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sldIdLst>
    <p:sldId id="417" r:id="rId2"/>
    <p:sldId id="418" r:id="rId3"/>
    <p:sldId id="419" r:id="rId4"/>
    <p:sldId id="420" r:id="rId5"/>
    <p:sldId id="421" r:id="rId6"/>
    <p:sldId id="422" r:id="rId7"/>
    <p:sldId id="423" r:id="rId8"/>
    <p:sldId id="424" r:id="rId9"/>
    <p:sldId id="425" r:id="rId10"/>
    <p:sldId id="426" r:id="rId11"/>
    <p:sldId id="427" r:id="rId12"/>
    <p:sldId id="428" r:id="rId13"/>
    <p:sldId id="429" r:id="rId14"/>
    <p:sldId id="430" r:id="rId15"/>
    <p:sldId id="431" r:id="rId16"/>
    <p:sldId id="432" r:id="rId17"/>
    <p:sldId id="433" r:id="rId18"/>
    <p:sldId id="434" r:id="rId19"/>
    <p:sldId id="435" r:id="rId20"/>
    <p:sldId id="436" r:id="rId21"/>
    <p:sldId id="437" r:id="rId22"/>
    <p:sldId id="438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5AFD"/>
    <a:srgbClr val="3FCD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0424"/>
    <p:restoredTop sz="94310" autoAdjust="0"/>
  </p:normalViewPr>
  <p:slideViewPr>
    <p:cSldViewPr snapToGrid="0" snapToObjects="1">
      <p:cViewPr>
        <p:scale>
          <a:sx n="90" d="100"/>
          <a:sy n="90" d="100"/>
        </p:scale>
        <p:origin x="392" y="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9EC85D-D286-2A43-BC49-7C50FFEA81A7}" type="datetimeFigureOut">
              <a:rPr lang="en-US" smtClean="0"/>
              <a:t>12/8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57A0FD-DBCB-CC42-8043-15A1F59E3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5324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E5CEC-4140-1B4F-9269-FEF1F46D450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3769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a slide on expected adducts. Note that </a:t>
            </a:r>
            <a:r>
              <a:rPr lang="en-US" dirty="0" err="1" smtClean="0"/>
              <a:t>Mummichog</a:t>
            </a:r>
            <a:r>
              <a:rPr lang="en-US" baseline="0" dirty="0" smtClean="0"/>
              <a:t> lists the adducts it find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E5CEC-4140-1B4F-9269-FEF1F46D450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1224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E5CEC-4140-1B4F-9269-FEF1F46D45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7952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E5CEC-4140-1B4F-9269-FEF1F46D450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9827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E5CEC-4140-1B4F-9269-FEF1F46D450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1756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gain, explanation of context is need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E5CEC-4140-1B4F-9269-FEF1F46D450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8368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E5CEC-4140-1B4F-9269-FEF1F46D450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8536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D9EEF-985A-4945-BAF7-389C1A358108}" type="datetimeFigureOut">
              <a:rPr lang="en-US" smtClean="0"/>
              <a:t>12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2805-400E-D14D-AED1-F4C2AA311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907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D9EEF-985A-4945-BAF7-389C1A358108}" type="datetimeFigureOut">
              <a:rPr lang="en-US" smtClean="0"/>
              <a:t>12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2805-400E-D14D-AED1-F4C2AA311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644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D9EEF-985A-4945-BAF7-389C1A358108}" type="datetimeFigureOut">
              <a:rPr lang="en-US" smtClean="0"/>
              <a:t>12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2805-400E-D14D-AED1-F4C2AA311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0240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D9EEF-985A-4945-BAF7-389C1A358108}" type="datetimeFigureOut">
              <a:rPr lang="en-US" smtClean="0"/>
              <a:t>12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2805-400E-D14D-AED1-F4C2AA311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757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D9EEF-985A-4945-BAF7-389C1A358108}" type="datetimeFigureOut">
              <a:rPr lang="en-US" smtClean="0"/>
              <a:t>12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2805-400E-D14D-AED1-F4C2AA311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526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D9EEF-985A-4945-BAF7-389C1A358108}" type="datetimeFigureOut">
              <a:rPr lang="en-US" smtClean="0"/>
              <a:t>12/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2805-400E-D14D-AED1-F4C2AA311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562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D9EEF-985A-4945-BAF7-389C1A358108}" type="datetimeFigureOut">
              <a:rPr lang="en-US" smtClean="0"/>
              <a:t>12/8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2805-400E-D14D-AED1-F4C2AA311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3055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D9EEF-985A-4945-BAF7-389C1A358108}" type="datetimeFigureOut">
              <a:rPr lang="en-US" smtClean="0"/>
              <a:t>12/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2805-400E-D14D-AED1-F4C2AA311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2077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D9EEF-985A-4945-BAF7-389C1A358108}" type="datetimeFigureOut">
              <a:rPr lang="en-US" smtClean="0"/>
              <a:t>12/8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2805-400E-D14D-AED1-F4C2AA311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447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D9EEF-985A-4945-BAF7-389C1A358108}" type="datetimeFigureOut">
              <a:rPr lang="en-US" smtClean="0"/>
              <a:t>12/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2805-400E-D14D-AED1-F4C2AA311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4527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D9EEF-985A-4945-BAF7-389C1A358108}" type="datetimeFigureOut">
              <a:rPr lang="en-US" smtClean="0"/>
              <a:t>12/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2805-400E-D14D-AED1-F4C2AA311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3491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0D9EEF-985A-4945-BAF7-389C1A358108}" type="datetimeFigureOut">
              <a:rPr lang="en-US" smtClean="0"/>
              <a:t>12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832805-400E-D14D-AED1-F4C2AA311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250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jprasain@uab.edu" TargetMode="External"/><Relationship Id="rId4" Type="http://schemas.openxmlformats.org/officeDocument/2006/relationships/image" Target="../media/image1.jpeg"/><Relationship Id="rId5" Type="http://schemas.openxmlformats.org/officeDocument/2006/relationships/image" Target="../media/image2.png"/><Relationship Id="rId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8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0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://www.lipidmaps.org/" TargetMode="External"/><Relationship Id="rId3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wmf"/><Relationship Id="rId3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metabolomicsworkbench.org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1562693"/>
            <a:ext cx="8656320" cy="2004695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bolite identification in metabolomics: 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3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abase 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interpretation </a:t>
            </a:r>
            <a:r>
              <a:rPr lang="en-US" sz="3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MS spectra</a:t>
            </a:r>
          </a:p>
        </p:txBody>
      </p:sp>
      <p:sp>
        <p:nvSpPr>
          <p:cNvPr id="5" name="Rectangle 4"/>
          <p:cNvSpPr/>
          <p:nvPr/>
        </p:nvSpPr>
        <p:spPr>
          <a:xfrm>
            <a:off x="2194560" y="3723090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Jeevan K.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asain, PhD</a:t>
            </a:r>
          </a:p>
          <a:p>
            <a:pPr algn="ctr"/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epartment of Pharmacology and Toxicology, UAB</a:t>
            </a:r>
          </a:p>
          <a:p>
            <a:pPr algn="ctr"/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jprasain@uab.edu</a:t>
            </a: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48312" y="314579"/>
            <a:ext cx="30465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UAB Metabolomics Workshop</a:t>
            </a:r>
          </a:p>
          <a:p>
            <a:pPr algn="ctr"/>
            <a:r>
              <a:rPr lang="en-US" b="1" dirty="0"/>
              <a:t>December 2, 2015</a:t>
            </a:r>
          </a:p>
        </p:txBody>
      </p:sp>
      <p:pic>
        <p:nvPicPr>
          <p:cNvPr id="9" name="Picture 8" descr="TMPL logo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1911" y="5021709"/>
            <a:ext cx="2622090" cy="1836291"/>
          </a:xfrm>
          <a:prstGeom prst="rect">
            <a:avLst/>
          </a:prstGeom>
        </p:spPr>
      </p:pic>
      <p:pic>
        <p:nvPicPr>
          <p:cNvPr id="10" name="Picture 9" descr="Screen Shot 2015-06-14 at 11.32.50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677"/>
            <a:ext cx="3723886" cy="14602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86" y="5638800"/>
            <a:ext cx="2624936" cy="93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191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118" y="1396125"/>
            <a:ext cx="8987882" cy="5408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669905"/>
              </p:ext>
            </p:extLst>
          </p:nvPr>
        </p:nvGraphicFramePr>
        <p:xfrm>
          <a:off x="4951263" y="3492037"/>
          <a:ext cx="3872583" cy="231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CS ChemDraw Drawing" r:id="rId5" imgW="3066016" imgH="1825363" progId="ChemDraw.Document.6.0">
                  <p:embed/>
                </p:oleObj>
              </mc:Choice>
              <mc:Fallback>
                <p:oleObj name="CS ChemDraw Drawing" r:id="rId5" imgW="3066016" imgH="18253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1263" y="3492037"/>
                        <a:ext cx="3872583" cy="2312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79871" y="22520"/>
            <a:ext cx="70679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otopic pattern and intensity of ions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icates 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number of carbons and hetero atoms 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the molecular ion 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79908" y="2020712"/>
            <a:ext cx="5261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87</a:t>
            </a:r>
            <a:endParaRPr 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65365" y="4463516"/>
            <a:ext cx="5261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89</a:t>
            </a:r>
            <a:endParaRPr 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3930788" y="2297151"/>
            <a:ext cx="267629" cy="92893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177956" y="4601736"/>
            <a:ext cx="267629" cy="92893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038548" y="5092390"/>
            <a:ext cx="267629" cy="92893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876198" y="4757664"/>
            <a:ext cx="5261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88</a:t>
            </a:r>
            <a:endParaRPr 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39207" y="2343597"/>
            <a:ext cx="384651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H = 99.9%, </a:t>
            </a:r>
            <a:r>
              <a:rPr lang="pt-BR" sz="20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H = 0.02%</a:t>
            </a:r>
          </a:p>
          <a:p>
            <a:r>
              <a:rPr lang="pt-BR" sz="20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C = 98.9%, </a:t>
            </a:r>
            <a:r>
              <a:rPr lang="pt-BR" sz="20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C = 1.1%</a:t>
            </a:r>
          </a:p>
          <a:p>
            <a:r>
              <a:rPr lang="pt-BR" sz="20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35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Cl = 68.1%, </a:t>
            </a:r>
            <a:r>
              <a:rPr lang="pt-BR" sz="20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37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Cl = 31.9%</a:t>
            </a:r>
          </a:p>
        </p:txBody>
      </p:sp>
    </p:spTree>
    <p:extLst>
      <p:ext uri="{BB962C8B-B14F-4D97-AF65-F5344CB8AC3E}">
        <p14:creationId xmlns:p14="http://schemas.microsoft.com/office/powerpoint/2010/main" val="1562478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5259" y="65792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2780" y="611755"/>
            <a:ext cx="80842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ood chromatographic separation and accurate mass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re the important steps in structure determination</a:t>
            </a:r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 descr="Macintosh HD:Users:stephenbarnes:Desktop:Screen Shot 2015-05-23 at 12.48.27 PM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003" y="2083745"/>
            <a:ext cx="6097495" cy="478117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6623824" y="2313296"/>
            <a:ext cx="2193925" cy="1871086"/>
            <a:chOff x="6623824" y="2313296"/>
            <a:chExt cx="2193925" cy="1871086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0716468"/>
                </p:ext>
              </p:extLst>
            </p:nvPr>
          </p:nvGraphicFramePr>
          <p:xfrm>
            <a:off x="6623824" y="2313296"/>
            <a:ext cx="2193925" cy="1433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0" name="CS ChemDraw Drawing" r:id="rId5" imgW="2194136" imgH="1433693" progId="ChemDraw.Document.6.0">
                    <p:embed/>
                  </p:oleObj>
                </mc:Choice>
                <mc:Fallback>
                  <p:oleObj name="CS ChemDraw Drawing" r:id="rId5" imgW="2194136" imgH="1433693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3824" y="2313296"/>
                          <a:ext cx="2193925" cy="1433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816626" y="3907383"/>
              <a:ext cx="17604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xact mass: 353.2333</a:t>
              </a:r>
              <a:endParaRPr lang="en-US" sz="1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75645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80206" y="267417"/>
            <a:ext cx="80718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Library search for eicosanoid </a:t>
            </a:r>
            <a:r>
              <a:rPr lang="en-US" sz="2000" b="1" dirty="0">
                <a:solidFill>
                  <a:srgbClr val="FF0000"/>
                </a:solidFill>
                <a:hlinkClick r:id="rId2"/>
              </a:rPr>
              <a:t>http://www.lipidmaps.org</a:t>
            </a:r>
            <a:r>
              <a:rPr lang="en-US" b="1" dirty="0" smtClean="0">
                <a:solidFill>
                  <a:srgbClr val="FF0000"/>
                </a:solidFill>
                <a:hlinkClick r:id="rId2"/>
              </a:rPr>
              <a:t>/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990600"/>
            <a:ext cx="784860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89243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146300" y="189637"/>
            <a:ext cx="50581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Library search </a:t>
            </a:r>
            <a:r>
              <a:rPr lang="en-US" sz="3200" b="1">
                <a:solidFill>
                  <a:srgbClr val="FF0000"/>
                </a:solidFill>
              </a:rPr>
              <a:t>for </a:t>
            </a:r>
            <a:r>
              <a:rPr lang="en-US" sz="3200" b="1" smtClean="0">
                <a:solidFill>
                  <a:srgbClr val="FF0000"/>
                </a:solidFill>
              </a:rPr>
              <a:t>eicosanoid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990599"/>
            <a:ext cx="6637338" cy="561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173369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86317" y="2008458"/>
            <a:ext cx="3888430" cy="4547086"/>
            <a:chOff x="876609" y="1669707"/>
            <a:chExt cx="3888430" cy="4547086"/>
          </a:xfrm>
        </p:grpSpPr>
        <p:grpSp>
          <p:nvGrpSpPr>
            <p:cNvPr id="3" name="Group 2"/>
            <p:cNvGrpSpPr/>
            <p:nvPr/>
          </p:nvGrpSpPr>
          <p:grpSpPr>
            <a:xfrm>
              <a:off x="876609" y="1669707"/>
              <a:ext cx="3888430" cy="2198485"/>
              <a:chOff x="876609" y="1669707"/>
              <a:chExt cx="3810690" cy="2198485"/>
            </a:xfrm>
          </p:grpSpPr>
          <p:sp>
            <p:nvSpPr>
              <p:cNvPr id="186" name="Line 15"/>
              <p:cNvSpPr>
                <a:spLocks noChangeShapeType="1"/>
              </p:cNvSpPr>
              <p:nvPr/>
            </p:nvSpPr>
            <p:spPr bwMode="auto">
              <a:xfrm>
                <a:off x="1064481" y="3758551"/>
                <a:ext cx="35415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87" name="Line 16"/>
              <p:cNvSpPr>
                <a:spLocks noChangeShapeType="1"/>
              </p:cNvSpPr>
              <p:nvPr/>
            </p:nvSpPr>
            <p:spPr bwMode="auto">
              <a:xfrm>
                <a:off x="1108076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88" name="Line 17"/>
              <p:cNvSpPr>
                <a:spLocks noChangeShapeType="1"/>
              </p:cNvSpPr>
              <p:nvPr/>
            </p:nvSpPr>
            <p:spPr bwMode="auto">
              <a:xfrm>
                <a:off x="1152708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89" name="Line 18"/>
              <p:cNvSpPr>
                <a:spLocks noChangeShapeType="1"/>
              </p:cNvSpPr>
              <p:nvPr/>
            </p:nvSpPr>
            <p:spPr bwMode="auto">
              <a:xfrm>
                <a:off x="1196303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90" name="Line 19"/>
              <p:cNvSpPr>
                <a:spLocks noChangeShapeType="1"/>
              </p:cNvSpPr>
              <p:nvPr/>
            </p:nvSpPr>
            <p:spPr bwMode="auto">
              <a:xfrm>
                <a:off x="1240936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91" name="Line 20"/>
              <p:cNvSpPr>
                <a:spLocks noChangeShapeType="1"/>
              </p:cNvSpPr>
              <p:nvPr/>
            </p:nvSpPr>
            <p:spPr bwMode="auto">
              <a:xfrm>
                <a:off x="1285568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92" name="Line 21"/>
              <p:cNvSpPr>
                <a:spLocks noChangeShapeType="1"/>
              </p:cNvSpPr>
              <p:nvPr/>
            </p:nvSpPr>
            <p:spPr bwMode="auto">
              <a:xfrm>
                <a:off x="1329163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93" name="Line 22"/>
              <p:cNvSpPr>
                <a:spLocks noChangeShapeType="1"/>
              </p:cNvSpPr>
              <p:nvPr/>
            </p:nvSpPr>
            <p:spPr bwMode="auto">
              <a:xfrm>
                <a:off x="1373796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94" name="Line 23"/>
              <p:cNvSpPr>
                <a:spLocks noChangeShapeType="1"/>
              </p:cNvSpPr>
              <p:nvPr/>
            </p:nvSpPr>
            <p:spPr bwMode="auto">
              <a:xfrm>
                <a:off x="1418428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95" name="Line 24"/>
              <p:cNvSpPr>
                <a:spLocks noChangeShapeType="1"/>
              </p:cNvSpPr>
              <p:nvPr/>
            </p:nvSpPr>
            <p:spPr bwMode="auto">
              <a:xfrm>
                <a:off x="1462023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96" name="Line 25"/>
              <p:cNvSpPr>
                <a:spLocks noChangeShapeType="1"/>
              </p:cNvSpPr>
              <p:nvPr/>
            </p:nvSpPr>
            <p:spPr bwMode="auto">
              <a:xfrm>
                <a:off x="1506656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97" name="Line 26"/>
              <p:cNvSpPr>
                <a:spLocks noChangeShapeType="1"/>
              </p:cNvSpPr>
              <p:nvPr/>
            </p:nvSpPr>
            <p:spPr bwMode="auto">
              <a:xfrm>
                <a:off x="1551288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98" name="Line 27"/>
              <p:cNvSpPr>
                <a:spLocks noChangeShapeType="1"/>
              </p:cNvSpPr>
              <p:nvPr/>
            </p:nvSpPr>
            <p:spPr bwMode="auto">
              <a:xfrm>
                <a:off x="1594883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99" name="Line 28"/>
              <p:cNvSpPr>
                <a:spLocks noChangeShapeType="1"/>
              </p:cNvSpPr>
              <p:nvPr/>
            </p:nvSpPr>
            <p:spPr bwMode="auto">
              <a:xfrm>
                <a:off x="1639516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00" name="Line 29"/>
              <p:cNvSpPr>
                <a:spLocks noChangeShapeType="1"/>
              </p:cNvSpPr>
              <p:nvPr/>
            </p:nvSpPr>
            <p:spPr bwMode="auto">
              <a:xfrm>
                <a:off x="1683110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01" name="Line 30"/>
              <p:cNvSpPr>
                <a:spLocks noChangeShapeType="1"/>
              </p:cNvSpPr>
              <p:nvPr/>
            </p:nvSpPr>
            <p:spPr bwMode="auto">
              <a:xfrm>
                <a:off x="1727742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02" name="Line 31"/>
              <p:cNvSpPr>
                <a:spLocks noChangeShapeType="1"/>
              </p:cNvSpPr>
              <p:nvPr/>
            </p:nvSpPr>
            <p:spPr bwMode="auto">
              <a:xfrm>
                <a:off x="1772375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03" name="Line 32"/>
              <p:cNvSpPr>
                <a:spLocks noChangeShapeType="1"/>
              </p:cNvSpPr>
              <p:nvPr/>
            </p:nvSpPr>
            <p:spPr bwMode="auto">
              <a:xfrm>
                <a:off x="1815970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04" name="Line 33"/>
              <p:cNvSpPr>
                <a:spLocks noChangeShapeType="1"/>
              </p:cNvSpPr>
              <p:nvPr/>
            </p:nvSpPr>
            <p:spPr bwMode="auto">
              <a:xfrm>
                <a:off x="1860602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05" name="Line 34"/>
              <p:cNvSpPr>
                <a:spLocks noChangeShapeType="1"/>
              </p:cNvSpPr>
              <p:nvPr/>
            </p:nvSpPr>
            <p:spPr bwMode="auto">
              <a:xfrm>
                <a:off x="1905235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06" name="Line 35"/>
              <p:cNvSpPr>
                <a:spLocks noChangeShapeType="1"/>
              </p:cNvSpPr>
              <p:nvPr/>
            </p:nvSpPr>
            <p:spPr bwMode="auto">
              <a:xfrm>
                <a:off x="1948830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07" name="Line 36"/>
              <p:cNvSpPr>
                <a:spLocks noChangeShapeType="1"/>
              </p:cNvSpPr>
              <p:nvPr/>
            </p:nvSpPr>
            <p:spPr bwMode="auto">
              <a:xfrm>
                <a:off x="1993462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08" name="Line 37"/>
              <p:cNvSpPr>
                <a:spLocks noChangeShapeType="1"/>
              </p:cNvSpPr>
              <p:nvPr/>
            </p:nvSpPr>
            <p:spPr bwMode="auto">
              <a:xfrm>
                <a:off x="2038095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09" name="Line 38"/>
              <p:cNvSpPr>
                <a:spLocks noChangeShapeType="1"/>
              </p:cNvSpPr>
              <p:nvPr/>
            </p:nvSpPr>
            <p:spPr bwMode="auto">
              <a:xfrm>
                <a:off x="2081690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10" name="Line 39"/>
              <p:cNvSpPr>
                <a:spLocks noChangeShapeType="1"/>
              </p:cNvSpPr>
              <p:nvPr/>
            </p:nvSpPr>
            <p:spPr bwMode="auto">
              <a:xfrm>
                <a:off x="2126322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11" name="Line 40"/>
              <p:cNvSpPr>
                <a:spLocks noChangeShapeType="1"/>
              </p:cNvSpPr>
              <p:nvPr/>
            </p:nvSpPr>
            <p:spPr bwMode="auto">
              <a:xfrm>
                <a:off x="2170955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12" name="Line 41"/>
              <p:cNvSpPr>
                <a:spLocks noChangeShapeType="1"/>
              </p:cNvSpPr>
              <p:nvPr/>
            </p:nvSpPr>
            <p:spPr bwMode="auto">
              <a:xfrm>
                <a:off x="2214550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13" name="Line 42"/>
              <p:cNvSpPr>
                <a:spLocks noChangeShapeType="1"/>
              </p:cNvSpPr>
              <p:nvPr/>
            </p:nvSpPr>
            <p:spPr bwMode="auto">
              <a:xfrm>
                <a:off x="2259182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14" name="Line 43"/>
              <p:cNvSpPr>
                <a:spLocks noChangeShapeType="1"/>
              </p:cNvSpPr>
              <p:nvPr/>
            </p:nvSpPr>
            <p:spPr bwMode="auto">
              <a:xfrm>
                <a:off x="2302776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15" name="Line 44"/>
              <p:cNvSpPr>
                <a:spLocks noChangeShapeType="1"/>
              </p:cNvSpPr>
              <p:nvPr/>
            </p:nvSpPr>
            <p:spPr bwMode="auto">
              <a:xfrm>
                <a:off x="2347409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16" name="Line 45"/>
              <p:cNvSpPr>
                <a:spLocks noChangeShapeType="1"/>
              </p:cNvSpPr>
              <p:nvPr/>
            </p:nvSpPr>
            <p:spPr bwMode="auto">
              <a:xfrm>
                <a:off x="2392042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17" name="Line 46"/>
              <p:cNvSpPr>
                <a:spLocks noChangeShapeType="1"/>
              </p:cNvSpPr>
              <p:nvPr/>
            </p:nvSpPr>
            <p:spPr bwMode="auto">
              <a:xfrm>
                <a:off x="2435636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18" name="Line 47"/>
              <p:cNvSpPr>
                <a:spLocks noChangeShapeType="1"/>
              </p:cNvSpPr>
              <p:nvPr/>
            </p:nvSpPr>
            <p:spPr bwMode="auto">
              <a:xfrm>
                <a:off x="2480269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19" name="Line 48"/>
              <p:cNvSpPr>
                <a:spLocks noChangeShapeType="1"/>
              </p:cNvSpPr>
              <p:nvPr/>
            </p:nvSpPr>
            <p:spPr bwMode="auto">
              <a:xfrm>
                <a:off x="2524902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20" name="Line 49"/>
              <p:cNvSpPr>
                <a:spLocks noChangeShapeType="1"/>
              </p:cNvSpPr>
              <p:nvPr/>
            </p:nvSpPr>
            <p:spPr bwMode="auto">
              <a:xfrm>
                <a:off x="2568496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21" name="Line 50"/>
              <p:cNvSpPr>
                <a:spLocks noChangeShapeType="1"/>
              </p:cNvSpPr>
              <p:nvPr/>
            </p:nvSpPr>
            <p:spPr bwMode="auto">
              <a:xfrm>
                <a:off x="2613129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22" name="Line 51"/>
              <p:cNvSpPr>
                <a:spLocks noChangeShapeType="1"/>
              </p:cNvSpPr>
              <p:nvPr/>
            </p:nvSpPr>
            <p:spPr bwMode="auto">
              <a:xfrm>
                <a:off x="2657761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23" name="Line 52"/>
              <p:cNvSpPr>
                <a:spLocks noChangeShapeType="1"/>
              </p:cNvSpPr>
              <p:nvPr/>
            </p:nvSpPr>
            <p:spPr bwMode="auto">
              <a:xfrm>
                <a:off x="2701356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24" name="Line 53"/>
              <p:cNvSpPr>
                <a:spLocks noChangeShapeType="1"/>
              </p:cNvSpPr>
              <p:nvPr/>
            </p:nvSpPr>
            <p:spPr bwMode="auto">
              <a:xfrm>
                <a:off x="2745989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25" name="Line 54"/>
              <p:cNvSpPr>
                <a:spLocks noChangeShapeType="1"/>
              </p:cNvSpPr>
              <p:nvPr/>
            </p:nvSpPr>
            <p:spPr bwMode="auto">
              <a:xfrm>
                <a:off x="2790621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26" name="Line 55"/>
              <p:cNvSpPr>
                <a:spLocks noChangeShapeType="1"/>
              </p:cNvSpPr>
              <p:nvPr/>
            </p:nvSpPr>
            <p:spPr bwMode="auto">
              <a:xfrm>
                <a:off x="2834216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27" name="Line 56"/>
              <p:cNvSpPr>
                <a:spLocks noChangeShapeType="1"/>
              </p:cNvSpPr>
              <p:nvPr/>
            </p:nvSpPr>
            <p:spPr bwMode="auto">
              <a:xfrm>
                <a:off x="2878849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28" name="Line 57"/>
              <p:cNvSpPr>
                <a:spLocks noChangeShapeType="1"/>
              </p:cNvSpPr>
              <p:nvPr/>
            </p:nvSpPr>
            <p:spPr bwMode="auto">
              <a:xfrm>
                <a:off x="2922443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29" name="Line 58"/>
              <p:cNvSpPr>
                <a:spLocks noChangeShapeType="1"/>
              </p:cNvSpPr>
              <p:nvPr/>
            </p:nvSpPr>
            <p:spPr bwMode="auto">
              <a:xfrm>
                <a:off x="2967076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30" name="Line 59"/>
              <p:cNvSpPr>
                <a:spLocks noChangeShapeType="1"/>
              </p:cNvSpPr>
              <p:nvPr/>
            </p:nvSpPr>
            <p:spPr bwMode="auto">
              <a:xfrm>
                <a:off x="3011709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31" name="Line 60"/>
              <p:cNvSpPr>
                <a:spLocks noChangeShapeType="1"/>
              </p:cNvSpPr>
              <p:nvPr/>
            </p:nvSpPr>
            <p:spPr bwMode="auto">
              <a:xfrm>
                <a:off x="3055303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32" name="Line 61"/>
              <p:cNvSpPr>
                <a:spLocks noChangeShapeType="1"/>
              </p:cNvSpPr>
              <p:nvPr/>
            </p:nvSpPr>
            <p:spPr bwMode="auto">
              <a:xfrm>
                <a:off x="3099936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33" name="Line 62"/>
              <p:cNvSpPr>
                <a:spLocks noChangeShapeType="1"/>
              </p:cNvSpPr>
              <p:nvPr/>
            </p:nvSpPr>
            <p:spPr bwMode="auto">
              <a:xfrm>
                <a:off x="3144569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34" name="Line 63"/>
              <p:cNvSpPr>
                <a:spLocks noChangeShapeType="1"/>
              </p:cNvSpPr>
              <p:nvPr/>
            </p:nvSpPr>
            <p:spPr bwMode="auto">
              <a:xfrm>
                <a:off x="3188163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35" name="Line 64"/>
              <p:cNvSpPr>
                <a:spLocks noChangeShapeType="1"/>
              </p:cNvSpPr>
              <p:nvPr/>
            </p:nvSpPr>
            <p:spPr bwMode="auto">
              <a:xfrm>
                <a:off x="3232795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36" name="Line 65"/>
              <p:cNvSpPr>
                <a:spLocks noChangeShapeType="1"/>
              </p:cNvSpPr>
              <p:nvPr/>
            </p:nvSpPr>
            <p:spPr bwMode="auto">
              <a:xfrm>
                <a:off x="3277428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37" name="Line 66"/>
              <p:cNvSpPr>
                <a:spLocks noChangeShapeType="1"/>
              </p:cNvSpPr>
              <p:nvPr/>
            </p:nvSpPr>
            <p:spPr bwMode="auto">
              <a:xfrm>
                <a:off x="3321023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38" name="Line 67"/>
              <p:cNvSpPr>
                <a:spLocks noChangeShapeType="1"/>
              </p:cNvSpPr>
              <p:nvPr/>
            </p:nvSpPr>
            <p:spPr bwMode="auto">
              <a:xfrm>
                <a:off x="3365655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39" name="Line 68"/>
              <p:cNvSpPr>
                <a:spLocks noChangeShapeType="1"/>
              </p:cNvSpPr>
              <p:nvPr/>
            </p:nvSpPr>
            <p:spPr bwMode="auto">
              <a:xfrm>
                <a:off x="3410288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40" name="Line 69"/>
              <p:cNvSpPr>
                <a:spLocks noChangeShapeType="1"/>
              </p:cNvSpPr>
              <p:nvPr/>
            </p:nvSpPr>
            <p:spPr bwMode="auto">
              <a:xfrm>
                <a:off x="3453883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41" name="Line 70"/>
              <p:cNvSpPr>
                <a:spLocks noChangeShapeType="1"/>
              </p:cNvSpPr>
              <p:nvPr/>
            </p:nvSpPr>
            <p:spPr bwMode="auto">
              <a:xfrm>
                <a:off x="3498515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42" name="Line 71"/>
              <p:cNvSpPr>
                <a:spLocks noChangeShapeType="1"/>
              </p:cNvSpPr>
              <p:nvPr/>
            </p:nvSpPr>
            <p:spPr bwMode="auto">
              <a:xfrm>
                <a:off x="3542110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43" name="Line 72"/>
              <p:cNvSpPr>
                <a:spLocks noChangeShapeType="1"/>
              </p:cNvSpPr>
              <p:nvPr/>
            </p:nvSpPr>
            <p:spPr bwMode="auto">
              <a:xfrm>
                <a:off x="3586743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44" name="Line 73"/>
              <p:cNvSpPr>
                <a:spLocks noChangeShapeType="1"/>
              </p:cNvSpPr>
              <p:nvPr/>
            </p:nvSpPr>
            <p:spPr bwMode="auto">
              <a:xfrm>
                <a:off x="3631375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45" name="Line 74"/>
              <p:cNvSpPr>
                <a:spLocks noChangeShapeType="1"/>
              </p:cNvSpPr>
              <p:nvPr/>
            </p:nvSpPr>
            <p:spPr bwMode="auto">
              <a:xfrm>
                <a:off x="3674970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46" name="Line 75"/>
              <p:cNvSpPr>
                <a:spLocks noChangeShapeType="1"/>
              </p:cNvSpPr>
              <p:nvPr/>
            </p:nvSpPr>
            <p:spPr bwMode="auto">
              <a:xfrm>
                <a:off x="3719603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47" name="Line 76"/>
              <p:cNvSpPr>
                <a:spLocks noChangeShapeType="1"/>
              </p:cNvSpPr>
              <p:nvPr/>
            </p:nvSpPr>
            <p:spPr bwMode="auto">
              <a:xfrm>
                <a:off x="3764235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48" name="Line 77"/>
              <p:cNvSpPr>
                <a:spLocks noChangeShapeType="1"/>
              </p:cNvSpPr>
              <p:nvPr/>
            </p:nvSpPr>
            <p:spPr bwMode="auto">
              <a:xfrm>
                <a:off x="3807830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49" name="Line 78"/>
              <p:cNvSpPr>
                <a:spLocks noChangeShapeType="1"/>
              </p:cNvSpPr>
              <p:nvPr/>
            </p:nvSpPr>
            <p:spPr bwMode="auto">
              <a:xfrm>
                <a:off x="3852462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50" name="Line 79"/>
              <p:cNvSpPr>
                <a:spLocks noChangeShapeType="1"/>
              </p:cNvSpPr>
              <p:nvPr/>
            </p:nvSpPr>
            <p:spPr bwMode="auto">
              <a:xfrm>
                <a:off x="3897095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51" name="Line 80"/>
              <p:cNvSpPr>
                <a:spLocks noChangeShapeType="1"/>
              </p:cNvSpPr>
              <p:nvPr/>
            </p:nvSpPr>
            <p:spPr bwMode="auto">
              <a:xfrm>
                <a:off x="3940689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52" name="Line 81"/>
              <p:cNvSpPr>
                <a:spLocks noChangeShapeType="1"/>
              </p:cNvSpPr>
              <p:nvPr/>
            </p:nvSpPr>
            <p:spPr bwMode="auto">
              <a:xfrm>
                <a:off x="3985322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53" name="Line 82"/>
              <p:cNvSpPr>
                <a:spLocks noChangeShapeType="1"/>
              </p:cNvSpPr>
              <p:nvPr/>
            </p:nvSpPr>
            <p:spPr bwMode="auto">
              <a:xfrm>
                <a:off x="4029955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54" name="Line 83"/>
              <p:cNvSpPr>
                <a:spLocks noChangeShapeType="1"/>
              </p:cNvSpPr>
              <p:nvPr/>
            </p:nvSpPr>
            <p:spPr bwMode="auto">
              <a:xfrm>
                <a:off x="4073549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55" name="Line 84"/>
              <p:cNvSpPr>
                <a:spLocks noChangeShapeType="1"/>
              </p:cNvSpPr>
              <p:nvPr/>
            </p:nvSpPr>
            <p:spPr bwMode="auto">
              <a:xfrm>
                <a:off x="4118182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56" name="Line 85"/>
              <p:cNvSpPr>
                <a:spLocks noChangeShapeType="1"/>
              </p:cNvSpPr>
              <p:nvPr/>
            </p:nvSpPr>
            <p:spPr bwMode="auto">
              <a:xfrm>
                <a:off x="4162814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57" name="Line 86"/>
              <p:cNvSpPr>
                <a:spLocks noChangeShapeType="1"/>
              </p:cNvSpPr>
              <p:nvPr/>
            </p:nvSpPr>
            <p:spPr bwMode="auto">
              <a:xfrm>
                <a:off x="4206409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58" name="Line 87"/>
              <p:cNvSpPr>
                <a:spLocks noChangeShapeType="1"/>
              </p:cNvSpPr>
              <p:nvPr/>
            </p:nvSpPr>
            <p:spPr bwMode="auto">
              <a:xfrm>
                <a:off x="4251042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59" name="Line 88"/>
              <p:cNvSpPr>
                <a:spLocks noChangeShapeType="1"/>
              </p:cNvSpPr>
              <p:nvPr/>
            </p:nvSpPr>
            <p:spPr bwMode="auto">
              <a:xfrm>
                <a:off x="4294637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60" name="Line 89"/>
              <p:cNvSpPr>
                <a:spLocks noChangeShapeType="1"/>
              </p:cNvSpPr>
              <p:nvPr/>
            </p:nvSpPr>
            <p:spPr bwMode="auto">
              <a:xfrm>
                <a:off x="4339269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61" name="Line 90"/>
              <p:cNvSpPr>
                <a:spLocks noChangeShapeType="1"/>
              </p:cNvSpPr>
              <p:nvPr/>
            </p:nvSpPr>
            <p:spPr bwMode="auto">
              <a:xfrm>
                <a:off x="4383902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62" name="Line 91"/>
              <p:cNvSpPr>
                <a:spLocks noChangeShapeType="1"/>
              </p:cNvSpPr>
              <p:nvPr/>
            </p:nvSpPr>
            <p:spPr bwMode="auto">
              <a:xfrm>
                <a:off x="4427497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63" name="Line 92"/>
              <p:cNvSpPr>
                <a:spLocks noChangeShapeType="1"/>
              </p:cNvSpPr>
              <p:nvPr/>
            </p:nvSpPr>
            <p:spPr bwMode="auto">
              <a:xfrm>
                <a:off x="4472129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64" name="Line 93"/>
              <p:cNvSpPr>
                <a:spLocks noChangeShapeType="1"/>
              </p:cNvSpPr>
              <p:nvPr/>
            </p:nvSpPr>
            <p:spPr bwMode="auto">
              <a:xfrm>
                <a:off x="4516762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65" name="Line 94"/>
              <p:cNvSpPr>
                <a:spLocks noChangeShapeType="1"/>
              </p:cNvSpPr>
              <p:nvPr/>
            </p:nvSpPr>
            <p:spPr bwMode="auto">
              <a:xfrm>
                <a:off x="4560356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66" name="Line 95"/>
              <p:cNvSpPr>
                <a:spLocks noChangeShapeType="1"/>
              </p:cNvSpPr>
              <p:nvPr/>
            </p:nvSpPr>
            <p:spPr bwMode="auto">
              <a:xfrm>
                <a:off x="4604989" y="3758551"/>
                <a:ext cx="0" cy="662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67" name="Line 96"/>
              <p:cNvSpPr>
                <a:spLocks noChangeShapeType="1"/>
              </p:cNvSpPr>
              <p:nvPr/>
            </p:nvSpPr>
            <p:spPr bwMode="auto">
              <a:xfrm>
                <a:off x="1285568" y="3758551"/>
                <a:ext cx="0" cy="1325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68" name="Line 97"/>
              <p:cNvSpPr>
                <a:spLocks noChangeShapeType="1"/>
              </p:cNvSpPr>
              <p:nvPr/>
            </p:nvSpPr>
            <p:spPr bwMode="auto">
              <a:xfrm>
                <a:off x="1506656" y="3758551"/>
                <a:ext cx="0" cy="1325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69" name="Line 98"/>
              <p:cNvSpPr>
                <a:spLocks noChangeShapeType="1"/>
              </p:cNvSpPr>
              <p:nvPr/>
            </p:nvSpPr>
            <p:spPr bwMode="auto">
              <a:xfrm>
                <a:off x="1727742" y="3758551"/>
                <a:ext cx="0" cy="1325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70" name="Line 99"/>
              <p:cNvSpPr>
                <a:spLocks noChangeShapeType="1"/>
              </p:cNvSpPr>
              <p:nvPr/>
            </p:nvSpPr>
            <p:spPr bwMode="auto">
              <a:xfrm>
                <a:off x="1948830" y="3758551"/>
                <a:ext cx="0" cy="1325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71" name="Line 100"/>
              <p:cNvSpPr>
                <a:spLocks noChangeShapeType="1"/>
              </p:cNvSpPr>
              <p:nvPr/>
            </p:nvSpPr>
            <p:spPr bwMode="auto">
              <a:xfrm>
                <a:off x="2170955" y="3758551"/>
                <a:ext cx="0" cy="1325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72" name="Line 101"/>
              <p:cNvSpPr>
                <a:spLocks noChangeShapeType="1"/>
              </p:cNvSpPr>
              <p:nvPr/>
            </p:nvSpPr>
            <p:spPr bwMode="auto">
              <a:xfrm>
                <a:off x="2392042" y="3758551"/>
                <a:ext cx="0" cy="1325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73" name="Line 102"/>
              <p:cNvSpPr>
                <a:spLocks noChangeShapeType="1"/>
              </p:cNvSpPr>
              <p:nvPr/>
            </p:nvSpPr>
            <p:spPr bwMode="auto">
              <a:xfrm>
                <a:off x="2613129" y="3758551"/>
                <a:ext cx="0" cy="1325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74" name="Line 103"/>
              <p:cNvSpPr>
                <a:spLocks noChangeShapeType="1"/>
              </p:cNvSpPr>
              <p:nvPr/>
            </p:nvSpPr>
            <p:spPr bwMode="auto">
              <a:xfrm>
                <a:off x="2834216" y="3758551"/>
                <a:ext cx="0" cy="1325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75" name="Line 104"/>
              <p:cNvSpPr>
                <a:spLocks noChangeShapeType="1"/>
              </p:cNvSpPr>
              <p:nvPr/>
            </p:nvSpPr>
            <p:spPr bwMode="auto">
              <a:xfrm>
                <a:off x="3055303" y="3758551"/>
                <a:ext cx="0" cy="1325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76" name="Line 105"/>
              <p:cNvSpPr>
                <a:spLocks noChangeShapeType="1"/>
              </p:cNvSpPr>
              <p:nvPr/>
            </p:nvSpPr>
            <p:spPr bwMode="auto">
              <a:xfrm>
                <a:off x="3277428" y="3758551"/>
                <a:ext cx="0" cy="1325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77" name="Line 106"/>
              <p:cNvSpPr>
                <a:spLocks noChangeShapeType="1"/>
              </p:cNvSpPr>
              <p:nvPr/>
            </p:nvSpPr>
            <p:spPr bwMode="auto">
              <a:xfrm>
                <a:off x="3498515" y="3758551"/>
                <a:ext cx="0" cy="1325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78" name="Line 107"/>
              <p:cNvSpPr>
                <a:spLocks noChangeShapeType="1"/>
              </p:cNvSpPr>
              <p:nvPr/>
            </p:nvSpPr>
            <p:spPr bwMode="auto">
              <a:xfrm>
                <a:off x="3719603" y="3758551"/>
                <a:ext cx="0" cy="1325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79" name="Line 108"/>
              <p:cNvSpPr>
                <a:spLocks noChangeShapeType="1"/>
              </p:cNvSpPr>
              <p:nvPr/>
            </p:nvSpPr>
            <p:spPr bwMode="auto">
              <a:xfrm>
                <a:off x="3940689" y="3758551"/>
                <a:ext cx="0" cy="1325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80" name="Line 109"/>
              <p:cNvSpPr>
                <a:spLocks noChangeShapeType="1"/>
              </p:cNvSpPr>
              <p:nvPr/>
            </p:nvSpPr>
            <p:spPr bwMode="auto">
              <a:xfrm>
                <a:off x="4162814" y="3758551"/>
                <a:ext cx="0" cy="1325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81" name="Line 110"/>
              <p:cNvSpPr>
                <a:spLocks noChangeShapeType="1"/>
              </p:cNvSpPr>
              <p:nvPr/>
            </p:nvSpPr>
            <p:spPr bwMode="auto">
              <a:xfrm>
                <a:off x="4383902" y="3758551"/>
                <a:ext cx="0" cy="1325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82" name="Line 111"/>
              <p:cNvSpPr>
                <a:spLocks noChangeShapeType="1"/>
              </p:cNvSpPr>
              <p:nvPr/>
            </p:nvSpPr>
            <p:spPr bwMode="auto">
              <a:xfrm>
                <a:off x="4604989" y="3758551"/>
                <a:ext cx="0" cy="1325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83" name="Rectangle 282"/>
              <p:cNvSpPr>
                <a:spLocks noChangeArrowheads="1"/>
              </p:cNvSpPr>
              <p:nvPr/>
            </p:nvSpPr>
            <p:spPr bwMode="auto">
              <a:xfrm>
                <a:off x="1228480" y="3771808"/>
                <a:ext cx="139398" cy="963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</a:rPr>
                  <a:t>0.5</a:t>
                </a:r>
                <a:endPara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284" name="Rectangle 283"/>
              <p:cNvSpPr>
                <a:spLocks noChangeArrowheads="1"/>
              </p:cNvSpPr>
              <p:nvPr/>
            </p:nvSpPr>
            <p:spPr bwMode="auto">
              <a:xfrm>
                <a:off x="1891741" y="3771808"/>
                <a:ext cx="139398" cy="963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</a:rPr>
                  <a:t>2.0</a:t>
                </a:r>
                <a:endPara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285" name="Rectangle 284"/>
              <p:cNvSpPr>
                <a:spLocks noChangeArrowheads="1"/>
              </p:cNvSpPr>
              <p:nvPr/>
            </p:nvSpPr>
            <p:spPr bwMode="auto">
              <a:xfrm>
                <a:off x="2556041" y="3771808"/>
                <a:ext cx="139398" cy="963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</a:rPr>
                  <a:t>3.5</a:t>
                </a:r>
                <a:endPara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286" name="Rectangle 285"/>
              <p:cNvSpPr>
                <a:spLocks noChangeArrowheads="1"/>
              </p:cNvSpPr>
              <p:nvPr/>
            </p:nvSpPr>
            <p:spPr bwMode="auto">
              <a:xfrm>
                <a:off x="3220340" y="3771808"/>
                <a:ext cx="139398" cy="963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</a:rPr>
                  <a:t>5.0</a:t>
                </a:r>
                <a:endPara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287" name="Rectangle 286"/>
              <p:cNvSpPr>
                <a:spLocks noChangeArrowheads="1"/>
              </p:cNvSpPr>
              <p:nvPr/>
            </p:nvSpPr>
            <p:spPr bwMode="auto">
              <a:xfrm>
                <a:off x="3883601" y="3771808"/>
                <a:ext cx="139398" cy="963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</a:rPr>
                  <a:t>6.5</a:t>
                </a:r>
                <a:endPara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288" name="Rectangle 287"/>
              <p:cNvSpPr>
                <a:spLocks noChangeArrowheads="1"/>
              </p:cNvSpPr>
              <p:nvPr/>
            </p:nvSpPr>
            <p:spPr bwMode="auto">
              <a:xfrm>
                <a:off x="4547901" y="3771808"/>
                <a:ext cx="139398" cy="963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</a:rPr>
                  <a:t>8.0</a:t>
                </a:r>
                <a:endPara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289" name="Line 129"/>
              <p:cNvSpPr>
                <a:spLocks noChangeShapeType="1"/>
              </p:cNvSpPr>
              <p:nvPr/>
            </p:nvSpPr>
            <p:spPr bwMode="auto">
              <a:xfrm flipV="1">
                <a:off x="1064481" y="1728537"/>
                <a:ext cx="0" cy="2030014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90" name="Line 130"/>
              <p:cNvSpPr>
                <a:spLocks noChangeShapeType="1"/>
              </p:cNvSpPr>
              <p:nvPr/>
            </p:nvSpPr>
            <p:spPr bwMode="auto">
              <a:xfrm flipH="1">
                <a:off x="1057215" y="3758551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91" name="Line 131"/>
              <p:cNvSpPr>
                <a:spLocks noChangeShapeType="1"/>
              </p:cNvSpPr>
              <p:nvPr/>
            </p:nvSpPr>
            <p:spPr bwMode="auto">
              <a:xfrm flipH="1">
                <a:off x="1057215" y="3686464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92" name="Line 132"/>
              <p:cNvSpPr>
                <a:spLocks noChangeShapeType="1"/>
              </p:cNvSpPr>
              <p:nvPr/>
            </p:nvSpPr>
            <p:spPr bwMode="auto">
              <a:xfrm flipH="1">
                <a:off x="1057215" y="3615206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93" name="Line 133"/>
              <p:cNvSpPr>
                <a:spLocks noChangeShapeType="1"/>
              </p:cNvSpPr>
              <p:nvPr/>
            </p:nvSpPr>
            <p:spPr bwMode="auto">
              <a:xfrm flipH="1">
                <a:off x="1057215" y="3543120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94" name="Line 134"/>
              <p:cNvSpPr>
                <a:spLocks noChangeShapeType="1"/>
              </p:cNvSpPr>
              <p:nvPr/>
            </p:nvSpPr>
            <p:spPr bwMode="auto">
              <a:xfrm flipH="1">
                <a:off x="1057215" y="3471863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95" name="Line 135"/>
              <p:cNvSpPr>
                <a:spLocks noChangeShapeType="1"/>
              </p:cNvSpPr>
              <p:nvPr/>
            </p:nvSpPr>
            <p:spPr bwMode="auto">
              <a:xfrm flipH="1">
                <a:off x="1057215" y="3399776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96" name="Line 136"/>
              <p:cNvSpPr>
                <a:spLocks noChangeShapeType="1"/>
              </p:cNvSpPr>
              <p:nvPr/>
            </p:nvSpPr>
            <p:spPr bwMode="auto">
              <a:xfrm flipH="1">
                <a:off x="1057215" y="3327690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97" name="Line 137"/>
              <p:cNvSpPr>
                <a:spLocks noChangeShapeType="1"/>
              </p:cNvSpPr>
              <p:nvPr/>
            </p:nvSpPr>
            <p:spPr bwMode="auto">
              <a:xfrm flipH="1">
                <a:off x="1057215" y="3256433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98" name="Line 138"/>
              <p:cNvSpPr>
                <a:spLocks noChangeShapeType="1"/>
              </p:cNvSpPr>
              <p:nvPr/>
            </p:nvSpPr>
            <p:spPr bwMode="auto">
              <a:xfrm flipH="1">
                <a:off x="1057215" y="3184346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99" name="Line 139"/>
              <p:cNvSpPr>
                <a:spLocks noChangeShapeType="1"/>
              </p:cNvSpPr>
              <p:nvPr/>
            </p:nvSpPr>
            <p:spPr bwMode="auto">
              <a:xfrm flipH="1">
                <a:off x="1057215" y="3113089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00" name="Line 140"/>
              <p:cNvSpPr>
                <a:spLocks noChangeShapeType="1"/>
              </p:cNvSpPr>
              <p:nvPr/>
            </p:nvSpPr>
            <p:spPr bwMode="auto">
              <a:xfrm flipH="1">
                <a:off x="1057215" y="3041003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01" name="Line 141"/>
              <p:cNvSpPr>
                <a:spLocks noChangeShapeType="1"/>
              </p:cNvSpPr>
              <p:nvPr/>
            </p:nvSpPr>
            <p:spPr bwMode="auto">
              <a:xfrm flipH="1">
                <a:off x="1057215" y="2969745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02" name="Line 142"/>
              <p:cNvSpPr>
                <a:spLocks noChangeShapeType="1"/>
              </p:cNvSpPr>
              <p:nvPr/>
            </p:nvSpPr>
            <p:spPr bwMode="auto">
              <a:xfrm flipH="1">
                <a:off x="1057215" y="2897659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03" name="Line 143"/>
              <p:cNvSpPr>
                <a:spLocks noChangeShapeType="1"/>
              </p:cNvSpPr>
              <p:nvPr/>
            </p:nvSpPr>
            <p:spPr bwMode="auto">
              <a:xfrm flipH="1">
                <a:off x="1057215" y="2826401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04" name="Line 144"/>
              <p:cNvSpPr>
                <a:spLocks noChangeShapeType="1"/>
              </p:cNvSpPr>
              <p:nvPr/>
            </p:nvSpPr>
            <p:spPr bwMode="auto">
              <a:xfrm flipH="1">
                <a:off x="1057215" y="2754315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05" name="Line 145"/>
              <p:cNvSpPr>
                <a:spLocks noChangeShapeType="1"/>
              </p:cNvSpPr>
              <p:nvPr/>
            </p:nvSpPr>
            <p:spPr bwMode="auto">
              <a:xfrm flipH="1">
                <a:off x="1057215" y="2683058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06" name="Line 146"/>
              <p:cNvSpPr>
                <a:spLocks noChangeShapeType="1"/>
              </p:cNvSpPr>
              <p:nvPr/>
            </p:nvSpPr>
            <p:spPr bwMode="auto">
              <a:xfrm flipH="1">
                <a:off x="1057215" y="2610971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07" name="Line 147"/>
              <p:cNvSpPr>
                <a:spLocks noChangeShapeType="1"/>
              </p:cNvSpPr>
              <p:nvPr/>
            </p:nvSpPr>
            <p:spPr bwMode="auto">
              <a:xfrm flipH="1">
                <a:off x="1057215" y="2539713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08" name="Line 148"/>
              <p:cNvSpPr>
                <a:spLocks noChangeShapeType="1"/>
              </p:cNvSpPr>
              <p:nvPr/>
            </p:nvSpPr>
            <p:spPr bwMode="auto">
              <a:xfrm flipH="1">
                <a:off x="1057215" y="2467627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09" name="Line 149"/>
              <p:cNvSpPr>
                <a:spLocks noChangeShapeType="1"/>
              </p:cNvSpPr>
              <p:nvPr/>
            </p:nvSpPr>
            <p:spPr bwMode="auto">
              <a:xfrm flipH="1">
                <a:off x="1057215" y="2395541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10" name="Line 150"/>
              <p:cNvSpPr>
                <a:spLocks noChangeShapeType="1"/>
              </p:cNvSpPr>
              <p:nvPr/>
            </p:nvSpPr>
            <p:spPr bwMode="auto">
              <a:xfrm flipH="1">
                <a:off x="1057215" y="2324283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11" name="Line 151"/>
              <p:cNvSpPr>
                <a:spLocks noChangeShapeType="1"/>
              </p:cNvSpPr>
              <p:nvPr/>
            </p:nvSpPr>
            <p:spPr bwMode="auto">
              <a:xfrm flipH="1">
                <a:off x="1057215" y="2253026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12" name="Line 152"/>
              <p:cNvSpPr>
                <a:spLocks noChangeShapeType="1"/>
              </p:cNvSpPr>
              <p:nvPr/>
            </p:nvSpPr>
            <p:spPr bwMode="auto">
              <a:xfrm flipH="1">
                <a:off x="1057215" y="2180940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13" name="Line 153"/>
              <p:cNvSpPr>
                <a:spLocks noChangeShapeType="1"/>
              </p:cNvSpPr>
              <p:nvPr/>
            </p:nvSpPr>
            <p:spPr bwMode="auto">
              <a:xfrm flipH="1">
                <a:off x="1057215" y="2108853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14" name="Line 154"/>
              <p:cNvSpPr>
                <a:spLocks noChangeShapeType="1"/>
              </p:cNvSpPr>
              <p:nvPr/>
            </p:nvSpPr>
            <p:spPr bwMode="auto">
              <a:xfrm flipH="1">
                <a:off x="1057215" y="2037596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15" name="Line 155"/>
              <p:cNvSpPr>
                <a:spLocks noChangeShapeType="1"/>
              </p:cNvSpPr>
              <p:nvPr/>
            </p:nvSpPr>
            <p:spPr bwMode="auto">
              <a:xfrm flipH="1">
                <a:off x="1057215" y="1965510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16" name="Line 156"/>
              <p:cNvSpPr>
                <a:spLocks noChangeShapeType="1"/>
              </p:cNvSpPr>
              <p:nvPr/>
            </p:nvSpPr>
            <p:spPr bwMode="auto">
              <a:xfrm flipH="1">
                <a:off x="1057215" y="1894252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17" name="Line 157"/>
              <p:cNvSpPr>
                <a:spLocks noChangeShapeType="1"/>
              </p:cNvSpPr>
              <p:nvPr/>
            </p:nvSpPr>
            <p:spPr bwMode="auto">
              <a:xfrm flipH="1">
                <a:off x="1057215" y="1822166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18" name="Line 158"/>
              <p:cNvSpPr>
                <a:spLocks noChangeShapeType="1"/>
              </p:cNvSpPr>
              <p:nvPr/>
            </p:nvSpPr>
            <p:spPr bwMode="auto">
              <a:xfrm flipH="1">
                <a:off x="1057215" y="1750908"/>
                <a:ext cx="72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19" name="Line 159"/>
              <p:cNvSpPr>
                <a:spLocks noChangeShapeType="1"/>
              </p:cNvSpPr>
              <p:nvPr/>
            </p:nvSpPr>
            <p:spPr bwMode="auto">
              <a:xfrm flipH="1">
                <a:off x="1049950" y="3758551"/>
                <a:ext cx="14532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20" name="Line 160"/>
              <p:cNvSpPr>
                <a:spLocks noChangeShapeType="1"/>
              </p:cNvSpPr>
              <p:nvPr/>
            </p:nvSpPr>
            <p:spPr bwMode="auto">
              <a:xfrm flipH="1">
                <a:off x="1049950" y="3615206"/>
                <a:ext cx="14532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21" name="Line 161"/>
              <p:cNvSpPr>
                <a:spLocks noChangeShapeType="1"/>
              </p:cNvSpPr>
              <p:nvPr/>
            </p:nvSpPr>
            <p:spPr bwMode="auto">
              <a:xfrm flipH="1">
                <a:off x="1049950" y="3471863"/>
                <a:ext cx="14532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22" name="Line 162"/>
              <p:cNvSpPr>
                <a:spLocks noChangeShapeType="1"/>
              </p:cNvSpPr>
              <p:nvPr/>
            </p:nvSpPr>
            <p:spPr bwMode="auto">
              <a:xfrm flipH="1">
                <a:off x="1049950" y="3327690"/>
                <a:ext cx="14532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23" name="Line 163"/>
              <p:cNvSpPr>
                <a:spLocks noChangeShapeType="1"/>
              </p:cNvSpPr>
              <p:nvPr/>
            </p:nvSpPr>
            <p:spPr bwMode="auto">
              <a:xfrm flipH="1">
                <a:off x="1049950" y="3184346"/>
                <a:ext cx="14532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24" name="Line 164"/>
              <p:cNvSpPr>
                <a:spLocks noChangeShapeType="1"/>
              </p:cNvSpPr>
              <p:nvPr/>
            </p:nvSpPr>
            <p:spPr bwMode="auto">
              <a:xfrm flipH="1">
                <a:off x="1049950" y="3041003"/>
                <a:ext cx="14532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25" name="Line 165"/>
              <p:cNvSpPr>
                <a:spLocks noChangeShapeType="1"/>
              </p:cNvSpPr>
              <p:nvPr/>
            </p:nvSpPr>
            <p:spPr bwMode="auto">
              <a:xfrm flipH="1">
                <a:off x="1049950" y="2897659"/>
                <a:ext cx="14532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26" name="Line 166"/>
              <p:cNvSpPr>
                <a:spLocks noChangeShapeType="1"/>
              </p:cNvSpPr>
              <p:nvPr/>
            </p:nvSpPr>
            <p:spPr bwMode="auto">
              <a:xfrm flipH="1">
                <a:off x="1049950" y="2754315"/>
                <a:ext cx="14532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27" name="Line 167"/>
              <p:cNvSpPr>
                <a:spLocks noChangeShapeType="1"/>
              </p:cNvSpPr>
              <p:nvPr/>
            </p:nvSpPr>
            <p:spPr bwMode="auto">
              <a:xfrm flipH="1">
                <a:off x="1049950" y="2610971"/>
                <a:ext cx="14532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28" name="Line 168"/>
              <p:cNvSpPr>
                <a:spLocks noChangeShapeType="1"/>
              </p:cNvSpPr>
              <p:nvPr/>
            </p:nvSpPr>
            <p:spPr bwMode="auto">
              <a:xfrm flipH="1">
                <a:off x="1049950" y="2467627"/>
                <a:ext cx="14532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29" name="Line 169"/>
              <p:cNvSpPr>
                <a:spLocks noChangeShapeType="1"/>
              </p:cNvSpPr>
              <p:nvPr/>
            </p:nvSpPr>
            <p:spPr bwMode="auto">
              <a:xfrm flipH="1">
                <a:off x="1049950" y="2324283"/>
                <a:ext cx="14532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30" name="Line 170"/>
              <p:cNvSpPr>
                <a:spLocks noChangeShapeType="1"/>
              </p:cNvSpPr>
              <p:nvPr/>
            </p:nvSpPr>
            <p:spPr bwMode="auto">
              <a:xfrm flipH="1">
                <a:off x="1049950" y="2180940"/>
                <a:ext cx="14532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31" name="Line 171"/>
              <p:cNvSpPr>
                <a:spLocks noChangeShapeType="1"/>
              </p:cNvSpPr>
              <p:nvPr/>
            </p:nvSpPr>
            <p:spPr bwMode="auto">
              <a:xfrm flipH="1">
                <a:off x="1049950" y="2037596"/>
                <a:ext cx="14532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32" name="Line 172"/>
              <p:cNvSpPr>
                <a:spLocks noChangeShapeType="1"/>
              </p:cNvSpPr>
              <p:nvPr/>
            </p:nvSpPr>
            <p:spPr bwMode="auto">
              <a:xfrm flipH="1">
                <a:off x="1049950" y="1894252"/>
                <a:ext cx="14532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33" name="Line 173"/>
              <p:cNvSpPr>
                <a:spLocks noChangeShapeType="1"/>
              </p:cNvSpPr>
              <p:nvPr/>
            </p:nvSpPr>
            <p:spPr bwMode="auto">
              <a:xfrm flipH="1">
                <a:off x="1049950" y="1750908"/>
                <a:ext cx="14532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34" name="Rectangle 333"/>
              <p:cNvSpPr>
                <a:spLocks noChangeArrowheads="1"/>
              </p:cNvSpPr>
              <p:nvPr/>
            </p:nvSpPr>
            <p:spPr bwMode="auto">
              <a:xfrm>
                <a:off x="979368" y="3733693"/>
                <a:ext cx="55550" cy="963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</a:rPr>
                  <a:t>0</a:t>
                </a:r>
                <a:endPara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335" name="Rectangle 334"/>
              <p:cNvSpPr>
                <a:spLocks noChangeArrowheads="1"/>
              </p:cNvSpPr>
              <p:nvPr/>
            </p:nvSpPr>
            <p:spPr bwMode="auto">
              <a:xfrm>
                <a:off x="876609" y="1726051"/>
                <a:ext cx="356957" cy="1335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</a:rPr>
                  <a:t>2000</a:t>
                </a:r>
                <a:endParaRPr kumimoji="0" lang="en-US" alt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336" name="Rectangle 335"/>
              <p:cNvSpPr>
                <a:spLocks noChangeArrowheads="1"/>
              </p:cNvSpPr>
              <p:nvPr/>
            </p:nvSpPr>
            <p:spPr bwMode="auto">
              <a:xfrm rot="5400000">
                <a:off x="687603" y="2683588"/>
                <a:ext cx="507757" cy="1207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</a:rPr>
                  <a:t>Intensity, cps</a:t>
                </a:r>
                <a:endParaRPr kumimoji="0" lang="en-US" alt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337" name="Freeform 336"/>
              <p:cNvSpPr>
                <a:spLocks/>
              </p:cNvSpPr>
              <p:nvPr/>
            </p:nvSpPr>
            <p:spPr bwMode="auto">
              <a:xfrm>
                <a:off x="1045798" y="1824652"/>
                <a:ext cx="18683" cy="36457"/>
              </a:xfrm>
              <a:custGeom>
                <a:avLst/>
                <a:gdLst>
                  <a:gd name="T0" fmla="*/ 18 w 18"/>
                  <a:gd name="T1" fmla="*/ 22 h 44"/>
                  <a:gd name="T2" fmla="*/ 0 w 18"/>
                  <a:gd name="T3" fmla="*/ 0 h 44"/>
                  <a:gd name="T4" fmla="*/ 0 w 18"/>
                  <a:gd name="T5" fmla="*/ 44 h 44"/>
                  <a:gd name="T6" fmla="*/ 18 w 18"/>
                  <a:gd name="T7" fmla="*/ 2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44">
                    <a:moveTo>
                      <a:pt x="18" y="22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18" y="22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38" name="Freeform 337"/>
              <p:cNvSpPr>
                <a:spLocks/>
              </p:cNvSpPr>
              <p:nvPr/>
            </p:nvSpPr>
            <p:spPr bwMode="auto">
              <a:xfrm flipV="1">
                <a:off x="1064481" y="1728537"/>
                <a:ext cx="3541545" cy="2030014"/>
              </a:xfrm>
              <a:custGeom>
                <a:avLst/>
                <a:gdLst>
                  <a:gd name="T0" fmla="*/ 433 w 27973"/>
                  <a:gd name="T1" fmla="*/ 37 h 26449"/>
                  <a:gd name="T2" fmla="*/ 872 w 27973"/>
                  <a:gd name="T3" fmla="*/ 76 h 26449"/>
                  <a:gd name="T4" fmla="*/ 1310 w 27973"/>
                  <a:gd name="T5" fmla="*/ 54 h 26449"/>
                  <a:gd name="T6" fmla="*/ 1748 w 27973"/>
                  <a:gd name="T7" fmla="*/ 198 h 26449"/>
                  <a:gd name="T8" fmla="*/ 2187 w 27973"/>
                  <a:gd name="T9" fmla="*/ 219 h 26449"/>
                  <a:gd name="T10" fmla="*/ 2625 w 27973"/>
                  <a:gd name="T11" fmla="*/ 131 h 26449"/>
                  <a:gd name="T12" fmla="*/ 3063 w 27973"/>
                  <a:gd name="T13" fmla="*/ 105 h 26449"/>
                  <a:gd name="T14" fmla="*/ 3502 w 27973"/>
                  <a:gd name="T15" fmla="*/ 143 h 26449"/>
                  <a:gd name="T16" fmla="*/ 3940 w 27973"/>
                  <a:gd name="T17" fmla="*/ 187 h 26449"/>
                  <a:gd name="T18" fmla="*/ 4378 w 27973"/>
                  <a:gd name="T19" fmla="*/ 235 h 26449"/>
                  <a:gd name="T20" fmla="*/ 4817 w 27973"/>
                  <a:gd name="T21" fmla="*/ 32 h 26449"/>
                  <a:gd name="T22" fmla="*/ 5255 w 27973"/>
                  <a:gd name="T23" fmla="*/ 199 h 26449"/>
                  <a:gd name="T24" fmla="*/ 5693 w 27973"/>
                  <a:gd name="T25" fmla="*/ 217 h 26449"/>
                  <a:gd name="T26" fmla="*/ 6132 w 27973"/>
                  <a:gd name="T27" fmla="*/ 69 h 26449"/>
                  <a:gd name="T28" fmla="*/ 6570 w 27973"/>
                  <a:gd name="T29" fmla="*/ 332 h 26449"/>
                  <a:gd name="T30" fmla="*/ 7008 w 27973"/>
                  <a:gd name="T31" fmla="*/ 287 h 26449"/>
                  <a:gd name="T32" fmla="*/ 7447 w 27973"/>
                  <a:gd name="T33" fmla="*/ 117 h 26449"/>
                  <a:gd name="T34" fmla="*/ 7885 w 27973"/>
                  <a:gd name="T35" fmla="*/ 237 h 26449"/>
                  <a:gd name="T36" fmla="*/ 8324 w 27973"/>
                  <a:gd name="T37" fmla="*/ 203 h 26449"/>
                  <a:gd name="T38" fmla="*/ 8762 w 27973"/>
                  <a:gd name="T39" fmla="*/ 176 h 26449"/>
                  <a:gd name="T40" fmla="*/ 9200 w 27973"/>
                  <a:gd name="T41" fmla="*/ 133 h 26449"/>
                  <a:gd name="T42" fmla="*/ 9639 w 27973"/>
                  <a:gd name="T43" fmla="*/ 189 h 26449"/>
                  <a:gd name="T44" fmla="*/ 10077 w 27973"/>
                  <a:gd name="T45" fmla="*/ 282 h 26449"/>
                  <a:gd name="T46" fmla="*/ 10515 w 27973"/>
                  <a:gd name="T47" fmla="*/ 78 h 26449"/>
                  <a:gd name="T48" fmla="*/ 10954 w 27973"/>
                  <a:gd name="T49" fmla="*/ 110 h 26449"/>
                  <a:gd name="T50" fmla="*/ 11392 w 27973"/>
                  <a:gd name="T51" fmla="*/ 128 h 26449"/>
                  <a:gd name="T52" fmla="*/ 11830 w 27973"/>
                  <a:gd name="T53" fmla="*/ 316 h 26449"/>
                  <a:gd name="T54" fmla="*/ 12269 w 27973"/>
                  <a:gd name="T55" fmla="*/ 229 h 26449"/>
                  <a:gd name="T56" fmla="*/ 12707 w 27973"/>
                  <a:gd name="T57" fmla="*/ 243 h 26449"/>
                  <a:gd name="T58" fmla="*/ 13145 w 27973"/>
                  <a:gd name="T59" fmla="*/ 219 h 26449"/>
                  <a:gd name="T60" fmla="*/ 13584 w 27973"/>
                  <a:gd name="T61" fmla="*/ 257 h 26449"/>
                  <a:gd name="T62" fmla="*/ 14022 w 27973"/>
                  <a:gd name="T63" fmla="*/ 132 h 26449"/>
                  <a:gd name="T64" fmla="*/ 14461 w 27973"/>
                  <a:gd name="T65" fmla="*/ 113 h 26449"/>
                  <a:gd name="T66" fmla="*/ 14899 w 27973"/>
                  <a:gd name="T67" fmla="*/ 62 h 26449"/>
                  <a:gd name="T68" fmla="*/ 15337 w 27973"/>
                  <a:gd name="T69" fmla="*/ 121 h 26449"/>
                  <a:gd name="T70" fmla="*/ 15776 w 27973"/>
                  <a:gd name="T71" fmla="*/ 232 h 26449"/>
                  <a:gd name="T72" fmla="*/ 16214 w 27973"/>
                  <a:gd name="T73" fmla="*/ 1494 h 26449"/>
                  <a:gd name="T74" fmla="*/ 16652 w 27973"/>
                  <a:gd name="T75" fmla="*/ 20341 h 26449"/>
                  <a:gd name="T76" fmla="*/ 17091 w 27973"/>
                  <a:gd name="T77" fmla="*/ 1749 h 26449"/>
                  <a:gd name="T78" fmla="*/ 17529 w 27973"/>
                  <a:gd name="T79" fmla="*/ 360 h 26449"/>
                  <a:gd name="T80" fmla="*/ 17967 w 27973"/>
                  <a:gd name="T81" fmla="*/ 322 h 26449"/>
                  <a:gd name="T82" fmla="*/ 18406 w 27973"/>
                  <a:gd name="T83" fmla="*/ 43 h 26449"/>
                  <a:gd name="T84" fmla="*/ 18844 w 27973"/>
                  <a:gd name="T85" fmla="*/ 329 h 26449"/>
                  <a:gd name="T86" fmla="*/ 19282 w 27973"/>
                  <a:gd name="T87" fmla="*/ 331 h 26449"/>
                  <a:gd name="T88" fmla="*/ 19721 w 27973"/>
                  <a:gd name="T89" fmla="*/ 24 h 26449"/>
                  <a:gd name="T90" fmla="*/ 20159 w 27973"/>
                  <a:gd name="T91" fmla="*/ 98 h 26449"/>
                  <a:gd name="T92" fmla="*/ 20597 w 27973"/>
                  <a:gd name="T93" fmla="*/ 392 h 26449"/>
                  <a:gd name="T94" fmla="*/ 21036 w 27973"/>
                  <a:gd name="T95" fmla="*/ 366 h 26449"/>
                  <a:gd name="T96" fmla="*/ 21474 w 27973"/>
                  <a:gd name="T97" fmla="*/ 89 h 26449"/>
                  <a:gd name="T98" fmla="*/ 21913 w 27973"/>
                  <a:gd name="T99" fmla="*/ 231 h 26449"/>
                  <a:gd name="T100" fmla="*/ 22351 w 27973"/>
                  <a:gd name="T101" fmla="*/ 98 h 26449"/>
                  <a:gd name="T102" fmla="*/ 22789 w 27973"/>
                  <a:gd name="T103" fmla="*/ 308 h 26449"/>
                  <a:gd name="T104" fmla="*/ 23228 w 27973"/>
                  <a:gd name="T105" fmla="*/ 173 h 26449"/>
                  <a:gd name="T106" fmla="*/ 23666 w 27973"/>
                  <a:gd name="T107" fmla="*/ 131 h 26449"/>
                  <a:gd name="T108" fmla="*/ 24104 w 27973"/>
                  <a:gd name="T109" fmla="*/ 322 h 26449"/>
                  <a:gd name="T110" fmla="*/ 24543 w 27973"/>
                  <a:gd name="T111" fmla="*/ 78 h 26449"/>
                  <a:gd name="T112" fmla="*/ 24981 w 27973"/>
                  <a:gd name="T113" fmla="*/ 17 h 26449"/>
                  <a:gd name="T114" fmla="*/ 25419 w 27973"/>
                  <a:gd name="T115" fmla="*/ 89 h 26449"/>
                  <a:gd name="T116" fmla="*/ 25858 w 27973"/>
                  <a:gd name="T117" fmla="*/ 92 h 26449"/>
                  <a:gd name="T118" fmla="*/ 26296 w 27973"/>
                  <a:gd name="T119" fmla="*/ 57 h 26449"/>
                  <a:gd name="T120" fmla="*/ 26734 w 27973"/>
                  <a:gd name="T121" fmla="*/ 172 h 26449"/>
                  <a:gd name="T122" fmla="*/ 27173 w 27973"/>
                  <a:gd name="T123" fmla="*/ 77 h 26449"/>
                  <a:gd name="T124" fmla="*/ 27611 w 27973"/>
                  <a:gd name="T125" fmla="*/ 187 h 26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7973" h="26449">
                    <a:moveTo>
                      <a:pt x="0" y="266"/>
                    </a:moveTo>
                    <a:lnTo>
                      <a:pt x="0" y="266"/>
                    </a:lnTo>
                    <a:lnTo>
                      <a:pt x="2" y="381"/>
                    </a:lnTo>
                    <a:lnTo>
                      <a:pt x="4" y="444"/>
                    </a:lnTo>
                    <a:lnTo>
                      <a:pt x="6" y="445"/>
                    </a:lnTo>
                    <a:lnTo>
                      <a:pt x="9" y="403"/>
                    </a:lnTo>
                    <a:lnTo>
                      <a:pt x="11" y="325"/>
                    </a:lnTo>
                    <a:lnTo>
                      <a:pt x="13" y="222"/>
                    </a:lnTo>
                    <a:lnTo>
                      <a:pt x="16" y="125"/>
                    </a:lnTo>
                    <a:lnTo>
                      <a:pt x="18" y="68"/>
                    </a:lnTo>
                    <a:lnTo>
                      <a:pt x="21" y="72"/>
                    </a:lnTo>
                    <a:lnTo>
                      <a:pt x="23" y="134"/>
                    </a:lnTo>
                    <a:lnTo>
                      <a:pt x="25" y="218"/>
                    </a:lnTo>
                    <a:lnTo>
                      <a:pt x="27" y="272"/>
                    </a:lnTo>
                    <a:lnTo>
                      <a:pt x="30" y="261"/>
                    </a:lnTo>
                    <a:lnTo>
                      <a:pt x="32" y="200"/>
                    </a:lnTo>
                    <a:lnTo>
                      <a:pt x="35" y="143"/>
                    </a:lnTo>
                    <a:lnTo>
                      <a:pt x="37" y="146"/>
                    </a:lnTo>
                    <a:lnTo>
                      <a:pt x="39" y="223"/>
                    </a:lnTo>
                    <a:lnTo>
                      <a:pt x="42" y="322"/>
                    </a:lnTo>
                    <a:lnTo>
                      <a:pt x="44" y="369"/>
                    </a:lnTo>
                    <a:lnTo>
                      <a:pt x="46" y="336"/>
                    </a:lnTo>
                    <a:lnTo>
                      <a:pt x="48" y="248"/>
                    </a:lnTo>
                    <a:lnTo>
                      <a:pt x="51" y="150"/>
                    </a:lnTo>
                    <a:lnTo>
                      <a:pt x="53" y="76"/>
                    </a:lnTo>
                    <a:lnTo>
                      <a:pt x="55" y="47"/>
                    </a:lnTo>
                    <a:lnTo>
                      <a:pt x="58" y="70"/>
                    </a:lnTo>
                    <a:lnTo>
                      <a:pt x="60" y="121"/>
                    </a:lnTo>
                    <a:lnTo>
                      <a:pt x="62" y="162"/>
                    </a:lnTo>
                    <a:lnTo>
                      <a:pt x="65" y="166"/>
                    </a:lnTo>
                    <a:lnTo>
                      <a:pt x="67" y="140"/>
                    </a:lnTo>
                    <a:lnTo>
                      <a:pt x="69" y="114"/>
                    </a:lnTo>
                    <a:lnTo>
                      <a:pt x="72" y="114"/>
                    </a:lnTo>
                    <a:lnTo>
                      <a:pt x="74" y="143"/>
                    </a:lnTo>
                    <a:lnTo>
                      <a:pt x="76" y="178"/>
                    </a:lnTo>
                    <a:lnTo>
                      <a:pt x="79" y="194"/>
                    </a:lnTo>
                    <a:lnTo>
                      <a:pt x="81" y="175"/>
                    </a:lnTo>
                    <a:lnTo>
                      <a:pt x="83" y="131"/>
                    </a:lnTo>
                    <a:lnTo>
                      <a:pt x="86" y="81"/>
                    </a:lnTo>
                    <a:lnTo>
                      <a:pt x="88" y="53"/>
                    </a:lnTo>
                    <a:lnTo>
                      <a:pt x="90" y="68"/>
                    </a:lnTo>
                    <a:lnTo>
                      <a:pt x="93" y="130"/>
                    </a:lnTo>
                    <a:lnTo>
                      <a:pt x="95" y="222"/>
                    </a:lnTo>
                    <a:lnTo>
                      <a:pt x="97" y="311"/>
                    </a:lnTo>
                    <a:lnTo>
                      <a:pt x="100" y="365"/>
                    </a:lnTo>
                    <a:lnTo>
                      <a:pt x="102" y="360"/>
                    </a:lnTo>
                    <a:lnTo>
                      <a:pt x="104" y="308"/>
                    </a:lnTo>
                    <a:lnTo>
                      <a:pt x="107" y="247"/>
                    </a:lnTo>
                    <a:lnTo>
                      <a:pt x="109" y="214"/>
                    </a:lnTo>
                    <a:lnTo>
                      <a:pt x="111" y="214"/>
                    </a:lnTo>
                    <a:lnTo>
                      <a:pt x="114" y="230"/>
                    </a:lnTo>
                    <a:lnTo>
                      <a:pt x="116" y="232"/>
                    </a:lnTo>
                    <a:lnTo>
                      <a:pt x="118" y="200"/>
                    </a:lnTo>
                    <a:lnTo>
                      <a:pt x="121" y="149"/>
                    </a:lnTo>
                    <a:lnTo>
                      <a:pt x="123" y="108"/>
                    </a:lnTo>
                    <a:lnTo>
                      <a:pt x="125" y="97"/>
                    </a:lnTo>
                    <a:lnTo>
                      <a:pt x="128" y="125"/>
                    </a:lnTo>
                    <a:lnTo>
                      <a:pt x="130" y="175"/>
                    </a:lnTo>
                    <a:lnTo>
                      <a:pt x="132" y="199"/>
                    </a:lnTo>
                    <a:lnTo>
                      <a:pt x="135" y="164"/>
                    </a:lnTo>
                    <a:lnTo>
                      <a:pt x="137" y="96"/>
                    </a:lnTo>
                    <a:lnTo>
                      <a:pt x="139" y="47"/>
                    </a:lnTo>
                    <a:lnTo>
                      <a:pt x="142" y="41"/>
                    </a:lnTo>
                    <a:lnTo>
                      <a:pt x="144" y="69"/>
                    </a:lnTo>
                    <a:lnTo>
                      <a:pt x="146" y="108"/>
                    </a:lnTo>
                    <a:lnTo>
                      <a:pt x="149" y="140"/>
                    </a:lnTo>
                    <a:lnTo>
                      <a:pt x="151" y="152"/>
                    </a:lnTo>
                    <a:lnTo>
                      <a:pt x="153" y="137"/>
                    </a:lnTo>
                    <a:lnTo>
                      <a:pt x="156" y="112"/>
                    </a:lnTo>
                    <a:lnTo>
                      <a:pt x="158" y="109"/>
                    </a:lnTo>
                    <a:lnTo>
                      <a:pt x="160" y="146"/>
                    </a:lnTo>
                    <a:lnTo>
                      <a:pt x="163" y="215"/>
                    </a:lnTo>
                    <a:lnTo>
                      <a:pt x="165" y="301"/>
                    </a:lnTo>
                    <a:lnTo>
                      <a:pt x="167" y="378"/>
                    </a:lnTo>
                    <a:lnTo>
                      <a:pt x="170" y="395"/>
                    </a:lnTo>
                    <a:lnTo>
                      <a:pt x="172" y="321"/>
                    </a:lnTo>
                    <a:lnTo>
                      <a:pt x="174" y="192"/>
                    </a:lnTo>
                    <a:lnTo>
                      <a:pt x="177" y="88"/>
                    </a:lnTo>
                    <a:lnTo>
                      <a:pt x="179" y="58"/>
                    </a:lnTo>
                    <a:lnTo>
                      <a:pt x="181" y="105"/>
                    </a:lnTo>
                    <a:lnTo>
                      <a:pt x="184" y="199"/>
                    </a:lnTo>
                    <a:lnTo>
                      <a:pt x="186" y="291"/>
                    </a:lnTo>
                    <a:lnTo>
                      <a:pt x="188" y="337"/>
                    </a:lnTo>
                    <a:lnTo>
                      <a:pt x="191" y="336"/>
                    </a:lnTo>
                    <a:lnTo>
                      <a:pt x="193" y="341"/>
                    </a:lnTo>
                    <a:lnTo>
                      <a:pt x="195" y="398"/>
                    </a:lnTo>
                    <a:lnTo>
                      <a:pt x="198" y="487"/>
                    </a:lnTo>
                    <a:lnTo>
                      <a:pt x="200" y="529"/>
                    </a:lnTo>
                    <a:lnTo>
                      <a:pt x="202" y="485"/>
                    </a:lnTo>
                    <a:lnTo>
                      <a:pt x="205" y="392"/>
                    </a:lnTo>
                    <a:lnTo>
                      <a:pt x="207" y="312"/>
                    </a:lnTo>
                    <a:lnTo>
                      <a:pt x="209" y="270"/>
                    </a:lnTo>
                    <a:lnTo>
                      <a:pt x="212" y="246"/>
                    </a:lnTo>
                    <a:lnTo>
                      <a:pt x="214" y="231"/>
                    </a:lnTo>
                    <a:lnTo>
                      <a:pt x="216" y="259"/>
                    </a:lnTo>
                    <a:lnTo>
                      <a:pt x="219" y="349"/>
                    </a:lnTo>
                    <a:lnTo>
                      <a:pt x="221" y="453"/>
                    </a:lnTo>
                    <a:lnTo>
                      <a:pt x="223" y="501"/>
                    </a:lnTo>
                    <a:lnTo>
                      <a:pt x="226" y="463"/>
                    </a:lnTo>
                    <a:lnTo>
                      <a:pt x="228" y="354"/>
                    </a:lnTo>
                    <a:lnTo>
                      <a:pt x="230" y="221"/>
                    </a:lnTo>
                    <a:lnTo>
                      <a:pt x="233" y="122"/>
                    </a:lnTo>
                    <a:lnTo>
                      <a:pt x="235" y="93"/>
                    </a:lnTo>
                    <a:lnTo>
                      <a:pt x="237" y="115"/>
                    </a:lnTo>
                    <a:lnTo>
                      <a:pt x="240" y="131"/>
                    </a:lnTo>
                    <a:lnTo>
                      <a:pt x="242" y="109"/>
                    </a:lnTo>
                    <a:lnTo>
                      <a:pt x="244" y="62"/>
                    </a:lnTo>
                    <a:lnTo>
                      <a:pt x="247" y="23"/>
                    </a:lnTo>
                    <a:lnTo>
                      <a:pt x="249" y="5"/>
                    </a:lnTo>
                    <a:lnTo>
                      <a:pt x="251" y="5"/>
                    </a:lnTo>
                    <a:lnTo>
                      <a:pt x="254" y="23"/>
                    </a:lnTo>
                    <a:lnTo>
                      <a:pt x="256" y="68"/>
                    </a:lnTo>
                    <a:lnTo>
                      <a:pt x="258" y="135"/>
                    </a:lnTo>
                    <a:lnTo>
                      <a:pt x="261" y="205"/>
                    </a:lnTo>
                    <a:lnTo>
                      <a:pt x="263" y="250"/>
                    </a:lnTo>
                    <a:lnTo>
                      <a:pt x="265" y="251"/>
                    </a:lnTo>
                    <a:lnTo>
                      <a:pt x="268" y="210"/>
                    </a:lnTo>
                    <a:lnTo>
                      <a:pt x="270" y="153"/>
                    </a:lnTo>
                    <a:lnTo>
                      <a:pt x="272" y="110"/>
                    </a:lnTo>
                    <a:lnTo>
                      <a:pt x="275" y="82"/>
                    </a:lnTo>
                    <a:lnTo>
                      <a:pt x="277" y="58"/>
                    </a:lnTo>
                    <a:lnTo>
                      <a:pt x="279" y="34"/>
                    </a:lnTo>
                    <a:lnTo>
                      <a:pt x="282" y="23"/>
                    </a:lnTo>
                    <a:lnTo>
                      <a:pt x="284" y="33"/>
                    </a:lnTo>
                    <a:lnTo>
                      <a:pt x="286" y="55"/>
                    </a:lnTo>
                    <a:lnTo>
                      <a:pt x="289" y="65"/>
                    </a:lnTo>
                    <a:lnTo>
                      <a:pt x="291" y="55"/>
                    </a:lnTo>
                    <a:lnTo>
                      <a:pt x="293" y="33"/>
                    </a:lnTo>
                    <a:lnTo>
                      <a:pt x="296" y="23"/>
                    </a:lnTo>
                    <a:lnTo>
                      <a:pt x="298" y="36"/>
                    </a:lnTo>
                    <a:lnTo>
                      <a:pt x="300" y="66"/>
                    </a:lnTo>
                    <a:lnTo>
                      <a:pt x="303" y="96"/>
                    </a:lnTo>
                    <a:lnTo>
                      <a:pt x="305" y="110"/>
                    </a:lnTo>
                    <a:lnTo>
                      <a:pt x="307" y="107"/>
                    </a:lnTo>
                    <a:lnTo>
                      <a:pt x="310" y="116"/>
                    </a:lnTo>
                    <a:lnTo>
                      <a:pt x="312" y="173"/>
                    </a:lnTo>
                    <a:lnTo>
                      <a:pt x="314" y="280"/>
                    </a:lnTo>
                    <a:lnTo>
                      <a:pt x="317" y="383"/>
                    </a:lnTo>
                    <a:lnTo>
                      <a:pt x="319" y="440"/>
                    </a:lnTo>
                    <a:lnTo>
                      <a:pt x="321" y="465"/>
                    </a:lnTo>
                    <a:lnTo>
                      <a:pt x="324" y="483"/>
                    </a:lnTo>
                    <a:lnTo>
                      <a:pt x="326" y="477"/>
                    </a:lnTo>
                    <a:lnTo>
                      <a:pt x="328" y="417"/>
                    </a:lnTo>
                    <a:lnTo>
                      <a:pt x="331" y="308"/>
                    </a:lnTo>
                    <a:lnTo>
                      <a:pt x="333" y="193"/>
                    </a:lnTo>
                    <a:lnTo>
                      <a:pt x="335" y="113"/>
                    </a:lnTo>
                    <a:lnTo>
                      <a:pt x="338" y="82"/>
                    </a:lnTo>
                    <a:lnTo>
                      <a:pt x="340" y="76"/>
                    </a:lnTo>
                    <a:lnTo>
                      <a:pt x="342" y="79"/>
                    </a:lnTo>
                    <a:lnTo>
                      <a:pt x="345" y="96"/>
                    </a:lnTo>
                    <a:lnTo>
                      <a:pt x="347" y="138"/>
                    </a:lnTo>
                    <a:lnTo>
                      <a:pt x="349" y="189"/>
                    </a:lnTo>
                    <a:lnTo>
                      <a:pt x="352" y="229"/>
                    </a:lnTo>
                    <a:lnTo>
                      <a:pt x="354" y="249"/>
                    </a:lnTo>
                    <a:lnTo>
                      <a:pt x="356" y="243"/>
                    </a:lnTo>
                    <a:lnTo>
                      <a:pt x="359" y="215"/>
                    </a:lnTo>
                    <a:lnTo>
                      <a:pt x="361" y="191"/>
                    </a:lnTo>
                    <a:lnTo>
                      <a:pt x="363" y="202"/>
                    </a:lnTo>
                    <a:lnTo>
                      <a:pt x="366" y="257"/>
                    </a:lnTo>
                    <a:lnTo>
                      <a:pt x="368" y="331"/>
                    </a:lnTo>
                    <a:lnTo>
                      <a:pt x="370" y="401"/>
                    </a:lnTo>
                    <a:lnTo>
                      <a:pt x="373" y="471"/>
                    </a:lnTo>
                    <a:lnTo>
                      <a:pt x="375" y="549"/>
                    </a:lnTo>
                    <a:lnTo>
                      <a:pt x="377" y="606"/>
                    </a:lnTo>
                    <a:lnTo>
                      <a:pt x="380" y="598"/>
                    </a:lnTo>
                    <a:lnTo>
                      <a:pt x="382" y="528"/>
                    </a:lnTo>
                    <a:lnTo>
                      <a:pt x="384" y="441"/>
                    </a:lnTo>
                    <a:lnTo>
                      <a:pt x="387" y="381"/>
                    </a:lnTo>
                    <a:lnTo>
                      <a:pt x="389" y="350"/>
                    </a:lnTo>
                    <a:lnTo>
                      <a:pt x="391" y="324"/>
                    </a:lnTo>
                    <a:lnTo>
                      <a:pt x="394" y="295"/>
                    </a:lnTo>
                    <a:lnTo>
                      <a:pt x="396" y="261"/>
                    </a:lnTo>
                    <a:lnTo>
                      <a:pt x="398" y="215"/>
                    </a:lnTo>
                    <a:lnTo>
                      <a:pt x="401" y="153"/>
                    </a:lnTo>
                    <a:lnTo>
                      <a:pt x="403" y="116"/>
                    </a:lnTo>
                    <a:lnTo>
                      <a:pt x="405" y="171"/>
                    </a:lnTo>
                    <a:lnTo>
                      <a:pt x="407" y="339"/>
                    </a:lnTo>
                    <a:lnTo>
                      <a:pt x="410" y="538"/>
                    </a:lnTo>
                    <a:lnTo>
                      <a:pt x="412" y="632"/>
                    </a:lnTo>
                    <a:lnTo>
                      <a:pt x="415" y="558"/>
                    </a:lnTo>
                    <a:lnTo>
                      <a:pt x="417" y="390"/>
                    </a:lnTo>
                    <a:lnTo>
                      <a:pt x="419" y="251"/>
                    </a:lnTo>
                    <a:lnTo>
                      <a:pt x="422" y="198"/>
                    </a:lnTo>
                    <a:lnTo>
                      <a:pt x="424" y="200"/>
                    </a:lnTo>
                    <a:lnTo>
                      <a:pt x="426" y="191"/>
                    </a:lnTo>
                    <a:lnTo>
                      <a:pt x="429" y="141"/>
                    </a:lnTo>
                    <a:lnTo>
                      <a:pt x="431" y="76"/>
                    </a:lnTo>
                    <a:lnTo>
                      <a:pt x="433" y="37"/>
                    </a:lnTo>
                    <a:lnTo>
                      <a:pt x="436" y="36"/>
                    </a:lnTo>
                    <a:lnTo>
                      <a:pt x="438" y="55"/>
                    </a:lnTo>
                    <a:lnTo>
                      <a:pt x="440" y="65"/>
                    </a:lnTo>
                    <a:lnTo>
                      <a:pt x="443" y="54"/>
                    </a:lnTo>
                    <a:lnTo>
                      <a:pt x="445" y="32"/>
                    </a:lnTo>
                    <a:lnTo>
                      <a:pt x="447" y="22"/>
                    </a:lnTo>
                    <a:lnTo>
                      <a:pt x="450" y="49"/>
                    </a:lnTo>
                    <a:lnTo>
                      <a:pt x="452" y="128"/>
                    </a:lnTo>
                    <a:lnTo>
                      <a:pt x="454" y="233"/>
                    </a:lnTo>
                    <a:lnTo>
                      <a:pt x="456" y="305"/>
                    </a:lnTo>
                    <a:lnTo>
                      <a:pt x="459" y="305"/>
                    </a:lnTo>
                    <a:lnTo>
                      <a:pt x="461" y="245"/>
                    </a:lnTo>
                    <a:lnTo>
                      <a:pt x="463" y="167"/>
                    </a:lnTo>
                    <a:lnTo>
                      <a:pt x="466" y="101"/>
                    </a:lnTo>
                    <a:lnTo>
                      <a:pt x="468" y="67"/>
                    </a:lnTo>
                    <a:lnTo>
                      <a:pt x="470" y="79"/>
                    </a:lnTo>
                    <a:lnTo>
                      <a:pt x="473" y="124"/>
                    </a:lnTo>
                    <a:lnTo>
                      <a:pt x="475" y="168"/>
                    </a:lnTo>
                    <a:lnTo>
                      <a:pt x="477" y="190"/>
                    </a:lnTo>
                    <a:lnTo>
                      <a:pt x="480" y="202"/>
                    </a:lnTo>
                    <a:lnTo>
                      <a:pt x="482" y="220"/>
                    </a:lnTo>
                    <a:lnTo>
                      <a:pt x="484" y="238"/>
                    </a:lnTo>
                    <a:lnTo>
                      <a:pt x="487" y="259"/>
                    </a:lnTo>
                    <a:lnTo>
                      <a:pt x="489" y="323"/>
                    </a:lnTo>
                    <a:lnTo>
                      <a:pt x="491" y="454"/>
                    </a:lnTo>
                    <a:lnTo>
                      <a:pt x="494" y="604"/>
                    </a:lnTo>
                    <a:lnTo>
                      <a:pt x="496" y="683"/>
                    </a:lnTo>
                    <a:lnTo>
                      <a:pt x="498" y="647"/>
                    </a:lnTo>
                    <a:lnTo>
                      <a:pt x="501" y="522"/>
                    </a:lnTo>
                    <a:lnTo>
                      <a:pt x="503" y="378"/>
                    </a:lnTo>
                    <a:lnTo>
                      <a:pt x="505" y="272"/>
                    </a:lnTo>
                    <a:lnTo>
                      <a:pt x="508" y="222"/>
                    </a:lnTo>
                    <a:lnTo>
                      <a:pt x="510" y="210"/>
                    </a:lnTo>
                    <a:lnTo>
                      <a:pt x="512" y="212"/>
                    </a:lnTo>
                    <a:lnTo>
                      <a:pt x="515" y="206"/>
                    </a:lnTo>
                    <a:lnTo>
                      <a:pt x="517" y="178"/>
                    </a:lnTo>
                    <a:lnTo>
                      <a:pt x="519" y="131"/>
                    </a:lnTo>
                    <a:lnTo>
                      <a:pt x="522" y="78"/>
                    </a:lnTo>
                    <a:lnTo>
                      <a:pt x="524" y="39"/>
                    </a:lnTo>
                    <a:lnTo>
                      <a:pt x="526" y="24"/>
                    </a:lnTo>
                    <a:lnTo>
                      <a:pt x="529" y="36"/>
                    </a:lnTo>
                    <a:lnTo>
                      <a:pt x="531" y="67"/>
                    </a:lnTo>
                    <a:lnTo>
                      <a:pt x="533" y="99"/>
                    </a:lnTo>
                    <a:lnTo>
                      <a:pt x="536" y="122"/>
                    </a:lnTo>
                    <a:lnTo>
                      <a:pt x="538" y="141"/>
                    </a:lnTo>
                    <a:lnTo>
                      <a:pt x="540" y="185"/>
                    </a:lnTo>
                    <a:lnTo>
                      <a:pt x="543" y="282"/>
                    </a:lnTo>
                    <a:lnTo>
                      <a:pt x="545" y="415"/>
                    </a:lnTo>
                    <a:lnTo>
                      <a:pt x="547" y="511"/>
                    </a:lnTo>
                    <a:lnTo>
                      <a:pt x="550" y="507"/>
                    </a:lnTo>
                    <a:lnTo>
                      <a:pt x="552" y="428"/>
                    </a:lnTo>
                    <a:lnTo>
                      <a:pt x="554" y="340"/>
                    </a:lnTo>
                    <a:lnTo>
                      <a:pt x="557" y="265"/>
                    </a:lnTo>
                    <a:lnTo>
                      <a:pt x="559" y="185"/>
                    </a:lnTo>
                    <a:lnTo>
                      <a:pt x="561" y="116"/>
                    </a:lnTo>
                    <a:lnTo>
                      <a:pt x="564" y="101"/>
                    </a:lnTo>
                    <a:lnTo>
                      <a:pt x="566" y="156"/>
                    </a:lnTo>
                    <a:lnTo>
                      <a:pt x="568" y="231"/>
                    </a:lnTo>
                    <a:lnTo>
                      <a:pt x="571" y="262"/>
                    </a:lnTo>
                    <a:lnTo>
                      <a:pt x="573" y="242"/>
                    </a:lnTo>
                    <a:lnTo>
                      <a:pt x="575" y="231"/>
                    </a:lnTo>
                    <a:lnTo>
                      <a:pt x="578" y="259"/>
                    </a:lnTo>
                    <a:lnTo>
                      <a:pt x="580" y="282"/>
                    </a:lnTo>
                    <a:lnTo>
                      <a:pt x="582" y="251"/>
                    </a:lnTo>
                    <a:lnTo>
                      <a:pt x="585" y="179"/>
                    </a:lnTo>
                    <a:lnTo>
                      <a:pt x="587" y="113"/>
                    </a:lnTo>
                    <a:lnTo>
                      <a:pt x="589" y="71"/>
                    </a:lnTo>
                    <a:lnTo>
                      <a:pt x="592" y="63"/>
                    </a:lnTo>
                    <a:lnTo>
                      <a:pt x="594" y="112"/>
                    </a:lnTo>
                    <a:lnTo>
                      <a:pt x="596" y="217"/>
                    </a:lnTo>
                    <a:lnTo>
                      <a:pt x="599" y="327"/>
                    </a:lnTo>
                    <a:lnTo>
                      <a:pt x="601" y="361"/>
                    </a:lnTo>
                    <a:lnTo>
                      <a:pt x="603" y="292"/>
                    </a:lnTo>
                    <a:lnTo>
                      <a:pt x="606" y="172"/>
                    </a:lnTo>
                    <a:lnTo>
                      <a:pt x="608" y="74"/>
                    </a:lnTo>
                    <a:lnTo>
                      <a:pt x="610" y="31"/>
                    </a:lnTo>
                    <a:lnTo>
                      <a:pt x="613" y="34"/>
                    </a:lnTo>
                    <a:lnTo>
                      <a:pt x="615" y="55"/>
                    </a:lnTo>
                    <a:lnTo>
                      <a:pt x="617" y="65"/>
                    </a:lnTo>
                    <a:lnTo>
                      <a:pt x="620" y="54"/>
                    </a:lnTo>
                    <a:lnTo>
                      <a:pt x="622" y="31"/>
                    </a:lnTo>
                    <a:lnTo>
                      <a:pt x="624" y="11"/>
                    </a:lnTo>
                    <a:lnTo>
                      <a:pt x="627" y="2"/>
                    </a:lnTo>
                    <a:lnTo>
                      <a:pt x="629" y="0"/>
                    </a:lnTo>
                    <a:lnTo>
                      <a:pt x="631" y="0"/>
                    </a:lnTo>
                    <a:lnTo>
                      <a:pt x="634" y="0"/>
                    </a:lnTo>
                    <a:lnTo>
                      <a:pt x="636" y="2"/>
                    </a:lnTo>
                    <a:lnTo>
                      <a:pt x="638" y="11"/>
                    </a:lnTo>
                    <a:lnTo>
                      <a:pt x="641" y="31"/>
                    </a:lnTo>
                    <a:lnTo>
                      <a:pt x="643" y="57"/>
                    </a:lnTo>
                    <a:lnTo>
                      <a:pt x="645" y="77"/>
                    </a:lnTo>
                    <a:lnTo>
                      <a:pt x="648" y="86"/>
                    </a:lnTo>
                    <a:lnTo>
                      <a:pt x="650" y="86"/>
                    </a:lnTo>
                    <a:lnTo>
                      <a:pt x="652" y="80"/>
                    </a:lnTo>
                    <a:lnTo>
                      <a:pt x="655" y="70"/>
                    </a:lnTo>
                    <a:lnTo>
                      <a:pt x="657" y="78"/>
                    </a:lnTo>
                    <a:lnTo>
                      <a:pt x="659" y="136"/>
                    </a:lnTo>
                    <a:lnTo>
                      <a:pt x="662" y="256"/>
                    </a:lnTo>
                    <a:lnTo>
                      <a:pt x="664" y="383"/>
                    </a:lnTo>
                    <a:lnTo>
                      <a:pt x="666" y="425"/>
                    </a:lnTo>
                    <a:lnTo>
                      <a:pt x="669" y="340"/>
                    </a:lnTo>
                    <a:lnTo>
                      <a:pt x="671" y="190"/>
                    </a:lnTo>
                    <a:lnTo>
                      <a:pt x="673" y="70"/>
                    </a:lnTo>
                    <a:lnTo>
                      <a:pt x="676" y="18"/>
                    </a:lnTo>
                    <a:lnTo>
                      <a:pt x="678" y="13"/>
                    </a:lnTo>
                    <a:lnTo>
                      <a:pt x="680" y="36"/>
                    </a:lnTo>
                    <a:lnTo>
                      <a:pt x="683" y="81"/>
                    </a:lnTo>
                    <a:lnTo>
                      <a:pt x="685" y="143"/>
                    </a:lnTo>
                    <a:lnTo>
                      <a:pt x="687" y="215"/>
                    </a:lnTo>
                    <a:lnTo>
                      <a:pt x="690" y="283"/>
                    </a:lnTo>
                    <a:lnTo>
                      <a:pt x="692" y="336"/>
                    </a:lnTo>
                    <a:lnTo>
                      <a:pt x="694" y="357"/>
                    </a:lnTo>
                    <a:lnTo>
                      <a:pt x="697" y="342"/>
                    </a:lnTo>
                    <a:lnTo>
                      <a:pt x="699" y="307"/>
                    </a:lnTo>
                    <a:lnTo>
                      <a:pt x="701" y="288"/>
                    </a:lnTo>
                    <a:lnTo>
                      <a:pt x="704" y="308"/>
                    </a:lnTo>
                    <a:lnTo>
                      <a:pt x="706" y="379"/>
                    </a:lnTo>
                    <a:lnTo>
                      <a:pt x="708" y="489"/>
                    </a:lnTo>
                    <a:lnTo>
                      <a:pt x="711" y="578"/>
                    </a:lnTo>
                    <a:lnTo>
                      <a:pt x="713" y="569"/>
                    </a:lnTo>
                    <a:lnTo>
                      <a:pt x="715" y="457"/>
                    </a:lnTo>
                    <a:lnTo>
                      <a:pt x="718" y="323"/>
                    </a:lnTo>
                    <a:lnTo>
                      <a:pt x="720" y="250"/>
                    </a:lnTo>
                    <a:lnTo>
                      <a:pt x="722" y="246"/>
                    </a:lnTo>
                    <a:lnTo>
                      <a:pt x="725" y="251"/>
                    </a:lnTo>
                    <a:lnTo>
                      <a:pt x="727" y="219"/>
                    </a:lnTo>
                    <a:lnTo>
                      <a:pt x="729" y="168"/>
                    </a:lnTo>
                    <a:lnTo>
                      <a:pt x="732" y="152"/>
                    </a:lnTo>
                    <a:lnTo>
                      <a:pt x="734" y="200"/>
                    </a:lnTo>
                    <a:lnTo>
                      <a:pt x="736" y="284"/>
                    </a:lnTo>
                    <a:lnTo>
                      <a:pt x="739" y="338"/>
                    </a:lnTo>
                    <a:lnTo>
                      <a:pt x="741" y="307"/>
                    </a:lnTo>
                    <a:lnTo>
                      <a:pt x="743" y="209"/>
                    </a:lnTo>
                    <a:lnTo>
                      <a:pt x="746" y="117"/>
                    </a:lnTo>
                    <a:lnTo>
                      <a:pt x="748" y="97"/>
                    </a:lnTo>
                    <a:lnTo>
                      <a:pt x="750" y="154"/>
                    </a:lnTo>
                    <a:lnTo>
                      <a:pt x="753" y="233"/>
                    </a:lnTo>
                    <a:lnTo>
                      <a:pt x="755" y="266"/>
                    </a:lnTo>
                    <a:lnTo>
                      <a:pt x="757" y="243"/>
                    </a:lnTo>
                    <a:lnTo>
                      <a:pt x="760" y="215"/>
                    </a:lnTo>
                    <a:lnTo>
                      <a:pt x="762" y="220"/>
                    </a:lnTo>
                    <a:lnTo>
                      <a:pt x="764" y="238"/>
                    </a:lnTo>
                    <a:lnTo>
                      <a:pt x="767" y="223"/>
                    </a:lnTo>
                    <a:lnTo>
                      <a:pt x="769" y="176"/>
                    </a:lnTo>
                    <a:lnTo>
                      <a:pt x="771" y="142"/>
                    </a:lnTo>
                    <a:lnTo>
                      <a:pt x="774" y="147"/>
                    </a:lnTo>
                    <a:lnTo>
                      <a:pt x="776" y="168"/>
                    </a:lnTo>
                    <a:lnTo>
                      <a:pt x="778" y="170"/>
                    </a:lnTo>
                    <a:lnTo>
                      <a:pt x="781" y="154"/>
                    </a:lnTo>
                    <a:lnTo>
                      <a:pt x="783" y="152"/>
                    </a:lnTo>
                    <a:lnTo>
                      <a:pt x="785" y="177"/>
                    </a:lnTo>
                    <a:lnTo>
                      <a:pt x="788" y="198"/>
                    </a:lnTo>
                    <a:lnTo>
                      <a:pt x="790" y="177"/>
                    </a:lnTo>
                    <a:lnTo>
                      <a:pt x="792" y="117"/>
                    </a:lnTo>
                    <a:lnTo>
                      <a:pt x="795" y="54"/>
                    </a:lnTo>
                    <a:lnTo>
                      <a:pt x="797" y="16"/>
                    </a:lnTo>
                    <a:lnTo>
                      <a:pt x="799" y="3"/>
                    </a:lnTo>
                    <a:lnTo>
                      <a:pt x="802" y="2"/>
                    </a:lnTo>
                    <a:lnTo>
                      <a:pt x="804" y="11"/>
                    </a:lnTo>
                    <a:lnTo>
                      <a:pt x="806" y="31"/>
                    </a:lnTo>
                    <a:lnTo>
                      <a:pt x="809" y="54"/>
                    </a:lnTo>
                    <a:lnTo>
                      <a:pt x="811" y="65"/>
                    </a:lnTo>
                    <a:lnTo>
                      <a:pt x="813" y="54"/>
                    </a:lnTo>
                    <a:lnTo>
                      <a:pt x="816" y="31"/>
                    </a:lnTo>
                    <a:lnTo>
                      <a:pt x="818" y="11"/>
                    </a:lnTo>
                    <a:lnTo>
                      <a:pt x="820" y="3"/>
                    </a:lnTo>
                    <a:lnTo>
                      <a:pt x="823" y="8"/>
                    </a:lnTo>
                    <a:lnTo>
                      <a:pt x="825" y="35"/>
                    </a:lnTo>
                    <a:lnTo>
                      <a:pt x="827" y="93"/>
                    </a:lnTo>
                    <a:lnTo>
                      <a:pt x="830" y="165"/>
                    </a:lnTo>
                    <a:lnTo>
                      <a:pt x="832" y="204"/>
                    </a:lnTo>
                    <a:lnTo>
                      <a:pt x="834" y="199"/>
                    </a:lnTo>
                    <a:lnTo>
                      <a:pt x="837" y="187"/>
                    </a:lnTo>
                    <a:lnTo>
                      <a:pt x="839" y="199"/>
                    </a:lnTo>
                    <a:lnTo>
                      <a:pt x="841" y="207"/>
                    </a:lnTo>
                    <a:lnTo>
                      <a:pt x="844" y="177"/>
                    </a:lnTo>
                    <a:lnTo>
                      <a:pt x="846" y="130"/>
                    </a:lnTo>
                    <a:lnTo>
                      <a:pt x="848" y="113"/>
                    </a:lnTo>
                    <a:lnTo>
                      <a:pt x="851" y="137"/>
                    </a:lnTo>
                    <a:lnTo>
                      <a:pt x="853" y="175"/>
                    </a:lnTo>
                    <a:lnTo>
                      <a:pt x="855" y="209"/>
                    </a:lnTo>
                    <a:lnTo>
                      <a:pt x="858" y="246"/>
                    </a:lnTo>
                    <a:lnTo>
                      <a:pt x="860" y="284"/>
                    </a:lnTo>
                    <a:lnTo>
                      <a:pt x="862" y="289"/>
                    </a:lnTo>
                    <a:lnTo>
                      <a:pt x="865" y="235"/>
                    </a:lnTo>
                    <a:lnTo>
                      <a:pt x="867" y="156"/>
                    </a:lnTo>
                    <a:lnTo>
                      <a:pt x="869" y="101"/>
                    </a:lnTo>
                    <a:lnTo>
                      <a:pt x="872" y="76"/>
                    </a:lnTo>
                    <a:lnTo>
                      <a:pt x="874" y="55"/>
                    </a:lnTo>
                    <a:lnTo>
                      <a:pt x="876" y="31"/>
                    </a:lnTo>
                    <a:lnTo>
                      <a:pt x="879" y="11"/>
                    </a:lnTo>
                    <a:lnTo>
                      <a:pt x="881" y="2"/>
                    </a:lnTo>
                    <a:lnTo>
                      <a:pt x="883" y="0"/>
                    </a:lnTo>
                    <a:lnTo>
                      <a:pt x="886" y="0"/>
                    </a:lnTo>
                    <a:lnTo>
                      <a:pt x="888" y="0"/>
                    </a:lnTo>
                    <a:lnTo>
                      <a:pt x="890" y="0"/>
                    </a:lnTo>
                    <a:lnTo>
                      <a:pt x="893" y="8"/>
                    </a:lnTo>
                    <a:lnTo>
                      <a:pt x="895" y="43"/>
                    </a:lnTo>
                    <a:lnTo>
                      <a:pt x="897" y="129"/>
                    </a:lnTo>
                    <a:lnTo>
                      <a:pt x="900" y="261"/>
                    </a:lnTo>
                    <a:lnTo>
                      <a:pt x="902" y="378"/>
                    </a:lnTo>
                    <a:lnTo>
                      <a:pt x="904" y="416"/>
                    </a:lnTo>
                    <a:lnTo>
                      <a:pt x="906" y="375"/>
                    </a:lnTo>
                    <a:lnTo>
                      <a:pt x="909" y="307"/>
                    </a:lnTo>
                    <a:lnTo>
                      <a:pt x="911" y="243"/>
                    </a:lnTo>
                    <a:lnTo>
                      <a:pt x="913" y="192"/>
                    </a:lnTo>
                    <a:lnTo>
                      <a:pt x="916" y="161"/>
                    </a:lnTo>
                    <a:lnTo>
                      <a:pt x="918" y="146"/>
                    </a:lnTo>
                    <a:lnTo>
                      <a:pt x="920" y="125"/>
                    </a:lnTo>
                    <a:lnTo>
                      <a:pt x="923" y="86"/>
                    </a:lnTo>
                    <a:lnTo>
                      <a:pt x="925" y="43"/>
                    </a:lnTo>
                    <a:lnTo>
                      <a:pt x="927" y="19"/>
                    </a:lnTo>
                    <a:lnTo>
                      <a:pt x="930" y="26"/>
                    </a:lnTo>
                    <a:lnTo>
                      <a:pt x="932" y="65"/>
                    </a:lnTo>
                    <a:lnTo>
                      <a:pt x="934" y="124"/>
                    </a:lnTo>
                    <a:lnTo>
                      <a:pt x="937" y="177"/>
                    </a:lnTo>
                    <a:lnTo>
                      <a:pt x="939" y="209"/>
                    </a:lnTo>
                    <a:lnTo>
                      <a:pt x="941" y="226"/>
                    </a:lnTo>
                    <a:lnTo>
                      <a:pt x="944" y="232"/>
                    </a:lnTo>
                    <a:lnTo>
                      <a:pt x="946" y="226"/>
                    </a:lnTo>
                    <a:lnTo>
                      <a:pt x="949" y="207"/>
                    </a:lnTo>
                    <a:lnTo>
                      <a:pt x="951" y="186"/>
                    </a:lnTo>
                    <a:lnTo>
                      <a:pt x="953" y="166"/>
                    </a:lnTo>
                    <a:lnTo>
                      <a:pt x="955" y="135"/>
                    </a:lnTo>
                    <a:lnTo>
                      <a:pt x="958" y="91"/>
                    </a:lnTo>
                    <a:lnTo>
                      <a:pt x="960" y="55"/>
                    </a:lnTo>
                    <a:lnTo>
                      <a:pt x="962" y="45"/>
                    </a:lnTo>
                    <a:lnTo>
                      <a:pt x="965" y="57"/>
                    </a:lnTo>
                    <a:lnTo>
                      <a:pt x="967" y="68"/>
                    </a:lnTo>
                    <a:lnTo>
                      <a:pt x="969" y="66"/>
                    </a:lnTo>
                    <a:lnTo>
                      <a:pt x="972" y="63"/>
                    </a:lnTo>
                    <a:lnTo>
                      <a:pt x="974" y="73"/>
                    </a:lnTo>
                    <a:lnTo>
                      <a:pt x="976" y="104"/>
                    </a:lnTo>
                    <a:lnTo>
                      <a:pt x="979" y="177"/>
                    </a:lnTo>
                    <a:lnTo>
                      <a:pt x="981" y="307"/>
                    </a:lnTo>
                    <a:lnTo>
                      <a:pt x="983" y="463"/>
                    </a:lnTo>
                    <a:lnTo>
                      <a:pt x="986" y="565"/>
                    </a:lnTo>
                    <a:lnTo>
                      <a:pt x="988" y="555"/>
                    </a:lnTo>
                    <a:lnTo>
                      <a:pt x="990" y="442"/>
                    </a:lnTo>
                    <a:lnTo>
                      <a:pt x="993" y="282"/>
                    </a:lnTo>
                    <a:lnTo>
                      <a:pt x="995" y="138"/>
                    </a:lnTo>
                    <a:lnTo>
                      <a:pt x="997" y="48"/>
                    </a:lnTo>
                    <a:lnTo>
                      <a:pt x="1000" y="10"/>
                    </a:lnTo>
                    <a:lnTo>
                      <a:pt x="1002" y="1"/>
                    </a:lnTo>
                    <a:lnTo>
                      <a:pt x="1004" y="0"/>
                    </a:lnTo>
                    <a:lnTo>
                      <a:pt x="1007" y="0"/>
                    </a:lnTo>
                    <a:lnTo>
                      <a:pt x="1009" y="0"/>
                    </a:lnTo>
                    <a:lnTo>
                      <a:pt x="1011" y="2"/>
                    </a:lnTo>
                    <a:lnTo>
                      <a:pt x="1014" y="11"/>
                    </a:lnTo>
                    <a:lnTo>
                      <a:pt x="1016" y="34"/>
                    </a:lnTo>
                    <a:lnTo>
                      <a:pt x="1018" y="69"/>
                    </a:lnTo>
                    <a:lnTo>
                      <a:pt x="1021" y="111"/>
                    </a:lnTo>
                    <a:lnTo>
                      <a:pt x="1023" y="152"/>
                    </a:lnTo>
                    <a:lnTo>
                      <a:pt x="1025" y="185"/>
                    </a:lnTo>
                    <a:lnTo>
                      <a:pt x="1028" y="201"/>
                    </a:lnTo>
                    <a:lnTo>
                      <a:pt x="1030" y="197"/>
                    </a:lnTo>
                    <a:lnTo>
                      <a:pt x="1032" y="184"/>
                    </a:lnTo>
                    <a:lnTo>
                      <a:pt x="1035" y="166"/>
                    </a:lnTo>
                    <a:lnTo>
                      <a:pt x="1037" y="135"/>
                    </a:lnTo>
                    <a:lnTo>
                      <a:pt x="1039" y="88"/>
                    </a:lnTo>
                    <a:lnTo>
                      <a:pt x="1042" y="43"/>
                    </a:lnTo>
                    <a:lnTo>
                      <a:pt x="1044" y="14"/>
                    </a:lnTo>
                    <a:lnTo>
                      <a:pt x="1046" y="2"/>
                    </a:lnTo>
                    <a:lnTo>
                      <a:pt x="1049" y="0"/>
                    </a:lnTo>
                    <a:lnTo>
                      <a:pt x="1051" y="0"/>
                    </a:lnTo>
                    <a:lnTo>
                      <a:pt x="1053" y="0"/>
                    </a:lnTo>
                    <a:lnTo>
                      <a:pt x="1056" y="0"/>
                    </a:lnTo>
                    <a:lnTo>
                      <a:pt x="1058" y="2"/>
                    </a:lnTo>
                    <a:lnTo>
                      <a:pt x="1060" y="11"/>
                    </a:lnTo>
                    <a:lnTo>
                      <a:pt x="1063" y="33"/>
                    </a:lnTo>
                    <a:lnTo>
                      <a:pt x="1065" y="66"/>
                    </a:lnTo>
                    <a:lnTo>
                      <a:pt x="1067" y="97"/>
                    </a:lnTo>
                    <a:lnTo>
                      <a:pt x="1070" y="112"/>
                    </a:lnTo>
                    <a:lnTo>
                      <a:pt x="1072" y="111"/>
                    </a:lnTo>
                    <a:lnTo>
                      <a:pt x="1074" y="109"/>
                    </a:lnTo>
                    <a:lnTo>
                      <a:pt x="1077" y="119"/>
                    </a:lnTo>
                    <a:lnTo>
                      <a:pt x="1079" y="132"/>
                    </a:lnTo>
                    <a:lnTo>
                      <a:pt x="1081" y="123"/>
                    </a:lnTo>
                    <a:lnTo>
                      <a:pt x="1084" y="92"/>
                    </a:lnTo>
                    <a:lnTo>
                      <a:pt x="1086" y="77"/>
                    </a:lnTo>
                    <a:lnTo>
                      <a:pt x="1088" y="129"/>
                    </a:lnTo>
                    <a:lnTo>
                      <a:pt x="1091" y="260"/>
                    </a:lnTo>
                    <a:lnTo>
                      <a:pt x="1093" y="413"/>
                    </a:lnTo>
                    <a:lnTo>
                      <a:pt x="1095" y="482"/>
                    </a:lnTo>
                    <a:lnTo>
                      <a:pt x="1098" y="423"/>
                    </a:lnTo>
                    <a:lnTo>
                      <a:pt x="1100" y="310"/>
                    </a:lnTo>
                    <a:lnTo>
                      <a:pt x="1102" y="269"/>
                    </a:lnTo>
                    <a:lnTo>
                      <a:pt x="1105" y="347"/>
                    </a:lnTo>
                    <a:lnTo>
                      <a:pt x="1107" y="478"/>
                    </a:lnTo>
                    <a:lnTo>
                      <a:pt x="1109" y="566"/>
                    </a:lnTo>
                    <a:lnTo>
                      <a:pt x="1112" y="569"/>
                    </a:lnTo>
                    <a:lnTo>
                      <a:pt x="1114" y="506"/>
                    </a:lnTo>
                    <a:lnTo>
                      <a:pt x="1116" y="420"/>
                    </a:lnTo>
                    <a:lnTo>
                      <a:pt x="1119" y="342"/>
                    </a:lnTo>
                    <a:lnTo>
                      <a:pt x="1121" y="270"/>
                    </a:lnTo>
                    <a:lnTo>
                      <a:pt x="1123" y="192"/>
                    </a:lnTo>
                    <a:lnTo>
                      <a:pt x="1126" y="132"/>
                    </a:lnTo>
                    <a:lnTo>
                      <a:pt x="1128" y="129"/>
                    </a:lnTo>
                    <a:lnTo>
                      <a:pt x="1130" y="172"/>
                    </a:lnTo>
                    <a:lnTo>
                      <a:pt x="1133" y="198"/>
                    </a:lnTo>
                    <a:lnTo>
                      <a:pt x="1135" y="169"/>
                    </a:lnTo>
                    <a:lnTo>
                      <a:pt x="1137" y="119"/>
                    </a:lnTo>
                    <a:lnTo>
                      <a:pt x="1140" y="109"/>
                    </a:lnTo>
                    <a:lnTo>
                      <a:pt x="1142" y="148"/>
                    </a:lnTo>
                    <a:lnTo>
                      <a:pt x="1144" y="187"/>
                    </a:lnTo>
                    <a:lnTo>
                      <a:pt x="1147" y="177"/>
                    </a:lnTo>
                    <a:lnTo>
                      <a:pt x="1149" y="129"/>
                    </a:lnTo>
                    <a:lnTo>
                      <a:pt x="1151" y="88"/>
                    </a:lnTo>
                    <a:lnTo>
                      <a:pt x="1154" y="83"/>
                    </a:lnTo>
                    <a:lnTo>
                      <a:pt x="1156" y="100"/>
                    </a:lnTo>
                    <a:lnTo>
                      <a:pt x="1158" y="110"/>
                    </a:lnTo>
                    <a:lnTo>
                      <a:pt x="1161" y="99"/>
                    </a:lnTo>
                    <a:lnTo>
                      <a:pt x="1163" y="78"/>
                    </a:lnTo>
                    <a:lnTo>
                      <a:pt x="1165" y="70"/>
                    </a:lnTo>
                    <a:lnTo>
                      <a:pt x="1168" y="95"/>
                    </a:lnTo>
                    <a:lnTo>
                      <a:pt x="1170" y="154"/>
                    </a:lnTo>
                    <a:lnTo>
                      <a:pt x="1172" y="232"/>
                    </a:lnTo>
                    <a:lnTo>
                      <a:pt x="1175" y="295"/>
                    </a:lnTo>
                    <a:lnTo>
                      <a:pt x="1177" y="315"/>
                    </a:lnTo>
                    <a:lnTo>
                      <a:pt x="1179" y="284"/>
                    </a:lnTo>
                    <a:lnTo>
                      <a:pt x="1182" y="217"/>
                    </a:lnTo>
                    <a:lnTo>
                      <a:pt x="1184" y="138"/>
                    </a:lnTo>
                    <a:lnTo>
                      <a:pt x="1186" y="68"/>
                    </a:lnTo>
                    <a:lnTo>
                      <a:pt x="1189" y="23"/>
                    </a:lnTo>
                    <a:lnTo>
                      <a:pt x="1191" y="5"/>
                    </a:lnTo>
                    <a:lnTo>
                      <a:pt x="1193" y="0"/>
                    </a:lnTo>
                    <a:lnTo>
                      <a:pt x="1196" y="0"/>
                    </a:lnTo>
                    <a:lnTo>
                      <a:pt x="1198" y="5"/>
                    </a:lnTo>
                    <a:lnTo>
                      <a:pt x="1200" y="23"/>
                    </a:lnTo>
                    <a:lnTo>
                      <a:pt x="1203" y="65"/>
                    </a:lnTo>
                    <a:lnTo>
                      <a:pt x="1205" y="121"/>
                    </a:lnTo>
                    <a:lnTo>
                      <a:pt x="1207" y="165"/>
                    </a:lnTo>
                    <a:lnTo>
                      <a:pt x="1210" y="182"/>
                    </a:lnTo>
                    <a:lnTo>
                      <a:pt x="1212" y="193"/>
                    </a:lnTo>
                    <a:lnTo>
                      <a:pt x="1214" y="242"/>
                    </a:lnTo>
                    <a:lnTo>
                      <a:pt x="1217" y="339"/>
                    </a:lnTo>
                    <a:lnTo>
                      <a:pt x="1219" y="429"/>
                    </a:lnTo>
                    <a:lnTo>
                      <a:pt x="1221" y="442"/>
                    </a:lnTo>
                    <a:lnTo>
                      <a:pt x="1224" y="371"/>
                    </a:lnTo>
                    <a:lnTo>
                      <a:pt x="1226" y="279"/>
                    </a:lnTo>
                    <a:lnTo>
                      <a:pt x="1228" y="217"/>
                    </a:lnTo>
                    <a:lnTo>
                      <a:pt x="1231" y="178"/>
                    </a:lnTo>
                    <a:lnTo>
                      <a:pt x="1233" y="146"/>
                    </a:lnTo>
                    <a:lnTo>
                      <a:pt x="1235" y="130"/>
                    </a:lnTo>
                    <a:lnTo>
                      <a:pt x="1238" y="144"/>
                    </a:lnTo>
                    <a:lnTo>
                      <a:pt x="1240" y="168"/>
                    </a:lnTo>
                    <a:lnTo>
                      <a:pt x="1242" y="167"/>
                    </a:lnTo>
                    <a:lnTo>
                      <a:pt x="1245" y="140"/>
                    </a:lnTo>
                    <a:lnTo>
                      <a:pt x="1247" y="111"/>
                    </a:lnTo>
                    <a:lnTo>
                      <a:pt x="1249" y="106"/>
                    </a:lnTo>
                    <a:lnTo>
                      <a:pt x="1252" y="148"/>
                    </a:lnTo>
                    <a:lnTo>
                      <a:pt x="1254" y="245"/>
                    </a:lnTo>
                    <a:lnTo>
                      <a:pt x="1256" y="360"/>
                    </a:lnTo>
                    <a:lnTo>
                      <a:pt x="1259" y="408"/>
                    </a:lnTo>
                    <a:lnTo>
                      <a:pt x="1261" y="343"/>
                    </a:lnTo>
                    <a:lnTo>
                      <a:pt x="1263" y="225"/>
                    </a:lnTo>
                    <a:lnTo>
                      <a:pt x="1266" y="154"/>
                    </a:lnTo>
                    <a:lnTo>
                      <a:pt x="1268" y="178"/>
                    </a:lnTo>
                    <a:lnTo>
                      <a:pt x="1270" y="278"/>
                    </a:lnTo>
                    <a:lnTo>
                      <a:pt x="1273" y="416"/>
                    </a:lnTo>
                    <a:lnTo>
                      <a:pt x="1275" y="538"/>
                    </a:lnTo>
                    <a:lnTo>
                      <a:pt x="1277" y="586"/>
                    </a:lnTo>
                    <a:lnTo>
                      <a:pt x="1280" y="543"/>
                    </a:lnTo>
                    <a:lnTo>
                      <a:pt x="1282" y="440"/>
                    </a:lnTo>
                    <a:lnTo>
                      <a:pt x="1284" y="342"/>
                    </a:lnTo>
                    <a:lnTo>
                      <a:pt x="1287" y="283"/>
                    </a:lnTo>
                    <a:lnTo>
                      <a:pt x="1289" y="247"/>
                    </a:lnTo>
                    <a:lnTo>
                      <a:pt x="1291" y="203"/>
                    </a:lnTo>
                    <a:lnTo>
                      <a:pt x="1294" y="149"/>
                    </a:lnTo>
                    <a:lnTo>
                      <a:pt x="1296" y="103"/>
                    </a:lnTo>
                    <a:lnTo>
                      <a:pt x="1298" y="74"/>
                    </a:lnTo>
                    <a:lnTo>
                      <a:pt x="1301" y="63"/>
                    </a:lnTo>
                    <a:lnTo>
                      <a:pt x="1303" y="66"/>
                    </a:lnTo>
                    <a:lnTo>
                      <a:pt x="1305" y="68"/>
                    </a:lnTo>
                    <a:lnTo>
                      <a:pt x="1308" y="60"/>
                    </a:lnTo>
                    <a:lnTo>
                      <a:pt x="1310" y="54"/>
                    </a:lnTo>
                    <a:lnTo>
                      <a:pt x="1312" y="74"/>
                    </a:lnTo>
                    <a:lnTo>
                      <a:pt x="1315" y="112"/>
                    </a:lnTo>
                    <a:lnTo>
                      <a:pt x="1317" y="131"/>
                    </a:lnTo>
                    <a:lnTo>
                      <a:pt x="1319" y="109"/>
                    </a:lnTo>
                    <a:lnTo>
                      <a:pt x="1322" y="62"/>
                    </a:lnTo>
                    <a:lnTo>
                      <a:pt x="1324" y="23"/>
                    </a:lnTo>
                    <a:lnTo>
                      <a:pt x="1326" y="10"/>
                    </a:lnTo>
                    <a:lnTo>
                      <a:pt x="1329" y="23"/>
                    </a:lnTo>
                    <a:lnTo>
                      <a:pt x="1331" y="63"/>
                    </a:lnTo>
                    <a:lnTo>
                      <a:pt x="1333" y="118"/>
                    </a:lnTo>
                    <a:lnTo>
                      <a:pt x="1336" y="174"/>
                    </a:lnTo>
                    <a:lnTo>
                      <a:pt x="1338" y="239"/>
                    </a:lnTo>
                    <a:lnTo>
                      <a:pt x="1340" y="326"/>
                    </a:lnTo>
                    <a:lnTo>
                      <a:pt x="1343" y="410"/>
                    </a:lnTo>
                    <a:lnTo>
                      <a:pt x="1345" y="441"/>
                    </a:lnTo>
                    <a:lnTo>
                      <a:pt x="1347" y="402"/>
                    </a:lnTo>
                    <a:lnTo>
                      <a:pt x="1350" y="329"/>
                    </a:lnTo>
                    <a:lnTo>
                      <a:pt x="1352" y="261"/>
                    </a:lnTo>
                    <a:lnTo>
                      <a:pt x="1354" y="211"/>
                    </a:lnTo>
                    <a:lnTo>
                      <a:pt x="1356" y="175"/>
                    </a:lnTo>
                    <a:lnTo>
                      <a:pt x="1359" y="137"/>
                    </a:lnTo>
                    <a:lnTo>
                      <a:pt x="1361" y="92"/>
                    </a:lnTo>
                    <a:lnTo>
                      <a:pt x="1363" y="60"/>
                    </a:lnTo>
                    <a:lnTo>
                      <a:pt x="1366" y="69"/>
                    </a:lnTo>
                    <a:lnTo>
                      <a:pt x="1368" y="123"/>
                    </a:lnTo>
                    <a:lnTo>
                      <a:pt x="1370" y="192"/>
                    </a:lnTo>
                    <a:lnTo>
                      <a:pt x="1373" y="240"/>
                    </a:lnTo>
                    <a:lnTo>
                      <a:pt x="1375" y="258"/>
                    </a:lnTo>
                    <a:lnTo>
                      <a:pt x="1378" y="249"/>
                    </a:lnTo>
                    <a:lnTo>
                      <a:pt x="1380" y="212"/>
                    </a:lnTo>
                    <a:lnTo>
                      <a:pt x="1382" y="146"/>
                    </a:lnTo>
                    <a:lnTo>
                      <a:pt x="1384" y="75"/>
                    </a:lnTo>
                    <a:lnTo>
                      <a:pt x="1387" y="31"/>
                    </a:lnTo>
                    <a:lnTo>
                      <a:pt x="1389" y="29"/>
                    </a:lnTo>
                    <a:lnTo>
                      <a:pt x="1392" y="65"/>
                    </a:lnTo>
                    <a:lnTo>
                      <a:pt x="1394" y="121"/>
                    </a:lnTo>
                    <a:lnTo>
                      <a:pt x="1396" y="162"/>
                    </a:lnTo>
                    <a:lnTo>
                      <a:pt x="1399" y="164"/>
                    </a:lnTo>
                    <a:lnTo>
                      <a:pt x="1401" y="128"/>
                    </a:lnTo>
                    <a:lnTo>
                      <a:pt x="1403" y="80"/>
                    </a:lnTo>
                    <a:lnTo>
                      <a:pt x="1405" y="48"/>
                    </a:lnTo>
                    <a:lnTo>
                      <a:pt x="1408" y="43"/>
                    </a:lnTo>
                    <a:lnTo>
                      <a:pt x="1410" y="57"/>
                    </a:lnTo>
                    <a:lnTo>
                      <a:pt x="1412" y="66"/>
                    </a:lnTo>
                    <a:lnTo>
                      <a:pt x="1415" y="57"/>
                    </a:lnTo>
                    <a:lnTo>
                      <a:pt x="1417" y="43"/>
                    </a:lnTo>
                    <a:lnTo>
                      <a:pt x="1419" y="45"/>
                    </a:lnTo>
                    <a:lnTo>
                      <a:pt x="1422" y="69"/>
                    </a:lnTo>
                    <a:lnTo>
                      <a:pt x="1424" y="97"/>
                    </a:lnTo>
                    <a:lnTo>
                      <a:pt x="1426" y="109"/>
                    </a:lnTo>
                    <a:lnTo>
                      <a:pt x="1429" y="97"/>
                    </a:lnTo>
                    <a:lnTo>
                      <a:pt x="1431" y="69"/>
                    </a:lnTo>
                    <a:lnTo>
                      <a:pt x="1433" y="51"/>
                    </a:lnTo>
                    <a:lnTo>
                      <a:pt x="1436" y="77"/>
                    </a:lnTo>
                    <a:lnTo>
                      <a:pt x="1438" y="174"/>
                    </a:lnTo>
                    <a:lnTo>
                      <a:pt x="1440" y="336"/>
                    </a:lnTo>
                    <a:lnTo>
                      <a:pt x="1443" y="504"/>
                    </a:lnTo>
                    <a:lnTo>
                      <a:pt x="1445" y="591"/>
                    </a:lnTo>
                    <a:lnTo>
                      <a:pt x="1447" y="553"/>
                    </a:lnTo>
                    <a:lnTo>
                      <a:pt x="1450" y="424"/>
                    </a:lnTo>
                    <a:lnTo>
                      <a:pt x="1452" y="278"/>
                    </a:lnTo>
                    <a:lnTo>
                      <a:pt x="1454" y="161"/>
                    </a:lnTo>
                    <a:lnTo>
                      <a:pt x="1457" y="105"/>
                    </a:lnTo>
                    <a:lnTo>
                      <a:pt x="1459" y="134"/>
                    </a:lnTo>
                    <a:lnTo>
                      <a:pt x="1461" y="242"/>
                    </a:lnTo>
                    <a:lnTo>
                      <a:pt x="1464" y="362"/>
                    </a:lnTo>
                    <a:lnTo>
                      <a:pt x="1466" y="404"/>
                    </a:lnTo>
                    <a:lnTo>
                      <a:pt x="1468" y="341"/>
                    </a:lnTo>
                    <a:lnTo>
                      <a:pt x="1471" y="237"/>
                    </a:lnTo>
                    <a:lnTo>
                      <a:pt x="1473" y="169"/>
                    </a:lnTo>
                    <a:lnTo>
                      <a:pt x="1475" y="151"/>
                    </a:lnTo>
                    <a:lnTo>
                      <a:pt x="1478" y="144"/>
                    </a:lnTo>
                    <a:lnTo>
                      <a:pt x="1480" y="112"/>
                    </a:lnTo>
                    <a:lnTo>
                      <a:pt x="1482" y="62"/>
                    </a:lnTo>
                    <a:lnTo>
                      <a:pt x="1485" y="23"/>
                    </a:lnTo>
                    <a:lnTo>
                      <a:pt x="1487" y="5"/>
                    </a:lnTo>
                    <a:lnTo>
                      <a:pt x="1489" y="0"/>
                    </a:lnTo>
                    <a:lnTo>
                      <a:pt x="1492" y="0"/>
                    </a:lnTo>
                    <a:lnTo>
                      <a:pt x="1494" y="0"/>
                    </a:lnTo>
                    <a:lnTo>
                      <a:pt x="1496" y="5"/>
                    </a:lnTo>
                    <a:lnTo>
                      <a:pt x="1499" y="23"/>
                    </a:lnTo>
                    <a:lnTo>
                      <a:pt x="1501" y="62"/>
                    </a:lnTo>
                    <a:lnTo>
                      <a:pt x="1503" y="112"/>
                    </a:lnTo>
                    <a:lnTo>
                      <a:pt x="1506" y="143"/>
                    </a:lnTo>
                    <a:lnTo>
                      <a:pt x="1508" y="141"/>
                    </a:lnTo>
                    <a:lnTo>
                      <a:pt x="1510" y="122"/>
                    </a:lnTo>
                    <a:lnTo>
                      <a:pt x="1513" y="115"/>
                    </a:lnTo>
                    <a:lnTo>
                      <a:pt x="1515" y="136"/>
                    </a:lnTo>
                    <a:lnTo>
                      <a:pt x="1517" y="184"/>
                    </a:lnTo>
                    <a:lnTo>
                      <a:pt x="1520" y="229"/>
                    </a:lnTo>
                    <a:lnTo>
                      <a:pt x="1522" y="235"/>
                    </a:lnTo>
                    <a:lnTo>
                      <a:pt x="1524" y="202"/>
                    </a:lnTo>
                    <a:lnTo>
                      <a:pt x="1527" y="175"/>
                    </a:lnTo>
                    <a:lnTo>
                      <a:pt x="1529" y="196"/>
                    </a:lnTo>
                    <a:lnTo>
                      <a:pt x="1531" y="244"/>
                    </a:lnTo>
                    <a:lnTo>
                      <a:pt x="1534" y="255"/>
                    </a:lnTo>
                    <a:lnTo>
                      <a:pt x="1536" y="201"/>
                    </a:lnTo>
                    <a:lnTo>
                      <a:pt x="1538" y="129"/>
                    </a:lnTo>
                    <a:lnTo>
                      <a:pt x="1541" y="105"/>
                    </a:lnTo>
                    <a:lnTo>
                      <a:pt x="1543" y="141"/>
                    </a:lnTo>
                    <a:lnTo>
                      <a:pt x="1545" y="195"/>
                    </a:lnTo>
                    <a:lnTo>
                      <a:pt x="1548" y="227"/>
                    </a:lnTo>
                    <a:lnTo>
                      <a:pt x="1550" y="232"/>
                    </a:lnTo>
                    <a:lnTo>
                      <a:pt x="1552" y="241"/>
                    </a:lnTo>
                    <a:lnTo>
                      <a:pt x="1555" y="275"/>
                    </a:lnTo>
                    <a:lnTo>
                      <a:pt x="1557" y="307"/>
                    </a:lnTo>
                    <a:lnTo>
                      <a:pt x="1559" y="289"/>
                    </a:lnTo>
                    <a:lnTo>
                      <a:pt x="1562" y="215"/>
                    </a:lnTo>
                    <a:lnTo>
                      <a:pt x="1564" y="124"/>
                    </a:lnTo>
                    <a:lnTo>
                      <a:pt x="1566" y="67"/>
                    </a:lnTo>
                    <a:lnTo>
                      <a:pt x="1569" y="69"/>
                    </a:lnTo>
                    <a:lnTo>
                      <a:pt x="1571" y="120"/>
                    </a:lnTo>
                    <a:lnTo>
                      <a:pt x="1573" y="183"/>
                    </a:lnTo>
                    <a:lnTo>
                      <a:pt x="1576" y="223"/>
                    </a:lnTo>
                    <a:lnTo>
                      <a:pt x="1578" y="246"/>
                    </a:lnTo>
                    <a:lnTo>
                      <a:pt x="1580" y="270"/>
                    </a:lnTo>
                    <a:lnTo>
                      <a:pt x="1583" y="280"/>
                    </a:lnTo>
                    <a:lnTo>
                      <a:pt x="1585" y="247"/>
                    </a:lnTo>
                    <a:lnTo>
                      <a:pt x="1587" y="180"/>
                    </a:lnTo>
                    <a:lnTo>
                      <a:pt x="1590" y="124"/>
                    </a:lnTo>
                    <a:lnTo>
                      <a:pt x="1592" y="102"/>
                    </a:lnTo>
                    <a:lnTo>
                      <a:pt x="1594" y="115"/>
                    </a:lnTo>
                    <a:lnTo>
                      <a:pt x="1597" y="161"/>
                    </a:lnTo>
                    <a:lnTo>
                      <a:pt x="1599" y="223"/>
                    </a:lnTo>
                    <a:lnTo>
                      <a:pt x="1601" y="267"/>
                    </a:lnTo>
                    <a:lnTo>
                      <a:pt x="1604" y="273"/>
                    </a:lnTo>
                    <a:lnTo>
                      <a:pt x="1606" y="263"/>
                    </a:lnTo>
                    <a:lnTo>
                      <a:pt x="1608" y="281"/>
                    </a:lnTo>
                    <a:lnTo>
                      <a:pt x="1611" y="356"/>
                    </a:lnTo>
                    <a:lnTo>
                      <a:pt x="1613" y="476"/>
                    </a:lnTo>
                    <a:lnTo>
                      <a:pt x="1615" y="605"/>
                    </a:lnTo>
                    <a:lnTo>
                      <a:pt x="1618" y="720"/>
                    </a:lnTo>
                    <a:lnTo>
                      <a:pt x="1620" y="816"/>
                    </a:lnTo>
                    <a:lnTo>
                      <a:pt x="1622" y="853"/>
                    </a:lnTo>
                    <a:lnTo>
                      <a:pt x="1625" y="785"/>
                    </a:lnTo>
                    <a:lnTo>
                      <a:pt x="1627" y="634"/>
                    </a:lnTo>
                    <a:lnTo>
                      <a:pt x="1629" y="476"/>
                    </a:lnTo>
                    <a:lnTo>
                      <a:pt x="1632" y="355"/>
                    </a:lnTo>
                    <a:lnTo>
                      <a:pt x="1634" y="270"/>
                    </a:lnTo>
                    <a:lnTo>
                      <a:pt x="1636" y="201"/>
                    </a:lnTo>
                    <a:lnTo>
                      <a:pt x="1639" y="141"/>
                    </a:lnTo>
                    <a:lnTo>
                      <a:pt x="1641" y="105"/>
                    </a:lnTo>
                    <a:lnTo>
                      <a:pt x="1643" y="119"/>
                    </a:lnTo>
                    <a:lnTo>
                      <a:pt x="1646" y="193"/>
                    </a:lnTo>
                    <a:lnTo>
                      <a:pt x="1648" y="308"/>
                    </a:lnTo>
                    <a:lnTo>
                      <a:pt x="1650" y="412"/>
                    </a:lnTo>
                    <a:lnTo>
                      <a:pt x="1653" y="448"/>
                    </a:lnTo>
                    <a:lnTo>
                      <a:pt x="1655" y="392"/>
                    </a:lnTo>
                    <a:lnTo>
                      <a:pt x="1657" y="278"/>
                    </a:lnTo>
                    <a:lnTo>
                      <a:pt x="1660" y="172"/>
                    </a:lnTo>
                    <a:lnTo>
                      <a:pt x="1662" y="124"/>
                    </a:lnTo>
                    <a:lnTo>
                      <a:pt x="1664" y="140"/>
                    </a:lnTo>
                    <a:lnTo>
                      <a:pt x="1667" y="195"/>
                    </a:lnTo>
                    <a:lnTo>
                      <a:pt x="1669" y="277"/>
                    </a:lnTo>
                    <a:lnTo>
                      <a:pt x="1671" y="367"/>
                    </a:lnTo>
                    <a:lnTo>
                      <a:pt x="1674" y="406"/>
                    </a:lnTo>
                    <a:lnTo>
                      <a:pt x="1676" y="344"/>
                    </a:lnTo>
                    <a:lnTo>
                      <a:pt x="1678" y="211"/>
                    </a:lnTo>
                    <a:lnTo>
                      <a:pt x="1681" y="89"/>
                    </a:lnTo>
                    <a:lnTo>
                      <a:pt x="1683" y="24"/>
                    </a:lnTo>
                    <a:lnTo>
                      <a:pt x="1685" y="4"/>
                    </a:lnTo>
                    <a:lnTo>
                      <a:pt x="1688" y="3"/>
                    </a:lnTo>
                    <a:lnTo>
                      <a:pt x="1690" y="14"/>
                    </a:lnTo>
                    <a:lnTo>
                      <a:pt x="1692" y="43"/>
                    </a:lnTo>
                    <a:lnTo>
                      <a:pt x="1695" y="88"/>
                    </a:lnTo>
                    <a:lnTo>
                      <a:pt x="1697" y="132"/>
                    </a:lnTo>
                    <a:lnTo>
                      <a:pt x="1699" y="160"/>
                    </a:lnTo>
                    <a:lnTo>
                      <a:pt x="1702" y="181"/>
                    </a:lnTo>
                    <a:lnTo>
                      <a:pt x="1704" y="229"/>
                    </a:lnTo>
                    <a:lnTo>
                      <a:pt x="1706" y="316"/>
                    </a:lnTo>
                    <a:lnTo>
                      <a:pt x="1709" y="412"/>
                    </a:lnTo>
                    <a:lnTo>
                      <a:pt x="1711" y="479"/>
                    </a:lnTo>
                    <a:lnTo>
                      <a:pt x="1713" y="498"/>
                    </a:lnTo>
                    <a:lnTo>
                      <a:pt x="1716" y="462"/>
                    </a:lnTo>
                    <a:lnTo>
                      <a:pt x="1718" y="369"/>
                    </a:lnTo>
                    <a:lnTo>
                      <a:pt x="1720" y="252"/>
                    </a:lnTo>
                    <a:lnTo>
                      <a:pt x="1723" y="155"/>
                    </a:lnTo>
                    <a:lnTo>
                      <a:pt x="1725" y="97"/>
                    </a:lnTo>
                    <a:lnTo>
                      <a:pt x="1727" y="61"/>
                    </a:lnTo>
                    <a:lnTo>
                      <a:pt x="1730" y="34"/>
                    </a:lnTo>
                    <a:lnTo>
                      <a:pt x="1732" y="23"/>
                    </a:lnTo>
                    <a:lnTo>
                      <a:pt x="1734" y="34"/>
                    </a:lnTo>
                    <a:lnTo>
                      <a:pt x="1737" y="62"/>
                    </a:lnTo>
                    <a:lnTo>
                      <a:pt x="1739" y="100"/>
                    </a:lnTo>
                    <a:lnTo>
                      <a:pt x="1741" y="148"/>
                    </a:lnTo>
                    <a:lnTo>
                      <a:pt x="1744" y="198"/>
                    </a:lnTo>
                    <a:lnTo>
                      <a:pt x="1746" y="220"/>
                    </a:lnTo>
                    <a:lnTo>
                      <a:pt x="1748" y="198"/>
                    </a:lnTo>
                    <a:lnTo>
                      <a:pt x="1751" y="154"/>
                    </a:lnTo>
                    <a:lnTo>
                      <a:pt x="1753" y="124"/>
                    </a:lnTo>
                    <a:lnTo>
                      <a:pt x="1755" y="125"/>
                    </a:lnTo>
                    <a:lnTo>
                      <a:pt x="1758" y="142"/>
                    </a:lnTo>
                    <a:lnTo>
                      <a:pt x="1760" y="156"/>
                    </a:lnTo>
                    <a:lnTo>
                      <a:pt x="1762" y="171"/>
                    </a:lnTo>
                    <a:lnTo>
                      <a:pt x="1765" y="222"/>
                    </a:lnTo>
                    <a:lnTo>
                      <a:pt x="1767" y="319"/>
                    </a:lnTo>
                    <a:lnTo>
                      <a:pt x="1769" y="412"/>
                    </a:lnTo>
                    <a:lnTo>
                      <a:pt x="1772" y="456"/>
                    </a:lnTo>
                    <a:lnTo>
                      <a:pt x="1774" y="452"/>
                    </a:lnTo>
                    <a:lnTo>
                      <a:pt x="1776" y="408"/>
                    </a:lnTo>
                    <a:lnTo>
                      <a:pt x="1779" y="328"/>
                    </a:lnTo>
                    <a:lnTo>
                      <a:pt x="1781" y="250"/>
                    </a:lnTo>
                    <a:lnTo>
                      <a:pt x="1783" y="230"/>
                    </a:lnTo>
                    <a:lnTo>
                      <a:pt x="1786" y="269"/>
                    </a:lnTo>
                    <a:lnTo>
                      <a:pt x="1788" y="316"/>
                    </a:lnTo>
                    <a:lnTo>
                      <a:pt x="1790" y="341"/>
                    </a:lnTo>
                    <a:lnTo>
                      <a:pt x="1793" y="366"/>
                    </a:lnTo>
                    <a:lnTo>
                      <a:pt x="1795" y="396"/>
                    </a:lnTo>
                    <a:lnTo>
                      <a:pt x="1797" y="392"/>
                    </a:lnTo>
                    <a:lnTo>
                      <a:pt x="1800" y="324"/>
                    </a:lnTo>
                    <a:lnTo>
                      <a:pt x="1802" y="219"/>
                    </a:lnTo>
                    <a:lnTo>
                      <a:pt x="1804" y="128"/>
                    </a:lnTo>
                    <a:lnTo>
                      <a:pt x="1806" y="101"/>
                    </a:lnTo>
                    <a:lnTo>
                      <a:pt x="1809" y="164"/>
                    </a:lnTo>
                    <a:lnTo>
                      <a:pt x="1811" y="292"/>
                    </a:lnTo>
                    <a:lnTo>
                      <a:pt x="1813" y="408"/>
                    </a:lnTo>
                    <a:lnTo>
                      <a:pt x="1816" y="452"/>
                    </a:lnTo>
                    <a:lnTo>
                      <a:pt x="1818" y="435"/>
                    </a:lnTo>
                    <a:lnTo>
                      <a:pt x="1821" y="414"/>
                    </a:lnTo>
                    <a:lnTo>
                      <a:pt x="1823" y="431"/>
                    </a:lnTo>
                    <a:lnTo>
                      <a:pt x="1825" y="500"/>
                    </a:lnTo>
                    <a:lnTo>
                      <a:pt x="1828" y="598"/>
                    </a:lnTo>
                    <a:lnTo>
                      <a:pt x="1830" y="649"/>
                    </a:lnTo>
                    <a:lnTo>
                      <a:pt x="1832" y="572"/>
                    </a:lnTo>
                    <a:lnTo>
                      <a:pt x="1835" y="383"/>
                    </a:lnTo>
                    <a:lnTo>
                      <a:pt x="1837" y="184"/>
                    </a:lnTo>
                    <a:lnTo>
                      <a:pt x="1839" y="59"/>
                    </a:lnTo>
                    <a:lnTo>
                      <a:pt x="1842" y="11"/>
                    </a:lnTo>
                    <a:lnTo>
                      <a:pt x="1844" y="1"/>
                    </a:lnTo>
                    <a:lnTo>
                      <a:pt x="1846" y="0"/>
                    </a:lnTo>
                    <a:lnTo>
                      <a:pt x="1849" y="8"/>
                    </a:lnTo>
                    <a:lnTo>
                      <a:pt x="1851" y="38"/>
                    </a:lnTo>
                    <a:lnTo>
                      <a:pt x="1853" y="113"/>
                    </a:lnTo>
                    <a:lnTo>
                      <a:pt x="1855" y="230"/>
                    </a:lnTo>
                    <a:lnTo>
                      <a:pt x="1858" y="345"/>
                    </a:lnTo>
                    <a:lnTo>
                      <a:pt x="1860" y="394"/>
                    </a:lnTo>
                    <a:lnTo>
                      <a:pt x="1862" y="345"/>
                    </a:lnTo>
                    <a:lnTo>
                      <a:pt x="1865" y="230"/>
                    </a:lnTo>
                    <a:lnTo>
                      <a:pt x="1867" y="113"/>
                    </a:lnTo>
                    <a:lnTo>
                      <a:pt x="1869" y="38"/>
                    </a:lnTo>
                    <a:lnTo>
                      <a:pt x="1872" y="8"/>
                    </a:lnTo>
                    <a:lnTo>
                      <a:pt x="1874" y="3"/>
                    </a:lnTo>
                    <a:lnTo>
                      <a:pt x="1876" y="12"/>
                    </a:lnTo>
                    <a:lnTo>
                      <a:pt x="1879" y="41"/>
                    </a:lnTo>
                    <a:lnTo>
                      <a:pt x="1881" y="101"/>
                    </a:lnTo>
                    <a:lnTo>
                      <a:pt x="1883" y="190"/>
                    </a:lnTo>
                    <a:lnTo>
                      <a:pt x="1886" y="274"/>
                    </a:lnTo>
                    <a:lnTo>
                      <a:pt x="1888" y="302"/>
                    </a:lnTo>
                    <a:lnTo>
                      <a:pt x="1890" y="268"/>
                    </a:lnTo>
                    <a:lnTo>
                      <a:pt x="1893" y="233"/>
                    </a:lnTo>
                    <a:lnTo>
                      <a:pt x="1895" y="243"/>
                    </a:lnTo>
                    <a:lnTo>
                      <a:pt x="1897" y="270"/>
                    </a:lnTo>
                    <a:lnTo>
                      <a:pt x="1900" y="274"/>
                    </a:lnTo>
                    <a:lnTo>
                      <a:pt x="1902" y="277"/>
                    </a:lnTo>
                    <a:lnTo>
                      <a:pt x="1904" y="324"/>
                    </a:lnTo>
                    <a:lnTo>
                      <a:pt x="1907" y="380"/>
                    </a:lnTo>
                    <a:lnTo>
                      <a:pt x="1909" y="365"/>
                    </a:lnTo>
                    <a:lnTo>
                      <a:pt x="1911" y="266"/>
                    </a:lnTo>
                    <a:lnTo>
                      <a:pt x="1914" y="169"/>
                    </a:lnTo>
                    <a:lnTo>
                      <a:pt x="1916" y="160"/>
                    </a:lnTo>
                    <a:lnTo>
                      <a:pt x="1918" y="235"/>
                    </a:lnTo>
                    <a:lnTo>
                      <a:pt x="1921" y="310"/>
                    </a:lnTo>
                    <a:lnTo>
                      <a:pt x="1923" y="315"/>
                    </a:lnTo>
                    <a:lnTo>
                      <a:pt x="1925" y="275"/>
                    </a:lnTo>
                    <a:lnTo>
                      <a:pt x="1928" y="272"/>
                    </a:lnTo>
                    <a:lnTo>
                      <a:pt x="1930" y="335"/>
                    </a:lnTo>
                    <a:lnTo>
                      <a:pt x="1932" y="398"/>
                    </a:lnTo>
                    <a:lnTo>
                      <a:pt x="1935" y="384"/>
                    </a:lnTo>
                    <a:lnTo>
                      <a:pt x="1937" y="292"/>
                    </a:lnTo>
                    <a:lnTo>
                      <a:pt x="1939" y="186"/>
                    </a:lnTo>
                    <a:lnTo>
                      <a:pt x="1942" y="117"/>
                    </a:lnTo>
                    <a:lnTo>
                      <a:pt x="1944" y="83"/>
                    </a:lnTo>
                    <a:lnTo>
                      <a:pt x="1946" y="60"/>
                    </a:lnTo>
                    <a:lnTo>
                      <a:pt x="1949" y="43"/>
                    </a:lnTo>
                    <a:lnTo>
                      <a:pt x="1951" y="43"/>
                    </a:lnTo>
                    <a:lnTo>
                      <a:pt x="1953" y="60"/>
                    </a:lnTo>
                    <a:lnTo>
                      <a:pt x="1956" y="84"/>
                    </a:lnTo>
                    <a:lnTo>
                      <a:pt x="1958" y="125"/>
                    </a:lnTo>
                    <a:lnTo>
                      <a:pt x="1960" y="220"/>
                    </a:lnTo>
                    <a:lnTo>
                      <a:pt x="1963" y="385"/>
                    </a:lnTo>
                    <a:lnTo>
                      <a:pt x="1965" y="566"/>
                    </a:lnTo>
                    <a:lnTo>
                      <a:pt x="1967" y="672"/>
                    </a:lnTo>
                    <a:lnTo>
                      <a:pt x="1970" y="653"/>
                    </a:lnTo>
                    <a:lnTo>
                      <a:pt x="1972" y="531"/>
                    </a:lnTo>
                    <a:lnTo>
                      <a:pt x="1974" y="360"/>
                    </a:lnTo>
                    <a:lnTo>
                      <a:pt x="1977" y="196"/>
                    </a:lnTo>
                    <a:lnTo>
                      <a:pt x="1979" y="79"/>
                    </a:lnTo>
                    <a:lnTo>
                      <a:pt x="1981" y="22"/>
                    </a:lnTo>
                    <a:lnTo>
                      <a:pt x="1984" y="3"/>
                    </a:lnTo>
                    <a:lnTo>
                      <a:pt x="1986" y="0"/>
                    </a:lnTo>
                    <a:lnTo>
                      <a:pt x="1988" y="0"/>
                    </a:lnTo>
                    <a:lnTo>
                      <a:pt x="1991" y="0"/>
                    </a:lnTo>
                    <a:lnTo>
                      <a:pt x="1993" y="0"/>
                    </a:lnTo>
                    <a:lnTo>
                      <a:pt x="1995" y="0"/>
                    </a:lnTo>
                    <a:lnTo>
                      <a:pt x="1998" y="0"/>
                    </a:lnTo>
                    <a:lnTo>
                      <a:pt x="2000" y="0"/>
                    </a:lnTo>
                    <a:lnTo>
                      <a:pt x="2002" y="0"/>
                    </a:lnTo>
                    <a:lnTo>
                      <a:pt x="2005" y="0"/>
                    </a:lnTo>
                    <a:lnTo>
                      <a:pt x="2007" y="0"/>
                    </a:lnTo>
                    <a:lnTo>
                      <a:pt x="2009" y="5"/>
                    </a:lnTo>
                    <a:lnTo>
                      <a:pt x="2012" y="26"/>
                    </a:lnTo>
                    <a:lnTo>
                      <a:pt x="2014" y="74"/>
                    </a:lnTo>
                    <a:lnTo>
                      <a:pt x="2016" y="140"/>
                    </a:lnTo>
                    <a:lnTo>
                      <a:pt x="2019" y="186"/>
                    </a:lnTo>
                    <a:lnTo>
                      <a:pt x="2021" y="175"/>
                    </a:lnTo>
                    <a:lnTo>
                      <a:pt x="2023" y="117"/>
                    </a:lnTo>
                    <a:lnTo>
                      <a:pt x="2026" y="54"/>
                    </a:lnTo>
                    <a:lnTo>
                      <a:pt x="2028" y="16"/>
                    </a:lnTo>
                    <a:lnTo>
                      <a:pt x="2030" y="3"/>
                    </a:lnTo>
                    <a:lnTo>
                      <a:pt x="2033" y="0"/>
                    </a:lnTo>
                    <a:lnTo>
                      <a:pt x="2035" y="0"/>
                    </a:lnTo>
                    <a:lnTo>
                      <a:pt x="2037" y="2"/>
                    </a:lnTo>
                    <a:lnTo>
                      <a:pt x="2040" y="11"/>
                    </a:lnTo>
                    <a:lnTo>
                      <a:pt x="2042" y="31"/>
                    </a:lnTo>
                    <a:lnTo>
                      <a:pt x="2044" y="55"/>
                    </a:lnTo>
                    <a:lnTo>
                      <a:pt x="2047" y="73"/>
                    </a:lnTo>
                    <a:lnTo>
                      <a:pt x="2049" y="92"/>
                    </a:lnTo>
                    <a:lnTo>
                      <a:pt x="2051" y="137"/>
                    </a:lnTo>
                    <a:lnTo>
                      <a:pt x="2054" y="213"/>
                    </a:lnTo>
                    <a:lnTo>
                      <a:pt x="2056" y="283"/>
                    </a:lnTo>
                    <a:lnTo>
                      <a:pt x="2058" y="316"/>
                    </a:lnTo>
                    <a:lnTo>
                      <a:pt x="2061" y="321"/>
                    </a:lnTo>
                    <a:lnTo>
                      <a:pt x="2063" y="315"/>
                    </a:lnTo>
                    <a:lnTo>
                      <a:pt x="2065" y="295"/>
                    </a:lnTo>
                    <a:lnTo>
                      <a:pt x="2068" y="269"/>
                    </a:lnTo>
                    <a:lnTo>
                      <a:pt x="2070" y="250"/>
                    </a:lnTo>
                    <a:lnTo>
                      <a:pt x="2072" y="226"/>
                    </a:lnTo>
                    <a:lnTo>
                      <a:pt x="2075" y="172"/>
                    </a:lnTo>
                    <a:lnTo>
                      <a:pt x="2077" y="106"/>
                    </a:lnTo>
                    <a:lnTo>
                      <a:pt x="2079" y="66"/>
                    </a:lnTo>
                    <a:lnTo>
                      <a:pt x="2082" y="65"/>
                    </a:lnTo>
                    <a:lnTo>
                      <a:pt x="2084" y="81"/>
                    </a:lnTo>
                    <a:lnTo>
                      <a:pt x="2086" y="108"/>
                    </a:lnTo>
                    <a:lnTo>
                      <a:pt x="2089" y="164"/>
                    </a:lnTo>
                    <a:lnTo>
                      <a:pt x="2091" y="258"/>
                    </a:lnTo>
                    <a:lnTo>
                      <a:pt x="2093" y="349"/>
                    </a:lnTo>
                    <a:lnTo>
                      <a:pt x="2096" y="384"/>
                    </a:lnTo>
                    <a:lnTo>
                      <a:pt x="2098" y="356"/>
                    </a:lnTo>
                    <a:lnTo>
                      <a:pt x="2100" y="306"/>
                    </a:lnTo>
                    <a:lnTo>
                      <a:pt x="2103" y="258"/>
                    </a:lnTo>
                    <a:lnTo>
                      <a:pt x="2105" y="209"/>
                    </a:lnTo>
                    <a:lnTo>
                      <a:pt x="2107" y="166"/>
                    </a:lnTo>
                    <a:lnTo>
                      <a:pt x="2110" y="158"/>
                    </a:lnTo>
                    <a:lnTo>
                      <a:pt x="2112" y="194"/>
                    </a:lnTo>
                    <a:lnTo>
                      <a:pt x="2114" y="253"/>
                    </a:lnTo>
                    <a:lnTo>
                      <a:pt x="2117" y="304"/>
                    </a:lnTo>
                    <a:lnTo>
                      <a:pt x="2119" y="338"/>
                    </a:lnTo>
                    <a:lnTo>
                      <a:pt x="2121" y="378"/>
                    </a:lnTo>
                    <a:lnTo>
                      <a:pt x="2124" y="436"/>
                    </a:lnTo>
                    <a:lnTo>
                      <a:pt x="2126" y="467"/>
                    </a:lnTo>
                    <a:lnTo>
                      <a:pt x="2128" y="419"/>
                    </a:lnTo>
                    <a:lnTo>
                      <a:pt x="2131" y="304"/>
                    </a:lnTo>
                    <a:lnTo>
                      <a:pt x="2133" y="186"/>
                    </a:lnTo>
                    <a:lnTo>
                      <a:pt x="2135" y="108"/>
                    </a:lnTo>
                    <a:lnTo>
                      <a:pt x="2138" y="63"/>
                    </a:lnTo>
                    <a:lnTo>
                      <a:pt x="2140" y="37"/>
                    </a:lnTo>
                    <a:lnTo>
                      <a:pt x="2142" y="38"/>
                    </a:lnTo>
                    <a:lnTo>
                      <a:pt x="2145" y="80"/>
                    </a:lnTo>
                    <a:lnTo>
                      <a:pt x="2147" y="158"/>
                    </a:lnTo>
                    <a:lnTo>
                      <a:pt x="2149" y="241"/>
                    </a:lnTo>
                    <a:lnTo>
                      <a:pt x="2152" y="298"/>
                    </a:lnTo>
                    <a:lnTo>
                      <a:pt x="2154" y="321"/>
                    </a:lnTo>
                    <a:lnTo>
                      <a:pt x="2156" y="327"/>
                    </a:lnTo>
                    <a:lnTo>
                      <a:pt x="2159" y="332"/>
                    </a:lnTo>
                    <a:lnTo>
                      <a:pt x="2161" y="330"/>
                    </a:lnTo>
                    <a:lnTo>
                      <a:pt x="2163" y="298"/>
                    </a:lnTo>
                    <a:lnTo>
                      <a:pt x="2166" y="232"/>
                    </a:lnTo>
                    <a:lnTo>
                      <a:pt x="2168" y="152"/>
                    </a:lnTo>
                    <a:lnTo>
                      <a:pt x="2170" y="83"/>
                    </a:lnTo>
                    <a:lnTo>
                      <a:pt x="2173" y="37"/>
                    </a:lnTo>
                    <a:lnTo>
                      <a:pt x="2175" y="17"/>
                    </a:lnTo>
                    <a:lnTo>
                      <a:pt x="2177" y="26"/>
                    </a:lnTo>
                    <a:lnTo>
                      <a:pt x="2180" y="68"/>
                    </a:lnTo>
                    <a:lnTo>
                      <a:pt x="2182" y="132"/>
                    </a:lnTo>
                    <a:lnTo>
                      <a:pt x="2184" y="193"/>
                    </a:lnTo>
                    <a:lnTo>
                      <a:pt x="2187" y="219"/>
                    </a:lnTo>
                    <a:lnTo>
                      <a:pt x="2189" y="199"/>
                    </a:lnTo>
                    <a:lnTo>
                      <a:pt x="2191" y="156"/>
                    </a:lnTo>
                    <a:lnTo>
                      <a:pt x="2194" y="130"/>
                    </a:lnTo>
                    <a:lnTo>
                      <a:pt x="2196" y="134"/>
                    </a:lnTo>
                    <a:lnTo>
                      <a:pt x="2198" y="141"/>
                    </a:lnTo>
                    <a:lnTo>
                      <a:pt x="2201" y="133"/>
                    </a:lnTo>
                    <a:lnTo>
                      <a:pt x="2203" y="127"/>
                    </a:lnTo>
                    <a:lnTo>
                      <a:pt x="2205" y="144"/>
                    </a:lnTo>
                    <a:lnTo>
                      <a:pt x="2208" y="167"/>
                    </a:lnTo>
                    <a:lnTo>
                      <a:pt x="2210" y="165"/>
                    </a:lnTo>
                    <a:lnTo>
                      <a:pt x="2212" y="130"/>
                    </a:lnTo>
                    <a:lnTo>
                      <a:pt x="2215" y="90"/>
                    </a:lnTo>
                    <a:lnTo>
                      <a:pt x="2217" y="73"/>
                    </a:lnTo>
                    <a:lnTo>
                      <a:pt x="2219" y="90"/>
                    </a:lnTo>
                    <a:lnTo>
                      <a:pt x="2222" y="133"/>
                    </a:lnTo>
                    <a:lnTo>
                      <a:pt x="2224" y="176"/>
                    </a:lnTo>
                    <a:lnTo>
                      <a:pt x="2226" y="199"/>
                    </a:lnTo>
                    <a:lnTo>
                      <a:pt x="2229" y="199"/>
                    </a:lnTo>
                    <a:lnTo>
                      <a:pt x="2231" y="196"/>
                    </a:lnTo>
                    <a:lnTo>
                      <a:pt x="2233" y="199"/>
                    </a:lnTo>
                    <a:lnTo>
                      <a:pt x="2236" y="202"/>
                    </a:lnTo>
                    <a:lnTo>
                      <a:pt x="2238" y="193"/>
                    </a:lnTo>
                    <a:lnTo>
                      <a:pt x="2240" y="188"/>
                    </a:lnTo>
                    <a:lnTo>
                      <a:pt x="2243" y="207"/>
                    </a:lnTo>
                    <a:lnTo>
                      <a:pt x="2245" y="243"/>
                    </a:lnTo>
                    <a:lnTo>
                      <a:pt x="2247" y="258"/>
                    </a:lnTo>
                    <a:lnTo>
                      <a:pt x="2250" y="237"/>
                    </a:lnTo>
                    <a:lnTo>
                      <a:pt x="2252" y="215"/>
                    </a:lnTo>
                    <a:lnTo>
                      <a:pt x="2254" y="232"/>
                    </a:lnTo>
                    <a:lnTo>
                      <a:pt x="2257" y="270"/>
                    </a:lnTo>
                    <a:lnTo>
                      <a:pt x="2259" y="283"/>
                    </a:lnTo>
                    <a:lnTo>
                      <a:pt x="2261" y="267"/>
                    </a:lnTo>
                    <a:lnTo>
                      <a:pt x="2264" y="269"/>
                    </a:lnTo>
                    <a:lnTo>
                      <a:pt x="2266" y="312"/>
                    </a:lnTo>
                    <a:lnTo>
                      <a:pt x="2268" y="355"/>
                    </a:lnTo>
                    <a:lnTo>
                      <a:pt x="2271" y="339"/>
                    </a:lnTo>
                    <a:lnTo>
                      <a:pt x="2273" y="260"/>
                    </a:lnTo>
                    <a:lnTo>
                      <a:pt x="2275" y="164"/>
                    </a:lnTo>
                    <a:lnTo>
                      <a:pt x="2278" y="93"/>
                    </a:lnTo>
                    <a:lnTo>
                      <a:pt x="2280" y="72"/>
                    </a:lnTo>
                    <a:lnTo>
                      <a:pt x="2282" y="106"/>
                    </a:lnTo>
                    <a:lnTo>
                      <a:pt x="2285" y="167"/>
                    </a:lnTo>
                    <a:lnTo>
                      <a:pt x="2287" y="199"/>
                    </a:lnTo>
                    <a:lnTo>
                      <a:pt x="2289" y="176"/>
                    </a:lnTo>
                    <a:lnTo>
                      <a:pt x="2292" y="128"/>
                    </a:lnTo>
                    <a:lnTo>
                      <a:pt x="2294" y="104"/>
                    </a:lnTo>
                    <a:lnTo>
                      <a:pt x="2296" y="116"/>
                    </a:lnTo>
                    <a:lnTo>
                      <a:pt x="2299" y="141"/>
                    </a:lnTo>
                    <a:lnTo>
                      <a:pt x="2301" y="151"/>
                    </a:lnTo>
                    <a:lnTo>
                      <a:pt x="2303" y="132"/>
                    </a:lnTo>
                    <a:lnTo>
                      <a:pt x="2305" y="96"/>
                    </a:lnTo>
                    <a:lnTo>
                      <a:pt x="2308" y="79"/>
                    </a:lnTo>
                    <a:lnTo>
                      <a:pt x="2310" y="113"/>
                    </a:lnTo>
                    <a:lnTo>
                      <a:pt x="2312" y="191"/>
                    </a:lnTo>
                    <a:lnTo>
                      <a:pt x="2315" y="272"/>
                    </a:lnTo>
                    <a:lnTo>
                      <a:pt x="2317" y="332"/>
                    </a:lnTo>
                    <a:lnTo>
                      <a:pt x="2319" y="383"/>
                    </a:lnTo>
                    <a:lnTo>
                      <a:pt x="2322" y="434"/>
                    </a:lnTo>
                    <a:lnTo>
                      <a:pt x="2324" y="474"/>
                    </a:lnTo>
                    <a:lnTo>
                      <a:pt x="2326" y="509"/>
                    </a:lnTo>
                    <a:lnTo>
                      <a:pt x="2329" y="560"/>
                    </a:lnTo>
                    <a:lnTo>
                      <a:pt x="2331" y="599"/>
                    </a:lnTo>
                    <a:lnTo>
                      <a:pt x="2333" y="577"/>
                    </a:lnTo>
                    <a:lnTo>
                      <a:pt x="2336" y="509"/>
                    </a:lnTo>
                    <a:lnTo>
                      <a:pt x="2338" y="455"/>
                    </a:lnTo>
                    <a:lnTo>
                      <a:pt x="2340" y="424"/>
                    </a:lnTo>
                    <a:lnTo>
                      <a:pt x="2343" y="375"/>
                    </a:lnTo>
                    <a:lnTo>
                      <a:pt x="2345" y="292"/>
                    </a:lnTo>
                    <a:lnTo>
                      <a:pt x="2347" y="219"/>
                    </a:lnTo>
                    <a:lnTo>
                      <a:pt x="2350" y="213"/>
                    </a:lnTo>
                    <a:lnTo>
                      <a:pt x="2352" y="280"/>
                    </a:lnTo>
                    <a:lnTo>
                      <a:pt x="2354" y="364"/>
                    </a:lnTo>
                    <a:lnTo>
                      <a:pt x="2357" y="396"/>
                    </a:lnTo>
                    <a:lnTo>
                      <a:pt x="2359" y="358"/>
                    </a:lnTo>
                    <a:lnTo>
                      <a:pt x="2361" y="289"/>
                    </a:lnTo>
                    <a:lnTo>
                      <a:pt x="2364" y="238"/>
                    </a:lnTo>
                    <a:lnTo>
                      <a:pt x="2366" y="223"/>
                    </a:lnTo>
                    <a:lnTo>
                      <a:pt x="2368" y="230"/>
                    </a:lnTo>
                    <a:lnTo>
                      <a:pt x="2371" y="221"/>
                    </a:lnTo>
                    <a:lnTo>
                      <a:pt x="2373" y="180"/>
                    </a:lnTo>
                    <a:lnTo>
                      <a:pt x="2375" y="143"/>
                    </a:lnTo>
                    <a:lnTo>
                      <a:pt x="2378" y="172"/>
                    </a:lnTo>
                    <a:lnTo>
                      <a:pt x="2380" y="263"/>
                    </a:lnTo>
                    <a:lnTo>
                      <a:pt x="2382" y="342"/>
                    </a:lnTo>
                    <a:lnTo>
                      <a:pt x="2385" y="353"/>
                    </a:lnTo>
                    <a:lnTo>
                      <a:pt x="2387" y="319"/>
                    </a:lnTo>
                    <a:lnTo>
                      <a:pt x="2389" y="308"/>
                    </a:lnTo>
                    <a:lnTo>
                      <a:pt x="2392" y="362"/>
                    </a:lnTo>
                    <a:lnTo>
                      <a:pt x="2394" y="463"/>
                    </a:lnTo>
                    <a:lnTo>
                      <a:pt x="2396" y="538"/>
                    </a:lnTo>
                    <a:lnTo>
                      <a:pt x="2399" y="508"/>
                    </a:lnTo>
                    <a:lnTo>
                      <a:pt x="2401" y="372"/>
                    </a:lnTo>
                    <a:lnTo>
                      <a:pt x="2403" y="216"/>
                    </a:lnTo>
                    <a:lnTo>
                      <a:pt x="2406" y="119"/>
                    </a:lnTo>
                    <a:lnTo>
                      <a:pt x="2408" y="87"/>
                    </a:lnTo>
                    <a:lnTo>
                      <a:pt x="2410" y="94"/>
                    </a:lnTo>
                    <a:lnTo>
                      <a:pt x="2413" y="139"/>
                    </a:lnTo>
                    <a:lnTo>
                      <a:pt x="2415" y="219"/>
                    </a:lnTo>
                    <a:lnTo>
                      <a:pt x="2417" y="285"/>
                    </a:lnTo>
                    <a:lnTo>
                      <a:pt x="2420" y="285"/>
                    </a:lnTo>
                    <a:lnTo>
                      <a:pt x="2422" y="219"/>
                    </a:lnTo>
                    <a:lnTo>
                      <a:pt x="2424" y="147"/>
                    </a:lnTo>
                    <a:lnTo>
                      <a:pt x="2427" y="125"/>
                    </a:lnTo>
                    <a:lnTo>
                      <a:pt x="2429" y="155"/>
                    </a:lnTo>
                    <a:lnTo>
                      <a:pt x="2431" y="189"/>
                    </a:lnTo>
                    <a:lnTo>
                      <a:pt x="2434" y="175"/>
                    </a:lnTo>
                    <a:lnTo>
                      <a:pt x="2436" y="119"/>
                    </a:lnTo>
                    <a:lnTo>
                      <a:pt x="2438" y="67"/>
                    </a:lnTo>
                    <a:lnTo>
                      <a:pt x="2441" y="53"/>
                    </a:lnTo>
                    <a:lnTo>
                      <a:pt x="2443" y="86"/>
                    </a:lnTo>
                    <a:lnTo>
                      <a:pt x="2445" y="153"/>
                    </a:lnTo>
                    <a:lnTo>
                      <a:pt x="2448" y="245"/>
                    </a:lnTo>
                    <a:lnTo>
                      <a:pt x="2450" y="359"/>
                    </a:lnTo>
                    <a:lnTo>
                      <a:pt x="2452" y="495"/>
                    </a:lnTo>
                    <a:lnTo>
                      <a:pt x="2455" y="626"/>
                    </a:lnTo>
                    <a:lnTo>
                      <a:pt x="2457" y="684"/>
                    </a:lnTo>
                    <a:lnTo>
                      <a:pt x="2459" y="629"/>
                    </a:lnTo>
                    <a:lnTo>
                      <a:pt x="2462" y="506"/>
                    </a:lnTo>
                    <a:lnTo>
                      <a:pt x="2464" y="387"/>
                    </a:lnTo>
                    <a:lnTo>
                      <a:pt x="2466" y="295"/>
                    </a:lnTo>
                    <a:lnTo>
                      <a:pt x="2469" y="238"/>
                    </a:lnTo>
                    <a:lnTo>
                      <a:pt x="2471" y="245"/>
                    </a:lnTo>
                    <a:lnTo>
                      <a:pt x="2473" y="314"/>
                    </a:lnTo>
                    <a:lnTo>
                      <a:pt x="2476" y="365"/>
                    </a:lnTo>
                    <a:lnTo>
                      <a:pt x="2478" y="329"/>
                    </a:lnTo>
                    <a:lnTo>
                      <a:pt x="2480" y="222"/>
                    </a:lnTo>
                    <a:lnTo>
                      <a:pt x="2483" y="113"/>
                    </a:lnTo>
                    <a:lnTo>
                      <a:pt x="2485" y="44"/>
                    </a:lnTo>
                    <a:lnTo>
                      <a:pt x="2487" y="13"/>
                    </a:lnTo>
                    <a:lnTo>
                      <a:pt x="2490" y="10"/>
                    </a:lnTo>
                    <a:lnTo>
                      <a:pt x="2492" y="40"/>
                    </a:lnTo>
                    <a:lnTo>
                      <a:pt x="2494" y="117"/>
                    </a:lnTo>
                    <a:lnTo>
                      <a:pt x="2497" y="226"/>
                    </a:lnTo>
                    <a:lnTo>
                      <a:pt x="2499" y="306"/>
                    </a:lnTo>
                    <a:lnTo>
                      <a:pt x="2501" y="295"/>
                    </a:lnTo>
                    <a:lnTo>
                      <a:pt x="2504" y="203"/>
                    </a:lnTo>
                    <a:lnTo>
                      <a:pt x="2506" y="97"/>
                    </a:lnTo>
                    <a:lnTo>
                      <a:pt x="2508" y="31"/>
                    </a:lnTo>
                    <a:lnTo>
                      <a:pt x="2511" y="5"/>
                    </a:lnTo>
                    <a:lnTo>
                      <a:pt x="2513" y="0"/>
                    </a:lnTo>
                    <a:lnTo>
                      <a:pt x="2515" y="2"/>
                    </a:lnTo>
                    <a:lnTo>
                      <a:pt x="2518" y="11"/>
                    </a:lnTo>
                    <a:lnTo>
                      <a:pt x="2520" y="31"/>
                    </a:lnTo>
                    <a:lnTo>
                      <a:pt x="2522" y="55"/>
                    </a:lnTo>
                    <a:lnTo>
                      <a:pt x="2525" y="68"/>
                    </a:lnTo>
                    <a:lnTo>
                      <a:pt x="2527" y="67"/>
                    </a:lnTo>
                    <a:lnTo>
                      <a:pt x="2529" y="71"/>
                    </a:lnTo>
                    <a:lnTo>
                      <a:pt x="2532" y="117"/>
                    </a:lnTo>
                    <a:lnTo>
                      <a:pt x="2534" y="232"/>
                    </a:lnTo>
                    <a:lnTo>
                      <a:pt x="2536" y="407"/>
                    </a:lnTo>
                    <a:lnTo>
                      <a:pt x="2539" y="556"/>
                    </a:lnTo>
                    <a:lnTo>
                      <a:pt x="2541" y="570"/>
                    </a:lnTo>
                    <a:lnTo>
                      <a:pt x="2543" y="424"/>
                    </a:lnTo>
                    <a:lnTo>
                      <a:pt x="2546" y="223"/>
                    </a:lnTo>
                    <a:lnTo>
                      <a:pt x="2548" y="81"/>
                    </a:lnTo>
                    <a:lnTo>
                      <a:pt x="2550" y="33"/>
                    </a:lnTo>
                    <a:lnTo>
                      <a:pt x="2553" y="62"/>
                    </a:lnTo>
                    <a:lnTo>
                      <a:pt x="2555" y="148"/>
                    </a:lnTo>
                    <a:lnTo>
                      <a:pt x="2557" y="276"/>
                    </a:lnTo>
                    <a:lnTo>
                      <a:pt x="2560" y="406"/>
                    </a:lnTo>
                    <a:lnTo>
                      <a:pt x="2562" y="493"/>
                    </a:lnTo>
                    <a:lnTo>
                      <a:pt x="2564" y="509"/>
                    </a:lnTo>
                    <a:lnTo>
                      <a:pt x="2567" y="459"/>
                    </a:lnTo>
                    <a:lnTo>
                      <a:pt x="2569" y="363"/>
                    </a:lnTo>
                    <a:lnTo>
                      <a:pt x="2571" y="247"/>
                    </a:lnTo>
                    <a:lnTo>
                      <a:pt x="2574" y="137"/>
                    </a:lnTo>
                    <a:lnTo>
                      <a:pt x="2576" y="58"/>
                    </a:lnTo>
                    <a:lnTo>
                      <a:pt x="2578" y="19"/>
                    </a:lnTo>
                    <a:lnTo>
                      <a:pt x="2581" y="14"/>
                    </a:lnTo>
                    <a:lnTo>
                      <a:pt x="2583" y="32"/>
                    </a:lnTo>
                    <a:lnTo>
                      <a:pt x="2585" y="59"/>
                    </a:lnTo>
                    <a:lnTo>
                      <a:pt x="2588" y="89"/>
                    </a:lnTo>
                    <a:lnTo>
                      <a:pt x="2590" y="117"/>
                    </a:lnTo>
                    <a:lnTo>
                      <a:pt x="2592" y="140"/>
                    </a:lnTo>
                    <a:lnTo>
                      <a:pt x="2595" y="143"/>
                    </a:lnTo>
                    <a:lnTo>
                      <a:pt x="2597" y="112"/>
                    </a:lnTo>
                    <a:lnTo>
                      <a:pt x="2599" y="62"/>
                    </a:lnTo>
                    <a:lnTo>
                      <a:pt x="2602" y="23"/>
                    </a:lnTo>
                    <a:lnTo>
                      <a:pt x="2604" y="5"/>
                    </a:lnTo>
                    <a:lnTo>
                      <a:pt x="2606" y="0"/>
                    </a:lnTo>
                    <a:lnTo>
                      <a:pt x="2609" y="0"/>
                    </a:lnTo>
                    <a:lnTo>
                      <a:pt x="2611" y="0"/>
                    </a:lnTo>
                    <a:lnTo>
                      <a:pt x="2613" y="0"/>
                    </a:lnTo>
                    <a:lnTo>
                      <a:pt x="2616" y="0"/>
                    </a:lnTo>
                    <a:lnTo>
                      <a:pt x="2618" y="3"/>
                    </a:lnTo>
                    <a:lnTo>
                      <a:pt x="2620" y="17"/>
                    </a:lnTo>
                    <a:lnTo>
                      <a:pt x="2623" y="57"/>
                    </a:lnTo>
                    <a:lnTo>
                      <a:pt x="2625" y="131"/>
                    </a:lnTo>
                    <a:lnTo>
                      <a:pt x="2627" y="218"/>
                    </a:lnTo>
                    <a:lnTo>
                      <a:pt x="2630" y="275"/>
                    </a:lnTo>
                    <a:lnTo>
                      <a:pt x="2632" y="275"/>
                    </a:lnTo>
                    <a:lnTo>
                      <a:pt x="2634" y="240"/>
                    </a:lnTo>
                    <a:lnTo>
                      <a:pt x="2637" y="209"/>
                    </a:lnTo>
                    <a:lnTo>
                      <a:pt x="2639" y="200"/>
                    </a:lnTo>
                    <a:lnTo>
                      <a:pt x="2641" y="190"/>
                    </a:lnTo>
                    <a:lnTo>
                      <a:pt x="2644" y="157"/>
                    </a:lnTo>
                    <a:lnTo>
                      <a:pt x="2646" y="110"/>
                    </a:lnTo>
                    <a:lnTo>
                      <a:pt x="2648" y="79"/>
                    </a:lnTo>
                    <a:lnTo>
                      <a:pt x="2651" y="81"/>
                    </a:lnTo>
                    <a:lnTo>
                      <a:pt x="2653" y="99"/>
                    </a:lnTo>
                    <a:lnTo>
                      <a:pt x="2655" y="110"/>
                    </a:lnTo>
                    <a:lnTo>
                      <a:pt x="2658" y="99"/>
                    </a:lnTo>
                    <a:lnTo>
                      <a:pt x="2660" y="78"/>
                    </a:lnTo>
                    <a:lnTo>
                      <a:pt x="2662" y="67"/>
                    </a:lnTo>
                    <a:lnTo>
                      <a:pt x="2665" y="78"/>
                    </a:lnTo>
                    <a:lnTo>
                      <a:pt x="2667" y="99"/>
                    </a:lnTo>
                    <a:lnTo>
                      <a:pt x="2669" y="112"/>
                    </a:lnTo>
                    <a:lnTo>
                      <a:pt x="2672" y="113"/>
                    </a:lnTo>
                    <a:lnTo>
                      <a:pt x="2674" y="122"/>
                    </a:lnTo>
                    <a:lnTo>
                      <a:pt x="2676" y="159"/>
                    </a:lnTo>
                    <a:lnTo>
                      <a:pt x="2679" y="222"/>
                    </a:lnTo>
                    <a:lnTo>
                      <a:pt x="2681" y="282"/>
                    </a:lnTo>
                    <a:lnTo>
                      <a:pt x="2683" y="307"/>
                    </a:lnTo>
                    <a:lnTo>
                      <a:pt x="2686" y="283"/>
                    </a:lnTo>
                    <a:lnTo>
                      <a:pt x="2688" y="221"/>
                    </a:lnTo>
                    <a:lnTo>
                      <a:pt x="2690" y="157"/>
                    </a:lnTo>
                    <a:lnTo>
                      <a:pt x="2693" y="120"/>
                    </a:lnTo>
                    <a:lnTo>
                      <a:pt x="2695" y="129"/>
                    </a:lnTo>
                    <a:lnTo>
                      <a:pt x="2697" y="180"/>
                    </a:lnTo>
                    <a:lnTo>
                      <a:pt x="2700" y="241"/>
                    </a:lnTo>
                    <a:lnTo>
                      <a:pt x="2702" y="254"/>
                    </a:lnTo>
                    <a:lnTo>
                      <a:pt x="2704" y="195"/>
                    </a:lnTo>
                    <a:lnTo>
                      <a:pt x="2707" y="105"/>
                    </a:lnTo>
                    <a:lnTo>
                      <a:pt x="2709" y="38"/>
                    </a:lnTo>
                    <a:lnTo>
                      <a:pt x="2711" y="10"/>
                    </a:lnTo>
                    <a:lnTo>
                      <a:pt x="2714" y="15"/>
                    </a:lnTo>
                    <a:lnTo>
                      <a:pt x="2716" y="50"/>
                    </a:lnTo>
                    <a:lnTo>
                      <a:pt x="2718" y="121"/>
                    </a:lnTo>
                    <a:lnTo>
                      <a:pt x="2721" y="214"/>
                    </a:lnTo>
                    <a:lnTo>
                      <a:pt x="2723" y="287"/>
                    </a:lnTo>
                    <a:lnTo>
                      <a:pt x="2725" y="294"/>
                    </a:lnTo>
                    <a:lnTo>
                      <a:pt x="2728" y="238"/>
                    </a:lnTo>
                    <a:lnTo>
                      <a:pt x="2730" y="162"/>
                    </a:lnTo>
                    <a:lnTo>
                      <a:pt x="2732" y="104"/>
                    </a:lnTo>
                    <a:lnTo>
                      <a:pt x="2735" y="65"/>
                    </a:lnTo>
                    <a:lnTo>
                      <a:pt x="2737" y="43"/>
                    </a:lnTo>
                    <a:lnTo>
                      <a:pt x="2739" y="43"/>
                    </a:lnTo>
                    <a:lnTo>
                      <a:pt x="2742" y="58"/>
                    </a:lnTo>
                    <a:lnTo>
                      <a:pt x="2744" y="73"/>
                    </a:lnTo>
                    <a:lnTo>
                      <a:pt x="2746" y="90"/>
                    </a:lnTo>
                    <a:lnTo>
                      <a:pt x="2749" y="127"/>
                    </a:lnTo>
                    <a:lnTo>
                      <a:pt x="2751" y="187"/>
                    </a:lnTo>
                    <a:lnTo>
                      <a:pt x="2753" y="231"/>
                    </a:lnTo>
                    <a:lnTo>
                      <a:pt x="2755" y="219"/>
                    </a:lnTo>
                    <a:lnTo>
                      <a:pt x="2758" y="159"/>
                    </a:lnTo>
                    <a:lnTo>
                      <a:pt x="2760" y="90"/>
                    </a:lnTo>
                    <a:lnTo>
                      <a:pt x="2762" y="44"/>
                    </a:lnTo>
                    <a:lnTo>
                      <a:pt x="2765" y="36"/>
                    </a:lnTo>
                    <a:lnTo>
                      <a:pt x="2767" y="67"/>
                    </a:lnTo>
                    <a:lnTo>
                      <a:pt x="2769" y="121"/>
                    </a:lnTo>
                    <a:lnTo>
                      <a:pt x="2772" y="162"/>
                    </a:lnTo>
                    <a:lnTo>
                      <a:pt x="2774" y="166"/>
                    </a:lnTo>
                    <a:lnTo>
                      <a:pt x="2777" y="140"/>
                    </a:lnTo>
                    <a:lnTo>
                      <a:pt x="2779" y="109"/>
                    </a:lnTo>
                    <a:lnTo>
                      <a:pt x="2781" y="91"/>
                    </a:lnTo>
                    <a:lnTo>
                      <a:pt x="2783" y="78"/>
                    </a:lnTo>
                    <a:lnTo>
                      <a:pt x="2786" y="59"/>
                    </a:lnTo>
                    <a:lnTo>
                      <a:pt x="2788" y="44"/>
                    </a:lnTo>
                    <a:lnTo>
                      <a:pt x="2790" y="50"/>
                    </a:lnTo>
                    <a:lnTo>
                      <a:pt x="2793" y="92"/>
                    </a:lnTo>
                    <a:lnTo>
                      <a:pt x="2795" y="159"/>
                    </a:lnTo>
                    <a:lnTo>
                      <a:pt x="2798" y="219"/>
                    </a:lnTo>
                    <a:lnTo>
                      <a:pt x="2800" y="228"/>
                    </a:lnTo>
                    <a:lnTo>
                      <a:pt x="2802" y="178"/>
                    </a:lnTo>
                    <a:lnTo>
                      <a:pt x="2804" y="108"/>
                    </a:lnTo>
                    <a:lnTo>
                      <a:pt x="2807" y="71"/>
                    </a:lnTo>
                    <a:lnTo>
                      <a:pt x="2809" y="86"/>
                    </a:lnTo>
                    <a:lnTo>
                      <a:pt x="2811" y="129"/>
                    </a:lnTo>
                    <a:lnTo>
                      <a:pt x="2814" y="164"/>
                    </a:lnTo>
                    <a:lnTo>
                      <a:pt x="2816" y="167"/>
                    </a:lnTo>
                    <a:lnTo>
                      <a:pt x="2818" y="144"/>
                    </a:lnTo>
                    <a:lnTo>
                      <a:pt x="2821" y="127"/>
                    </a:lnTo>
                    <a:lnTo>
                      <a:pt x="2823" y="133"/>
                    </a:lnTo>
                    <a:lnTo>
                      <a:pt x="2825" y="136"/>
                    </a:lnTo>
                    <a:lnTo>
                      <a:pt x="2828" y="110"/>
                    </a:lnTo>
                    <a:lnTo>
                      <a:pt x="2830" y="62"/>
                    </a:lnTo>
                    <a:lnTo>
                      <a:pt x="2832" y="23"/>
                    </a:lnTo>
                    <a:lnTo>
                      <a:pt x="2835" y="5"/>
                    </a:lnTo>
                    <a:lnTo>
                      <a:pt x="2837" y="3"/>
                    </a:lnTo>
                    <a:lnTo>
                      <a:pt x="2839" y="11"/>
                    </a:lnTo>
                    <a:lnTo>
                      <a:pt x="2842" y="31"/>
                    </a:lnTo>
                    <a:lnTo>
                      <a:pt x="2844" y="55"/>
                    </a:lnTo>
                    <a:lnTo>
                      <a:pt x="2846" y="68"/>
                    </a:lnTo>
                    <a:lnTo>
                      <a:pt x="2849" y="69"/>
                    </a:lnTo>
                    <a:lnTo>
                      <a:pt x="2851" y="74"/>
                    </a:lnTo>
                    <a:lnTo>
                      <a:pt x="2853" y="97"/>
                    </a:lnTo>
                    <a:lnTo>
                      <a:pt x="2856" y="123"/>
                    </a:lnTo>
                    <a:lnTo>
                      <a:pt x="2858" y="123"/>
                    </a:lnTo>
                    <a:lnTo>
                      <a:pt x="2860" y="97"/>
                    </a:lnTo>
                    <a:lnTo>
                      <a:pt x="2863" y="74"/>
                    </a:lnTo>
                    <a:lnTo>
                      <a:pt x="2865" y="70"/>
                    </a:lnTo>
                    <a:lnTo>
                      <a:pt x="2867" y="84"/>
                    </a:lnTo>
                    <a:lnTo>
                      <a:pt x="2870" y="128"/>
                    </a:lnTo>
                    <a:lnTo>
                      <a:pt x="2872" y="231"/>
                    </a:lnTo>
                    <a:lnTo>
                      <a:pt x="2874" y="374"/>
                    </a:lnTo>
                    <a:lnTo>
                      <a:pt x="2877" y="463"/>
                    </a:lnTo>
                    <a:lnTo>
                      <a:pt x="2879" y="431"/>
                    </a:lnTo>
                    <a:lnTo>
                      <a:pt x="2881" y="323"/>
                    </a:lnTo>
                    <a:lnTo>
                      <a:pt x="2884" y="247"/>
                    </a:lnTo>
                    <a:lnTo>
                      <a:pt x="2886" y="254"/>
                    </a:lnTo>
                    <a:lnTo>
                      <a:pt x="2888" y="319"/>
                    </a:lnTo>
                    <a:lnTo>
                      <a:pt x="2891" y="390"/>
                    </a:lnTo>
                    <a:lnTo>
                      <a:pt x="2893" y="415"/>
                    </a:lnTo>
                    <a:lnTo>
                      <a:pt x="2895" y="365"/>
                    </a:lnTo>
                    <a:lnTo>
                      <a:pt x="2898" y="265"/>
                    </a:lnTo>
                    <a:lnTo>
                      <a:pt x="2900" y="198"/>
                    </a:lnTo>
                    <a:lnTo>
                      <a:pt x="2902" y="220"/>
                    </a:lnTo>
                    <a:lnTo>
                      <a:pt x="2905" y="295"/>
                    </a:lnTo>
                    <a:lnTo>
                      <a:pt x="2907" y="330"/>
                    </a:lnTo>
                    <a:lnTo>
                      <a:pt x="2909" y="282"/>
                    </a:lnTo>
                    <a:lnTo>
                      <a:pt x="2912" y="196"/>
                    </a:lnTo>
                    <a:lnTo>
                      <a:pt x="2914" y="138"/>
                    </a:lnTo>
                    <a:lnTo>
                      <a:pt x="2916" y="131"/>
                    </a:lnTo>
                    <a:lnTo>
                      <a:pt x="2919" y="158"/>
                    </a:lnTo>
                    <a:lnTo>
                      <a:pt x="2921" y="197"/>
                    </a:lnTo>
                    <a:lnTo>
                      <a:pt x="2923" y="229"/>
                    </a:lnTo>
                    <a:lnTo>
                      <a:pt x="2926" y="238"/>
                    </a:lnTo>
                    <a:lnTo>
                      <a:pt x="2928" y="212"/>
                    </a:lnTo>
                    <a:lnTo>
                      <a:pt x="2930" y="157"/>
                    </a:lnTo>
                    <a:lnTo>
                      <a:pt x="2933" y="106"/>
                    </a:lnTo>
                    <a:lnTo>
                      <a:pt x="2935" y="80"/>
                    </a:lnTo>
                    <a:lnTo>
                      <a:pt x="2937" y="71"/>
                    </a:lnTo>
                    <a:lnTo>
                      <a:pt x="2940" y="55"/>
                    </a:lnTo>
                    <a:lnTo>
                      <a:pt x="2942" y="31"/>
                    </a:lnTo>
                    <a:lnTo>
                      <a:pt x="2944" y="11"/>
                    </a:lnTo>
                    <a:lnTo>
                      <a:pt x="2947" y="2"/>
                    </a:lnTo>
                    <a:lnTo>
                      <a:pt x="2949" y="0"/>
                    </a:lnTo>
                    <a:lnTo>
                      <a:pt x="2951" y="0"/>
                    </a:lnTo>
                    <a:lnTo>
                      <a:pt x="2954" y="0"/>
                    </a:lnTo>
                    <a:lnTo>
                      <a:pt x="2956" y="0"/>
                    </a:lnTo>
                    <a:lnTo>
                      <a:pt x="2958" y="0"/>
                    </a:lnTo>
                    <a:lnTo>
                      <a:pt x="2961" y="0"/>
                    </a:lnTo>
                    <a:lnTo>
                      <a:pt x="2963" y="0"/>
                    </a:lnTo>
                    <a:lnTo>
                      <a:pt x="2965" y="5"/>
                    </a:lnTo>
                    <a:lnTo>
                      <a:pt x="2968" y="31"/>
                    </a:lnTo>
                    <a:lnTo>
                      <a:pt x="2970" y="97"/>
                    </a:lnTo>
                    <a:lnTo>
                      <a:pt x="2972" y="203"/>
                    </a:lnTo>
                    <a:lnTo>
                      <a:pt x="2975" y="295"/>
                    </a:lnTo>
                    <a:lnTo>
                      <a:pt x="2977" y="309"/>
                    </a:lnTo>
                    <a:lnTo>
                      <a:pt x="2979" y="238"/>
                    </a:lnTo>
                    <a:lnTo>
                      <a:pt x="2982" y="149"/>
                    </a:lnTo>
                    <a:lnTo>
                      <a:pt x="2984" y="100"/>
                    </a:lnTo>
                    <a:lnTo>
                      <a:pt x="2986" y="100"/>
                    </a:lnTo>
                    <a:lnTo>
                      <a:pt x="2989" y="130"/>
                    </a:lnTo>
                    <a:lnTo>
                      <a:pt x="2991" y="174"/>
                    </a:lnTo>
                    <a:lnTo>
                      <a:pt x="2993" y="209"/>
                    </a:lnTo>
                    <a:lnTo>
                      <a:pt x="2996" y="209"/>
                    </a:lnTo>
                    <a:lnTo>
                      <a:pt x="2998" y="178"/>
                    </a:lnTo>
                    <a:lnTo>
                      <a:pt x="3000" y="149"/>
                    </a:lnTo>
                    <a:lnTo>
                      <a:pt x="3003" y="157"/>
                    </a:lnTo>
                    <a:lnTo>
                      <a:pt x="3005" y="206"/>
                    </a:lnTo>
                    <a:lnTo>
                      <a:pt x="3007" y="252"/>
                    </a:lnTo>
                    <a:lnTo>
                      <a:pt x="3010" y="244"/>
                    </a:lnTo>
                    <a:lnTo>
                      <a:pt x="3012" y="180"/>
                    </a:lnTo>
                    <a:lnTo>
                      <a:pt x="3014" y="121"/>
                    </a:lnTo>
                    <a:lnTo>
                      <a:pt x="3017" y="122"/>
                    </a:lnTo>
                    <a:lnTo>
                      <a:pt x="3019" y="172"/>
                    </a:lnTo>
                    <a:lnTo>
                      <a:pt x="3021" y="209"/>
                    </a:lnTo>
                    <a:lnTo>
                      <a:pt x="3024" y="201"/>
                    </a:lnTo>
                    <a:lnTo>
                      <a:pt x="3026" y="177"/>
                    </a:lnTo>
                    <a:lnTo>
                      <a:pt x="3028" y="189"/>
                    </a:lnTo>
                    <a:lnTo>
                      <a:pt x="3031" y="246"/>
                    </a:lnTo>
                    <a:lnTo>
                      <a:pt x="3033" y="305"/>
                    </a:lnTo>
                    <a:lnTo>
                      <a:pt x="3035" y="315"/>
                    </a:lnTo>
                    <a:lnTo>
                      <a:pt x="3038" y="276"/>
                    </a:lnTo>
                    <a:lnTo>
                      <a:pt x="3040" y="241"/>
                    </a:lnTo>
                    <a:lnTo>
                      <a:pt x="3042" y="258"/>
                    </a:lnTo>
                    <a:lnTo>
                      <a:pt x="3045" y="325"/>
                    </a:lnTo>
                    <a:lnTo>
                      <a:pt x="3047" y="412"/>
                    </a:lnTo>
                    <a:lnTo>
                      <a:pt x="3049" y="491"/>
                    </a:lnTo>
                    <a:lnTo>
                      <a:pt x="3052" y="535"/>
                    </a:lnTo>
                    <a:lnTo>
                      <a:pt x="3054" y="520"/>
                    </a:lnTo>
                    <a:lnTo>
                      <a:pt x="3056" y="443"/>
                    </a:lnTo>
                    <a:lnTo>
                      <a:pt x="3059" y="325"/>
                    </a:lnTo>
                    <a:lnTo>
                      <a:pt x="3061" y="202"/>
                    </a:lnTo>
                    <a:lnTo>
                      <a:pt x="3063" y="105"/>
                    </a:lnTo>
                    <a:lnTo>
                      <a:pt x="3066" y="53"/>
                    </a:lnTo>
                    <a:lnTo>
                      <a:pt x="3068" y="46"/>
                    </a:lnTo>
                    <a:lnTo>
                      <a:pt x="3070" y="71"/>
                    </a:lnTo>
                    <a:lnTo>
                      <a:pt x="3073" y="108"/>
                    </a:lnTo>
                    <a:lnTo>
                      <a:pt x="3075" y="141"/>
                    </a:lnTo>
                    <a:lnTo>
                      <a:pt x="3077" y="156"/>
                    </a:lnTo>
                    <a:lnTo>
                      <a:pt x="3080" y="155"/>
                    </a:lnTo>
                    <a:lnTo>
                      <a:pt x="3082" y="151"/>
                    </a:lnTo>
                    <a:lnTo>
                      <a:pt x="3084" y="153"/>
                    </a:lnTo>
                    <a:lnTo>
                      <a:pt x="3087" y="149"/>
                    </a:lnTo>
                    <a:lnTo>
                      <a:pt x="3089" y="131"/>
                    </a:lnTo>
                    <a:lnTo>
                      <a:pt x="3091" y="129"/>
                    </a:lnTo>
                    <a:lnTo>
                      <a:pt x="3094" y="174"/>
                    </a:lnTo>
                    <a:lnTo>
                      <a:pt x="3096" y="246"/>
                    </a:lnTo>
                    <a:lnTo>
                      <a:pt x="3098" y="283"/>
                    </a:lnTo>
                    <a:lnTo>
                      <a:pt x="3101" y="250"/>
                    </a:lnTo>
                    <a:lnTo>
                      <a:pt x="3103" y="172"/>
                    </a:lnTo>
                    <a:lnTo>
                      <a:pt x="3105" y="100"/>
                    </a:lnTo>
                    <a:lnTo>
                      <a:pt x="3108" y="79"/>
                    </a:lnTo>
                    <a:lnTo>
                      <a:pt x="3110" y="130"/>
                    </a:lnTo>
                    <a:lnTo>
                      <a:pt x="3112" y="232"/>
                    </a:lnTo>
                    <a:lnTo>
                      <a:pt x="3115" y="321"/>
                    </a:lnTo>
                    <a:lnTo>
                      <a:pt x="3117" y="338"/>
                    </a:lnTo>
                    <a:lnTo>
                      <a:pt x="3119" y="289"/>
                    </a:lnTo>
                    <a:lnTo>
                      <a:pt x="3122" y="220"/>
                    </a:lnTo>
                    <a:lnTo>
                      <a:pt x="3124" y="163"/>
                    </a:lnTo>
                    <a:lnTo>
                      <a:pt x="3126" y="123"/>
                    </a:lnTo>
                    <a:lnTo>
                      <a:pt x="3129" y="104"/>
                    </a:lnTo>
                    <a:lnTo>
                      <a:pt x="3131" y="108"/>
                    </a:lnTo>
                    <a:lnTo>
                      <a:pt x="3133" y="143"/>
                    </a:lnTo>
                    <a:lnTo>
                      <a:pt x="3136" y="203"/>
                    </a:lnTo>
                    <a:lnTo>
                      <a:pt x="3138" y="252"/>
                    </a:lnTo>
                    <a:lnTo>
                      <a:pt x="3140" y="243"/>
                    </a:lnTo>
                    <a:lnTo>
                      <a:pt x="3143" y="174"/>
                    </a:lnTo>
                    <a:lnTo>
                      <a:pt x="3145" y="97"/>
                    </a:lnTo>
                    <a:lnTo>
                      <a:pt x="3147" y="60"/>
                    </a:lnTo>
                    <a:lnTo>
                      <a:pt x="3150" y="69"/>
                    </a:lnTo>
                    <a:lnTo>
                      <a:pt x="3152" y="114"/>
                    </a:lnTo>
                    <a:lnTo>
                      <a:pt x="3154" y="210"/>
                    </a:lnTo>
                    <a:lnTo>
                      <a:pt x="3157" y="366"/>
                    </a:lnTo>
                    <a:lnTo>
                      <a:pt x="3159" y="525"/>
                    </a:lnTo>
                    <a:lnTo>
                      <a:pt x="3161" y="582"/>
                    </a:lnTo>
                    <a:lnTo>
                      <a:pt x="3164" y="496"/>
                    </a:lnTo>
                    <a:lnTo>
                      <a:pt x="3166" y="347"/>
                    </a:lnTo>
                    <a:lnTo>
                      <a:pt x="3168" y="249"/>
                    </a:lnTo>
                    <a:lnTo>
                      <a:pt x="3171" y="238"/>
                    </a:lnTo>
                    <a:lnTo>
                      <a:pt x="3173" y="267"/>
                    </a:lnTo>
                    <a:lnTo>
                      <a:pt x="3175" y="284"/>
                    </a:lnTo>
                    <a:lnTo>
                      <a:pt x="3178" y="269"/>
                    </a:lnTo>
                    <a:lnTo>
                      <a:pt x="3180" y="226"/>
                    </a:lnTo>
                    <a:lnTo>
                      <a:pt x="3182" y="172"/>
                    </a:lnTo>
                    <a:lnTo>
                      <a:pt x="3185" y="138"/>
                    </a:lnTo>
                    <a:lnTo>
                      <a:pt x="3187" y="146"/>
                    </a:lnTo>
                    <a:lnTo>
                      <a:pt x="3189" y="183"/>
                    </a:lnTo>
                    <a:lnTo>
                      <a:pt x="3192" y="235"/>
                    </a:lnTo>
                    <a:lnTo>
                      <a:pt x="3194" y="281"/>
                    </a:lnTo>
                    <a:lnTo>
                      <a:pt x="3196" y="287"/>
                    </a:lnTo>
                    <a:lnTo>
                      <a:pt x="3199" y="232"/>
                    </a:lnTo>
                    <a:lnTo>
                      <a:pt x="3201" y="163"/>
                    </a:lnTo>
                    <a:lnTo>
                      <a:pt x="3203" y="152"/>
                    </a:lnTo>
                    <a:lnTo>
                      <a:pt x="3206" y="205"/>
                    </a:lnTo>
                    <a:lnTo>
                      <a:pt x="3208" y="253"/>
                    </a:lnTo>
                    <a:lnTo>
                      <a:pt x="3210" y="232"/>
                    </a:lnTo>
                    <a:lnTo>
                      <a:pt x="3212" y="160"/>
                    </a:lnTo>
                    <a:lnTo>
                      <a:pt x="3215" y="97"/>
                    </a:lnTo>
                    <a:lnTo>
                      <a:pt x="3217" y="74"/>
                    </a:lnTo>
                    <a:lnTo>
                      <a:pt x="3220" y="71"/>
                    </a:lnTo>
                    <a:lnTo>
                      <a:pt x="3222" y="66"/>
                    </a:lnTo>
                    <a:lnTo>
                      <a:pt x="3224" y="62"/>
                    </a:lnTo>
                    <a:lnTo>
                      <a:pt x="3227" y="66"/>
                    </a:lnTo>
                    <a:lnTo>
                      <a:pt x="3229" y="70"/>
                    </a:lnTo>
                    <a:lnTo>
                      <a:pt x="3231" y="66"/>
                    </a:lnTo>
                    <a:lnTo>
                      <a:pt x="3234" y="62"/>
                    </a:lnTo>
                    <a:lnTo>
                      <a:pt x="3236" y="66"/>
                    </a:lnTo>
                    <a:lnTo>
                      <a:pt x="3238" y="68"/>
                    </a:lnTo>
                    <a:lnTo>
                      <a:pt x="3241" y="56"/>
                    </a:lnTo>
                    <a:lnTo>
                      <a:pt x="3243" y="41"/>
                    </a:lnTo>
                    <a:lnTo>
                      <a:pt x="3245" y="61"/>
                    </a:lnTo>
                    <a:lnTo>
                      <a:pt x="3248" y="139"/>
                    </a:lnTo>
                    <a:lnTo>
                      <a:pt x="3250" y="250"/>
                    </a:lnTo>
                    <a:lnTo>
                      <a:pt x="3252" y="317"/>
                    </a:lnTo>
                    <a:lnTo>
                      <a:pt x="3254" y="285"/>
                    </a:lnTo>
                    <a:lnTo>
                      <a:pt x="3257" y="190"/>
                    </a:lnTo>
                    <a:lnTo>
                      <a:pt x="3259" y="127"/>
                    </a:lnTo>
                    <a:lnTo>
                      <a:pt x="3261" y="159"/>
                    </a:lnTo>
                    <a:lnTo>
                      <a:pt x="3264" y="257"/>
                    </a:lnTo>
                    <a:lnTo>
                      <a:pt x="3266" y="340"/>
                    </a:lnTo>
                    <a:lnTo>
                      <a:pt x="3268" y="370"/>
                    </a:lnTo>
                    <a:lnTo>
                      <a:pt x="3271" y="395"/>
                    </a:lnTo>
                    <a:lnTo>
                      <a:pt x="3273" y="462"/>
                    </a:lnTo>
                    <a:lnTo>
                      <a:pt x="3275" y="535"/>
                    </a:lnTo>
                    <a:lnTo>
                      <a:pt x="3278" y="554"/>
                    </a:lnTo>
                    <a:lnTo>
                      <a:pt x="3280" y="528"/>
                    </a:lnTo>
                    <a:lnTo>
                      <a:pt x="3282" y="501"/>
                    </a:lnTo>
                    <a:lnTo>
                      <a:pt x="3285" y="462"/>
                    </a:lnTo>
                    <a:lnTo>
                      <a:pt x="3287" y="367"/>
                    </a:lnTo>
                    <a:lnTo>
                      <a:pt x="3289" y="227"/>
                    </a:lnTo>
                    <a:lnTo>
                      <a:pt x="3292" y="102"/>
                    </a:lnTo>
                    <a:lnTo>
                      <a:pt x="3294" y="31"/>
                    </a:lnTo>
                    <a:lnTo>
                      <a:pt x="3296" y="6"/>
                    </a:lnTo>
                    <a:lnTo>
                      <a:pt x="3299" y="6"/>
                    </a:lnTo>
                    <a:lnTo>
                      <a:pt x="3301" y="28"/>
                    </a:lnTo>
                    <a:lnTo>
                      <a:pt x="3303" y="88"/>
                    </a:lnTo>
                    <a:lnTo>
                      <a:pt x="3306" y="184"/>
                    </a:lnTo>
                    <a:lnTo>
                      <a:pt x="3308" y="282"/>
                    </a:lnTo>
                    <a:lnTo>
                      <a:pt x="3310" y="342"/>
                    </a:lnTo>
                    <a:lnTo>
                      <a:pt x="3313" y="362"/>
                    </a:lnTo>
                    <a:lnTo>
                      <a:pt x="3315" y="359"/>
                    </a:lnTo>
                    <a:lnTo>
                      <a:pt x="3317" y="322"/>
                    </a:lnTo>
                    <a:lnTo>
                      <a:pt x="3320" y="236"/>
                    </a:lnTo>
                    <a:lnTo>
                      <a:pt x="3322" y="128"/>
                    </a:lnTo>
                    <a:lnTo>
                      <a:pt x="3324" y="47"/>
                    </a:lnTo>
                    <a:lnTo>
                      <a:pt x="3327" y="13"/>
                    </a:lnTo>
                    <a:lnTo>
                      <a:pt x="3329" y="12"/>
                    </a:lnTo>
                    <a:lnTo>
                      <a:pt x="3331" y="31"/>
                    </a:lnTo>
                    <a:lnTo>
                      <a:pt x="3334" y="59"/>
                    </a:lnTo>
                    <a:lnTo>
                      <a:pt x="3336" y="89"/>
                    </a:lnTo>
                    <a:lnTo>
                      <a:pt x="3338" y="117"/>
                    </a:lnTo>
                    <a:lnTo>
                      <a:pt x="3341" y="141"/>
                    </a:lnTo>
                    <a:lnTo>
                      <a:pt x="3343" y="148"/>
                    </a:lnTo>
                    <a:lnTo>
                      <a:pt x="3345" y="141"/>
                    </a:lnTo>
                    <a:lnTo>
                      <a:pt x="3348" y="160"/>
                    </a:lnTo>
                    <a:lnTo>
                      <a:pt x="3350" y="250"/>
                    </a:lnTo>
                    <a:lnTo>
                      <a:pt x="3352" y="406"/>
                    </a:lnTo>
                    <a:lnTo>
                      <a:pt x="3355" y="554"/>
                    </a:lnTo>
                    <a:lnTo>
                      <a:pt x="3357" y="604"/>
                    </a:lnTo>
                    <a:lnTo>
                      <a:pt x="3359" y="531"/>
                    </a:lnTo>
                    <a:lnTo>
                      <a:pt x="3362" y="406"/>
                    </a:lnTo>
                    <a:lnTo>
                      <a:pt x="3364" y="330"/>
                    </a:lnTo>
                    <a:lnTo>
                      <a:pt x="3366" y="318"/>
                    </a:lnTo>
                    <a:lnTo>
                      <a:pt x="3369" y="304"/>
                    </a:lnTo>
                    <a:lnTo>
                      <a:pt x="3371" y="239"/>
                    </a:lnTo>
                    <a:lnTo>
                      <a:pt x="3373" y="148"/>
                    </a:lnTo>
                    <a:lnTo>
                      <a:pt x="3376" y="95"/>
                    </a:lnTo>
                    <a:lnTo>
                      <a:pt x="3378" y="114"/>
                    </a:lnTo>
                    <a:lnTo>
                      <a:pt x="3380" y="181"/>
                    </a:lnTo>
                    <a:lnTo>
                      <a:pt x="3383" y="240"/>
                    </a:lnTo>
                    <a:lnTo>
                      <a:pt x="3385" y="250"/>
                    </a:lnTo>
                    <a:lnTo>
                      <a:pt x="3387" y="217"/>
                    </a:lnTo>
                    <a:lnTo>
                      <a:pt x="3390" y="169"/>
                    </a:lnTo>
                    <a:lnTo>
                      <a:pt x="3392" y="136"/>
                    </a:lnTo>
                    <a:lnTo>
                      <a:pt x="3394" y="130"/>
                    </a:lnTo>
                    <a:lnTo>
                      <a:pt x="3397" y="140"/>
                    </a:lnTo>
                    <a:lnTo>
                      <a:pt x="3399" y="147"/>
                    </a:lnTo>
                    <a:lnTo>
                      <a:pt x="3401" y="154"/>
                    </a:lnTo>
                    <a:lnTo>
                      <a:pt x="3404" y="178"/>
                    </a:lnTo>
                    <a:lnTo>
                      <a:pt x="3406" y="220"/>
                    </a:lnTo>
                    <a:lnTo>
                      <a:pt x="3408" y="253"/>
                    </a:lnTo>
                    <a:lnTo>
                      <a:pt x="3411" y="254"/>
                    </a:lnTo>
                    <a:lnTo>
                      <a:pt x="3413" y="225"/>
                    </a:lnTo>
                    <a:lnTo>
                      <a:pt x="3415" y="207"/>
                    </a:lnTo>
                    <a:lnTo>
                      <a:pt x="3418" y="243"/>
                    </a:lnTo>
                    <a:lnTo>
                      <a:pt x="3420" y="328"/>
                    </a:lnTo>
                    <a:lnTo>
                      <a:pt x="3422" y="397"/>
                    </a:lnTo>
                    <a:lnTo>
                      <a:pt x="3425" y="387"/>
                    </a:lnTo>
                    <a:lnTo>
                      <a:pt x="3427" y="312"/>
                    </a:lnTo>
                    <a:lnTo>
                      <a:pt x="3429" y="275"/>
                    </a:lnTo>
                    <a:lnTo>
                      <a:pt x="3432" y="347"/>
                    </a:lnTo>
                    <a:lnTo>
                      <a:pt x="3434" y="473"/>
                    </a:lnTo>
                    <a:lnTo>
                      <a:pt x="3436" y="521"/>
                    </a:lnTo>
                    <a:lnTo>
                      <a:pt x="3439" y="445"/>
                    </a:lnTo>
                    <a:lnTo>
                      <a:pt x="3441" y="328"/>
                    </a:lnTo>
                    <a:lnTo>
                      <a:pt x="3443" y="251"/>
                    </a:lnTo>
                    <a:lnTo>
                      <a:pt x="3446" y="205"/>
                    </a:lnTo>
                    <a:lnTo>
                      <a:pt x="3448" y="164"/>
                    </a:lnTo>
                    <a:lnTo>
                      <a:pt x="3450" y="155"/>
                    </a:lnTo>
                    <a:lnTo>
                      <a:pt x="3453" y="219"/>
                    </a:lnTo>
                    <a:lnTo>
                      <a:pt x="3455" y="334"/>
                    </a:lnTo>
                    <a:lnTo>
                      <a:pt x="3457" y="434"/>
                    </a:lnTo>
                    <a:lnTo>
                      <a:pt x="3460" y="484"/>
                    </a:lnTo>
                    <a:lnTo>
                      <a:pt x="3462" y="501"/>
                    </a:lnTo>
                    <a:lnTo>
                      <a:pt x="3464" y="487"/>
                    </a:lnTo>
                    <a:lnTo>
                      <a:pt x="3467" y="427"/>
                    </a:lnTo>
                    <a:lnTo>
                      <a:pt x="3469" y="336"/>
                    </a:lnTo>
                    <a:lnTo>
                      <a:pt x="3471" y="253"/>
                    </a:lnTo>
                    <a:lnTo>
                      <a:pt x="3474" y="197"/>
                    </a:lnTo>
                    <a:lnTo>
                      <a:pt x="3476" y="169"/>
                    </a:lnTo>
                    <a:lnTo>
                      <a:pt x="3478" y="184"/>
                    </a:lnTo>
                    <a:lnTo>
                      <a:pt x="3481" y="235"/>
                    </a:lnTo>
                    <a:lnTo>
                      <a:pt x="3483" y="286"/>
                    </a:lnTo>
                    <a:lnTo>
                      <a:pt x="3485" y="311"/>
                    </a:lnTo>
                    <a:lnTo>
                      <a:pt x="3488" y="331"/>
                    </a:lnTo>
                    <a:lnTo>
                      <a:pt x="3490" y="362"/>
                    </a:lnTo>
                    <a:lnTo>
                      <a:pt x="3492" y="368"/>
                    </a:lnTo>
                    <a:lnTo>
                      <a:pt x="3495" y="311"/>
                    </a:lnTo>
                    <a:lnTo>
                      <a:pt x="3497" y="215"/>
                    </a:lnTo>
                    <a:lnTo>
                      <a:pt x="3499" y="146"/>
                    </a:lnTo>
                    <a:lnTo>
                      <a:pt x="3502" y="143"/>
                    </a:lnTo>
                    <a:lnTo>
                      <a:pt x="3504" y="203"/>
                    </a:lnTo>
                    <a:lnTo>
                      <a:pt x="3506" y="276"/>
                    </a:lnTo>
                    <a:lnTo>
                      <a:pt x="3509" y="294"/>
                    </a:lnTo>
                    <a:lnTo>
                      <a:pt x="3511" y="230"/>
                    </a:lnTo>
                    <a:lnTo>
                      <a:pt x="3513" y="128"/>
                    </a:lnTo>
                    <a:lnTo>
                      <a:pt x="3516" y="55"/>
                    </a:lnTo>
                    <a:lnTo>
                      <a:pt x="3518" y="45"/>
                    </a:lnTo>
                    <a:lnTo>
                      <a:pt x="3520" y="99"/>
                    </a:lnTo>
                    <a:lnTo>
                      <a:pt x="3523" y="192"/>
                    </a:lnTo>
                    <a:lnTo>
                      <a:pt x="3525" y="304"/>
                    </a:lnTo>
                    <a:lnTo>
                      <a:pt x="3527" y="438"/>
                    </a:lnTo>
                    <a:lnTo>
                      <a:pt x="3530" y="588"/>
                    </a:lnTo>
                    <a:lnTo>
                      <a:pt x="3532" y="699"/>
                    </a:lnTo>
                    <a:lnTo>
                      <a:pt x="3534" y="694"/>
                    </a:lnTo>
                    <a:lnTo>
                      <a:pt x="3537" y="561"/>
                    </a:lnTo>
                    <a:lnTo>
                      <a:pt x="3539" y="367"/>
                    </a:lnTo>
                    <a:lnTo>
                      <a:pt x="3541" y="206"/>
                    </a:lnTo>
                    <a:lnTo>
                      <a:pt x="3544" y="155"/>
                    </a:lnTo>
                    <a:lnTo>
                      <a:pt x="3546" y="242"/>
                    </a:lnTo>
                    <a:lnTo>
                      <a:pt x="3548" y="403"/>
                    </a:lnTo>
                    <a:lnTo>
                      <a:pt x="3551" y="514"/>
                    </a:lnTo>
                    <a:lnTo>
                      <a:pt x="3553" y="500"/>
                    </a:lnTo>
                    <a:lnTo>
                      <a:pt x="3555" y="394"/>
                    </a:lnTo>
                    <a:lnTo>
                      <a:pt x="3558" y="268"/>
                    </a:lnTo>
                    <a:lnTo>
                      <a:pt x="3560" y="164"/>
                    </a:lnTo>
                    <a:lnTo>
                      <a:pt x="3562" y="99"/>
                    </a:lnTo>
                    <a:lnTo>
                      <a:pt x="3565" y="89"/>
                    </a:lnTo>
                    <a:lnTo>
                      <a:pt x="3567" y="120"/>
                    </a:lnTo>
                    <a:lnTo>
                      <a:pt x="3569" y="158"/>
                    </a:lnTo>
                    <a:lnTo>
                      <a:pt x="3572" y="189"/>
                    </a:lnTo>
                    <a:lnTo>
                      <a:pt x="3574" y="229"/>
                    </a:lnTo>
                    <a:lnTo>
                      <a:pt x="3576" y="283"/>
                    </a:lnTo>
                    <a:lnTo>
                      <a:pt x="3579" y="322"/>
                    </a:lnTo>
                    <a:lnTo>
                      <a:pt x="3581" y="312"/>
                    </a:lnTo>
                    <a:lnTo>
                      <a:pt x="3583" y="270"/>
                    </a:lnTo>
                    <a:lnTo>
                      <a:pt x="3586" y="257"/>
                    </a:lnTo>
                    <a:lnTo>
                      <a:pt x="3588" y="311"/>
                    </a:lnTo>
                    <a:lnTo>
                      <a:pt x="3590" y="403"/>
                    </a:lnTo>
                    <a:lnTo>
                      <a:pt x="3593" y="463"/>
                    </a:lnTo>
                    <a:lnTo>
                      <a:pt x="3595" y="455"/>
                    </a:lnTo>
                    <a:lnTo>
                      <a:pt x="3597" y="397"/>
                    </a:lnTo>
                    <a:lnTo>
                      <a:pt x="3600" y="325"/>
                    </a:lnTo>
                    <a:lnTo>
                      <a:pt x="3602" y="271"/>
                    </a:lnTo>
                    <a:lnTo>
                      <a:pt x="3604" y="248"/>
                    </a:lnTo>
                    <a:lnTo>
                      <a:pt x="3607" y="256"/>
                    </a:lnTo>
                    <a:lnTo>
                      <a:pt x="3609" y="274"/>
                    </a:lnTo>
                    <a:lnTo>
                      <a:pt x="3611" y="274"/>
                    </a:lnTo>
                    <a:lnTo>
                      <a:pt x="3614" y="239"/>
                    </a:lnTo>
                    <a:lnTo>
                      <a:pt x="3616" y="191"/>
                    </a:lnTo>
                    <a:lnTo>
                      <a:pt x="3618" y="179"/>
                    </a:lnTo>
                    <a:lnTo>
                      <a:pt x="3621" y="231"/>
                    </a:lnTo>
                    <a:lnTo>
                      <a:pt x="3623" y="319"/>
                    </a:lnTo>
                    <a:lnTo>
                      <a:pt x="3625" y="391"/>
                    </a:lnTo>
                    <a:lnTo>
                      <a:pt x="3628" y="400"/>
                    </a:lnTo>
                    <a:lnTo>
                      <a:pt x="3630" y="330"/>
                    </a:lnTo>
                    <a:lnTo>
                      <a:pt x="3632" y="211"/>
                    </a:lnTo>
                    <a:lnTo>
                      <a:pt x="3635" y="99"/>
                    </a:lnTo>
                    <a:lnTo>
                      <a:pt x="3637" y="39"/>
                    </a:lnTo>
                    <a:lnTo>
                      <a:pt x="3639" y="41"/>
                    </a:lnTo>
                    <a:lnTo>
                      <a:pt x="3642" y="94"/>
                    </a:lnTo>
                    <a:lnTo>
                      <a:pt x="3644" y="165"/>
                    </a:lnTo>
                    <a:lnTo>
                      <a:pt x="3646" y="205"/>
                    </a:lnTo>
                    <a:lnTo>
                      <a:pt x="3649" y="202"/>
                    </a:lnTo>
                    <a:lnTo>
                      <a:pt x="3651" y="199"/>
                    </a:lnTo>
                    <a:lnTo>
                      <a:pt x="3653" y="231"/>
                    </a:lnTo>
                    <a:lnTo>
                      <a:pt x="3656" y="265"/>
                    </a:lnTo>
                    <a:lnTo>
                      <a:pt x="3658" y="262"/>
                    </a:lnTo>
                    <a:lnTo>
                      <a:pt x="3660" y="246"/>
                    </a:lnTo>
                    <a:lnTo>
                      <a:pt x="3663" y="269"/>
                    </a:lnTo>
                    <a:lnTo>
                      <a:pt x="3665" y="315"/>
                    </a:lnTo>
                    <a:lnTo>
                      <a:pt x="3667" y="310"/>
                    </a:lnTo>
                    <a:lnTo>
                      <a:pt x="3670" y="229"/>
                    </a:lnTo>
                    <a:lnTo>
                      <a:pt x="3672" y="129"/>
                    </a:lnTo>
                    <a:lnTo>
                      <a:pt x="3674" y="71"/>
                    </a:lnTo>
                    <a:lnTo>
                      <a:pt x="3677" y="63"/>
                    </a:lnTo>
                    <a:lnTo>
                      <a:pt x="3679" y="71"/>
                    </a:lnTo>
                    <a:lnTo>
                      <a:pt x="3681" y="78"/>
                    </a:lnTo>
                    <a:lnTo>
                      <a:pt x="3684" y="99"/>
                    </a:lnTo>
                    <a:lnTo>
                      <a:pt x="3686" y="144"/>
                    </a:lnTo>
                    <a:lnTo>
                      <a:pt x="3688" y="196"/>
                    </a:lnTo>
                    <a:lnTo>
                      <a:pt x="3691" y="219"/>
                    </a:lnTo>
                    <a:lnTo>
                      <a:pt x="3693" y="193"/>
                    </a:lnTo>
                    <a:lnTo>
                      <a:pt x="3695" y="133"/>
                    </a:lnTo>
                    <a:lnTo>
                      <a:pt x="3698" y="70"/>
                    </a:lnTo>
                    <a:lnTo>
                      <a:pt x="3700" y="38"/>
                    </a:lnTo>
                    <a:lnTo>
                      <a:pt x="3702" y="51"/>
                    </a:lnTo>
                    <a:lnTo>
                      <a:pt x="3704" y="100"/>
                    </a:lnTo>
                    <a:lnTo>
                      <a:pt x="3707" y="163"/>
                    </a:lnTo>
                    <a:lnTo>
                      <a:pt x="3709" y="209"/>
                    </a:lnTo>
                    <a:lnTo>
                      <a:pt x="3711" y="223"/>
                    </a:lnTo>
                    <a:lnTo>
                      <a:pt x="3714" y="221"/>
                    </a:lnTo>
                    <a:lnTo>
                      <a:pt x="3716" y="232"/>
                    </a:lnTo>
                    <a:lnTo>
                      <a:pt x="3718" y="264"/>
                    </a:lnTo>
                    <a:lnTo>
                      <a:pt x="3721" y="286"/>
                    </a:lnTo>
                    <a:lnTo>
                      <a:pt x="3723" y="264"/>
                    </a:lnTo>
                    <a:lnTo>
                      <a:pt x="3725" y="195"/>
                    </a:lnTo>
                    <a:lnTo>
                      <a:pt x="3728" y="114"/>
                    </a:lnTo>
                    <a:lnTo>
                      <a:pt x="3730" y="60"/>
                    </a:lnTo>
                    <a:lnTo>
                      <a:pt x="3732" y="46"/>
                    </a:lnTo>
                    <a:lnTo>
                      <a:pt x="3735" y="61"/>
                    </a:lnTo>
                    <a:lnTo>
                      <a:pt x="3737" y="85"/>
                    </a:lnTo>
                    <a:lnTo>
                      <a:pt x="3739" y="124"/>
                    </a:lnTo>
                    <a:lnTo>
                      <a:pt x="3742" y="199"/>
                    </a:lnTo>
                    <a:lnTo>
                      <a:pt x="3744" y="308"/>
                    </a:lnTo>
                    <a:lnTo>
                      <a:pt x="3746" y="403"/>
                    </a:lnTo>
                    <a:lnTo>
                      <a:pt x="3749" y="425"/>
                    </a:lnTo>
                    <a:lnTo>
                      <a:pt x="3751" y="357"/>
                    </a:lnTo>
                    <a:lnTo>
                      <a:pt x="3753" y="233"/>
                    </a:lnTo>
                    <a:lnTo>
                      <a:pt x="3756" y="118"/>
                    </a:lnTo>
                    <a:lnTo>
                      <a:pt x="3758" y="62"/>
                    </a:lnTo>
                    <a:lnTo>
                      <a:pt x="3760" y="78"/>
                    </a:lnTo>
                    <a:lnTo>
                      <a:pt x="3763" y="145"/>
                    </a:lnTo>
                    <a:lnTo>
                      <a:pt x="3765" y="225"/>
                    </a:lnTo>
                    <a:lnTo>
                      <a:pt x="3767" y="273"/>
                    </a:lnTo>
                    <a:lnTo>
                      <a:pt x="3770" y="259"/>
                    </a:lnTo>
                    <a:lnTo>
                      <a:pt x="3772" y="187"/>
                    </a:lnTo>
                    <a:lnTo>
                      <a:pt x="3774" y="101"/>
                    </a:lnTo>
                    <a:lnTo>
                      <a:pt x="3777" y="47"/>
                    </a:lnTo>
                    <a:lnTo>
                      <a:pt x="3779" y="44"/>
                    </a:lnTo>
                    <a:lnTo>
                      <a:pt x="3781" y="79"/>
                    </a:lnTo>
                    <a:lnTo>
                      <a:pt x="3784" y="128"/>
                    </a:lnTo>
                    <a:lnTo>
                      <a:pt x="3786" y="166"/>
                    </a:lnTo>
                    <a:lnTo>
                      <a:pt x="3788" y="174"/>
                    </a:lnTo>
                    <a:lnTo>
                      <a:pt x="3791" y="152"/>
                    </a:lnTo>
                    <a:lnTo>
                      <a:pt x="3793" y="119"/>
                    </a:lnTo>
                    <a:lnTo>
                      <a:pt x="3795" y="89"/>
                    </a:lnTo>
                    <a:lnTo>
                      <a:pt x="3798" y="60"/>
                    </a:lnTo>
                    <a:lnTo>
                      <a:pt x="3800" y="34"/>
                    </a:lnTo>
                    <a:lnTo>
                      <a:pt x="3802" y="23"/>
                    </a:lnTo>
                    <a:lnTo>
                      <a:pt x="3805" y="36"/>
                    </a:lnTo>
                    <a:lnTo>
                      <a:pt x="3807" y="66"/>
                    </a:lnTo>
                    <a:lnTo>
                      <a:pt x="3809" y="96"/>
                    </a:lnTo>
                    <a:lnTo>
                      <a:pt x="3812" y="110"/>
                    </a:lnTo>
                    <a:lnTo>
                      <a:pt x="3814" y="102"/>
                    </a:lnTo>
                    <a:lnTo>
                      <a:pt x="3816" y="90"/>
                    </a:lnTo>
                    <a:lnTo>
                      <a:pt x="3819" y="99"/>
                    </a:lnTo>
                    <a:lnTo>
                      <a:pt x="3821" y="133"/>
                    </a:lnTo>
                    <a:lnTo>
                      <a:pt x="3823" y="165"/>
                    </a:lnTo>
                    <a:lnTo>
                      <a:pt x="3826" y="164"/>
                    </a:lnTo>
                    <a:lnTo>
                      <a:pt x="3828" y="131"/>
                    </a:lnTo>
                    <a:lnTo>
                      <a:pt x="3830" y="98"/>
                    </a:lnTo>
                    <a:lnTo>
                      <a:pt x="3833" y="105"/>
                    </a:lnTo>
                    <a:lnTo>
                      <a:pt x="3835" y="172"/>
                    </a:lnTo>
                    <a:lnTo>
                      <a:pt x="3837" y="264"/>
                    </a:lnTo>
                    <a:lnTo>
                      <a:pt x="3840" y="312"/>
                    </a:lnTo>
                    <a:lnTo>
                      <a:pt x="3842" y="284"/>
                    </a:lnTo>
                    <a:lnTo>
                      <a:pt x="3844" y="225"/>
                    </a:lnTo>
                    <a:lnTo>
                      <a:pt x="3847" y="191"/>
                    </a:lnTo>
                    <a:lnTo>
                      <a:pt x="3849" y="195"/>
                    </a:lnTo>
                    <a:lnTo>
                      <a:pt x="3851" y="229"/>
                    </a:lnTo>
                    <a:lnTo>
                      <a:pt x="3854" y="299"/>
                    </a:lnTo>
                    <a:lnTo>
                      <a:pt x="3856" y="395"/>
                    </a:lnTo>
                    <a:lnTo>
                      <a:pt x="3858" y="451"/>
                    </a:lnTo>
                    <a:lnTo>
                      <a:pt x="3861" y="406"/>
                    </a:lnTo>
                    <a:lnTo>
                      <a:pt x="3863" y="282"/>
                    </a:lnTo>
                    <a:lnTo>
                      <a:pt x="3865" y="156"/>
                    </a:lnTo>
                    <a:lnTo>
                      <a:pt x="3868" y="90"/>
                    </a:lnTo>
                    <a:lnTo>
                      <a:pt x="3870" y="84"/>
                    </a:lnTo>
                    <a:lnTo>
                      <a:pt x="3872" y="111"/>
                    </a:lnTo>
                    <a:lnTo>
                      <a:pt x="3875" y="143"/>
                    </a:lnTo>
                    <a:lnTo>
                      <a:pt x="3877" y="164"/>
                    </a:lnTo>
                    <a:lnTo>
                      <a:pt x="3879" y="173"/>
                    </a:lnTo>
                    <a:lnTo>
                      <a:pt x="3882" y="190"/>
                    </a:lnTo>
                    <a:lnTo>
                      <a:pt x="3884" y="234"/>
                    </a:lnTo>
                    <a:lnTo>
                      <a:pt x="3886" y="290"/>
                    </a:lnTo>
                    <a:lnTo>
                      <a:pt x="3889" y="311"/>
                    </a:lnTo>
                    <a:lnTo>
                      <a:pt x="3891" y="274"/>
                    </a:lnTo>
                    <a:lnTo>
                      <a:pt x="3893" y="221"/>
                    </a:lnTo>
                    <a:lnTo>
                      <a:pt x="3896" y="205"/>
                    </a:lnTo>
                    <a:lnTo>
                      <a:pt x="3898" y="236"/>
                    </a:lnTo>
                    <a:lnTo>
                      <a:pt x="3900" y="285"/>
                    </a:lnTo>
                    <a:lnTo>
                      <a:pt x="3903" y="306"/>
                    </a:lnTo>
                    <a:lnTo>
                      <a:pt x="3905" y="275"/>
                    </a:lnTo>
                    <a:lnTo>
                      <a:pt x="3907" y="208"/>
                    </a:lnTo>
                    <a:lnTo>
                      <a:pt x="3910" y="145"/>
                    </a:lnTo>
                    <a:lnTo>
                      <a:pt x="3912" y="118"/>
                    </a:lnTo>
                    <a:lnTo>
                      <a:pt x="3914" y="148"/>
                    </a:lnTo>
                    <a:lnTo>
                      <a:pt x="3917" y="236"/>
                    </a:lnTo>
                    <a:lnTo>
                      <a:pt x="3919" y="342"/>
                    </a:lnTo>
                    <a:lnTo>
                      <a:pt x="3921" y="391"/>
                    </a:lnTo>
                    <a:lnTo>
                      <a:pt x="3924" y="340"/>
                    </a:lnTo>
                    <a:lnTo>
                      <a:pt x="3926" y="225"/>
                    </a:lnTo>
                    <a:lnTo>
                      <a:pt x="3928" y="116"/>
                    </a:lnTo>
                    <a:lnTo>
                      <a:pt x="3931" y="56"/>
                    </a:lnTo>
                    <a:lnTo>
                      <a:pt x="3933" y="49"/>
                    </a:lnTo>
                    <a:lnTo>
                      <a:pt x="3935" y="81"/>
                    </a:lnTo>
                    <a:lnTo>
                      <a:pt x="3938" y="133"/>
                    </a:lnTo>
                    <a:lnTo>
                      <a:pt x="3940" y="187"/>
                    </a:lnTo>
                    <a:lnTo>
                      <a:pt x="3942" y="225"/>
                    </a:lnTo>
                    <a:lnTo>
                      <a:pt x="3945" y="233"/>
                    </a:lnTo>
                    <a:lnTo>
                      <a:pt x="3947" y="208"/>
                    </a:lnTo>
                    <a:lnTo>
                      <a:pt x="3949" y="165"/>
                    </a:lnTo>
                    <a:lnTo>
                      <a:pt x="3952" y="128"/>
                    </a:lnTo>
                    <a:lnTo>
                      <a:pt x="3954" y="118"/>
                    </a:lnTo>
                    <a:lnTo>
                      <a:pt x="3956" y="146"/>
                    </a:lnTo>
                    <a:lnTo>
                      <a:pt x="3959" y="203"/>
                    </a:lnTo>
                    <a:lnTo>
                      <a:pt x="3961" y="252"/>
                    </a:lnTo>
                    <a:lnTo>
                      <a:pt x="3963" y="243"/>
                    </a:lnTo>
                    <a:lnTo>
                      <a:pt x="3966" y="172"/>
                    </a:lnTo>
                    <a:lnTo>
                      <a:pt x="3968" y="86"/>
                    </a:lnTo>
                    <a:lnTo>
                      <a:pt x="3970" y="31"/>
                    </a:lnTo>
                    <a:lnTo>
                      <a:pt x="3973" y="17"/>
                    </a:lnTo>
                    <a:lnTo>
                      <a:pt x="3975" y="31"/>
                    </a:lnTo>
                    <a:lnTo>
                      <a:pt x="3977" y="54"/>
                    </a:lnTo>
                    <a:lnTo>
                      <a:pt x="3980" y="65"/>
                    </a:lnTo>
                    <a:lnTo>
                      <a:pt x="3982" y="57"/>
                    </a:lnTo>
                    <a:lnTo>
                      <a:pt x="3984" y="43"/>
                    </a:lnTo>
                    <a:lnTo>
                      <a:pt x="3987" y="43"/>
                    </a:lnTo>
                    <a:lnTo>
                      <a:pt x="3989" y="57"/>
                    </a:lnTo>
                    <a:lnTo>
                      <a:pt x="3991" y="65"/>
                    </a:lnTo>
                    <a:lnTo>
                      <a:pt x="3994" y="54"/>
                    </a:lnTo>
                    <a:lnTo>
                      <a:pt x="3996" y="31"/>
                    </a:lnTo>
                    <a:lnTo>
                      <a:pt x="3998" y="16"/>
                    </a:lnTo>
                    <a:lnTo>
                      <a:pt x="4001" y="26"/>
                    </a:lnTo>
                    <a:lnTo>
                      <a:pt x="4003" y="62"/>
                    </a:lnTo>
                    <a:lnTo>
                      <a:pt x="4005" y="109"/>
                    </a:lnTo>
                    <a:lnTo>
                      <a:pt x="4008" y="131"/>
                    </a:lnTo>
                    <a:lnTo>
                      <a:pt x="4010" y="113"/>
                    </a:lnTo>
                    <a:lnTo>
                      <a:pt x="4012" y="85"/>
                    </a:lnTo>
                    <a:lnTo>
                      <a:pt x="4015" y="106"/>
                    </a:lnTo>
                    <a:lnTo>
                      <a:pt x="4017" y="208"/>
                    </a:lnTo>
                    <a:lnTo>
                      <a:pt x="4019" y="350"/>
                    </a:lnTo>
                    <a:lnTo>
                      <a:pt x="4022" y="438"/>
                    </a:lnTo>
                    <a:lnTo>
                      <a:pt x="4024" y="413"/>
                    </a:lnTo>
                    <a:lnTo>
                      <a:pt x="4026" y="308"/>
                    </a:lnTo>
                    <a:lnTo>
                      <a:pt x="4029" y="213"/>
                    </a:lnTo>
                    <a:lnTo>
                      <a:pt x="4031" y="182"/>
                    </a:lnTo>
                    <a:lnTo>
                      <a:pt x="4033" y="202"/>
                    </a:lnTo>
                    <a:lnTo>
                      <a:pt x="4036" y="211"/>
                    </a:lnTo>
                    <a:lnTo>
                      <a:pt x="4038" y="178"/>
                    </a:lnTo>
                    <a:lnTo>
                      <a:pt x="4040" y="125"/>
                    </a:lnTo>
                    <a:lnTo>
                      <a:pt x="4043" y="91"/>
                    </a:lnTo>
                    <a:lnTo>
                      <a:pt x="4045" y="87"/>
                    </a:lnTo>
                    <a:lnTo>
                      <a:pt x="4047" y="120"/>
                    </a:lnTo>
                    <a:lnTo>
                      <a:pt x="4050" y="221"/>
                    </a:lnTo>
                    <a:lnTo>
                      <a:pt x="4052" y="395"/>
                    </a:lnTo>
                    <a:lnTo>
                      <a:pt x="4054" y="566"/>
                    </a:lnTo>
                    <a:lnTo>
                      <a:pt x="4057" y="627"/>
                    </a:lnTo>
                    <a:lnTo>
                      <a:pt x="4059" y="541"/>
                    </a:lnTo>
                    <a:lnTo>
                      <a:pt x="4061" y="379"/>
                    </a:lnTo>
                    <a:lnTo>
                      <a:pt x="4064" y="251"/>
                    </a:lnTo>
                    <a:lnTo>
                      <a:pt x="4066" y="213"/>
                    </a:lnTo>
                    <a:lnTo>
                      <a:pt x="4068" y="229"/>
                    </a:lnTo>
                    <a:lnTo>
                      <a:pt x="4071" y="229"/>
                    </a:lnTo>
                    <a:lnTo>
                      <a:pt x="4073" y="175"/>
                    </a:lnTo>
                    <a:lnTo>
                      <a:pt x="4075" y="96"/>
                    </a:lnTo>
                    <a:lnTo>
                      <a:pt x="4078" y="38"/>
                    </a:lnTo>
                    <a:lnTo>
                      <a:pt x="4080" y="19"/>
                    </a:lnTo>
                    <a:lnTo>
                      <a:pt x="4082" y="32"/>
                    </a:lnTo>
                    <a:lnTo>
                      <a:pt x="4085" y="60"/>
                    </a:lnTo>
                    <a:lnTo>
                      <a:pt x="4087" y="91"/>
                    </a:lnTo>
                    <a:lnTo>
                      <a:pt x="4089" y="129"/>
                    </a:lnTo>
                    <a:lnTo>
                      <a:pt x="4092" y="172"/>
                    </a:lnTo>
                    <a:lnTo>
                      <a:pt x="4094" y="198"/>
                    </a:lnTo>
                    <a:lnTo>
                      <a:pt x="4096" y="180"/>
                    </a:lnTo>
                    <a:lnTo>
                      <a:pt x="4099" y="129"/>
                    </a:lnTo>
                    <a:lnTo>
                      <a:pt x="4101" y="86"/>
                    </a:lnTo>
                    <a:lnTo>
                      <a:pt x="4103" y="71"/>
                    </a:lnTo>
                    <a:lnTo>
                      <a:pt x="4106" y="68"/>
                    </a:lnTo>
                    <a:lnTo>
                      <a:pt x="4108" y="55"/>
                    </a:lnTo>
                    <a:lnTo>
                      <a:pt x="4110" y="39"/>
                    </a:lnTo>
                    <a:lnTo>
                      <a:pt x="4113" y="47"/>
                    </a:lnTo>
                    <a:lnTo>
                      <a:pt x="4115" y="99"/>
                    </a:lnTo>
                    <a:lnTo>
                      <a:pt x="4117" y="176"/>
                    </a:lnTo>
                    <a:lnTo>
                      <a:pt x="4120" y="228"/>
                    </a:lnTo>
                    <a:lnTo>
                      <a:pt x="4122" y="224"/>
                    </a:lnTo>
                    <a:lnTo>
                      <a:pt x="4124" y="183"/>
                    </a:lnTo>
                    <a:lnTo>
                      <a:pt x="4127" y="152"/>
                    </a:lnTo>
                    <a:lnTo>
                      <a:pt x="4129" y="149"/>
                    </a:lnTo>
                    <a:lnTo>
                      <a:pt x="4131" y="150"/>
                    </a:lnTo>
                    <a:lnTo>
                      <a:pt x="4134" y="146"/>
                    </a:lnTo>
                    <a:lnTo>
                      <a:pt x="4136" y="172"/>
                    </a:lnTo>
                    <a:lnTo>
                      <a:pt x="4138" y="260"/>
                    </a:lnTo>
                    <a:lnTo>
                      <a:pt x="4141" y="367"/>
                    </a:lnTo>
                    <a:lnTo>
                      <a:pt x="4143" y="406"/>
                    </a:lnTo>
                    <a:lnTo>
                      <a:pt x="4145" y="348"/>
                    </a:lnTo>
                    <a:lnTo>
                      <a:pt x="4148" y="248"/>
                    </a:lnTo>
                    <a:lnTo>
                      <a:pt x="4150" y="173"/>
                    </a:lnTo>
                    <a:lnTo>
                      <a:pt x="4152" y="139"/>
                    </a:lnTo>
                    <a:lnTo>
                      <a:pt x="4155" y="122"/>
                    </a:lnTo>
                    <a:lnTo>
                      <a:pt x="4157" y="99"/>
                    </a:lnTo>
                    <a:lnTo>
                      <a:pt x="4159" y="67"/>
                    </a:lnTo>
                    <a:lnTo>
                      <a:pt x="4161" y="36"/>
                    </a:lnTo>
                    <a:lnTo>
                      <a:pt x="4164" y="23"/>
                    </a:lnTo>
                    <a:lnTo>
                      <a:pt x="4166" y="33"/>
                    </a:lnTo>
                    <a:lnTo>
                      <a:pt x="4169" y="55"/>
                    </a:lnTo>
                    <a:lnTo>
                      <a:pt x="4171" y="65"/>
                    </a:lnTo>
                    <a:lnTo>
                      <a:pt x="4173" y="54"/>
                    </a:lnTo>
                    <a:lnTo>
                      <a:pt x="4176" y="31"/>
                    </a:lnTo>
                    <a:lnTo>
                      <a:pt x="4178" y="13"/>
                    </a:lnTo>
                    <a:lnTo>
                      <a:pt x="4180" y="23"/>
                    </a:lnTo>
                    <a:lnTo>
                      <a:pt x="4183" y="94"/>
                    </a:lnTo>
                    <a:lnTo>
                      <a:pt x="4185" y="252"/>
                    </a:lnTo>
                    <a:lnTo>
                      <a:pt x="4187" y="449"/>
                    </a:lnTo>
                    <a:lnTo>
                      <a:pt x="4190" y="557"/>
                    </a:lnTo>
                    <a:lnTo>
                      <a:pt x="4192" y="498"/>
                    </a:lnTo>
                    <a:lnTo>
                      <a:pt x="4194" y="339"/>
                    </a:lnTo>
                    <a:lnTo>
                      <a:pt x="4197" y="211"/>
                    </a:lnTo>
                    <a:lnTo>
                      <a:pt x="4199" y="161"/>
                    </a:lnTo>
                    <a:lnTo>
                      <a:pt x="4201" y="145"/>
                    </a:lnTo>
                    <a:lnTo>
                      <a:pt x="4203" y="112"/>
                    </a:lnTo>
                    <a:lnTo>
                      <a:pt x="4206" y="66"/>
                    </a:lnTo>
                    <a:lnTo>
                      <a:pt x="4208" y="43"/>
                    </a:lnTo>
                    <a:lnTo>
                      <a:pt x="4210" y="71"/>
                    </a:lnTo>
                    <a:lnTo>
                      <a:pt x="4213" y="149"/>
                    </a:lnTo>
                    <a:lnTo>
                      <a:pt x="4215" y="229"/>
                    </a:lnTo>
                    <a:lnTo>
                      <a:pt x="4217" y="252"/>
                    </a:lnTo>
                    <a:lnTo>
                      <a:pt x="4220" y="203"/>
                    </a:lnTo>
                    <a:lnTo>
                      <a:pt x="4222" y="143"/>
                    </a:lnTo>
                    <a:lnTo>
                      <a:pt x="4224" y="143"/>
                    </a:lnTo>
                    <a:lnTo>
                      <a:pt x="4227" y="203"/>
                    </a:lnTo>
                    <a:lnTo>
                      <a:pt x="4229" y="252"/>
                    </a:lnTo>
                    <a:lnTo>
                      <a:pt x="4231" y="230"/>
                    </a:lnTo>
                    <a:lnTo>
                      <a:pt x="4234" y="153"/>
                    </a:lnTo>
                    <a:lnTo>
                      <a:pt x="4236" y="89"/>
                    </a:lnTo>
                    <a:lnTo>
                      <a:pt x="4238" y="82"/>
                    </a:lnTo>
                    <a:lnTo>
                      <a:pt x="4241" y="118"/>
                    </a:lnTo>
                    <a:lnTo>
                      <a:pt x="4243" y="158"/>
                    </a:lnTo>
                    <a:lnTo>
                      <a:pt x="4245" y="189"/>
                    </a:lnTo>
                    <a:lnTo>
                      <a:pt x="4248" y="226"/>
                    </a:lnTo>
                    <a:lnTo>
                      <a:pt x="4250" y="272"/>
                    </a:lnTo>
                    <a:lnTo>
                      <a:pt x="4252" y="290"/>
                    </a:lnTo>
                    <a:lnTo>
                      <a:pt x="4255" y="251"/>
                    </a:lnTo>
                    <a:lnTo>
                      <a:pt x="4257" y="175"/>
                    </a:lnTo>
                    <a:lnTo>
                      <a:pt x="4259" y="110"/>
                    </a:lnTo>
                    <a:lnTo>
                      <a:pt x="4262" y="81"/>
                    </a:lnTo>
                    <a:lnTo>
                      <a:pt x="4264" y="71"/>
                    </a:lnTo>
                    <a:lnTo>
                      <a:pt x="4266" y="55"/>
                    </a:lnTo>
                    <a:lnTo>
                      <a:pt x="4269" y="31"/>
                    </a:lnTo>
                    <a:lnTo>
                      <a:pt x="4271" y="11"/>
                    </a:lnTo>
                    <a:lnTo>
                      <a:pt x="4273" y="2"/>
                    </a:lnTo>
                    <a:lnTo>
                      <a:pt x="4276" y="2"/>
                    </a:lnTo>
                    <a:lnTo>
                      <a:pt x="4278" y="11"/>
                    </a:lnTo>
                    <a:lnTo>
                      <a:pt x="4280" y="34"/>
                    </a:lnTo>
                    <a:lnTo>
                      <a:pt x="4283" y="74"/>
                    </a:lnTo>
                    <a:lnTo>
                      <a:pt x="4285" y="132"/>
                    </a:lnTo>
                    <a:lnTo>
                      <a:pt x="4287" y="203"/>
                    </a:lnTo>
                    <a:lnTo>
                      <a:pt x="4290" y="261"/>
                    </a:lnTo>
                    <a:lnTo>
                      <a:pt x="4292" y="263"/>
                    </a:lnTo>
                    <a:lnTo>
                      <a:pt x="4294" y="200"/>
                    </a:lnTo>
                    <a:lnTo>
                      <a:pt x="4297" y="117"/>
                    </a:lnTo>
                    <a:lnTo>
                      <a:pt x="4299" y="70"/>
                    </a:lnTo>
                    <a:lnTo>
                      <a:pt x="4301" y="73"/>
                    </a:lnTo>
                    <a:lnTo>
                      <a:pt x="4304" y="113"/>
                    </a:lnTo>
                    <a:lnTo>
                      <a:pt x="4306" y="182"/>
                    </a:lnTo>
                    <a:lnTo>
                      <a:pt x="4308" y="265"/>
                    </a:lnTo>
                    <a:lnTo>
                      <a:pt x="4311" y="322"/>
                    </a:lnTo>
                    <a:lnTo>
                      <a:pt x="4313" y="331"/>
                    </a:lnTo>
                    <a:lnTo>
                      <a:pt x="4315" y="309"/>
                    </a:lnTo>
                    <a:lnTo>
                      <a:pt x="4318" y="287"/>
                    </a:lnTo>
                    <a:lnTo>
                      <a:pt x="4320" y="276"/>
                    </a:lnTo>
                    <a:lnTo>
                      <a:pt x="4322" y="296"/>
                    </a:lnTo>
                    <a:lnTo>
                      <a:pt x="4325" y="378"/>
                    </a:lnTo>
                    <a:lnTo>
                      <a:pt x="4327" y="508"/>
                    </a:lnTo>
                    <a:lnTo>
                      <a:pt x="4329" y="607"/>
                    </a:lnTo>
                    <a:lnTo>
                      <a:pt x="4332" y="585"/>
                    </a:lnTo>
                    <a:lnTo>
                      <a:pt x="4334" y="432"/>
                    </a:lnTo>
                    <a:lnTo>
                      <a:pt x="4336" y="241"/>
                    </a:lnTo>
                    <a:lnTo>
                      <a:pt x="4339" y="114"/>
                    </a:lnTo>
                    <a:lnTo>
                      <a:pt x="4341" y="73"/>
                    </a:lnTo>
                    <a:lnTo>
                      <a:pt x="4343" y="70"/>
                    </a:lnTo>
                    <a:lnTo>
                      <a:pt x="4346" y="66"/>
                    </a:lnTo>
                    <a:lnTo>
                      <a:pt x="4348" y="65"/>
                    </a:lnTo>
                    <a:lnTo>
                      <a:pt x="4350" y="78"/>
                    </a:lnTo>
                    <a:lnTo>
                      <a:pt x="4353" y="105"/>
                    </a:lnTo>
                    <a:lnTo>
                      <a:pt x="4355" y="143"/>
                    </a:lnTo>
                    <a:lnTo>
                      <a:pt x="4357" y="209"/>
                    </a:lnTo>
                    <a:lnTo>
                      <a:pt x="4360" y="315"/>
                    </a:lnTo>
                    <a:lnTo>
                      <a:pt x="4362" y="427"/>
                    </a:lnTo>
                    <a:lnTo>
                      <a:pt x="4364" y="470"/>
                    </a:lnTo>
                    <a:lnTo>
                      <a:pt x="4367" y="404"/>
                    </a:lnTo>
                    <a:lnTo>
                      <a:pt x="4369" y="272"/>
                    </a:lnTo>
                    <a:lnTo>
                      <a:pt x="4371" y="157"/>
                    </a:lnTo>
                    <a:lnTo>
                      <a:pt x="4374" y="120"/>
                    </a:lnTo>
                    <a:lnTo>
                      <a:pt x="4376" y="164"/>
                    </a:lnTo>
                    <a:lnTo>
                      <a:pt x="4378" y="235"/>
                    </a:lnTo>
                    <a:lnTo>
                      <a:pt x="4381" y="269"/>
                    </a:lnTo>
                    <a:lnTo>
                      <a:pt x="4383" y="255"/>
                    </a:lnTo>
                    <a:lnTo>
                      <a:pt x="4385" y="247"/>
                    </a:lnTo>
                    <a:lnTo>
                      <a:pt x="4388" y="288"/>
                    </a:lnTo>
                    <a:lnTo>
                      <a:pt x="4390" y="365"/>
                    </a:lnTo>
                    <a:lnTo>
                      <a:pt x="4392" y="449"/>
                    </a:lnTo>
                    <a:lnTo>
                      <a:pt x="4395" y="526"/>
                    </a:lnTo>
                    <a:lnTo>
                      <a:pt x="4397" y="580"/>
                    </a:lnTo>
                    <a:lnTo>
                      <a:pt x="4399" y="581"/>
                    </a:lnTo>
                    <a:lnTo>
                      <a:pt x="4402" y="526"/>
                    </a:lnTo>
                    <a:lnTo>
                      <a:pt x="4404" y="449"/>
                    </a:lnTo>
                    <a:lnTo>
                      <a:pt x="4406" y="379"/>
                    </a:lnTo>
                    <a:lnTo>
                      <a:pt x="4409" y="311"/>
                    </a:lnTo>
                    <a:lnTo>
                      <a:pt x="4411" y="226"/>
                    </a:lnTo>
                    <a:lnTo>
                      <a:pt x="4413" y="132"/>
                    </a:lnTo>
                    <a:lnTo>
                      <a:pt x="4416" y="57"/>
                    </a:lnTo>
                    <a:lnTo>
                      <a:pt x="4418" y="17"/>
                    </a:lnTo>
                    <a:lnTo>
                      <a:pt x="4420" y="3"/>
                    </a:lnTo>
                    <a:lnTo>
                      <a:pt x="4423" y="0"/>
                    </a:lnTo>
                    <a:lnTo>
                      <a:pt x="4425" y="0"/>
                    </a:lnTo>
                    <a:lnTo>
                      <a:pt x="4427" y="2"/>
                    </a:lnTo>
                    <a:lnTo>
                      <a:pt x="4430" y="11"/>
                    </a:lnTo>
                    <a:lnTo>
                      <a:pt x="4432" y="31"/>
                    </a:lnTo>
                    <a:lnTo>
                      <a:pt x="4434" y="54"/>
                    </a:lnTo>
                    <a:lnTo>
                      <a:pt x="4437" y="65"/>
                    </a:lnTo>
                    <a:lnTo>
                      <a:pt x="4439" y="57"/>
                    </a:lnTo>
                    <a:lnTo>
                      <a:pt x="4441" y="45"/>
                    </a:lnTo>
                    <a:lnTo>
                      <a:pt x="4444" y="57"/>
                    </a:lnTo>
                    <a:lnTo>
                      <a:pt x="4446" y="100"/>
                    </a:lnTo>
                    <a:lnTo>
                      <a:pt x="4448" y="152"/>
                    </a:lnTo>
                    <a:lnTo>
                      <a:pt x="4451" y="175"/>
                    </a:lnTo>
                    <a:lnTo>
                      <a:pt x="4453" y="152"/>
                    </a:lnTo>
                    <a:lnTo>
                      <a:pt x="4455" y="100"/>
                    </a:lnTo>
                    <a:lnTo>
                      <a:pt x="4458" y="57"/>
                    </a:lnTo>
                    <a:lnTo>
                      <a:pt x="4460" y="45"/>
                    </a:lnTo>
                    <a:lnTo>
                      <a:pt x="4462" y="57"/>
                    </a:lnTo>
                    <a:lnTo>
                      <a:pt x="4465" y="65"/>
                    </a:lnTo>
                    <a:lnTo>
                      <a:pt x="4467" y="55"/>
                    </a:lnTo>
                    <a:lnTo>
                      <a:pt x="4469" y="34"/>
                    </a:lnTo>
                    <a:lnTo>
                      <a:pt x="4472" y="29"/>
                    </a:lnTo>
                    <a:lnTo>
                      <a:pt x="4474" y="63"/>
                    </a:lnTo>
                    <a:lnTo>
                      <a:pt x="4476" y="146"/>
                    </a:lnTo>
                    <a:lnTo>
                      <a:pt x="4479" y="263"/>
                    </a:lnTo>
                    <a:lnTo>
                      <a:pt x="4481" y="370"/>
                    </a:lnTo>
                    <a:lnTo>
                      <a:pt x="4483" y="416"/>
                    </a:lnTo>
                    <a:lnTo>
                      <a:pt x="4486" y="389"/>
                    </a:lnTo>
                    <a:lnTo>
                      <a:pt x="4488" y="330"/>
                    </a:lnTo>
                    <a:lnTo>
                      <a:pt x="4490" y="295"/>
                    </a:lnTo>
                    <a:lnTo>
                      <a:pt x="4493" y="296"/>
                    </a:lnTo>
                    <a:lnTo>
                      <a:pt x="4495" y="300"/>
                    </a:lnTo>
                    <a:lnTo>
                      <a:pt x="4497" y="296"/>
                    </a:lnTo>
                    <a:lnTo>
                      <a:pt x="4500" y="309"/>
                    </a:lnTo>
                    <a:lnTo>
                      <a:pt x="4502" y="333"/>
                    </a:lnTo>
                    <a:lnTo>
                      <a:pt x="4504" y="317"/>
                    </a:lnTo>
                    <a:lnTo>
                      <a:pt x="4507" y="239"/>
                    </a:lnTo>
                    <a:lnTo>
                      <a:pt x="4509" y="148"/>
                    </a:lnTo>
                    <a:lnTo>
                      <a:pt x="4511" y="96"/>
                    </a:lnTo>
                    <a:lnTo>
                      <a:pt x="4514" y="84"/>
                    </a:lnTo>
                    <a:lnTo>
                      <a:pt x="4516" y="102"/>
                    </a:lnTo>
                    <a:lnTo>
                      <a:pt x="4518" y="156"/>
                    </a:lnTo>
                    <a:lnTo>
                      <a:pt x="4521" y="231"/>
                    </a:lnTo>
                    <a:lnTo>
                      <a:pt x="4523" y="268"/>
                    </a:lnTo>
                    <a:lnTo>
                      <a:pt x="4525" y="231"/>
                    </a:lnTo>
                    <a:lnTo>
                      <a:pt x="4528" y="164"/>
                    </a:lnTo>
                    <a:lnTo>
                      <a:pt x="4530" y="137"/>
                    </a:lnTo>
                    <a:lnTo>
                      <a:pt x="4532" y="175"/>
                    </a:lnTo>
                    <a:lnTo>
                      <a:pt x="4535" y="251"/>
                    </a:lnTo>
                    <a:lnTo>
                      <a:pt x="4537" y="328"/>
                    </a:lnTo>
                    <a:lnTo>
                      <a:pt x="4539" y="392"/>
                    </a:lnTo>
                    <a:lnTo>
                      <a:pt x="4542" y="433"/>
                    </a:lnTo>
                    <a:lnTo>
                      <a:pt x="4544" y="443"/>
                    </a:lnTo>
                    <a:lnTo>
                      <a:pt x="4546" y="425"/>
                    </a:lnTo>
                    <a:lnTo>
                      <a:pt x="4549" y="394"/>
                    </a:lnTo>
                    <a:lnTo>
                      <a:pt x="4551" y="347"/>
                    </a:lnTo>
                    <a:lnTo>
                      <a:pt x="4553" y="278"/>
                    </a:lnTo>
                    <a:lnTo>
                      <a:pt x="4556" y="218"/>
                    </a:lnTo>
                    <a:lnTo>
                      <a:pt x="4558" y="209"/>
                    </a:lnTo>
                    <a:lnTo>
                      <a:pt x="4560" y="241"/>
                    </a:lnTo>
                    <a:lnTo>
                      <a:pt x="4563" y="266"/>
                    </a:lnTo>
                    <a:lnTo>
                      <a:pt x="4565" y="257"/>
                    </a:lnTo>
                    <a:lnTo>
                      <a:pt x="4567" y="239"/>
                    </a:lnTo>
                    <a:lnTo>
                      <a:pt x="4570" y="243"/>
                    </a:lnTo>
                    <a:lnTo>
                      <a:pt x="4572" y="260"/>
                    </a:lnTo>
                    <a:lnTo>
                      <a:pt x="4574" y="267"/>
                    </a:lnTo>
                    <a:lnTo>
                      <a:pt x="4577" y="276"/>
                    </a:lnTo>
                    <a:lnTo>
                      <a:pt x="4579" y="326"/>
                    </a:lnTo>
                    <a:lnTo>
                      <a:pt x="4581" y="413"/>
                    </a:lnTo>
                    <a:lnTo>
                      <a:pt x="4584" y="472"/>
                    </a:lnTo>
                    <a:lnTo>
                      <a:pt x="4586" y="448"/>
                    </a:lnTo>
                    <a:lnTo>
                      <a:pt x="4588" y="354"/>
                    </a:lnTo>
                    <a:lnTo>
                      <a:pt x="4591" y="236"/>
                    </a:lnTo>
                    <a:lnTo>
                      <a:pt x="4593" y="130"/>
                    </a:lnTo>
                    <a:lnTo>
                      <a:pt x="4595" y="56"/>
                    </a:lnTo>
                    <a:lnTo>
                      <a:pt x="4598" y="17"/>
                    </a:lnTo>
                    <a:lnTo>
                      <a:pt x="4600" y="6"/>
                    </a:lnTo>
                    <a:lnTo>
                      <a:pt x="4602" y="22"/>
                    </a:lnTo>
                    <a:lnTo>
                      <a:pt x="4605" y="83"/>
                    </a:lnTo>
                    <a:lnTo>
                      <a:pt x="4607" y="205"/>
                    </a:lnTo>
                    <a:lnTo>
                      <a:pt x="4609" y="359"/>
                    </a:lnTo>
                    <a:lnTo>
                      <a:pt x="4611" y="458"/>
                    </a:lnTo>
                    <a:lnTo>
                      <a:pt x="4614" y="439"/>
                    </a:lnTo>
                    <a:lnTo>
                      <a:pt x="4616" y="326"/>
                    </a:lnTo>
                    <a:lnTo>
                      <a:pt x="4618" y="215"/>
                    </a:lnTo>
                    <a:lnTo>
                      <a:pt x="4621" y="180"/>
                    </a:lnTo>
                    <a:lnTo>
                      <a:pt x="4623" y="226"/>
                    </a:lnTo>
                    <a:lnTo>
                      <a:pt x="4626" y="311"/>
                    </a:lnTo>
                    <a:lnTo>
                      <a:pt x="4628" y="400"/>
                    </a:lnTo>
                    <a:lnTo>
                      <a:pt x="4630" y="488"/>
                    </a:lnTo>
                    <a:lnTo>
                      <a:pt x="4633" y="569"/>
                    </a:lnTo>
                    <a:lnTo>
                      <a:pt x="4635" y="600"/>
                    </a:lnTo>
                    <a:lnTo>
                      <a:pt x="4637" y="532"/>
                    </a:lnTo>
                    <a:lnTo>
                      <a:pt x="4640" y="379"/>
                    </a:lnTo>
                    <a:lnTo>
                      <a:pt x="4642" y="211"/>
                    </a:lnTo>
                    <a:lnTo>
                      <a:pt x="4644" y="93"/>
                    </a:lnTo>
                    <a:lnTo>
                      <a:pt x="4647" y="44"/>
                    </a:lnTo>
                    <a:lnTo>
                      <a:pt x="4649" y="60"/>
                    </a:lnTo>
                    <a:lnTo>
                      <a:pt x="4651" y="117"/>
                    </a:lnTo>
                    <a:lnTo>
                      <a:pt x="4654" y="175"/>
                    </a:lnTo>
                    <a:lnTo>
                      <a:pt x="4656" y="186"/>
                    </a:lnTo>
                    <a:lnTo>
                      <a:pt x="4658" y="143"/>
                    </a:lnTo>
                    <a:lnTo>
                      <a:pt x="4660" y="86"/>
                    </a:lnTo>
                    <a:lnTo>
                      <a:pt x="4663" y="65"/>
                    </a:lnTo>
                    <a:lnTo>
                      <a:pt x="4665" y="98"/>
                    </a:lnTo>
                    <a:lnTo>
                      <a:pt x="4667" y="172"/>
                    </a:lnTo>
                    <a:lnTo>
                      <a:pt x="4670" y="253"/>
                    </a:lnTo>
                    <a:lnTo>
                      <a:pt x="4672" y="297"/>
                    </a:lnTo>
                    <a:lnTo>
                      <a:pt x="4674" y="284"/>
                    </a:lnTo>
                    <a:lnTo>
                      <a:pt x="4677" y="237"/>
                    </a:lnTo>
                    <a:lnTo>
                      <a:pt x="4679" y="187"/>
                    </a:lnTo>
                    <a:lnTo>
                      <a:pt x="4681" y="142"/>
                    </a:lnTo>
                    <a:lnTo>
                      <a:pt x="4684" y="101"/>
                    </a:lnTo>
                    <a:lnTo>
                      <a:pt x="4686" y="74"/>
                    </a:lnTo>
                    <a:lnTo>
                      <a:pt x="4688" y="69"/>
                    </a:lnTo>
                    <a:lnTo>
                      <a:pt x="4691" y="68"/>
                    </a:lnTo>
                    <a:lnTo>
                      <a:pt x="4693" y="55"/>
                    </a:lnTo>
                    <a:lnTo>
                      <a:pt x="4695" y="34"/>
                    </a:lnTo>
                    <a:lnTo>
                      <a:pt x="4698" y="26"/>
                    </a:lnTo>
                    <a:lnTo>
                      <a:pt x="4700" y="45"/>
                    </a:lnTo>
                    <a:lnTo>
                      <a:pt x="4702" y="86"/>
                    </a:lnTo>
                    <a:lnTo>
                      <a:pt x="4705" y="123"/>
                    </a:lnTo>
                    <a:lnTo>
                      <a:pt x="4707" y="132"/>
                    </a:lnTo>
                    <a:lnTo>
                      <a:pt x="4709" y="122"/>
                    </a:lnTo>
                    <a:lnTo>
                      <a:pt x="4712" y="121"/>
                    </a:lnTo>
                    <a:lnTo>
                      <a:pt x="4714" y="145"/>
                    </a:lnTo>
                    <a:lnTo>
                      <a:pt x="4716" y="179"/>
                    </a:lnTo>
                    <a:lnTo>
                      <a:pt x="4719" y="196"/>
                    </a:lnTo>
                    <a:lnTo>
                      <a:pt x="4721" y="187"/>
                    </a:lnTo>
                    <a:lnTo>
                      <a:pt x="4723" y="162"/>
                    </a:lnTo>
                    <a:lnTo>
                      <a:pt x="4726" y="133"/>
                    </a:lnTo>
                    <a:lnTo>
                      <a:pt x="4728" y="102"/>
                    </a:lnTo>
                    <a:lnTo>
                      <a:pt x="4730" y="67"/>
                    </a:lnTo>
                    <a:lnTo>
                      <a:pt x="4733" y="33"/>
                    </a:lnTo>
                    <a:lnTo>
                      <a:pt x="4735" y="11"/>
                    </a:lnTo>
                    <a:lnTo>
                      <a:pt x="4737" y="3"/>
                    </a:lnTo>
                    <a:lnTo>
                      <a:pt x="4740" y="5"/>
                    </a:lnTo>
                    <a:lnTo>
                      <a:pt x="4742" y="23"/>
                    </a:lnTo>
                    <a:lnTo>
                      <a:pt x="4744" y="62"/>
                    </a:lnTo>
                    <a:lnTo>
                      <a:pt x="4747" y="109"/>
                    </a:lnTo>
                    <a:lnTo>
                      <a:pt x="4749" y="131"/>
                    </a:lnTo>
                    <a:lnTo>
                      <a:pt x="4751" y="112"/>
                    </a:lnTo>
                    <a:lnTo>
                      <a:pt x="4754" y="74"/>
                    </a:lnTo>
                    <a:lnTo>
                      <a:pt x="4756" y="54"/>
                    </a:lnTo>
                    <a:lnTo>
                      <a:pt x="4758" y="59"/>
                    </a:lnTo>
                    <a:lnTo>
                      <a:pt x="4761" y="66"/>
                    </a:lnTo>
                    <a:lnTo>
                      <a:pt x="4763" y="55"/>
                    </a:lnTo>
                    <a:lnTo>
                      <a:pt x="4765" y="33"/>
                    </a:lnTo>
                    <a:lnTo>
                      <a:pt x="4768" y="23"/>
                    </a:lnTo>
                    <a:lnTo>
                      <a:pt x="4770" y="39"/>
                    </a:lnTo>
                    <a:lnTo>
                      <a:pt x="4772" y="81"/>
                    </a:lnTo>
                    <a:lnTo>
                      <a:pt x="4775" y="145"/>
                    </a:lnTo>
                    <a:lnTo>
                      <a:pt x="4777" y="219"/>
                    </a:lnTo>
                    <a:lnTo>
                      <a:pt x="4779" y="285"/>
                    </a:lnTo>
                    <a:lnTo>
                      <a:pt x="4782" y="319"/>
                    </a:lnTo>
                    <a:lnTo>
                      <a:pt x="4784" y="314"/>
                    </a:lnTo>
                    <a:lnTo>
                      <a:pt x="4786" y="276"/>
                    </a:lnTo>
                    <a:lnTo>
                      <a:pt x="4789" y="223"/>
                    </a:lnTo>
                    <a:lnTo>
                      <a:pt x="4791" y="175"/>
                    </a:lnTo>
                    <a:lnTo>
                      <a:pt x="4793" y="158"/>
                    </a:lnTo>
                    <a:lnTo>
                      <a:pt x="4796" y="183"/>
                    </a:lnTo>
                    <a:lnTo>
                      <a:pt x="4798" y="224"/>
                    </a:lnTo>
                    <a:lnTo>
                      <a:pt x="4800" y="228"/>
                    </a:lnTo>
                    <a:lnTo>
                      <a:pt x="4803" y="175"/>
                    </a:lnTo>
                    <a:lnTo>
                      <a:pt x="4805" y="96"/>
                    </a:lnTo>
                    <a:lnTo>
                      <a:pt x="4807" y="35"/>
                    </a:lnTo>
                    <a:lnTo>
                      <a:pt x="4810" y="8"/>
                    </a:lnTo>
                    <a:lnTo>
                      <a:pt x="4812" y="3"/>
                    </a:lnTo>
                    <a:lnTo>
                      <a:pt x="4814" y="11"/>
                    </a:lnTo>
                    <a:lnTo>
                      <a:pt x="4817" y="32"/>
                    </a:lnTo>
                    <a:lnTo>
                      <a:pt x="4819" y="62"/>
                    </a:lnTo>
                    <a:lnTo>
                      <a:pt x="4821" y="101"/>
                    </a:lnTo>
                    <a:lnTo>
                      <a:pt x="4824" y="156"/>
                    </a:lnTo>
                    <a:lnTo>
                      <a:pt x="4826" y="230"/>
                    </a:lnTo>
                    <a:lnTo>
                      <a:pt x="4828" y="302"/>
                    </a:lnTo>
                    <a:lnTo>
                      <a:pt x="4831" y="333"/>
                    </a:lnTo>
                    <a:lnTo>
                      <a:pt x="4833" y="302"/>
                    </a:lnTo>
                    <a:lnTo>
                      <a:pt x="4835" y="230"/>
                    </a:lnTo>
                    <a:lnTo>
                      <a:pt x="4838" y="156"/>
                    </a:lnTo>
                    <a:lnTo>
                      <a:pt x="4840" y="104"/>
                    </a:lnTo>
                    <a:lnTo>
                      <a:pt x="4842" y="79"/>
                    </a:lnTo>
                    <a:lnTo>
                      <a:pt x="4845" y="86"/>
                    </a:lnTo>
                    <a:lnTo>
                      <a:pt x="4847" y="129"/>
                    </a:lnTo>
                    <a:lnTo>
                      <a:pt x="4849" y="178"/>
                    </a:lnTo>
                    <a:lnTo>
                      <a:pt x="4852" y="189"/>
                    </a:lnTo>
                    <a:lnTo>
                      <a:pt x="4854" y="152"/>
                    </a:lnTo>
                    <a:lnTo>
                      <a:pt x="4856" y="105"/>
                    </a:lnTo>
                    <a:lnTo>
                      <a:pt x="4859" y="80"/>
                    </a:lnTo>
                    <a:lnTo>
                      <a:pt x="4861" y="71"/>
                    </a:lnTo>
                    <a:lnTo>
                      <a:pt x="4863" y="55"/>
                    </a:lnTo>
                    <a:lnTo>
                      <a:pt x="4866" y="31"/>
                    </a:lnTo>
                    <a:lnTo>
                      <a:pt x="4868" y="11"/>
                    </a:lnTo>
                    <a:lnTo>
                      <a:pt x="4870" y="2"/>
                    </a:lnTo>
                    <a:lnTo>
                      <a:pt x="4873" y="1"/>
                    </a:lnTo>
                    <a:lnTo>
                      <a:pt x="4875" y="7"/>
                    </a:lnTo>
                    <a:lnTo>
                      <a:pt x="4877" y="35"/>
                    </a:lnTo>
                    <a:lnTo>
                      <a:pt x="4880" y="94"/>
                    </a:lnTo>
                    <a:lnTo>
                      <a:pt x="4882" y="169"/>
                    </a:lnTo>
                    <a:lnTo>
                      <a:pt x="4884" y="220"/>
                    </a:lnTo>
                    <a:lnTo>
                      <a:pt x="4887" y="227"/>
                    </a:lnTo>
                    <a:lnTo>
                      <a:pt x="4889" y="205"/>
                    </a:lnTo>
                    <a:lnTo>
                      <a:pt x="4891" y="178"/>
                    </a:lnTo>
                    <a:lnTo>
                      <a:pt x="4894" y="148"/>
                    </a:lnTo>
                    <a:lnTo>
                      <a:pt x="4896" y="118"/>
                    </a:lnTo>
                    <a:lnTo>
                      <a:pt x="4898" y="89"/>
                    </a:lnTo>
                    <a:lnTo>
                      <a:pt x="4901" y="59"/>
                    </a:lnTo>
                    <a:lnTo>
                      <a:pt x="4903" y="32"/>
                    </a:lnTo>
                    <a:lnTo>
                      <a:pt x="4905" y="14"/>
                    </a:lnTo>
                    <a:lnTo>
                      <a:pt x="4908" y="14"/>
                    </a:lnTo>
                    <a:lnTo>
                      <a:pt x="4910" y="31"/>
                    </a:lnTo>
                    <a:lnTo>
                      <a:pt x="4912" y="54"/>
                    </a:lnTo>
                    <a:lnTo>
                      <a:pt x="4915" y="65"/>
                    </a:lnTo>
                    <a:lnTo>
                      <a:pt x="4917" y="55"/>
                    </a:lnTo>
                    <a:lnTo>
                      <a:pt x="4919" y="36"/>
                    </a:lnTo>
                    <a:lnTo>
                      <a:pt x="4922" y="35"/>
                    </a:lnTo>
                    <a:lnTo>
                      <a:pt x="4924" y="65"/>
                    </a:lnTo>
                    <a:lnTo>
                      <a:pt x="4926" y="110"/>
                    </a:lnTo>
                    <a:lnTo>
                      <a:pt x="4929" y="136"/>
                    </a:lnTo>
                    <a:lnTo>
                      <a:pt x="4931" y="133"/>
                    </a:lnTo>
                    <a:lnTo>
                      <a:pt x="4933" y="127"/>
                    </a:lnTo>
                    <a:lnTo>
                      <a:pt x="4936" y="145"/>
                    </a:lnTo>
                    <a:lnTo>
                      <a:pt x="4938" y="173"/>
                    </a:lnTo>
                    <a:lnTo>
                      <a:pt x="4940" y="188"/>
                    </a:lnTo>
                    <a:lnTo>
                      <a:pt x="4943" y="193"/>
                    </a:lnTo>
                    <a:lnTo>
                      <a:pt x="4945" y="199"/>
                    </a:lnTo>
                    <a:lnTo>
                      <a:pt x="4947" y="199"/>
                    </a:lnTo>
                    <a:lnTo>
                      <a:pt x="4950" y="179"/>
                    </a:lnTo>
                    <a:lnTo>
                      <a:pt x="4952" y="142"/>
                    </a:lnTo>
                    <a:lnTo>
                      <a:pt x="4954" y="112"/>
                    </a:lnTo>
                    <a:lnTo>
                      <a:pt x="4957" y="108"/>
                    </a:lnTo>
                    <a:lnTo>
                      <a:pt x="4959" y="132"/>
                    </a:lnTo>
                    <a:lnTo>
                      <a:pt x="4961" y="177"/>
                    </a:lnTo>
                    <a:lnTo>
                      <a:pt x="4964" y="218"/>
                    </a:lnTo>
                    <a:lnTo>
                      <a:pt x="4966" y="229"/>
                    </a:lnTo>
                    <a:lnTo>
                      <a:pt x="4968" y="199"/>
                    </a:lnTo>
                    <a:lnTo>
                      <a:pt x="4971" y="150"/>
                    </a:lnTo>
                    <a:lnTo>
                      <a:pt x="4973" y="128"/>
                    </a:lnTo>
                    <a:lnTo>
                      <a:pt x="4975" y="165"/>
                    </a:lnTo>
                    <a:lnTo>
                      <a:pt x="4978" y="248"/>
                    </a:lnTo>
                    <a:lnTo>
                      <a:pt x="4980" y="323"/>
                    </a:lnTo>
                    <a:lnTo>
                      <a:pt x="4982" y="350"/>
                    </a:lnTo>
                    <a:lnTo>
                      <a:pt x="4985" y="343"/>
                    </a:lnTo>
                    <a:lnTo>
                      <a:pt x="4987" y="319"/>
                    </a:lnTo>
                    <a:lnTo>
                      <a:pt x="4989" y="274"/>
                    </a:lnTo>
                    <a:lnTo>
                      <a:pt x="4992" y="207"/>
                    </a:lnTo>
                    <a:lnTo>
                      <a:pt x="4994" y="143"/>
                    </a:lnTo>
                    <a:lnTo>
                      <a:pt x="4996" y="103"/>
                    </a:lnTo>
                    <a:lnTo>
                      <a:pt x="4999" y="80"/>
                    </a:lnTo>
                    <a:lnTo>
                      <a:pt x="5001" y="57"/>
                    </a:lnTo>
                    <a:lnTo>
                      <a:pt x="5003" y="32"/>
                    </a:lnTo>
                    <a:lnTo>
                      <a:pt x="5006" y="22"/>
                    </a:lnTo>
                    <a:lnTo>
                      <a:pt x="5008" y="50"/>
                    </a:lnTo>
                    <a:lnTo>
                      <a:pt x="5010" y="138"/>
                    </a:lnTo>
                    <a:lnTo>
                      <a:pt x="5013" y="277"/>
                    </a:lnTo>
                    <a:lnTo>
                      <a:pt x="5015" y="422"/>
                    </a:lnTo>
                    <a:lnTo>
                      <a:pt x="5017" y="509"/>
                    </a:lnTo>
                    <a:lnTo>
                      <a:pt x="5020" y="511"/>
                    </a:lnTo>
                    <a:lnTo>
                      <a:pt x="5022" y="452"/>
                    </a:lnTo>
                    <a:lnTo>
                      <a:pt x="5024" y="385"/>
                    </a:lnTo>
                    <a:lnTo>
                      <a:pt x="5027" y="335"/>
                    </a:lnTo>
                    <a:lnTo>
                      <a:pt x="5029" y="291"/>
                    </a:lnTo>
                    <a:lnTo>
                      <a:pt x="5031" y="251"/>
                    </a:lnTo>
                    <a:lnTo>
                      <a:pt x="5034" y="237"/>
                    </a:lnTo>
                    <a:lnTo>
                      <a:pt x="5036" y="258"/>
                    </a:lnTo>
                    <a:lnTo>
                      <a:pt x="5038" y="295"/>
                    </a:lnTo>
                    <a:lnTo>
                      <a:pt x="5041" y="316"/>
                    </a:lnTo>
                    <a:lnTo>
                      <a:pt x="5043" y="309"/>
                    </a:lnTo>
                    <a:lnTo>
                      <a:pt x="5045" y="295"/>
                    </a:lnTo>
                    <a:lnTo>
                      <a:pt x="5048" y="294"/>
                    </a:lnTo>
                    <a:lnTo>
                      <a:pt x="5050" y="287"/>
                    </a:lnTo>
                    <a:lnTo>
                      <a:pt x="5052" y="237"/>
                    </a:lnTo>
                    <a:lnTo>
                      <a:pt x="5055" y="149"/>
                    </a:lnTo>
                    <a:lnTo>
                      <a:pt x="5057" y="66"/>
                    </a:lnTo>
                    <a:lnTo>
                      <a:pt x="5059" y="19"/>
                    </a:lnTo>
                    <a:lnTo>
                      <a:pt x="5062" y="3"/>
                    </a:lnTo>
                    <a:lnTo>
                      <a:pt x="5064" y="0"/>
                    </a:lnTo>
                    <a:lnTo>
                      <a:pt x="5066" y="0"/>
                    </a:lnTo>
                    <a:lnTo>
                      <a:pt x="5069" y="0"/>
                    </a:lnTo>
                    <a:lnTo>
                      <a:pt x="5071" y="7"/>
                    </a:lnTo>
                    <a:lnTo>
                      <a:pt x="5073" y="35"/>
                    </a:lnTo>
                    <a:lnTo>
                      <a:pt x="5076" y="93"/>
                    </a:lnTo>
                    <a:lnTo>
                      <a:pt x="5078" y="164"/>
                    </a:lnTo>
                    <a:lnTo>
                      <a:pt x="5080" y="197"/>
                    </a:lnTo>
                    <a:lnTo>
                      <a:pt x="5083" y="164"/>
                    </a:lnTo>
                    <a:lnTo>
                      <a:pt x="5085" y="94"/>
                    </a:lnTo>
                    <a:lnTo>
                      <a:pt x="5087" y="40"/>
                    </a:lnTo>
                    <a:lnTo>
                      <a:pt x="5090" y="31"/>
                    </a:lnTo>
                    <a:lnTo>
                      <a:pt x="5092" y="63"/>
                    </a:lnTo>
                    <a:lnTo>
                      <a:pt x="5094" y="109"/>
                    </a:lnTo>
                    <a:lnTo>
                      <a:pt x="5097" y="134"/>
                    </a:lnTo>
                    <a:lnTo>
                      <a:pt x="5099" y="121"/>
                    </a:lnTo>
                    <a:lnTo>
                      <a:pt x="5101" y="93"/>
                    </a:lnTo>
                    <a:lnTo>
                      <a:pt x="5104" y="78"/>
                    </a:lnTo>
                    <a:lnTo>
                      <a:pt x="5106" y="71"/>
                    </a:lnTo>
                    <a:lnTo>
                      <a:pt x="5108" y="57"/>
                    </a:lnTo>
                    <a:lnTo>
                      <a:pt x="5110" y="43"/>
                    </a:lnTo>
                    <a:lnTo>
                      <a:pt x="5113" y="45"/>
                    </a:lnTo>
                    <a:lnTo>
                      <a:pt x="5115" y="69"/>
                    </a:lnTo>
                    <a:lnTo>
                      <a:pt x="5117" y="103"/>
                    </a:lnTo>
                    <a:lnTo>
                      <a:pt x="5120" y="140"/>
                    </a:lnTo>
                    <a:lnTo>
                      <a:pt x="5122" y="195"/>
                    </a:lnTo>
                    <a:lnTo>
                      <a:pt x="5124" y="275"/>
                    </a:lnTo>
                    <a:lnTo>
                      <a:pt x="5127" y="353"/>
                    </a:lnTo>
                    <a:lnTo>
                      <a:pt x="5129" y="383"/>
                    </a:lnTo>
                    <a:lnTo>
                      <a:pt x="5131" y="350"/>
                    </a:lnTo>
                    <a:lnTo>
                      <a:pt x="5134" y="282"/>
                    </a:lnTo>
                    <a:lnTo>
                      <a:pt x="5136" y="216"/>
                    </a:lnTo>
                    <a:lnTo>
                      <a:pt x="5138" y="170"/>
                    </a:lnTo>
                    <a:lnTo>
                      <a:pt x="5141" y="146"/>
                    </a:lnTo>
                    <a:lnTo>
                      <a:pt x="5143" y="144"/>
                    </a:lnTo>
                    <a:lnTo>
                      <a:pt x="5145" y="173"/>
                    </a:lnTo>
                    <a:lnTo>
                      <a:pt x="5148" y="248"/>
                    </a:lnTo>
                    <a:lnTo>
                      <a:pt x="5150" y="350"/>
                    </a:lnTo>
                    <a:lnTo>
                      <a:pt x="5152" y="418"/>
                    </a:lnTo>
                    <a:lnTo>
                      <a:pt x="5155" y="396"/>
                    </a:lnTo>
                    <a:lnTo>
                      <a:pt x="5157" y="306"/>
                    </a:lnTo>
                    <a:lnTo>
                      <a:pt x="5159" y="218"/>
                    </a:lnTo>
                    <a:lnTo>
                      <a:pt x="5162" y="177"/>
                    </a:lnTo>
                    <a:lnTo>
                      <a:pt x="5164" y="169"/>
                    </a:lnTo>
                    <a:lnTo>
                      <a:pt x="5166" y="164"/>
                    </a:lnTo>
                    <a:lnTo>
                      <a:pt x="5169" y="148"/>
                    </a:lnTo>
                    <a:lnTo>
                      <a:pt x="5171" y="135"/>
                    </a:lnTo>
                    <a:lnTo>
                      <a:pt x="5173" y="143"/>
                    </a:lnTo>
                    <a:lnTo>
                      <a:pt x="5176" y="174"/>
                    </a:lnTo>
                    <a:lnTo>
                      <a:pt x="5178" y="198"/>
                    </a:lnTo>
                    <a:lnTo>
                      <a:pt x="5180" y="177"/>
                    </a:lnTo>
                    <a:lnTo>
                      <a:pt x="5183" y="117"/>
                    </a:lnTo>
                    <a:lnTo>
                      <a:pt x="5185" y="57"/>
                    </a:lnTo>
                    <a:lnTo>
                      <a:pt x="5187" y="28"/>
                    </a:lnTo>
                    <a:lnTo>
                      <a:pt x="5190" y="37"/>
                    </a:lnTo>
                    <a:lnTo>
                      <a:pt x="5192" y="69"/>
                    </a:lnTo>
                    <a:lnTo>
                      <a:pt x="5194" y="108"/>
                    </a:lnTo>
                    <a:lnTo>
                      <a:pt x="5197" y="140"/>
                    </a:lnTo>
                    <a:lnTo>
                      <a:pt x="5199" y="151"/>
                    </a:lnTo>
                    <a:lnTo>
                      <a:pt x="5201" y="132"/>
                    </a:lnTo>
                    <a:lnTo>
                      <a:pt x="5204" y="91"/>
                    </a:lnTo>
                    <a:lnTo>
                      <a:pt x="5206" y="60"/>
                    </a:lnTo>
                    <a:lnTo>
                      <a:pt x="5208" y="70"/>
                    </a:lnTo>
                    <a:lnTo>
                      <a:pt x="5211" y="133"/>
                    </a:lnTo>
                    <a:lnTo>
                      <a:pt x="5213" y="234"/>
                    </a:lnTo>
                    <a:lnTo>
                      <a:pt x="5215" y="342"/>
                    </a:lnTo>
                    <a:lnTo>
                      <a:pt x="5218" y="417"/>
                    </a:lnTo>
                    <a:lnTo>
                      <a:pt x="5220" y="414"/>
                    </a:lnTo>
                    <a:lnTo>
                      <a:pt x="5222" y="331"/>
                    </a:lnTo>
                    <a:lnTo>
                      <a:pt x="5225" y="222"/>
                    </a:lnTo>
                    <a:lnTo>
                      <a:pt x="5227" y="150"/>
                    </a:lnTo>
                    <a:lnTo>
                      <a:pt x="5229" y="142"/>
                    </a:lnTo>
                    <a:lnTo>
                      <a:pt x="5232" y="173"/>
                    </a:lnTo>
                    <a:lnTo>
                      <a:pt x="5234" y="198"/>
                    </a:lnTo>
                    <a:lnTo>
                      <a:pt x="5236" y="183"/>
                    </a:lnTo>
                    <a:lnTo>
                      <a:pt x="5239" y="141"/>
                    </a:lnTo>
                    <a:lnTo>
                      <a:pt x="5241" y="117"/>
                    </a:lnTo>
                    <a:lnTo>
                      <a:pt x="5243" y="126"/>
                    </a:lnTo>
                    <a:lnTo>
                      <a:pt x="5246" y="137"/>
                    </a:lnTo>
                    <a:lnTo>
                      <a:pt x="5248" y="124"/>
                    </a:lnTo>
                    <a:lnTo>
                      <a:pt x="5250" y="111"/>
                    </a:lnTo>
                    <a:lnTo>
                      <a:pt x="5253" y="135"/>
                    </a:lnTo>
                    <a:lnTo>
                      <a:pt x="5255" y="199"/>
                    </a:lnTo>
                    <a:lnTo>
                      <a:pt x="5257" y="261"/>
                    </a:lnTo>
                    <a:lnTo>
                      <a:pt x="5260" y="272"/>
                    </a:lnTo>
                    <a:lnTo>
                      <a:pt x="5262" y="218"/>
                    </a:lnTo>
                    <a:lnTo>
                      <a:pt x="5264" y="131"/>
                    </a:lnTo>
                    <a:lnTo>
                      <a:pt x="5267" y="57"/>
                    </a:lnTo>
                    <a:lnTo>
                      <a:pt x="5269" y="19"/>
                    </a:lnTo>
                    <a:lnTo>
                      <a:pt x="5271" y="14"/>
                    </a:lnTo>
                    <a:lnTo>
                      <a:pt x="5274" y="31"/>
                    </a:lnTo>
                    <a:lnTo>
                      <a:pt x="5276" y="54"/>
                    </a:lnTo>
                    <a:lnTo>
                      <a:pt x="5278" y="65"/>
                    </a:lnTo>
                    <a:lnTo>
                      <a:pt x="5281" y="54"/>
                    </a:lnTo>
                    <a:lnTo>
                      <a:pt x="5283" y="31"/>
                    </a:lnTo>
                    <a:lnTo>
                      <a:pt x="5285" y="16"/>
                    </a:lnTo>
                    <a:lnTo>
                      <a:pt x="5288" y="26"/>
                    </a:lnTo>
                    <a:lnTo>
                      <a:pt x="5290" y="62"/>
                    </a:lnTo>
                    <a:lnTo>
                      <a:pt x="5292" y="109"/>
                    </a:lnTo>
                    <a:lnTo>
                      <a:pt x="5295" y="131"/>
                    </a:lnTo>
                    <a:lnTo>
                      <a:pt x="5297" y="114"/>
                    </a:lnTo>
                    <a:lnTo>
                      <a:pt x="5299" y="86"/>
                    </a:lnTo>
                    <a:lnTo>
                      <a:pt x="5302" y="91"/>
                    </a:lnTo>
                    <a:lnTo>
                      <a:pt x="5304" y="138"/>
                    </a:lnTo>
                    <a:lnTo>
                      <a:pt x="5306" y="194"/>
                    </a:lnTo>
                    <a:lnTo>
                      <a:pt x="5309" y="219"/>
                    </a:lnTo>
                    <a:lnTo>
                      <a:pt x="5311" y="194"/>
                    </a:lnTo>
                    <a:lnTo>
                      <a:pt x="5313" y="138"/>
                    </a:lnTo>
                    <a:lnTo>
                      <a:pt x="5316" y="91"/>
                    </a:lnTo>
                    <a:lnTo>
                      <a:pt x="5318" y="86"/>
                    </a:lnTo>
                    <a:lnTo>
                      <a:pt x="5320" y="115"/>
                    </a:lnTo>
                    <a:lnTo>
                      <a:pt x="5323" y="137"/>
                    </a:lnTo>
                    <a:lnTo>
                      <a:pt x="5325" y="135"/>
                    </a:lnTo>
                    <a:lnTo>
                      <a:pt x="5327" y="136"/>
                    </a:lnTo>
                    <a:lnTo>
                      <a:pt x="5330" y="164"/>
                    </a:lnTo>
                    <a:lnTo>
                      <a:pt x="5332" y="191"/>
                    </a:lnTo>
                    <a:lnTo>
                      <a:pt x="5334" y="178"/>
                    </a:lnTo>
                    <a:lnTo>
                      <a:pt x="5337" y="134"/>
                    </a:lnTo>
                    <a:lnTo>
                      <a:pt x="5339" y="109"/>
                    </a:lnTo>
                    <a:lnTo>
                      <a:pt x="5341" y="134"/>
                    </a:lnTo>
                    <a:lnTo>
                      <a:pt x="5344" y="179"/>
                    </a:lnTo>
                    <a:lnTo>
                      <a:pt x="5346" y="196"/>
                    </a:lnTo>
                    <a:lnTo>
                      <a:pt x="5348" y="187"/>
                    </a:lnTo>
                    <a:lnTo>
                      <a:pt x="5351" y="199"/>
                    </a:lnTo>
                    <a:lnTo>
                      <a:pt x="5353" y="245"/>
                    </a:lnTo>
                    <a:lnTo>
                      <a:pt x="5355" y="270"/>
                    </a:lnTo>
                    <a:lnTo>
                      <a:pt x="5358" y="231"/>
                    </a:lnTo>
                    <a:lnTo>
                      <a:pt x="5360" y="156"/>
                    </a:lnTo>
                    <a:lnTo>
                      <a:pt x="5362" y="101"/>
                    </a:lnTo>
                    <a:lnTo>
                      <a:pt x="5365" y="76"/>
                    </a:lnTo>
                    <a:lnTo>
                      <a:pt x="5367" y="55"/>
                    </a:lnTo>
                    <a:lnTo>
                      <a:pt x="5369" y="31"/>
                    </a:lnTo>
                    <a:lnTo>
                      <a:pt x="5372" y="16"/>
                    </a:lnTo>
                    <a:lnTo>
                      <a:pt x="5374" y="26"/>
                    </a:lnTo>
                    <a:lnTo>
                      <a:pt x="5376" y="68"/>
                    </a:lnTo>
                    <a:lnTo>
                      <a:pt x="5379" y="132"/>
                    </a:lnTo>
                    <a:lnTo>
                      <a:pt x="5381" y="194"/>
                    </a:lnTo>
                    <a:lnTo>
                      <a:pt x="5383" y="224"/>
                    </a:lnTo>
                    <a:lnTo>
                      <a:pt x="5386" y="220"/>
                    </a:lnTo>
                    <a:lnTo>
                      <a:pt x="5388" y="207"/>
                    </a:lnTo>
                    <a:lnTo>
                      <a:pt x="5390" y="209"/>
                    </a:lnTo>
                    <a:lnTo>
                      <a:pt x="5393" y="215"/>
                    </a:lnTo>
                    <a:lnTo>
                      <a:pt x="5395" y="204"/>
                    </a:lnTo>
                    <a:lnTo>
                      <a:pt x="5397" y="184"/>
                    </a:lnTo>
                    <a:lnTo>
                      <a:pt x="5400" y="189"/>
                    </a:lnTo>
                    <a:lnTo>
                      <a:pt x="5402" y="238"/>
                    </a:lnTo>
                    <a:lnTo>
                      <a:pt x="5404" y="323"/>
                    </a:lnTo>
                    <a:lnTo>
                      <a:pt x="5407" y="402"/>
                    </a:lnTo>
                    <a:lnTo>
                      <a:pt x="5409" y="406"/>
                    </a:lnTo>
                    <a:lnTo>
                      <a:pt x="5411" y="310"/>
                    </a:lnTo>
                    <a:lnTo>
                      <a:pt x="5414" y="168"/>
                    </a:lnTo>
                    <a:lnTo>
                      <a:pt x="5416" y="61"/>
                    </a:lnTo>
                    <a:lnTo>
                      <a:pt x="5418" y="15"/>
                    </a:lnTo>
                    <a:lnTo>
                      <a:pt x="5421" y="13"/>
                    </a:lnTo>
                    <a:lnTo>
                      <a:pt x="5423" y="31"/>
                    </a:lnTo>
                    <a:lnTo>
                      <a:pt x="5425" y="55"/>
                    </a:lnTo>
                    <a:lnTo>
                      <a:pt x="5428" y="68"/>
                    </a:lnTo>
                    <a:lnTo>
                      <a:pt x="5430" y="67"/>
                    </a:lnTo>
                    <a:lnTo>
                      <a:pt x="5432" y="73"/>
                    </a:lnTo>
                    <a:lnTo>
                      <a:pt x="5435" y="113"/>
                    </a:lnTo>
                    <a:lnTo>
                      <a:pt x="5437" y="193"/>
                    </a:lnTo>
                    <a:lnTo>
                      <a:pt x="5439" y="274"/>
                    </a:lnTo>
                    <a:lnTo>
                      <a:pt x="5442" y="295"/>
                    </a:lnTo>
                    <a:lnTo>
                      <a:pt x="5444" y="241"/>
                    </a:lnTo>
                    <a:lnTo>
                      <a:pt x="5446" y="174"/>
                    </a:lnTo>
                    <a:lnTo>
                      <a:pt x="5449" y="172"/>
                    </a:lnTo>
                    <a:lnTo>
                      <a:pt x="5451" y="234"/>
                    </a:lnTo>
                    <a:lnTo>
                      <a:pt x="5453" y="287"/>
                    </a:lnTo>
                    <a:lnTo>
                      <a:pt x="5456" y="281"/>
                    </a:lnTo>
                    <a:lnTo>
                      <a:pt x="5458" y="234"/>
                    </a:lnTo>
                    <a:lnTo>
                      <a:pt x="5460" y="178"/>
                    </a:lnTo>
                    <a:lnTo>
                      <a:pt x="5463" y="120"/>
                    </a:lnTo>
                    <a:lnTo>
                      <a:pt x="5465" y="67"/>
                    </a:lnTo>
                    <a:lnTo>
                      <a:pt x="5467" y="43"/>
                    </a:lnTo>
                    <a:lnTo>
                      <a:pt x="5470" y="71"/>
                    </a:lnTo>
                    <a:lnTo>
                      <a:pt x="5472" y="149"/>
                    </a:lnTo>
                    <a:lnTo>
                      <a:pt x="5474" y="229"/>
                    </a:lnTo>
                    <a:lnTo>
                      <a:pt x="5477" y="252"/>
                    </a:lnTo>
                    <a:lnTo>
                      <a:pt x="5479" y="200"/>
                    </a:lnTo>
                    <a:lnTo>
                      <a:pt x="5481" y="129"/>
                    </a:lnTo>
                    <a:lnTo>
                      <a:pt x="5484" y="100"/>
                    </a:lnTo>
                    <a:lnTo>
                      <a:pt x="5486" y="117"/>
                    </a:lnTo>
                    <a:lnTo>
                      <a:pt x="5488" y="132"/>
                    </a:lnTo>
                    <a:lnTo>
                      <a:pt x="5491" y="109"/>
                    </a:lnTo>
                    <a:lnTo>
                      <a:pt x="5493" y="62"/>
                    </a:lnTo>
                    <a:lnTo>
                      <a:pt x="5495" y="26"/>
                    </a:lnTo>
                    <a:lnTo>
                      <a:pt x="5498" y="16"/>
                    </a:lnTo>
                    <a:lnTo>
                      <a:pt x="5500" y="32"/>
                    </a:lnTo>
                    <a:lnTo>
                      <a:pt x="5502" y="59"/>
                    </a:lnTo>
                    <a:lnTo>
                      <a:pt x="5505" y="89"/>
                    </a:lnTo>
                    <a:lnTo>
                      <a:pt x="5507" y="117"/>
                    </a:lnTo>
                    <a:lnTo>
                      <a:pt x="5509" y="143"/>
                    </a:lnTo>
                    <a:lnTo>
                      <a:pt x="5512" y="154"/>
                    </a:lnTo>
                    <a:lnTo>
                      <a:pt x="5514" y="143"/>
                    </a:lnTo>
                    <a:lnTo>
                      <a:pt x="5516" y="120"/>
                    </a:lnTo>
                    <a:lnTo>
                      <a:pt x="5519" y="106"/>
                    </a:lnTo>
                    <a:lnTo>
                      <a:pt x="5521" y="120"/>
                    </a:lnTo>
                    <a:lnTo>
                      <a:pt x="5523" y="177"/>
                    </a:lnTo>
                    <a:lnTo>
                      <a:pt x="5526" y="273"/>
                    </a:lnTo>
                    <a:lnTo>
                      <a:pt x="5528" y="366"/>
                    </a:lnTo>
                    <a:lnTo>
                      <a:pt x="5530" y="408"/>
                    </a:lnTo>
                    <a:lnTo>
                      <a:pt x="5533" y="394"/>
                    </a:lnTo>
                    <a:lnTo>
                      <a:pt x="5535" y="362"/>
                    </a:lnTo>
                    <a:lnTo>
                      <a:pt x="5537" y="343"/>
                    </a:lnTo>
                    <a:lnTo>
                      <a:pt x="5540" y="333"/>
                    </a:lnTo>
                    <a:lnTo>
                      <a:pt x="5542" y="320"/>
                    </a:lnTo>
                    <a:lnTo>
                      <a:pt x="5544" y="313"/>
                    </a:lnTo>
                    <a:lnTo>
                      <a:pt x="5547" y="309"/>
                    </a:lnTo>
                    <a:lnTo>
                      <a:pt x="5549" y="278"/>
                    </a:lnTo>
                    <a:lnTo>
                      <a:pt x="5551" y="202"/>
                    </a:lnTo>
                    <a:lnTo>
                      <a:pt x="5554" y="116"/>
                    </a:lnTo>
                    <a:lnTo>
                      <a:pt x="5556" y="84"/>
                    </a:lnTo>
                    <a:lnTo>
                      <a:pt x="5558" y="133"/>
                    </a:lnTo>
                    <a:lnTo>
                      <a:pt x="5560" y="222"/>
                    </a:lnTo>
                    <a:lnTo>
                      <a:pt x="5563" y="274"/>
                    </a:lnTo>
                    <a:lnTo>
                      <a:pt x="5565" y="250"/>
                    </a:lnTo>
                    <a:lnTo>
                      <a:pt x="5567" y="182"/>
                    </a:lnTo>
                    <a:lnTo>
                      <a:pt x="5570" y="128"/>
                    </a:lnTo>
                    <a:lnTo>
                      <a:pt x="5572" y="118"/>
                    </a:lnTo>
                    <a:lnTo>
                      <a:pt x="5574" y="165"/>
                    </a:lnTo>
                    <a:lnTo>
                      <a:pt x="5577" y="259"/>
                    </a:lnTo>
                    <a:lnTo>
                      <a:pt x="5579" y="353"/>
                    </a:lnTo>
                    <a:lnTo>
                      <a:pt x="5582" y="380"/>
                    </a:lnTo>
                    <a:lnTo>
                      <a:pt x="5584" y="316"/>
                    </a:lnTo>
                    <a:lnTo>
                      <a:pt x="5586" y="205"/>
                    </a:lnTo>
                    <a:lnTo>
                      <a:pt x="5589" y="104"/>
                    </a:lnTo>
                    <a:lnTo>
                      <a:pt x="5591" y="41"/>
                    </a:lnTo>
                    <a:lnTo>
                      <a:pt x="5593" y="13"/>
                    </a:lnTo>
                    <a:lnTo>
                      <a:pt x="5595" y="10"/>
                    </a:lnTo>
                    <a:lnTo>
                      <a:pt x="5598" y="35"/>
                    </a:lnTo>
                    <a:lnTo>
                      <a:pt x="5600" y="93"/>
                    </a:lnTo>
                    <a:lnTo>
                      <a:pt x="5603" y="164"/>
                    </a:lnTo>
                    <a:lnTo>
                      <a:pt x="5605" y="197"/>
                    </a:lnTo>
                    <a:lnTo>
                      <a:pt x="5607" y="164"/>
                    </a:lnTo>
                    <a:lnTo>
                      <a:pt x="5609" y="93"/>
                    </a:lnTo>
                    <a:lnTo>
                      <a:pt x="5612" y="35"/>
                    </a:lnTo>
                    <a:lnTo>
                      <a:pt x="5614" y="7"/>
                    </a:lnTo>
                    <a:lnTo>
                      <a:pt x="5616" y="0"/>
                    </a:lnTo>
                    <a:lnTo>
                      <a:pt x="5619" y="0"/>
                    </a:lnTo>
                    <a:lnTo>
                      <a:pt x="5621" y="2"/>
                    </a:lnTo>
                    <a:lnTo>
                      <a:pt x="5623" y="14"/>
                    </a:lnTo>
                    <a:lnTo>
                      <a:pt x="5626" y="45"/>
                    </a:lnTo>
                    <a:lnTo>
                      <a:pt x="5628" y="100"/>
                    </a:lnTo>
                    <a:lnTo>
                      <a:pt x="5630" y="163"/>
                    </a:lnTo>
                    <a:lnTo>
                      <a:pt x="5633" y="206"/>
                    </a:lnTo>
                    <a:lnTo>
                      <a:pt x="5635" y="209"/>
                    </a:lnTo>
                    <a:lnTo>
                      <a:pt x="5637" y="181"/>
                    </a:lnTo>
                    <a:lnTo>
                      <a:pt x="5640" y="162"/>
                    </a:lnTo>
                    <a:lnTo>
                      <a:pt x="5642" y="198"/>
                    </a:lnTo>
                    <a:lnTo>
                      <a:pt x="5644" y="283"/>
                    </a:lnTo>
                    <a:lnTo>
                      <a:pt x="5647" y="353"/>
                    </a:lnTo>
                    <a:lnTo>
                      <a:pt x="5649" y="338"/>
                    </a:lnTo>
                    <a:lnTo>
                      <a:pt x="5651" y="238"/>
                    </a:lnTo>
                    <a:lnTo>
                      <a:pt x="5654" y="119"/>
                    </a:lnTo>
                    <a:lnTo>
                      <a:pt x="5656" y="40"/>
                    </a:lnTo>
                    <a:lnTo>
                      <a:pt x="5658" y="8"/>
                    </a:lnTo>
                    <a:lnTo>
                      <a:pt x="5661" y="3"/>
                    </a:lnTo>
                    <a:lnTo>
                      <a:pt x="5663" y="14"/>
                    </a:lnTo>
                    <a:lnTo>
                      <a:pt x="5665" y="43"/>
                    </a:lnTo>
                    <a:lnTo>
                      <a:pt x="5668" y="91"/>
                    </a:lnTo>
                    <a:lnTo>
                      <a:pt x="5670" y="144"/>
                    </a:lnTo>
                    <a:lnTo>
                      <a:pt x="5672" y="185"/>
                    </a:lnTo>
                    <a:lnTo>
                      <a:pt x="5675" y="208"/>
                    </a:lnTo>
                    <a:lnTo>
                      <a:pt x="5677" y="214"/>
                    </a:lnTo>
                    <a:lnTo>
                      <a:pt x="5679" y="219"/>
                    </a:lnTo>
                    <a:lnTo>
                      <a:pt x="5682" y="251"/>
                    </a:lnTo>
                    <a:lnTo>
                      <a:pt x="5684" y="317"/>
                    </a:lnTo>
                    <a:lnTo>
                      <a:pt x="5686" y="374"/>
                    </a:lnTo>
                    <a:lnTo>
                      <a:pt x="5689" y="367"/>
                    </a:lnTo>
                    <a:lnTo>
                      <a:pt x="5691" y="295"/>
                    </a:lnTo>
                    <a:lnTo>
                      <a:pt x="5693" y="217"/>
                    </a:lnTo>
                    <a:lnTo>
                      <a:pt x="5696" y="183"/>
                    </a:lnTo>
                    <a:lnTo>
                      <a:pt x="5698" y="180"/>
                    </a:lnTo>
                    <a:lnTo>
                      <a:pt x="5700" y="169"/>
                    </a:lnTo>
                    <a:lnTo>
                      <a:pt x="5703" y="141"/>
                    </a:lnTo>
                    <a:lnTo>
                      <a:pt x="5705" y="117"/>
                    </a:lnTo>
                    <a:lnTo>
                      <a:pt x="5707" y="129"/>
                    </a:lnTo>
                    <a:lnTo>
                      <a:pt x="5710" y="183"/>
                    </a:lnTo>
                    <a:lnTo>
                      <a:pt x="5712" y="253"/>
                    </a:lnTo>
                    <a:lnTo>
                      <a:pt x="5714" y="289"/>
                    </a:lnTo>
                    <a:lnTo>
                      <a:pt x="5717" y="275"/>
                    </a:lnTo>
                    <a:lnTo>
                      <a:pt x="5719" y="260"/>
                    </a:lnTo>
                    <a:lnTo>
                      <a:pt x="5721" y="304"/>
                    </a:lnTo>
                    <a:lnTo>
                      <a:pt x="5724" y="382"/>
                    </a:lnTo>
                    <a:lnTo>
                      <a:pt x="5726" y="412"/>
                    </a:lnTo>
                    <a:lnTo>
                      <a:pt x="5728" y="360"/>
                    </a:lnTo>
                    <a:lnTo>
                      <a:pt x="5731" y="276"/>
                    </a:lnTo>
                    <a:lnTo>
                      <a:pt x="5733" y="216"/>
                    </a:lnTo>
                    <a:lnTo>
                      <a:pt x="5735" y="173"/>
                    </a:lnTo>
                    <a:lnTo>
                      <a:pt x="5738" y="123"/>
                    </a:lnTo>
                    <a:lnTo>
                      <a:pt x="5740" y="73"/>
                    </a:lnTo>
                    <a:lnTo>
                      <a:pt x="5742" y="59"/>
                    </a:lnTo>
                    <a:lnTo>
                      <a:pt x="5745" y="102"/>
                    </a:lnTo>
                    <a:lnTo>
                      <a:pt x="5747" y="181"/>
                    </a:lnTo>
                    <a:lnTo>
                      <a:pt x="5749" y="252"/>
                    </a:lnTo>
                    <a:lnTo>
                      <a:pt x="5752" y="284"/>
                    </a:lnTo>
                    <a:lnTo>
                      <a:pt x="5754" y="280"/>
                    </a:lnTo>
                    <a:lnTo>
                      <a:pt x="5756" y="252"/>
                    </a:lnTo>
                    <a:lnTo>
                      <a:pt x="5759" y="207"/>
                    </a:lnTo>
                    <a:lnTo>
                      <a:pt x="5761" y="162"/>
                    </a:lnTo>
                    <a:lnTo>
                      <a:pt x="5763" y="159"/>
                    </a:lnTo>
                    <a:lnTo>
                      <a:pt x="5766" y="219"/>
                    </a:lnTo>
                    <a:lnTo>
                      <a:pt x="5768" y="308"/>
                    </a:lnTo>
                    <a:lnTo>
                      <a:pt x="5770" y="354"/>
                    </a:lnTo>
                    <a:lnTo>
                      <a:pt x="5773" y="317"/>
                    </a:lnTo>
                    <a:lnTo>
                      <a:pt x="5775" y="239"/>
                    </a:lnTo>
                    <a:lnTo>
                      <a:pt x="5777" y="182"/>
                    </a:lnTo>
                    <a:lnTo>
                      <a:pt x="5780" y="170"/>
                    </a:lnTo>
                    <a:lnTo>
                      <a:pt x="5782" y="177"/>
                    </a:lnTo>
                    <a:lnTo>
                      <a:pt x="5784" y="165"/>
                    </a:lnTo>
                    <a:lnTo>
                      <a:pt x="5787" y="124"/>
                    </a:lnTo>
                    <a:lnTo>
                      <a:pt x="5789" y="76"/>
                    </a:lnTo>
                    <a:lnTo>
                      <a:pt x="5791" y="55"/>
                    </a:lnTo>
                    <a:lnTo>
                      <a:pt x="5794" y="59"/>
                    </a:lnTo>
                    <a:lnTo>
                      <a:pt x="5796" y="66"/>
                    </a:lnTo>
                    <a:lnTo>
                      <a:pt x="5798" y="55"/>
                    </a:lnTo>
                    <a:lnTo>
                      <a:pt x="5801" y="37"/>
                    </a:lnTo>
                    <a:lnTo>
                      <a:pt x="5803" y="40"/>
                    </a:lnTo>
                    <a:lnTo>
                      <a:pt x="5805" y="93"/>
                    </a:lnTo>
                    <a:lnTo>
                      <a:pt x="5808" y="195"/>
                    </a:lnTo>
                    <a:lnTo>
                      <a:pt x="5810" y="304"/>
                    </a:lnTo>
                    <a:lnTo>
                      <a:pt x="5812" y="358"/>
                    </a:lnTo>
                    <a:lnTo>
                      <a:pt x="5815" y="338"/>
                    </a:lnTo>
                    <a:lnTo>
                      <a:pt x="5817" y="289"/>
                    </a:lnTo>
                    <a:lnTo>
                      <a:pt x="5819" y="255"/>
                    </a:lnTo>
                    <a:lnTo>
                      <a:pt x="5822" y="226"/>
                    </a:lnTo>
                    <a:lnTo>
                      <a:pt x="5824" y="170"/>
                    </a:lnTo>
                    <a:lnTo>
                      <a:pt x="5826" y="96"/>
                    </a:lnTo>
                    <a:lnTo>
                      <a:pt x="5829" y="46"/>
                    </a:lnTo>
                    <a:lnTo>
                      <a:pt x="5831" y="39"/>
                    </a:lnTo>
                    <a:lnTo>
                      <a:pt x="5833" y="55"/>
                    </a:lnTo>
                    <a:lnTo>
                      <a:pt x="5836" y="65"/>
                    </a:lnTo>
                    <a:lnTo>
                      <a:pt x="5838" y="55"/>
                    </a:lnTo>
                    <a:lnTo>
                      <a:pt x="5840" y="41"/>
                    </a:lnTo>
                    <a:lnTo>
                      <a:pt x="5843" y="58"/>
                    </a:lnTo>
                    <a:lnTo>
                      <a:pt x="5845" y="127"/>
                    </a:lnTo>
                    <a:lnTo>
                      <a:pt x="5847" y="219"/>
                    </a:lnTo>
                    <a:lnTo>
                      <a:pt x="5850" y="265"/>
                    </a:lnTo>
                    <a:lnTo>
                      <a:pt x="5852" y="236"/>
                    </a:lnTo>
                    <a:lnTo>
                      <a:pt x="5854" y="185"/>
                    </a:lnTo>
                    <a:lnTo>
                      <a:pt x="5857" y="192"/>
                    </a:lnTo>
                    <a:lnTo>
                      <a:pt x="5859" y="271"/>
                    </a:lnTo>
                    <a:lnTo>
                      <a:pt x="5861" y="362"/>
                    </a:lnTo>
                    <a:lnTo>
                      <a:pt x="5864" y="396"/>
                    </a:lnTo>
                    <a:lnTo>
                      <a:pt x="5866" y="358"/>
                    </a:lnTo>
                    <a:lnTo>
                      <a:pt x="5868" y="289"/>
                    </a:lnTo>
                    <a:lnTo>
                      <a:pt x="5871" y="235"/>
                    </a:lnTo>
                    <a:lnTo>
                      <a:pt x="5873" y="213"/>
                    </a:lnTo>
                    <a:lnTo>
                      <a:pt x="5875" y="209"/>
                    </a:lnTo>
                    <a:lnTo>
                      <a:pt x="5878" y="213"/>
                    </a:lnTo>
                    <a:lnTo>
                      <a:pt x="5880" y="234"/>
                    </a:lnTo>
                    <a:lnTo>
                      <a:pt x="5882" y="287"/>
                    </a:lnTo>
                    <a:lnTo>
                      <a:pt x="5885" y="352"/>
                    </a:lnTo>
                    <a:lnTo>
                      <a:pt x="5887" y="387"/>
                    </a:lnTo>
                    <a:lnTo>
                      <a:pt x="5889" y="366"/>
                    </a:lnTo>
                    <a:lnTo>
                      <a:pt x="5892" y="296"/>
                    </a:lnTo>
                    <a:lnTo>
                      <a:pt x="5894" y="205"/>
                    </a:lnTo>
                    <a:lnTo>
                      <a:pt x="5896" y="124"/>
                    </a:lnTo>
                    <a:lnTo>
                      <a:pt x="5899" y="80"/>
                    </a:lnTo>
                    <a:lnTo>
                      <a:pt x="5901" y="72"/>
                    </a:lnTo>
                    <a:lnTo>
                      <a:pt x="5903" y="82"/>
                    </a:lnTo>
                    <a:lnTo>
                      <a:pt x="5906" y="99"/>
                    </a:lnTo>
                    <a:lnTo>
                      <a:pt x="5908" y="127"/>
                    </a:lnTo>
                    <a:lnTo>
                      <a:pt x="5910" y="179"/>
                    </a:lnTo>
                    <a:lnTo>
                      <a:pt x="5913" y="248"/>
                    </a:lnTo>
                    <a:lnTo>
                      <a:pt x="5915" y="305"/>
                    </a:lnTo>
                    <a:lnTo>
                      <a:pt x="5917" y="305"/>
                    </a:lnTo>
                    <a:lnTo>
                      <a:pt x="5920" y="233"/>
                    </a:lnTo>
                    <a:lnTo>
                      <a:pt x="5922" y="130"/>
                    </a:lnTo>
                    <a:lnTo>
                      <a:pt x="5924" y="58"/>
                    </a:lnTo>
                    <a:lnTo>
                      <a:pt x="5927" y="41"/>
                    </a:lnTo>
                    <a:lnTo>
                      <a:pt x="5929" y="55"/>
                    </a:lnTo>
                    <a:lnTo>
                      <a:pt x="5931" y="65"/>
                    </a:lnTo>
                    <a:lnTo>
                      <a:pt x="5934" y="57"/>
                    </a:lnTo>
                    <a:lnTo>
                      <a:pt x="5936" y="43"/>
                    </a:lnTo>
                    <a:lnTo>
                      <a:pt x="5938" y="43"/>
                    </a:lnTo>
                    <a:lnTo>
                      <a:pt x="5941" y="57"/>
                    </a:lnTo>
                    <a:lnTo>
                      <a:pt x="5943" y="65"/>
                    </a:lnTo>
                    <a:lnTo>
                      <a:pt x="5945" y="54"/>
                    </a:lnTo>
                    <a:lnTo>
                      <a:pt x="5948" y="31"/>
                    </a:lnTo>
                    <a:lnTo>
                      <a:pt x="5950" y="12"/>
                    </a:lnTo>
                    <a:lnTo>
                      <a:pt x="5952" y="10"/>
                    </a:lnTo>
                    <a:lnTo>
                      <a:pt x="5955" y="40"/>
                    </a:lnTo>
                    <a:lnTo>
                      <a:pt x="5957" y="117"/>
                    </a:lnTo>
                    <a:lnTo>
                      <a:pt x="5959" y="226"/>
                    </a:lnTo>
                    <a:lnTo>
                      <a:pt x="5962" y="306"/>
                    </a:lnTo>
                    <a:lnTo>
                      <a:pt x="5964" y="298"/>
                    </a:lnTo>
                    <a:lnTo>
                      <a:pt x="5966" y="217"/>
                    </a:lnTo>
                    <a:lnTo>
                      <a:pt x="5969" y="140"/>
                    </a:lnTo>
                    <a:lnTo>
                      <a:pt x="5971" y="117"/>
                    </a:lnTo>
                    <a:lnTo>
                      <a:pt x="5973" y="126"/>
                    </a:lnTo>
                    <a:lnTo>
                      <a:pt x="5976" y="121"/>
                    </a:lnTo>
                    <a:lnTo>
                      <a:pt x="5978" y="89"/>
                    </a:lnTo>
                    <a:lnTo>
                      <a:pt x="5980" y="65"/>
                    </a:lnTo>
                    <a:lnTo>
                      <a:pt x="5983" y="92"/>
                    </a:lnTo>
                    <a:lnTo>
                      <a:pt x="5985" y="185"/>
                    </a:lnTo>
                    <a:lnTo>
                      <a:pt x="5987" y="296"/>
                    </a:lnTo>
                    <a:lnTo>
                      <a:pt x="5990" y="348"/>
                    </a:lnTo>
                    <a:lnTo>
                      <a:pt x="5992" y="305"/>
                    </a:lnTo>
                    <a:lnTo>
                      <a:pt x="5994" y="202"/>
                    </a:lnTo>
                    <a:lnTo>
                      <a:pt x="5997" y="104"/>
                    </a:lnTo>
                    <a:lnTo>
                      <a:pt x="5999" y="44"/>
                    </a:lnTo>
                    <a:lnTo>
                      <a:pt x="6001" y="24"/>
                    </a:lnTo>
                    <a:lnTo>
                      <a:pt x="6004" y="33"/>
                    </a:lnTo>
                    <a:lnTo>
                      <a:pt x="6006" y="55"/>
                    </a:lnTo>
                    <a:lnTo>
                      <a:pt x="6008" y="66"/>
                    </a:lnTo>
                    <a:lnTo>
                      <a:pt x="6011" y="62"/>
                    </a:lnTo>
                    <a:lnTo>
                      <a:pt x="6013" y="67"/>
                    </a:lnTo>
                    <a:lnTo>
                      <a:pt x="6015" y="111"/>
                    </a:lnTo>
                    <a:lnTo>
                      <a:pt x="6017" y="198"/>
                    </a:lnTo>
                    <a:lnTo>
                      <a:pt x="6020" y="295"/>
                    </a:lnTo>
                    <a:lnTo>
                      <a:pt x="6022" y="375"/>
                    </a:lnTo>
                    <a:lnTo>
                      <a:pt x="6025" y="429"/>
                    </a:lnTo>
                    <a:lnTo>
                      <a:pt x="6027" y="459"/>
                    </a:lnTo>
                    <a:lnTo>
                      <a:pt x="6029" y="461"/>
                    </a:lnTo>
                    <a:lnTo>
                      <a:pt x="6032" y="424"/>
                    </a:lnTo>
                    <a:lnTo>
                      <a:pt x="6034" y="336"/>
                    </a:lnTo>
                    <a:lnTo>
                      <a:pt x="6036" y="212"/>
                    </a:lnTo>
                    <a:lnTo>
                      <a:pt x="6039" y="103"/>
                    </a:lnTo>
                    <a:lnTo>
                      <a:pt x="6041" y="54"/>
                    </a:lnTo>
                    <a:lnTo>
                      <a:pt x="6043" y="68"/>
                    </a:lnTo>
                    <a:lnTo>
                      <a:pt x="6046" y="110"/>
                    </a:lnTo>
                    <a:lnTo>
                      <a:pt x="6048" y="136"/>
                    </a:lnTo>
                    <a:lnTo>
                      <a:pt x="6050" y="132"/>
                    </a:lnTo>
                    <a:lnTo>
                      <a:pt x="6053" y="125"/>
                    </a:lnTo>
                    <a:lnTo>
                      <a:pt x="6055" y="135"/>
                    </a:lnTo>
                    <a:lnTo>
                      <a:pt x="6057" y="148"/>
                    </a:lnTo>
                    <a:lnTo>
                      <a:pt x="6059" y="146"/>
                    </a:lnTo>
                    <a:lnTo>
                      <a:pt x="6062" y="141"/>
                    </a:lnTo>
                    <a:lnTo>
                      <a:pt x="6064" y="154"/>
                    </a:lnTo>
                    <a:lnTo>
                      <a:pt x="6066" y="181"/>
                    </a:lnTo>
                    <a:lnTo>
                      <a:pt x="6069" y="199"/>
                    </a:lnTo>
                    <a:lnTo>
                      <a:pt x="6071" y="199"/>
                    </a:lnTo>
                    <a:lnTo>
                      <a:pt x="6073" y="193"/>
                    </a:lnTo>
                    <a:lnTo>
                      <a:pt x="6076" y="188"/>
                    </a:lnTo>
                    <a:lnTo>
                      <a:pt x="6078" y="176"/>
                    </a:lnTo>
                    <a:lnTo>
                      <a:pt x="6080" y="162"/>
                    </a:lnTo>
                    <a:lnTo>
                      <a:pt x="6083" y="187"/>
                    </a:lnTo>
                    <a:lnTo>
                      <a:pt x="6085" y="274"/>
                    </a:lnTo>
                    <a:lnTo>
                      <a:pt x="6087" y="374"/>
                    </a:lnTo>
                    <a:lnTo>
                      <a:pt x="6090" y="409"/>
                    </a:lnTo>
                    <a:lnTo>
                      <a:pt x="6092" y="354"/>
                    </a:lnTo>
                    <a:lnTo>
                      <a:pt x="6094" y="273"/>
                    </a:lnTo>
                    <a:lnTo>
                      <a:pt x="6097" y="242"/>
                    </a:lnTo>
                    <a:lnTo>
                      <a:pt x="6099" y="259"/>
                    </a:lnTo>
                    <a:lnTo>
                      <a:pt x="6101" y="257"/>
                    </a:lnTo>
                    <a:lnTo>
                      <a:pt x="6104" y="198"/>
                    </a:lnTo>
                    <a:lnTo>
                      <a:pt x="6106" y="117"/>
                    </a:lnTo>
                    <a:lnTo>
                      <a:pt x="6108" y="69"/>
                    </a:lnTo>
                    <a:lnTo>
                      <a:pt x="6111" y="62"/>
                    </a:lnTo>
                    <a:lnTo>
                      <a:pt x="6113" y="66"/>
                    </a:lnTo>
                    <a:lnTo>
                      <a:pt x="6115" y="54"/>
                    </a:lnTo>
                    <a:lnTo>
                      <a:pt x="6118" y="31"/>
                    </a:lnTo>
                    <a:lnTo>
                      <a:pt x="6120" y="14"/>
                    </a:lnTo>
                    <a:lnTo>
                      <a:pt x="6122" y="14"/>
                    </a:lnTo>
                    <a:lnTo>
                      <a:pt x="6125" y="31"/>
                    </a:lnTo>
                    <a:lnTo>
                      <a:pt x="6127" y="55"/>
                    </a:lnTo>
                    <a:lnTo>
                      <a:pt x="6129" y="68"/>
                    </a:lnTo>
                    <a:lnTo>
                      <a:pt x="6132" y="69"/>
                    </a:lnTo>
                    <a:lnTo>
                      <a:pt x="6134" y="76"/>
                    </a:lnTo>
                    <a:lnTo>
                      <a:pt x="6136" y="109"/>
                    </a:lnTo>
                    <a:lnTo>
                      <a:pt x="6139" y="154"/>
                    </a:lnTo>
                    <a:lnTo>
                      <a:pt x="6141" y="175"/>
                    </a:lnTo>
                    <a:lnTo>
                      <a:pt x="6143" y="152"/>
                    </a:lnTo>
                    <a:lnTo>
                      <a:pt x="6146" y="102"/>
                    </a:lnTo>
                    <a:lnTo>
                      <a:pt x="6148" y="69"/>
                    </a:lnTo>
                    <a:lnTo>
                      <a:pt x="6150" y="80"/>
                    </a:lnTo>
                    <a:lnTo>
                      <a:pt x="6153" y="127"/>
                    </a:lnTo>
                    <a:lnTo>
                      <a:pt x="6155" y="180"/>
                    </a:lnTo>
                    <a:lnTo>
                      <a:pt x="6157" y="229"/>
                    </a:lnTo>
                    <a:lnTo>
                      <a:pt x="6160" y="297"/>
                    </a:lnTo>
                    <a:lnTo>
                      <a:pt x="6162" y="402"/>
                    </a:lnTo>
                    <a:lnTo>
                      <a:pt x="6164" y="507"/>
                    </a:lnTo>
                    <a:lnTo>
                      <a:pt x="6167" y="540"/>
                    </a:lnTo>
                    <a:lnTo>
                      <a:pt x="6169" y="476"/>
                    </a:lnTo>
                    <a:lnTo>
                      <a:pt x="6171" y="375"/>
                    </a:lnTo>
                    <a:lnTo>
                      <a:pt x="6174" y="324"/>
                    </a:lnTo>
                    <a:lnTo>
                      <a:pt x="6176" y="338"/>
                    </a:lnTo>
                    <a:lnTo>
                      <a:pt x="6178" y="364"/>
                    </a:lnTo>
                    <a:lnTo>
                      <a:pt x="6181" y="339"/>
                    </a:lnTo>
                    <a:lnTo>
                      <a:pt x="6183" y="252"/>
                    </a:lnTo>
                    <a:lnTo>
                      <a:pt x="6185" y="144"/>
                    </a:lnTo>
                    <a:lnTo>
                      <a:pt x="6188" y="65"/>
                    </a:lnTo>
                    <a:lnTo>
                      <a:pt x="6190" y="40"/>
                    </a:lnTo>
                    <a:lnTo>
                      <a:pt x="6192" y="65"/>
                    </a:lnTo>
                    <a:lnTo>
                      <a:pt x="6195" y="109"/>
                    </a:lnTo>
                    <a:lnTo>
                      <a:pt x="6197" y="131"/>
                    </a:lnTo>
                    <a:lnTo>
                      <a:pt x="6199" y="109"/>
                    </a:lnTo>
                    <a:lnTo>
                      <a:pt x="6202" y="62"/>
                    </a:lnTo>
                    <a:lnTo>
                      <a:pt x="6204" y="23"/>
                    </a:lnTo>
                    <a:lnTo>
                      <a:pt x="6206" y="5"/>
                    </a:lnTo>
                    <a:lnTo>
                      <a:pt x="6209" y="3"/>
                    </a:lnTo>
                    <a:lnTo>
                      <a:pt x="6211" y="11"/>
                    </a:lnTo>
                    <a:lnTo>
                      <a:pt x="6213" y="31"/>
                    </a:lnTo>
                    <a:lnTo>
                      <a:pt x="6216" y="55"/>
                    </a:lnTo>
                    <a:lnTo>
                      <a:pt x="6218" y="68"/>
                    </a:lnTo>
                    <a:lnTo>
                      <a:pt x="6220" y="66"/>
                    </a:lnTo>
                    <a:lnTo>
                      <a:pt x="6223" y="65"/>
                    </a:lnTo>
                    <a:lnTo>
                      <a:pt x="6225" y="78"/>
                    </a:lnTo>
                    <a:lnTo>
                      <a:pt x="6227" y="99"/>
                    </a:lnTo>
                    <a:lnTo>
                      <a:pt x="6230" y="110"/>
                    </a:lnTo>
                    <a:lnTo>
                      <a:pt x="6232" y="104"/>
                    </a:lnTo>
                    <a:lnTo>
                      <a:pt x="6234" y="101"/>
                    </a:lnTo>
                    <a:lnTo>
                      <a:pt x="6237" y="127"/>
                    </a:lnTo>
                    <a:lnTo>
                      <a:pt x="6239" y="176"/>
                    </a:lnTo>
                    <a:lnTo>
                      <a:pt x="6241" y="199"/>
                    </a:lnTo>
                    <a:lnTo>
                      <a:pt x="6244" y="167"/>
                    </a:lnTo>
                    <a:lnTo>
                      <a:pt x="6246" y="108"/>
                    </a:lnTo>
                    <a:lnTo>
                      <a:pt x="6248" y="81"/>
                    </a:lnTo>
                    <a:lnTo>
                      <a:pt x="6251" y="110"/>
                    </a:lnTo>
                    <a:lnTo>
                      <a:pt x="6253" y="175"/>
                    </a:lnTo>
                    <a:lnTo>
                      <a:pt x="6255" y="238"/>
                    </a:lnTo>
                    <a:lnTo>
                      <a:pt x="6258" y="264"/>
                    </a:lnTo>
                    <a:lnTo>
                      <a:pt x="6260" y="247"/>
                    </a:lnTo>
                    <a:lnTo>
                      <a:pt x="6262" y="220"/>
                    </a:lnTo>
                    <a:lnTo>
                      <a:pt x="6265" y="242"/>
                    </a:lnTo>
                    <a:lnTo>
                      <a:pt x="6267" y="335"/>
                    </a:lnTo>
                    <a:lnTo>
                      <a:pt x="6269" y="451"/>
                    </a:lnTo>
                    <a:lnTo>
                      <a:pt x="6272" y="521"/>
                    </a:lnTo>
                    <a:lnTo>
                      <a:pt x="6274" y="520"/>
                    </a:lnTo>
                    <a:lnTo>
                      <a:pt x="6276" y="457"/>
                    </a:lnTo>
                    <a:lnTo>
                      <a:pt x="6279" y="348"/>
                    </a:lnTo>
                    <a:lnTo>
                      <a:pt x="6281" y="216"/>
                    </a:lnTo>
                    <a:lnTo>
                      <a:pt x="6283" y="110"/>
                    </a:lnTo>
                    <a:lnTo>
                      <a:pt x="6286" y="62"/>
                    </a:lnTo>
                    <a:lnTo>
                      <a:pt x="6288" y="61"/>
                    </a:lnTo>
                    <a:lnTo>
                      <a:pt x="6290" y="71"/>
                    </a:lnTo>
                    <a:lnTo>
                      <a:pt x="6293" y="79"/>
                    </a:lnTo>
                    <a:lnTo>
                      <a:pt x="6295" y="104"/>
                    </a:lnTo>
                    <a:lnTo>
                      <a:pt x="6297" y="170"/>
                    </a:lnTo>
                    <a:lnTo>
                      <a:pt x="6300" y="270"/>
                    </a:lnTo>
                    <a:lnTo>
                      <a:pt x="6302" y="360"/>
                    </a:lnTo>
                    <a:lnTo>
                      <a:pt x="6304" y="380"/>
                    </a:lnTo>
                    <a:lnTo>
                      <a:pt x="6307" y="308"/>
                    </a:lnTo>
                    <a:lnTo>
                      <a:pt x="6309" y="187"/>
                    </a:lnTo>
                    <a:lnTo>
                      <a:pt x="6311" y="90"/>
                    </a:lnTo>
                    <a:lnTo>
                      <a:pt x="6314" y="59"/>
                    </a:lnTo>
                    <a:lnTo>
                      <a:pt x="6316" y="89"/>
                    </a:lnTo>
                    <a:lnTo>
                      <a:pt x="6318" y="163"/>
                    </a:lnTo>
                    <a:lnTo>
                      <a:pt x="6321" y="258"/>
                    </a:lnTo>
                    <a:lnTo>
                      <a:pt x="6323" y="330"/>
                    </a:lnTo>
                    <a:lnTo>
                      <a:pt x="6325" y="338"/>
                    </a:lnTo>
                    <a:lnTo>
                      <a:pt x="6328" y="298"/>
                    </a:lnTo>
                    <a:lnTo>
                      <a:pt x="6330" y="278"/>
                    </a:lnTo>
                    <a:lnTo>
                      <a:pt x="6332" y="310"/>
                    </a:lnTo>
                    <a:lnTo>
                      <a:pt x="6335" y="360"/>
                    </a:lnTo>
                    <a:lnTo>
                      <a:pt x="6337" y="402"/>
                    </a:lnTo>
                    <a:lnTo>
                      <a:pt x="6339" y="449"/>
                    </a:lnTo>
                    <a:lnTo>
                      <a:pt x="6342" y="485"/>
                    </a:lnTo>
                    <a:lnTo>
                      <a:pt x="6344" y="452"/>
                    </a:lnTo>
                    <a:lnTo>
                      <a:pt x="6346" y="342"/>
                    </a:lnTo>
                    <a:lnTo>
                      <a:pt x="6349" y="237"/>
                    </a:lnTo>
                    <a:lnTo>
                      <a:pt x="6351" y="207"/>
                    </a:lnTo>
                    <a:lnTo>
                      <a:pt x="6353" y="228"/>
                    </a:lnTo>
                    <a:lnTo>
                      <a:pt x="6356" y="231"/>
                    </a:lnTo>
                    <a:lnTo>
                      <a:pt x="6358" y="183"/>
                    </a:lnTo>
                    <a:lnTo>
                      <a:pt x="6360" y="117"/>
                    </a:lnTo>
                    <a:lnTo>
                      <a:pt x="6363" y="83"/>
                    </a:lnTo>
                    <a:lnTo>
                      <a:pt x="6365" y="109"/>
                    </a:lnTo>
                    <a:lnTo>
                      <a:pt x="6367" y="172"/>
                    </a:lnTo>
                    <a:lnTo>
                      <a:pt x="6370" y="221"/>
                    </a:lnTo>
                    <a:lnTo>
                      <a:pt x="6372" y="229"/>
                    </a:lnTo>
                    <a:lnTo>
                      <a:pt x="6374" y="215"/>
                    </a:lnTo>
                    <a:lnTo>
                      <a:pt x="6377" y="198"/>
                    </a:lnTo>
                    <a:lnTo>
                      <a:pt x="6379" y="178"/>
                    </a:lnTo>
                    <a:lnTo>
                      <a:pt x="6381" y="160"/>
                    </a:lnTo>
                    <a:lnTo>
                      <a:pt x="6384" y="175"/>
                    </a:lnTo>
                    <a:lnTo>
                      <a:pt x="6386" y="239"/>
                    </a:lnTo>
                    <a:lnTo>
                      <a:pt x="6388" y="307"/>
                    </a:lnTo>
                    <a:lnTo>
                      <a:pt x="6391" y="309"/>
                    </a:lnTo>
                    <a:lnTo>
                      <a:pt x="6393" y="227"/>
                    </a:lnTo>
                    <a:lnTo>
                      <a:pt x="6395" y="119"/>
                    </a:lnTo>
                    <a:lnTo>
                      <a:pt x="6398" y="52"/>
                    </a:lnTo>
                    <a:lnTo>
                      <a:pt x="6400" y="47"/>
                    </a:lnTo>
                    <a:lnTo>
                      <a:pt x="6402" y="90"/>
                    </a:lnTo>
                    <a:lnTo>
                      <a:pt x="6405" y="159"/>
                    </a:lnTo>
                    <a:lnTo>
                      <a:pt x="6407" y="221"/>
                    </a:lnTo>
                    <a:lnTo>
                      <a:pt x="6409" y="240"/>
                    </a:lnTo>
                    <a:lnTo>
                      <a:pt x="6412" y="207"/>
                    </a:lnTo>
                    <a:lnTo>
                      <a:pt x="6414" y="152"/>
                    </a:lnTo>
                    <a:lnTo>
                      <a:pt x="6416" y="111"/>
                    </a:lnTo>
                    <a:lnTo>
                      <a:pt x="6419" y="112"/>
                    </a:lnTo>
                    <a:lnTo>
                      <a:pt x="6421" y="169"/>
                    </a:lnTo>
                    <a:lnTo>
                      <a:pt x="6423" y="267"/>
                    </a:lnTo>
                    <a:lnTo>
                      <a:pt x="6426" y="348"/>
                    </a:lnTo>
                    <a:lnTo>
                      <a:pt x="6428" y="371"/>
                    </a:lnTo>
                    <a:lnTo>
                      <a:pt x="6430" y="351"/>
                    </a:lnTo>
                    <a:lnTo>
                      <a:pt x="6433" y="319"/>
                    </a:lnTo>
                    <a:lnTo>
                      <a:pt x="6435" y="263"/>
                    </a:lnTo>
                    <a:lnTo>
                      <a:pt x="6437" y="175"/>
                    </a:lnTo>
                    <a:lnTo>
                      <a:pt x="6440" y="86"/>
                    </a:lnTo>
                    <a:lnTo>
                      <a:pt x="6442" y="28"/>
                    </a:lnTo>
                    <a:lnTo>
                      <a:pt x="6444" y="5"/>
                    </a:lnTo>
                    <a:lnTo>
                      <a:pt x="6447" y="3"/>
                    </a:lnTo>
                    <a:lnTo>
                      <a:pt x="6449" y="11"/>
                    </a:lnTo>
                    <a:lnTo>
                      <a:pt x="6451" y="31"/>
                    </a:lnTo>
                    <a:lnTo>
                      <a:pt x="6454" y="54"/>
                    </a:lnTo>
                    <a:lnTo>
                      <a:pt x="6456" y="65"/>
                    </a:lnTo>
                    <a:lnTo>
                      <a:pt x="6458" y="55"/>
                    </a:lnTo>
                    <a:lnTo>
                      <a:pt x="6461" y="41"/>
                    </a:lnTo>
                    <a:lnTo>
                      <a:pt x="6463" y="58"/>
                    </a:lnTo>
                    <a:lnTo>
                      <a:pt x="6465" y="127"/>
                    </a:lnTo>
                    <a:lnTo>
                      <a:pt x="6468" y="219"/>
                    </a:lnTo>
                    <a:lnTo>
                      <a:pt x="6470" y="263"/>
                    </a:lnTo>
                    <a:lnTo>
                      <a:pt x="6472" y="226"/>
                    </a:lnTo>
                    <a:lnTo>
                      <a:pt x="6475" y="160"/>
                    </a:lnTo>
                    <a:lnTo>
                      <a:pt x="6477" y="140"/>
                    </a:lnTo>
                    <a:lnTo>
                      <a:pt x="6479" y="174"/>
                    </a:lnTo>
                    <a:lnTo>
                      <a:pt x="6482" y="198"/>
                    </a:lnTo>
                    <a:lnTo>
                      <a:pt x="6484" y="165"/>
                    </a:lnTo>
                    <a:lnTo>
                      <a:pt x="6486" y="104"/>
                    </a:lnTo>
                    <a:lnTo>
                      <a:pt x="6489" y="82"/>
                    </a:lnTo>
                    <a:lnTo>
                      <a:pt x="6491" y="132"/>
                    </a:lnTo>
                    <a:lnTo>
                      <a:pt x="6493" y="219"/>
                    </a:lnTo>
                    <a:lnTo>
                      <a:pt x="6496" y="263"/>
                    </a:lnTo>
                    <a:lnTo>
                      <a:pt x="6498" y="221"/>
                    </a:lnTo>
                    <a:lnTo>
                      <a:pt x="6500" y="136"/>
                    </a:lnTo>
                    <a:lnTo>
                      <a:pt x="6503" y="78"/>
                    </a:lnTo>
                    <a:lnTo>
                      <a:pt x="6505" y="67"/>
                    </a:lnTo>
                    <a:lnTo>
                      <a:pt x="6507" y="78"/>
                    </a:lnTo>
                    <a:lnTo>
                      <a:pt x="6509" y="86"/>
                    </a:lnTo>
                    <a:lnTo>
                      <a:pt x="6512" y="86"/>
                    </a:lnTo>
                    <a:lnTo>
                      <a:pt x="6514" y="77"/>
                    </a:lnTo>
                    <a:lnTo>
                      <a:pt x="6516" y="57"/>
                    </a:lnTo>
                    <a:lnTo>
                      <a:pt x="6519" y="31"/>
                    </a:lnTo>
                    <a:lnTo>
                      <a:pt x="6521" y="11"/>
                    </a:lnTo>
                    <a:lnTo>
                      <a:pt x="6523" y="3"/>
                    </a:lnTo>
                    <a:lnTo>
                      <a:pt x="6526" y="8"/>
                    </a:lnTo>
                    <a:lnTo>
                      <a:pt x="6528" y="35"/>
                    </a:lnTo>
                    <a:lnTo>
                      <a:pt x="6530" y="93"/>
                    </a:lnTo>
                    <a:lnTo>
                      <a:pt x="6533" y="164"/>
                    </a:lnTo>
                    <a:lnTo>
                      <a:pt x="6535" y="199"/>
                    </a:lnTo>
                    <a:lnTo>
                      <a:pt x="6537" y="175"/>
                    </a:lnTo>
                    <a:lnTo>
                      <a:pt x="6540" y="125"/>
                    </a:lnTo>
                    <a:lnTo>
                      <a:pt x="6542" y="95"/>
                    </a:lnTo>
                    <a:lnTo>
                      <a:pt x="6544" y="96"/>
                    </a:lnTo>
                    <a:lnTo>
                      <a:pt x="6547" y="118"/>
                    </a:lnTo>
                    <a:lnTo>
                      <a:pt x="6549" y="143"/>
                    </a:lnTo>
                    <a:lnTo>
                      <a:pt x="6551" y="154"/>
                    </a:lnTo>
                    <a:lnTo>
                      <a:pt x="6554" y="143"/>
                    </a:lnTo>
                    <a:lnTo>
                      <a:pt x="6556" y="120"/>
                    </a:lnTo>
                    <a:lnTo>
                      <a:pt x="6558" y="103"/>
                    </a:lnTo>
                    <a:lnTo>
                      <a:pt x="6561" y="105"/>
                    </a:lnTo>
                    <a:lnTo>
                      <a:pt x="6563" y="130"/>
                    </a:lnTo>
                    <a:lnTo>
                      <a:pt x="6565" y="177"/>
                    </a:lnTo>
                    <a:lnTo>
                      <a:pt x="6568" y="241"/>
                    </a:lnTo>
                    <a:lnTo>
                      <a:pt x="6570" y="332"/>
                    </a:lnTo>
                    <a:lnTo>
                      <a:pt x="6572" y="436"/>
                    </a:lnTo>
                    <a:lnTo>
                      <a:pt x="6575" y="495"/>
                    </a:lnTo>
                    <a:lnTo>
                      <a:pt x="6577" y="451"/>
                    </a:lnTo>
                    <a:lnTo>
                      <a:pt x="6579" y="326"/>
                    </a:lnTo>
                    <a:lnTo>
                      <a:pt x="6582" y="198"/>
                    </a:lnTo>
                    <a:lnTo>
                      <a:pt x="6584" y="122"/>
                    </a:lnTo>
                    <a:lnTo>
                      <a:pt x="6586" y="92"/>
                    </a:lnTo>
                    <a:lnTo>
                      <a:pt x="6589" y="80"/>
                    </a:lnTo>
                    <a:lnTo>
                      <a:pt x="6591" y="69"/>
                    </a:lnTo>
                    <a:lnTo>
                      <a:pt x="6593" y="62"/>
                    </a:lnTo>
                    <a:lnTo>
                      <a:pt x="6596" y="66"/>
                    </a:lnTo>
                    <a:lnTo>
                      <a:pt x="6598" y="68"/>
                    </a:lnTo>
                    <a:lnTo>
                      <a:pt x="6600" y="60"/>
                    </a:lnTo>
                    <a:lnTo>
                      <a:pt x="6603" y="55"/>
                    </a:lnTo>
                    <a:lnTo>
                      <a:pt x="6605" y="79"/>
                    </a:lnTo>
                    <a:lnTo>
                      <a:pt x="6607" y="136"/>
                    </a:lnTo>
                    <a:lnTo>
                      <a:pt x="6610" y="199"/>
                    </a:lnTo>
                    <a:lnTo>
                      <a:pt x="6612" y="242"/>
                    </a:lnTo>
                    <a:lnTo>
                      <a:pt x="6614" y="256"/>
                    </a:lnTo>
                    <a:lnTo>
                      <a:pt x="6617" y="245"/>
                    </a:lnTo>
                    <a:lnTo>
                      <a:pt x="6619" y="211"/>
                    </a:lnTo>
                    <a:lnTo>
                      <a:pt x="6621" y="167"/>
                    </a:lnTo>
                    <a:lnTo>
                      <a:pt x="6624" y="134"/>
                    </a:lnTo>
                    <a:lnTo>
                      <a:pt x="6626" y="120"/>
                    </a:lnTo>
                    <a:lnTo>
                      <a:pt x="6628" y="114"/>
                    </a:lnTo>
                    <a:lnTo>
                      <a:pt x="6631" y="97"/>
                    </a:lnTo>
                    <a:lnTo>
                      <a:pt x="6633" y="67"/>
                    </a:lnTo>
                    <a:lnTo>
                      <a:pt x="6635" y="41"/>
                    </a:lnTo>
                    <a:lnTo>
                      <a:pt x="6638" y="47"/>
                    </a:lnTo>
                    <a:lnTo>
                      <a:pt x="6640" y="97"/>
                    </a:lnTo>
                    <a:lnTo>
                      <a:pt x="6642" y="172"/>
                    </a:lnTo>
                    <a:lnTo>
                      <a:pt x="6645" y="232"/>
                    </a:lnTo>
                    <a:lnTo>
                      <a:pt x="6647" y="258"/>
                    </a:lnTo>
                    <a:lnTo>
                      <a:pt x="6649" y="260"/>
                    </a:lnTo>
                    <a:lnTo>
                      <a:pt x="6652" y="244"/>
                    </a:lnTo>
                    <a:lnTo>
                      <a:pt x="6654" y="205"/>
                    </a:lnTo>
                    <a:lnTo>
                      <a:pt x="6656" y="161"/>
                    </a:lnTo>
                    <a:lnTo>
                      <a:pt x="6659" y="132"/>
                    </a:lnTo>
                    <a:lnTo>
                      <a:pt x="6661" y="117"/>
                    </a:lnTo>
                    <a:lnTo>
                      <a:pt x="6663" y="97"/>
                    </a:lnTo>
                    <a:lnTo>
                      <a:pt x="6666" y="66"/>
                    </a:lnTo>
                    <a:lnTo>
                      <a:pt x="6668" y="36"/>
                    </a:lnTo>
                    <a:lnTo>
                      <a:pt x="6670" y="23"/>
                    </a:lnTo>
                    <a:lnTo>
                      <a:pt x="6673" y="33"/>
                    </a:lnTo>
                    <a:lnTo>
                      <a:pt x="6675" y="55"/>
                    </a:lnTo>
                    <a:lnTo>
                      <a:pt x="6677" y="69"/>
                    </a:lnTo>
                    <a:lnTo>
                      <a:pt x="6680" y="74"/>
                    </a:lnTo>
                    <a:lnTo>
                      <a:pt x="6682" y="98"/>
                    </a:lnTo>
                    <a:lnTo>
                      <a:pt x="6684" y="163"/>
                    </a:lnTo>
                    <a:lnTo>
                      <a:pt x="6687" y="246"/>
                    </a:lnTo>
                    <a:lnTo>
                      <a:pt x="6689" y="295"/>
                    </a:lnTo>
                    <a:lnTo>
                      <a:pt x="6691" y="281"/>
                    </a:lnTo>
                    <a:lnTo>
                      <a:pt x="6694" y="226"/>
                    </a:lnTo>
                    <a:lnTo>
                      <a:pt x="6696" y="158"/>
                    </a:lnTo>
                    <a:lnTo>
                      <a:pt x="6698" y="94"/>
                    </a:lnTo>
                    <a:lnTo>
                      <a:pt x="6701" y="43"/>
                    </a:lnTo>
                    <a:lnTo>
                      <a:pt x="6703" y="14"/>
                    </a:lnTo>
                    <a:lnTo>
                      <a:pt x="6705" y="5"/>
                    </a:lnTo>
                    <a:lnTo>
                      <a:pt x="6708" y="12"/>
                    </a:lnTo>
                    <a:lnTo>
                      <a:pt x="6710" y="37"/>
                    </a:lnTo>
                    <a:lnTo>
                      <a:pt x="6712" y="83"/>
                    </a:lnTo>
                    <a:lnTo>
                      <a:pt x="6715" y="151"/>
                    </a:lnTo>
                    <a:lnTo>
                      <a:pt x="6717" y="226"/>
                    </a:lnTo>
                    <a:lnTo>
                      <a:pt x="6719" y="272"/>
                    </a:lnTo>
                    <a:lnTo>
                      <a:pt x="6722" y="252"/>
                    </a:lnTo>
                    <a:lnTo>
                      <a:pt x="6724" y="177"/>
                    </a:lnTo>
                    <a:lnTo>
                      <a:pt x="6726" y="98"/>
                    </a:lnTo>
                    <a:lnTo>
                      <a:pt x="6729" y="65"/>
                    </a:lnTo>
                    <a:lnTo>
                      <a:pt x="6731" y="91"/>
                    </a:lnTo>
                    <a:lnTo>
                      <a:pt x="6733" y="164"/>
                    </a:lnTo>
                    <a:lnTo>
                      <a:pt x="6736" y="258"/>
                    </a:lnTo>
                    <a:lnTo>
                      <a:pt x="6738" y="329"/>
                    </a:lnTo>
                    <a:lnTo>
                      <a:pt x="6740" y="330"/>
                    </a:lnTo>
                    <a:lnTo>
                      <a:pt x="6743" y="265"/>
                    </a:lnTo>
                    <a:lnTo>
                      <a:pt x="6745" y="195"/>
                    </a:lnTo>
                    <a:lnTo>
                      <a:pt x="6747" y="169"/>
                    </a:lnTo>
                    <a:lnTo>
                      <a:pt x="6750" y="178"/>
                    </a:lnTo>
                    <a:lnTo>
                      <a:pt x="6752" y="189"/>
                    </a:lnTo>
                    <a:lnTo>
                      <a:pt x="6754" y="198"/>
                    </a:lnTo>
                    <a:lnTo>
                      <a:pt x="6757" y="217"/>
                    </a:lnTo>
                    <a:lnTo>
                      <a:pt x="6759" y="243"/>
                    </a:lnTo>
                    <a:lnTo>
                      <a:pt x="6761" y="246"/>
                    </a:lnTo>
                    <a:lnTo>
                      <a:pt x="6764" y="214"/>
                    </a:lnTo>
                    <a:lnTo>
                      <a:pt x="6766" y="164"/>
                    </a:lnTo>
                    <a:lnTo>
                      <a:pt x="6768" y="114"/>
                    </a:lnTo>
                    <a:lnTo>
                      <a:pt x="6771" y="77"/>
                    </a:lnTo>
                    <a:lnTo>
                      <a:pt x="6773" y="72"/>
                    </a:lnTo>
                    <a:lnTo>
                      <a:pt x="6775" y="120"/>
                    </a:lnTo>
                    <a:lnTo>
                      <a:pt x="6778" y="215"/>
                    </a:lnTo>
                    <a:lnTo>
                      <a:pt x="6780" y="306"/>
                    </a:lnTo>
                    <a:lnTo>
                      <a:pt x="6782" y="347"/>
                    </a:lnTo>
                    <a:lnTo>
                      <a:pt x="6785" y="323"/>
                    </a:lnTo>
                    <a:lnTo>
                      <a:pt x="6787" y="252"/>
                    </a:lnTo>
                    <a:lnTo>
                      <a:pt x="6789" y="161"/>
                    </a:lnTo>
                    <a:lnTo>
                      <a:pt x="6792" y="90"/>
                    </a:lnTo>
                    <a:lnTo>
                      <a:pt x="6794" y="84"/>
                    </a:lnTo>
                    <a:lnTo>
                      <a:pt x="6796" y="161"/>
                    </a:lnTo>
                    <a:lnTo>
                      <a:pt x="6799" y="274"/>
                    </a:lnTo>
                    <a:lnTo>
                      <a:pt x="6801" y="331"/>
                    </a:lnTo>
                    <a:lnTo>
                      <a:pt x="6803" y="285"/>
                    </a:lnTo>
                    <a:lnTo>
                      <a:pt x="6806" y="190"/>
                    </a:lnTo>
                    <a:lnTo>
                      <a:pt x="6808" y="125"/>
                    </a:lnTo>
                    <a:lnTo>
                      <a:pt x="6810" y="112"/>
                    </a:lnTo>
                    <a:lnTo>
                      <a:pt x="6813" y="122"/>
                    </a:lnTo>
                    <a:lnTo>
                      <a:pt x="6815" y="128"/>
                    </a:lnTo>
                    <a:lnTo>
                      <a:pt x="6817" y="121"/>
                    </a:lnTo>
                    <a:lnTo>
                      <a:pt x="6820" y="102"/>
                    </a:lnTo>
                    <a:lnTo>
                      <a:pt x="6822" y="86"/>
                    </a:lnTo>
                    <a:lnTo>
                      <a:pt x="6824" y="100"/>
                    </a:lnTo>
                    <a:lnTo>
                      <a:pt x="6827" y="160"/>
                    </a:lnTo>
                    <a:lnTo>
                      <a:pt x="6829" y="232"/>
                    </a:lnTo>
                    <a:lnTo>
                      <a:pt x="6831" y="252"/>
                    </a:lnTo>
                    <a:lnTo>
                      <a:pt x="6834" y="195"/>
                    </a:lnTo>
                    <a:lnTo>
                      <a:pt x="6836" y="105"/>
                    </a:lnTo>
                    <a:lnTo>
                      <a:pt x="6838" y="40"/>
                    </a:lnTo>
                    <a:lnTo>
                      <a:pt x="6841" y="20"/>
                    </a:lnTo>
                    <a:lnTo>
                      <a:pt x="6843" y="34"/>
                    </a:lnTo>
                    <a:lnTo>
                      <a:pt x="6845" y="69"/>
                    </a:lnTo>
                    <a:lnTo>
                      <a:pt x="6848" y="109"/>
                    </a:lnTo>
                    <a:lnTo>
                      <a:pt x="6850" y="148"/>
                    </a:lnTo>
                    <a:lnTo>
                      <a:pt x="6852" y="186"/>
                    </a:lnTo>
                    <a:lnTo>
                      <a:pt x="6855" y="226"/>
                    </a:lnTo>
                    <a:lnTo>
                      <a:pt x="6857" y="253"/>
                    </a:lnTo>
                    <a:lnTo>
                      <a:pt x="6859" y="243"/>
                    </a:lnTo>
                    <a:lnTo>
                      <a:pt x="6862" y="190"/>
                    </a:lnTo>
                    <a:lnTo>
                      <a:pt x="6864" y="128"/>
                    </a:lnTo>
                    <a:lnTo>
                      <a:pt x="6866" y="90"/>
                    </a:lnTo>
                    <a:lnTo>
                      <a:pt x="6869" y="73"/>
                    </a:lnTo>
                    <a:lnTo>
                      <a:pt x="6871" y="59"/>
                    </a:lnTo>
                    <a:lnTo>
                      <a:pt x="6873" y="53"/>
                    </a:lnTo>
                    <a:lnTo>
                      <a:pt x="6876" y="95"/>
                    </a:lnTo>
                    <a:lnTo>
                      <a:pt x="6878" y="205"/>
                    </a:lnTo>
                    <a:lnTo>
                      <a:pt x="6880" y="347"/>
                    </a:lnTo>
                    <a:lnTo>
                      <a:pt x="6883" y="427"/>
                    </a:lnTo>
                    <a:lnTo>
                      <a:pt x="6885" y="381"/>
                    </a:lnTo>
                    <a:lnTo>
                      <a:pt x="6887" y="250"/>
                    </a:lnTo>
                    <a:lnTo>
                      <a:pt x="6890" y="134"/>
                    </a:lnTo>
                    <a:lnTo>
                      <a:pt x="6892" y="112"/>
                    </a:lnTo>
                    <a:lnTo>
                      <a:pt x="6894" y="187"/>
                    </a:lnTo>
                    <a:lnTo>
                      <a:pt x="6897" y="295"/>
                    </a:lnTo>
                    <a:lnTo>
                      <a:pt x="6899" y="364"/>
                    </a:lnTo>
                    <a:lnTo>
                      <a:pt x="6901" y="375"/>
                    </a:lnTo>
                    <a:lnTo>
                      <a:pt x="6904" y="358"/>
                    </a:lnTo>
                    <a:lnTo>
                      <a:pt x="6906" y="324"/>
                    </a:lnTo>
                    <a:lnTo>
                      <a:pt x="6908" y="260"/>
                    </a:lnTo>
                    <a:lnTo>
                      <a:pt x="6911" y="181"/>
                    </a:lnTo>
                    <a:lnTo>
                      <a:pt x="6913" y="118"/>
                    </a:lnTo>
                    <a:lnTo>
                      <a:pt x="6915" y="91"/>
                    </a:lnTo>
                    <a:lnTo>
                      <a:pt x="6918" y="106"/>
                    </a:lnTo>
                    <a:lnTo>
                      <a:pt x="6920" y="153"/>
                    </a:lnTo>
                    <a:lnTo>
                      <a:pt x="6922" y="194"/>
                    </a:lnTo>
                    <a:lnTo>
                      <a:pt x="6925" y="204"/>
                    </a:lnTo>
                    <a:lnTo>
                      <a:pt x="6927" y="203"/>
                    </a:lnTo>
                    <a:lnTo>
                      <a:pt x="6929" y="226"/>
                    </a:lnTo>
                    <a:lnTo>
                      <a:pt x="6932" y="257"/>
                    </a:lnTo>
                    <a:lnTo>
                      <a:pt x="6934" y="244"/>
                    </a:lnTo>
                    <a:lnTo>
                      <a:pt x="6936" y="180"/>
                    </a:lnTo>
                    <a:lnTo>
                      <a:pt x="6939" y="123"/>
                    </a:lnTo>
                    <a:lnTo>
                      <a:pt x="6941" y="134"/>
                    </a:lnTo>
                    <a:lnTo>
                      <a:pt x="6943" y="203"/>
                    </a:lnTo>
                    <a:lnTo>
                      <a:pt x="6946" y="264"/>
                    </a:lnTo>
                    <a:lnTo>
                      <a:pt x="6948" y="261"/>
                    </a:lnTo>
                    <a:lnTo>
                      <a:pt x="6950" y="203"/>
                    </a:lnTo>
                    <a:lnTo>
                      <a:pt x="6953" y="132"/>
                    </a:lnTo>
                    <a:lnTo>
                      <a:pt x="6955" y="77"/>
                    </a:lnTo>
                    <a:lnTo>
                      <a:pt x="6957" y="54"/>
                    </a:lnTo>
                    <a:lnTo>
                      <a:pt x="6959" y="78"/>
                    </a:lnTo>
                    <a:lnTo>
                      <a:pt x="6962" y="151"/>
                    </a:lnTo>
                    <a:lnTo>
                      <a:pt x="6964" y="235"/>
                    </a:lnTo>
                    <a:lnTo>
                      <a:pt x="6966" y="276"/>
                    </a:lnTo>
                    <a:lnTo>
                      <a:pt x="6969" y="274"/>
                    </a:lnTo>
                    <a:lnTo>
                      <a:pt x="6971" y="293"/>
                    </a:lnTo>
                    <a:lnTo>
                      <a:pt x="6973" y="397"/>
                    </a:lnTo>
                    <a:lnTo>
                      <a:pt x="6976" y="563"/>
                    </a:lnTo>
                    <a:lnTo>
                      <a:pt x="6978" y="684"/>
                    </a:lnTo>
                    <a:lnTo>
                      <a:pt x="6980" y="661"/>
                    </a:lnTo>
                    <a:lnTo>
                      <a:pt x="6983" y="503"/>
                    </a:lnTo>
                    <a:lnTo>
                      <a:pt x="6985" y="322"/>
                    </a:lnTo>
                    <a:lnTo>
                      <a:pt x="6988" y="223"/>
                    </a:lnTo>
                    <a:lnTo>
                      <a:pt x="6990" y="219"/>
                    </a:lnTo>
                    <a:lnTo>
                      <a:pt x="6992" y="253"/>
                    </a:lnTo>
                    <a:lnTo>
                      <a:pt x="6994" y="275"/>
                    </a:lnTo>
                    <a:lnTo>
                      <a:pt x="6997" y="284"/>
                    </a:lnTo>
                    <a:lnTo>
                      <a:pt x="6999" y="298"/>
                    </a:lnTo>
                    <a:lnTo>
                      <a:pt x="7002" y="315"/>
                    </a:lnTo>
                    <a:lnTo>
                      <a:pt x="7004" y="321"/>
                    </a:lnTo>
                    <a:lnTo>
                      <a:pt x="7006" y="312"/>
                    </a:lnTo>
                    <a:lnTo>
                      <a:pt x="7008" y="287"/>
                    </a:lnTo>
                    <a:lnTo>
                      <a:pt x="7011" y="234"/>
                    </a:lnTo>
                    <a:lnTo>
                      <a:pt x="7013" y="155"/>
                    </a:lnTo>
                    <a:lnTo>
                      <a:pt x="7015" y="79"/>
                    </a:lnTo>
                    <a:lnTo>
                      <a:pt x="7018" y="38"/>
                    </a:lnTo>
                    <a:lnTo>
                      <a:pt x="7020" y="42"/>
                    </a:lnTo>
                    <a:lnTo>
                      <a:pt x="7022" y="81"/>
                    </a:lnTo>
                    <a:lnTo>
                      <a:pt x="7025" y="145"/>
                    </a:lnTo>
                    <a:lnTo>
                      <a:pt x="7027" y="221"/>
                    </a:lnTo>
                    <a:lnTo>
                      <a:pt x="7029" y="294"/>
                    </a:lnTo>
                    <a:lnTo>
                      <a:pt x="7032" y="339"/>
                    </a:lnTo>
                    <a:lnTo>
                      <a:pt x="7034" y="339"/>
                    </a:lnTo>
                    <a:lnTo>
                      <a:pt x="7036" y="296"/>
                    </a:lnTo>
                    <a:lnTo>
                      <a:pt x="7039" y="231"/>
                    </a:lnTo>
                    <a:lnTo>
                      <a:pt x="7041" y="167"/>
                    </a:lnTo>
                    <a:lnTo>
                      <a:pt x="7043" y="114"/>
                    </a:lnTo>
                    <a:lnTo>
                      <a:pt x="7046" y="69"/>
                    </a:lnTo>
                    <a:lnTo>
                      <a:pt x="7048" y="37"/>
                    </a:lnTo>
                    <a:lnTo>
                      <a:pt x="7050" y="31"/>
                    </a:lnTo>
                    <a:lnTo>
                      <a:pt x="7053" y="71"/>
                    </a:lnTo>
                    <a:lnTo>
                      <a:pt x="7055" y="163"/>
                    </a:lnTo>
                    <a:lnTo>
                      <a:pt x="7057" y="272"/>
                    </a:lnTo>
                    <a:lnTo>
                      <a:pt x="7060" y="337"/>
                    </a:lnTo>
                    <a:lnTo>
                      <a:pt x="7062" y="316"/>
                    </a:lnTo>
                    <a:lnTo>
                      <a:pt x="7064" y="228"/>
                    </a:lnTo>
                    <a:lnTo>
                      <a:pt x="7067" y="135"/>
                    </a:lnTo>
                    <a:lnTo>
                      <a:pt x="7069" y="82"/>
                    </a:lnTo>
                    <a:lnTo>
                      <a:pt x="7071" y="70"/>
                    </a:lnTo>
                    <a:lnTo>
                      <a:pt x="7074" y="73"/>
                    </a:lnTo>
                    <a:lnTo>
                      <a:pt x="7076" y="78"/>
                    </a:lnTo>
                    <a:lnTo>
                      <a:pt x="7078" y="93"/>
                    </a:lnTo>
                    <a:lnTo>
                      <a:pt x="7081" y="121"/>
                    </a:lnTo>
                    <a:lnTo>
                      <a:pt x="7083" y="134"/>
                    </a:lnTo>
                    <a:lnTo>
                      <a:pt x="7085" y="109"/>
                    </a:lnTo>
                    <a:lnTo>
                      <a:pt x="7088" y="62"/>
                    </a:lnTo>
                    <a:lnTo>
                      <a:pt x="7090" y="26"/>
                    </a:lnTo>
                    <a:lnTo>
                      <a:pt x="7092" y="22"/>
                    </a:lnTo>
                    <a:lnTo>
                      <a:pt x="7095" y="55"/>
                    </a:lnTo>
                    <a:lnTo>
                      <a:pt x="7097" y="117"/>
                    </a:lnTo>
                    <a:lnTo>
                      <a:pt x="7099" y="176"/>
                    </a:lnTo>
                    <a:lnTo>
                      <a:pt x="7102" y="196"/>
                    </a:lnTo>
                    <a:lnTo>
                      <a:pt x="7104" y="190"/>
                    </a:lnTo>
                    <a:lnTo>
                      <a:pt x="7106" y="211"/>
                    </a:lnTo>
                    <a:lnTo>
                      <a:pt x="7109" y="276"/>
                    </a:lnTo>
                    <a:lnTo>
                      <a:pt x="7111" y="328"/>
                    </a:lnTo>
                    <a:lnTo>
                      <a:pt x="7113" y="308"/>
                    </a:lnTo>
                    <a:lnTo>
                      <a:pt x="7116" y="243"/>
                    </a:lnTo>
                    <a:lnTo>
                      <a:pt x="7118" y="192"/>
                    </a:lnTo>
                    <a:lnTo>
                      <a:pt x="7120" y="177"/>
                    </a:lnTo>
                    <a:lnTo>
                      <a:pt x="7123" y="175"/>
                    </a:lnTo>
                    <a:lnTo>
                      <a:pt x="7125" y="174"/>
                    </a:lnTo>
                    <a:lnTo>
                      <a:pt x="7127" y="166"/>
                    </a:lnTo>
                    <a:lnTo>
                      <a:pt x="7130" y="146"/>
                    </a:lnTo>
                    <a:lnTo>
                      <a:pt x="7132" y="117"/>
                    </a:lnTo>
                    <a:lnTo>
                      <a:pt x="7134" y="89"/>
                    </a:lnTo>
                    <a:lnTo>
                      <a:pt x="7137" y="68"/>
                    </a:lnTo>
                    <a:lnTo>
                      <a:pt x="7139" y="74"/>
                    </a:lnTo>
                    <a:lnTo>
                      <a:pt x="7141" y="140"/>
                    </a:lnTo>
                    <a:lnTo>
                      <a:pt x="7144" y="260"/>
                    </a:lnTo>
                    <a:lnTo>
                      <a:pt x="7146" y="361"/>
                    </a:lnTo>
                    <a:lnTo>
                      <a:pt x="7148" y="361"/>
                    </a:lnTo>
                    <a:lnTo>
                      <a:pt x="7151" y="258"/>
                    </a:lnTo>
                    <a:lnTo>
                      <a:pt x="7153" y="137"/>
                    </a:lnTo>
                    <a:lnTo>
                      <a:pt x="7155" y="86"/>
                    </a:lnTo>
                    <a:lnTo>
                      <a:pt x="7158" y="140"/>
                    </a:lnTo>
                    <a:lnTo>
                      <a:pt x="7160" y="273"/>
                    </a:lnTo>
                    <a:lnTo>
                      <a:pt x="7162" y="404"/>
                    </a:lnTo>
                    <a:lnTo>
                      <a:pt x="7165" y="450"/>
                    </a:lnTo>
                    <a:lnTo>
                      <a:pt x="7167" y="390"/>
                    </a:lnTo>
                    <a:lnTo>
                      <a:pt x="7169" y="280"/>
                    </a:lnTo>
                    <a:lnTo>
                      <a:pt x="7172" y="184"/>
                    </a:lnTo>
                    <a:lnTo>
                      <a:pt x="7174" y="119"/>
                    </a:lnTo>
                    <a:lnTo>
                      <a:pt x="7176" y="81"/>
                    </a:lnTo>
                    <a:lnTo>
                      <a:pt x="7179" y="68"/>
                    </a:lnTo>
                    <a:lnTo>
                      <a:pt x="7181" y="78"/>
                    </a:lnTo>
                    <a:lnTo>
                      <a:pt x="7183" y="99"/>
                    </a:lnTo>
                    <a:lnTo>
                      <a:pt x="7186" y="112"/>
                    </a:lnTo>
                    <a:lnTo>
                      <a:pt x="7188" y="108"/>
                    </a:lnTo>
                    <a:lnTo>
                      <a:pt x="7190" y="98"/>
                    </a:lnTo>
                    <a:lnTo>
                      <a:pt x="7193" y="94"/>
                    </a:lnTo>
                    <a:lnTo>
                      <a:pt x="7195" y="103"/>
                    </a:lnTo>
                    <a:lnTo>
                      <a:pt x="7197" y="131"/>
                    </a:lnTo>
                    <a:lnTo>
                      <a:pt x="7200" y="172"/>
                    </a:lnTo>
                    <a:lnTo>
                      <a:pt x="7202" y="197"/>
                    </a:lnTo>
                    <a:lnTo>
                      <a:pt x="7204" y="177"/>
                    </a:lnTo>
                    <a:lnTo>
                      <a:pt x="7207" y="117"/>
                    </a:lnTo>
                    <a:lnTo>
                      <a:pt x="7209" y="54"/>
                    </a:lnTo>
                    <a:lnTo>
                      <a:pt x="7211" y="17"/>
                    </a:lnTo>
                    <a:lnTo>
                      <a:pt x="7214" y="9"/>
                    </a:lnTo>
                    <a:lnTo>
                      <a:pt x="7216" y="36"/>
                    </a:lnTo>
                    <a:lnTo>
                      <a:pt x="7218" y="121"/>
                    </a:lnTo>
                    <a:lnTo>
                      <a:pt x="7221" y="265"/>
                    </a:lnTo>
                    <a:lnTo>
                      <a:pt x="7223" y="405"/>
                    </a:lnTo>
                    <a:lnTo>
                      <a:pt x="7225" y="438"/>
                    </a:lnTo>
                    <a:lnTo>
                      <a:pt x="7228" y="337"/>
                    </a:lnTo>
                    <a:lnTo>
                      <a:pt x="7230" y="187"/>
                    </a:lnTo>
                    <a:lnTo>
                      <a:pt x="7232" y="99"/>
                    </a:lnTo>
                    <a:lnTo>
                      <a:pt x="7235" y="110"/>
                    </a:lnTo>
                    <a:lnTo>
                      <a:pt x="7237" y="177"/>
                    </a:lnTo>
                    <a:lnTo>
                      <a:pt x="7239" y="228"/>
                    </a:lnTo>
                    <a:lnTo>
                      <a:pt x="7242" y="219"/>
                    </a:lnTo>
                    <a:lnTo>
                      <a:pt x="7244" y="167"/>
                    </a:lnTo>
                    <a:lnTo>
                      <a:pt x="7246" y="131"/>
                    </a:lnTo>
                    <a:lnTo>
                      <a:pt x="7249" y="164"/>
                    </a:lnTo>
                    <a:lnTo>
                      <a:pt x="7251" y="274"/>
                    </a:lnTo>
                    <a:lnTo>
                      <a:pt x="7253" y="403"/>
                    </a:lnTo>
                    <a:lnTo>
                      <a:pt x="7256" y="460"/>
                    </a:lnTo>
                    <a:lnTo>
                      <a:pt x="7258" y="400"/>
                    </a:lnTo>
                    <a:lnTo>
                      <a:pt x="7260" y="262"/>
                    </a:lnTo>
                    <a:lnTo>
                      <a:pt x="7263" y="125"/>
                    </a:lnTo>
                    <a:lnTo>
                      <a:pt x="7265" y="41"/>
                    </a:lnTo>
                    <a:lnTo>
                      <a:pt x="7267" y="8"/>
                    </a:lnTo>
                    <a:lnTo>
                      <a:pt x="7270" y="0"/>
                    </a:lnTo>
                    <a:lnTo>
                      <a:pt x="7272" y="0"/>
                    </a:lnTo>
                    <a:lnTo>
                      <a:pt x="7274" y="0"/>
                    </a:lnTo>
                    <a:lnTo>
                      <a:pt x="7277" y="3"/>
                    </a:lnTo>
                    <a:lnTo>
                      <a:pt x="7279" y="17"/>
                    </a:lnTo>
                    <a:lnTo>
                      <a:pt x="7281" y="62"/>
                    </a:lnTo>
                    <a:lnTo>
                      <a:pt x="7284" y="155"/>
                    </a:lnTo>
                    <a:lnTo>
                      <a:pt x="7286" y="283"/>
                    </a:lnTo>
                    <a:lnTo>
                      <a:pt x="7288" y="393"/>
                    </a:lnTo>
                    <a:lnTo>
                      <a:pt x="7291" y="423"/>
                    </a:lnTo>
                    <a:lnTo>
                      <a:pt x="7293" y="359"/>
                    </a:lnTo>
                    <a:lnTo>
                      <a:pt x="7295" y="243"/>
                    </a:lnTo>
                    <a:lnTo>
                      <a:pt x="7298" y="138"/>
                    </a:lnTo>
                    <a:lnTo>
                      <a:pt x="7300" y="85"/>
                    </a:lnTo>
                    <a:lnTo>
                      <a:pt x="7302" y="81"/>
                    </a:lnTo>
                    <a:lnTo>
                      <a:pt x="7305" y="99"/>
                    </a:lnTo>
                    <a:lnTo>
                      <a:pt x="7307" y="109"/>
                    </a:lnTo>
                    <a:lnTo>
                      <a:pt x="7309" y="97"/>
                    </a:lnTo>
                    <a:lnTo>
                      <a:pt x="7312" y="74"/>
                    </a:lnTo>
                    <a:lnTo>
                      <a:pt x="7314" y="71"/>
                    </a:lnTo>
                    <a:lnTo>
                      <a:pt x="7316" y="117"/>
                    </a:lnTo>
                    <a:lnTo>
                      <a:pt x="7319" y="198"/>
                    </a:lnTo>
                    <a:lnTo>
                      <a:pt x="7321" y="254"/>
                    </a:lnTo>
                    <a:lnTo>
                      <a:pt x="7323" y="241"/>
                    </a:lnTo>
                    <a:lnTo>
                      <a:pt x="7326" y="179"/>
                    </a:lnTo>
                    <a:lnTo>
                      <a:pt x="7328" y="121"/>
                    </a:lnTo>
                    <a:lnTo>
                      <a:pt x="7330" y="91"/>
                    </a:lnTo>
                    <a:lnTo>
                      <a:pt x="7333" y="92"/>
                    </a:lnTo>
                    <a:lnTo>
                      <a:pt x="7335" y="141"/>
                    </a:lnTo>
                    <a:lnTo>
                      <a:pt x="7337" y="246"/>
                    </a:lnTo>
                    <a:lnTo>
                      <a:pt x="7340" y="353"/>
                    </a:lnTo>
                    <a:lnTo>
                      <a:pt x="7342" y="375"/>
                    </a:lnTo>
                    <a:lnTo>
                      <a:pt x="7344" y="293"/>
                    </a:lnTo>
                    <a:lnTo>
                      <a:pt x="7347" y="180"/>
                    </a:lnTo>
                    <a:lnTo>
                      <a:pt x="7349" y="112"/>
                    </a:lnTo>
                    <a:lnTo>
                      <a:pt x="7351" y="100"/>
                    </a:lnTo>
                    <a:lnTo>
                      <a:pt x="7354" y="118"/>
                    </a:lnTo>
                    <a:lnTo>
                      <a:pt x="7356" y="146"/>
                    </a:lnTo>
                    <a:lnTo>
                      <a:pt x="7358" y="166"/>
                    </a:lnTo>
                    <a:lnTo>
                      <a:pt x="7361" y="174"/>
                    </a:lnTo>
                    <a:lnTo>
                      <a:pt x="7363" y="172"/>
                    </a:lnTo>
                    <a:lnTo>
                      <a:pt x="7365" y="155"/>
                    </a:lnTo>
                    <a:lnTo>
                      <a:pt x="7368" y="117"/>
                    </a:lnTo>
                    <a:lnTo>
                      <a:pt x="7370" y="78"/>
                    </a:lnTo>
                    <a:lnTo>
                      <a:pt x="7372" y="74"/>
                    </a:lnTo>
                    <a:lnTo>
                      <a:pt x="7375" y="126"/>
                    </a:lnTo>
                    <a:lnTo>
                      <a:pt x="7377" y="215"/>
                    </a:lnTo>
                    <a:lnTo>
                      <a:pt x="7379" y="290"/>
                    </a:lnTo>
                    <a:lnTo>
                      <a:pt x="7382" y="309"/>
                    </a:lnTo>
                    <a:lnTo>
                      <a:pt x="7384" y="281"/>
                    </a:lnTo>
                    <a:lnTo>
                      <a:pt x="7386" y="249"/>
                    </a:lnTo>
                    <a:lnTo>
                      <a:pt x="7389" y="227"/>
                    </a:lnTo>
                    <a:lnTo>
                      <a:pt x="7391" y="205"/>
                    </a:lnTo>
                    <a:lnTo>
                      <a:pt x="7393" y="196"/>
                    </a:lnTo>
                    <a:lnTo>
                      <a:pt x="7396" y="234"/>
                    </a:lnTo>
                    <a:lnTo>
                      <a:pt x="7398" y="304"/>
                    </a:lnTo>
                    <a:lnTo>
                      <a:pt x="7400" y="332"/>
                    </a:lnTo>
                    <a:lnTo>
                      <a:pt x="7403" y="287"/>
                    </a:lnTo>
                    <a:lnTo>
                      <a:pt x="7405" y="215"/>
                    </a:lnTo>
                    <a:lnTo>
                      <a:pt x="7407" y="183"/>
                    </a:lnTo>
                    <a:lnTo>
                      <a:pt x="7409" y="198"/>
                    </a:lnTo>
                    <a:lnTo>
                      <a:pt x="7412" y="226"/>
                    </a:lnTo>
                    <a:lnTo>
                      <a:pt x="7414" y="230"/>
                    </a:lnTo>
                    <a:lnTo>
                      <a:pt x="7416" y="196"/>
                    </a:lnTo>
                    <a:lnTo>
                      <a:pt x="7419" y="133"/>
                    </a:lnTo>
                    <a:lnTo>
                      <a:pt x="7421" y="68"/>
                    </a:lnTo>
                    <a:lnTo>
                      <a:pt x="7423" y="26"/>
                    </a:lnTo>
                    <a:lnTo>
                      <a:pt x="7426" y="19"/>
                    </a:lnTo>
                    <a:lnTo>
                      <a:pt x="7428" y="43"/>
                    </a:lnTo>
                    <a:lnTo>
                      <a:pt x="7431" y="86"/>
                    </a:lnTo>
                    <a:lnTo>
                      <a:pt x="7433" y="125"/>
                    </a:lnTo>
                    <a:lnTo>
                      <a:pt x="7435" y="146"/>
                    </a:lnTo>
                    <a:lnTo>
                      <a:pt x="7438" y="160"/>
                    </a:lnTo>
                    <a:lnTo>
                      <a:pt x="7440" y="183"/>
                    </a:lnTo>
                    <a:lnTo>
                      <a:pt x="7442" y="200"/>
                    </a:lnTo>
                    <a:lnTo>
                      <a:pt x="7445" y="178"/>
                    </a:lnTo>
                    <a:lnTo>
                      <a:pt x="7447" y="117"/>
                    </a:lnTo>
                    <a:lnTo>
                      <a:pt x="7449" y="54"/>
                    </a:lnTo>
                    <a:lnTo>
                      <a:pt x="7452" y="16"/>
                    </a:lnTo>
                    <a:lnTo>
                      <a:pt x="7454" y="4"/>
                    </a:lnTo>
                    <a:lnTo>
                      <a:pt x="7456" y="11"/>
                    </a:lnTo>
                    <a:lnTo>
                      <a:pt x="7458" y="52"/>
                    </a:lnTo>
                    <a:lnTo>
                      <a:pt x="7461" y="151"/>
                    </a:lnTo>
                    <a:lnTo>
                      <a:pt x="7463" y="293"/>
                    </a:lnTo>
                    <a:lnTo>
                      <a:pt x="7465" y="407"/>
                    </a:lnTo>
                    <a:lnTo>
                      <a:pt x="7468" y="424"/>
                    </a:lnTo>
                    <a:lnTo>
                      <a:pt x="7470" y="369"/>
                    </a:lnTo>
                    <a:lnTo>
                      <a:pt x="7472" y="328"/>
                    </a:lnTo>
                    <a:lnTo>
                      <a:pt x="7475" y="345"/>
                    </a:lnTo>
                    <a:lnTo>
                      <a:pt x="7477" y="391"/>
                    </a:lnTo>
                    <a:lnTo>
                      <a:pt x="7479" y="413"/>
                    </a:lnTo>
                    <a:lnTo>
                      <a:pt x="7482" y="390"/>
                    </a:lnTo>
                    <a:lnTo>
                      <a:pt x="7484" y="320"/>
                    </a:lnTo>
                    <a:lnTo>
                      <a:pt x="7486" y="215"/>
                    </a:lnTo>
                    <a:lnTo>
                      <a:pt x="7489" y="114"/>
                    </a:lnTo>
                    <a:lnTo>
                      <a:pt x="7491" y="62"/>
                    </a:lnTo>
                    <a:lnTo>
                      <a:pt x="7493" y="78"/>
                    </a:lnTo>
                    <a:lnTo>
                      <a:pt x="7496" y="148"/>
                    </a:lnTo>
                    <a:lnTo>
                      <a:pt x="7498" y="237"/>
                    </a:lnTo>
                    <a:lnTo>
                      <a:pt x="7500" y="307"/>
                    </a:lnTo>
                    <a:lnTo>
                      <a:pt x="7503" y="326"/>
                    </a:lnTo>
                    <a:lnTo>
                      <a:pt x="7505" y="284"/>
                    </a:lnTo>
                    <a:lnTo>
                      <a:pt x="7507" y="211"/>
                    </a:lnTo>
                    <a:lnTo>
                      <a:pt x="7510" y="144"/>
                    </a:lnTo>
                    <a:lnTo>
                      <a:pt x="7512" y="108"/>
                    </a:lnTo>
                    <a:lnTo>
                      <a:pt x="7514" y="101"/>
                    </a:lnTo>
                    <a:lnTo>
                      <a:pt x="7517" y="108"/>
                    </a:lnTo>
                    <a:lnTo>
                      <a:pt x="7519" y="112"/>
                    </a:lnTo>
                    <a:lnTo>
                      <a:pt x="7521" y="97"/>
                    </a:lnTo>
                    <a:lnTo>
                      <a:pt x="7524" y="69"/>
                    </a:lnTo>
                    <a:lnTo>
                      <a:pt x="7526" y="45"/>
                    </a:lnTo>
                    <a:lnTo>
                      <a:pt x="7528" y="43"/>
                    </a:lnTo>
                    <a:lnTo>
                      <a:pt x="7531" y="57"/>
                    </a:lnTo>
                    <a:lnTo>
                      <a:pt x="7533" y="71"/>
                    </a:lnTo>
                    <a:lnTo>
                      <a:pt x="7535" y="79"/>
                    </a:lnTo>
                    <a:lnTo>
                      <a:pt x="7538" y="104"/>
                    </a:lnTo>
                    <a:lnTo>
                      <a:pt x="7540" y="168"/>
                    </a:lnTo>
                    <a:lnTo>
                      <a:pt x="7542" y="259"/>
                    </a:lnTo>
                    <a:lnTo>
                      <a:pt x="7545" y="328"/>
                    </a:lnTo>
                    <a:lnTo>
                      <a:pt x="7547" y="326"/>
                    </a:lnTo>
                    <a:lnTo>
                      <a:pt x="7549" y="250"/>
                    </a:lnTo>
                    <a:lnTo>
                      <a:pt x="7552" y="170"/>
                    </a:lnTo>
                    <a:lnTo>
                      <a:pt x="7554" y="164"/>
                    </a:lnTo>
                    <a:lnTo>
                      <a:pt x="7556" y="237"/>
                    </a:lnTo>
                    <a:lnTo>
                      <a:pt x="7559" y="312"/>
                    </a:lnTo>
                    <a:lnTo>
                      <a:pt x="7561" y="319"/>
                    </a:lnTo>
                    <a:lnTo>
                      <a:pt x="7563" y="266"/>
                    </a:lnTo>
                    <a:lnTo>
                      <a:pt x="7566" y="217"/>
                    </a:lnTo>
                    <a:lnTo>
                      <a:pt x="7568" y="209"/>
                    </a:lnTo>
                    <a:lnTo>
                      <a:pt x="7570" y="240"/>
                    </a:lnTo>
                    <a:lnTo>
                      <a:pt x="7573" y="282"/>
                    </a:lnTo>
                    <a:lnTo>
                      <a:pt x="7575" y="286"/>
                    </a:lnTo>
                    <a:lnTo>
                      <a:pt x="7577" y="229"/>
                    </a:lnTo>
                    <a:lnTo>
                      <a:pt x="7580" y="152"/>
                    </a:lnTo>
                    <a:lnTo>
                      <a:pt x="7582" y="131"/>
                    </a:lnTo>
                    <a:lnTo>
                      <a:pt x="7584" y="198"/>
                    </a:lnTo>
                    <a:lnTo>
                      <a:pt x="7587" y="314"/>
                    </a:lnTo>
                    <a:lnTo>
                      <a:pt x="7589" y="405"/>
                    </a:lnTo>
                    <a:lnTo>
                      <a:pt x="7591" y="411"/>
                    </a:lnTo>
                    <a:lnTo>
                      <a:pt x="7594" y="331"/>
                    </a:lnTo>
                    <a:lnTo>
                      <a:pt x="7596" y="219"/>
                    </a:lnTo>
                    <a:lnTo>
                      <a:pt x="7598" y="136"/>
                    </a:lnTo>
                    <a:lnTo>
                      <a:pt x="7601" y="96"/>
                    </a:lnTo>
                    <a:lnTo>
                      <a:pt x="7603" y="80"/>
                    </a:lnTo>
                    <a:lnTo>
                      <a:pt x="7605" y="78"/>
                    </a:lnTo>
                    <a:lnTo>
                      <a:pt x="7608" y="128"/>
                    </a:lnTo>
                    <a:lnTo>
                      <a:pt x="7610" y="277"/>
                    </a:lnTo>
                    <a:lnTo>
                      <a:pt x="7612" y="491"/>
                    </a:lnTo>
                    <a:lnTo>
                      <a:pt x="7615" y="647"/>
                    </a:lnTo>
                    <a:lnTo>
                      <a:pt x="7617" y="658"/>
                    </a:lnTo>
                    <a:lnTo>
                      <a:pt x="7619" y="566"/>
                    </a:lnTo>
                    <a:lnTo>
                      <a:pt x="7622" y="475"/>
                    </a:lnTo>
                    <a:lnTo>
                      <a:pt x="7624" y="436"/>
                    </a:lnTo>
                    <a:lnTo>
                      <a:pt x="7626" y="430"/>
                    </a:lnTo>
                    <a:lnTo>
                      <a:pt x="7629" y="415"/>
                    </a:lnTo>
                    <a:lnTo>
                      <a:pt x="7631" y="379"/>
                    </a:lnTo>
                    <a:lnTo>
                      <a:pt x="7633" y="343"/>
                    </a:lnTo>
                    <a:lnTo>
                      <a:pt x="7636" y="314"/>
                    </a:lnTo>
                    <a:lnTo>
                      <a:pt x="7638" y="268"/>
                    </a:lnTo>
                    <a:lnTo>
                      <a:pt x="7640" y="189"/>
                    </a:lnTo>
                    <a:lnTo>
                      <a:pt x="7643" y="104"/>
                    </a:lnTo>
                    <a:lnTo>
                      <a:pt x="7645" y="59"/>
                    </a:lnTo>
                    <a:lnTo>
                      <a:pt x="7647" y="70"/>
                    </a:lnTo>
                    <a:lnTo>
                      <a:pt x="7650" y="110"/>
                    </a:lnTo>
                    <a:lnTo>
                      <a:pt x="7652" y="131"/>
                    </a:lnTo>
                    <a:lnTo>
                      <a:pt x="7654" y="109"/>
                    </a:lnTo>
                    <a:lnTo>
                      <a:pt x="7657" y="62"/>
                    </a:lnTo>
                    <a:lnTo>
                      <a:pt x="7659" y="23"/>
                    </a:lnTo>
                    <a:lnTo>
                      <a:pt x="7661" y="5"/>
                    </a:lnTo>
                    <a:lnTo>
                      <a:pt x="7664" y="3"/>
                    </a:lnTo>
                    <a:lnTo>
                      <a:pt x="7666" y="11"/>
                    </a:lnTo>
                    <a:lnTo>
                      <a:pt x="7668" y="32"/>
                    </a:lnTo>
                    <a:lnTo>
                      <a:pt x="7671" y="62"/>
                    </a:lnTo>
                    <a:lnTo>
                      <a:pt x="7673" y="101"/>
                    </a:lnTo>
                    <a:lnTo>
                      <a:pt x="7675" y="157"/>
                    </a:lnTo>
                    <a:lnTo>
                      <a:pt x="7678" y="238"/>
                    </a:lnTo>
                    <a:lnTo>
                      <a:pt x="7680" y="338"/>
                    </a:lnTo>
                    <a:lnTo>
                      <a:pt x="7682" y="430"/>
                    </a:lnTo>
                    <a:lnTo>
                      <a:pt x="7685" y="481"/>
                    </a:lnTo>
                    <a:lnTo>
                      <a:pt x="7687" y="470"/>
                    </a:lnTo>
                    <a:lnTo>
                      <a:pt x="7689" y="407"/>
                    </a:lnTo>
                    <a:lnTo>
                      <a:pt x="7692" y="321"/>
                    </a:lnTo>
                    <a:lnTo>
                      <a:pt x="7694" y="241"/>
                    </a:lnTo>
                    <a:lnTo>
                      <a:pt x="7696" y="188"/>
                    </a:lnTo>
                    <a:lnTo>
                      <a:pt x="7699" y="165"/>
                    </a:lnTo>
                    <a:lnTo>
                      <a:pt x="7701" y="149"/>
                    </a:lnTo>
                    <a:lnTo>
                      <a:pt x="7703" y="120"/>
                    </a:lnTo>
                    <a:lnTo>
                      <a:pt x="7706" y="98"/>
                    </a:lnTo>
                    <a:lnTo>
                      <a:pt x="7708" y="121"/>
                    </a:lnTo>
                    <a:lnTo>
                      <a:pt x="7710" y="194"/>
                    </a:lnTo>
                    <a:lnTo>
                      <a:pt x="7713" y="287"/>
                    </a:lnTo>
                    <a:lnTo>
                      <a:pt x="7715" y="375"/>
                    </a:lnTo>
                    <a:lnTo>
                      <a:pt x="7717" y="435"/>
                    </a:lnTo>
                    <a:lnTo>
                      <a:pt x="7720" y="430"/>
                    </a:lnTo>
                    <a:lnTo>
                      <a:pt x="7722" y="346"/>
                    </a:lnTo>
                    <a:lnTo>
                      <a:pt x="7724" y="235"/>
                    </a:lnTo>
                    <a:lnTo>
                      <a:pt x="7727" y="163"/>
                    </a:lnTo>
                    <a:lnTo>
                      <a:pt x="7729" y="146"/>
                    </a:lnTo>
                    <a:lnTo>
                      <a:pt x="7731" y="161"/>
                    </a:lnTo>
                    <a:lnTo>
                      <a:pt x="7734" y="178"/>
                    </a:lnTo>
                    <a:lnTo>
                      <a:pt x="7736" y="177"/>
                    </a:lnTo>
                    <a:lnTo>
                      <a:pt x="7738" y="161"/>
                    </a:lnTo>
                    <a:lnTo>
                      <a:pt x="7741" y="165"/>
                    </a:lnTo>
                    <a:lnTo>
                      <a:pt x="7743" y="230"/>
                    </a:lnTo>
                    <a:lnTo>
                      <a:pt x="7745" y="349"/>
                    </a:lnTo>
                    <a:lnTo>
                      <a:pt x="7748" y="448"/>
                    </a:lnTo>
                    <a:lnTo>
                      <a:pt x="7750" y="442"/>
                    </a:lnTo>
                    <a:lnTo>
                      <a:pt x="7752" y="338"/>
                    </a:lnTo>
                    <a:lnTo>
                      <a:pt x="7755" y="244"/>
                    </a:lnTo>
                    <a:lnTo>
                      <a:pt x="7757" y="258"/>
                    </a:lnTo>
                    <a:lnTo>
                      <a:pt x="7759" y="358"/>
                    </a:lnTo>
                    <a:lnTo>
                      <a:pt x="7762" y="428"/>
                    </a:lnTo>
                    <a:lnTo>
                      <a:pt x="7764" y="384"/>
                    </a:lnTo>
                    <a:lnTo>
                      <a:pt x="7766" y="258"/>
                    </a:lnTo>
                    <a:lnTo>
                      <a:pt x="7769" y="146"/>
                    </a:lnTo>
                    <a:lnTo>
                      <a:pt x="7771" y="103"/>
                    </a:lnTo>
                    <a:lnTo>
                      <a:pt x="7773" y="114"/>
                    </a:lnTo>
                    <a:lnTo>
                      <a:pt x="7776" y="141"/>
                    </a:lnTo>
                    <a:lnTo>
                      <a:pt x="7778" y="154"/>
                    </a:lnTo>
                    <a:lnTo>
                      <a:pt x="7780" y="143"/>
                    </a:lnTo>
                    <a:lnTo>
                      <a:pt x="7783" y="119"/>
                    </a:lnTo>
                    <a:lnTo>
                      <a:pt x="7785" y="98"/>
                    </a:lnTo>
                    <a:lnTo>
                      <a:pt x="7787" y="80"/>
                    </a:lnTo>
                    <a:lnTo>
                      <a:pt x="7790" y="57"/>
                    </a:lnTo>
                    <a:lnTo>
                      <a:pt x="7792" y="34"/>
                    </a:lnTo>
                    <a:lnTo>
                      <a:pt x="7794" y="25"/>
                    </a:lnTo>
                    <a:lnTo>
                      <a:pt x="7797" y="49"/>
                    </a:lnTo>
                    <a:lnTo>
                      <a:pt x="7799" y="128"/>
                    </a:lnTo>
                    <a:lnTo>
                      <a:pt x="7801" y="268"/>
                    </a:lnTo>
                    <a:lnTo>
                      <a:pt x="7804" y="431"/>
                    </a:lnTo>
                    <a:lnTo>
                      <a:pt x="7806" y="535"/>
                    </a:lnTo>
                    <a:lnTo>
                      <a:pt x="7808" y="523"/>
                    </a:lnTo>
                    <a:lnTo>
                      <a:pt x="7811" y="420"/>
                    </a:lnTo>
                    <a:lnTo>
                      <a:pt x="7813" y="288"/>
                    </a:lnTo>
                    <a:lnTo>
                      <a:pt x="7815" y="168"/>
                    </a:lnTo>
                    <a:lnTo>
                      <a:pt x="7818" y="83"/>
                    </a:lnTo>
                    <a:lnTo>
                      <a:pt x="7820" y="49"/>
                    </a:lnTo>
                    <a:lnTo>
                      <a:pt x="7822" y="68"/>
                    </a:lnTo>
                    <a:lnTo>
                      <a:pt x="7825" y="110"/>
                    </a:lnTo>
                    <a:lnTo>
                      <a:pt x="7827" y="131"/>
                    </a:lnTo>
                    <a:lnTo>
                      <a:pt x="7829" y="112"/>
                    </a:lnTo>
                    <a:lnTo>
                      <a:pt x="7832" y="74"/>
                    </a:lnTo>
                    <a:lnTo>
                      <a:pt x="7834" y="57"/>
                    </a:lnTo>
                    <a:lnTo>
                      <a:pt x="7836" y="74"/>
                    </a:lnTo>
                    <a:lnTo>
                      <a:pt x="7839" y="109"/>
                    </a:lnTo>
                    <a:lnTo>
                      <a:pt x="7841" y="143"/>
                    </a:lnTo>
                    <a:lnTo>
                      <a:pt x="7843" y="164"/>
                    </a:lnTo>
                    <a:lnTo>
                      <a:pt x="7846" y="171"/>
                    </a:lnTo>
                    <a:lnTo>
                      <a:pt x="7848" y="178"/>
                    </a:lnTo>
                    <a:lnTo>
                      <a:pt x="7850" y="203"/>
                    </a:lnTo>
                    <a:lnTo>
                      <a:pt x="7853" y="235"/>
                    </a:lnTo>
                    <a:lnTo>
                      <a:pt x="7855" y="243"/>
                    </a:lnTo>
                    <a:lnTo>
                      <a:pt x="7857" y="207"/>
                    </a:lnTo>
                    <a:lnTo>
                      <a:pt x="7860" y="151"/>
                    </a:lnTo>
                    <a:lnTo>
                      <a:pt x="7862" y="106"/>
                    </a:lnTo>
                    <a:lnTo>
                      <a:pt x="7864" y="86"/>
                    </a:lnTo>
                    <a:lnTo>
                      <a:pt x="7867" y="97"/>
                    </a:lnTo>
                    <a:lnTo>
                      <a:pt x="7869" y="133"/>
                    </a:lnTo>
                    <a:lnTo>
                      <a:pt x="7871" y="170"/>
                    </a:lnTo>
                    <a:lnTo>
                      <a:pt x="7874" y="188"/>
                    </a:lnTo>
                    <a:lnTo>
                      <a:pt x="7876" y="196"/>
                    </a:lnTo>
                    <a:lnTo>
                      <a:pt x="7878" y="211"/>
                    </a:lnTo>
                    <a:lnTo>
                      <a:pt x="7881" y="231"/>
                    </a:lnTo>
                    <a:lnTo>
                      <a:pt x="7883" y="239"/>
                    </a:lnTo>
                    <a:lnTo>
                      <a:pt x="7885" y="237"/>
                    </a:lnTo>
                    <a:lnTo>
                      <a:pt x="7888" y="258"/>
                    </a:lnTo>
                    <a:lnTo>
                      <a:pt x="7890" y="329"/>
                    </a:lnTo>
                    <a:lnTo>
                      <a:pt x="7892" y="424"/>
                    </a:lnTo>
                    <a:lnTo>
                      <a:pt x="7895" y="468"/>
                    </a:lnTo>
                    <a:lnTo>
                      <a:pt x="7897" y="420"/>
                    </a:lnTo>
                    <a:lnTo>
                      <a:pt x="7899" y="328"/>
                    </a:lnTo>
                    <a:lnTo>
                      <a:pt x="7902" y="274"/>
                    </a:lnTo>
                    <a:lnTo>
                      <a:pt x="7904" y="273"/>
                    </a:lnTo>
                    <a:lnTo>
                      <a:pt x="7906" y="272"/>
                    </a:lnTo>
                    <a:lnTo>
                      <a:pt x="7908" y="238"/>
                    </a:lnTo>
                    <a:lnTo>
                      <a:pt x="7911" y="207"/>
                    </a:lnTo>
                    <a:lnTo>
                      <a:pt x="7913" y="228"/>
                    </a:lnTo>
                    <a:lnTo>
                      <a:pt x="7915" y="281"/>
                    </a:lnTo>
                    <a:lnTo>
                      <a:pt x="7918" y="295"/>
                    </a:lnTo>
                    <a:lnTo>
                      <a:pt x="7920" y="233"/>
                    </a:lnTo>
                    <a:lnTo>
                      <a:pt x="7922" y="142"/>
                    </a:lnTo>
                    <a:lnTo>
                      <a:pt x="7925" y="90"/>
                    </a:lnTo>
                    <a:lnTo>
                      <a:pt x="7927" y="96"/>
                    </a:lnTo>
                    <a:lnTo>
                      <a:pt x="7929" y="121"/>
                    </a:lnTo>
                    <a:lnTo>
                      <a:pt x="7932" y="123"/>
                    </a:lnTo>
                    <a:lnTo>
                      <a:pt x="7934" y="97"/>
                    </a:lnTo>
                    <a:lnTo>
                      <a:pt x="7936" y="74"/>
                    </a:lnTo>
                    <a:lnTo>
                      <a:pt x="7939" y="69"/>
                    </a:lnTo>
                    <a:lnTo>
                      <a:pt x="7941" y="69"/>
                    </a:lnTo>
                    <a:lnTo>
                      <a:pt x="7943" y="60"/>
                    </a:lnTo>
                    <a:lnTo>
                      <a:pt x="7946" y="59"/>
                    </a:lnTo>
                    <a:lnTo>
                      <a:pt x="7948" y="98"/>
                    </a:lnTo>
                    <a:lnTo>
                      <a:pt x="7950" y="177"/>
                    </a:lnTo>
                    <a:lnTo>
                      <a:pt x="7953" y="255"/>
                    </a:lnTo>
                    <a:lnTo>
                      <a:pt x="7955" y="283"/>
                    </a:lnTo>
                    <a:lnTo>
                      <a:pt x="7957" y="259"/>
                    </a:lnTo>
                    <a:lnTo>
                      <a:pt x="7960" y="222"/>
                    </a:lnTo>
                    <a:lnTo>
                      <a:pt x="7962" y="219"/>
                    </a:lnTo>
                    <a:lnTo>
                      <a:pt x="7964" y="279"/>
                    </a:lnTo>
                    <a:lnTo>
                      <a:pt x="7967" y="372"/>
                    </a:lnTo>
                    <a:lnTo>
                      <a:pt x="7969" y="408"/>
                    </a:lnTo>
                    <a:lnTo>
                      <a:pt x="7971" y="334"/>
                    </a:lnTo>
                    <a:lnTo>
                      <a:pt x="7974" y="199"/>
                    </a:lnTo>
                    <a:lnTo>
                      <a:pt x="7976" y="104"/>
                    </a:lnTo>
                    <a:lnTo>
                      <a:pt x="7978" y="87"/>
                    </a:lnTo>
                    <a:lnTo>
                      <a:pt x="7981" y="122"/>
                    </a:lnTo>
                    <a:lnTo>
                      <a:pt x="7983" y="174"/>
                    </a:lnTo>
                    <a:lnTo>
                      <a:pt x="7985" y="218"/>
                    </a:lnTo>
                    <a:lnTo>
                      <a:pt x="7988" y="231"/>
                    </a:lnTo>
                    <a:lnTo>
                      <a:pt x="7990" y="209"/>
                    </a:lnTo>
                    <a:lnTo>
                      <a:pt x="7992" y="171"/>
                    </a:lnTo>
                    <a:lnTo>
                      <a:pt x="7995" y="135"/>
                    </a:lnTo>
                    <a:lnTo>
                      <a:pt x="7997" y="102"/>
                    </a:lnTo>
                    <a:lnTo>
                      <a:pt x="7999" y="67"/>
                    </a:lnTo>
                    <a:lnTo>
                      <a:pt x="8002" y="34"/>
                    </a:lnTo>
                    <a:lnTo>
                      <a:pt x="8004" y="14"/>
                    </a:lnTo>
                    <a:lnTo>
                      <a:pt x="8006" y="16"/>
                    </a:lnTo>
                    <a:lnTo>
                      <a:pt x="8009" y="43"/>
                    </a:lnTo>
                    <a:lnTo>
                      <a:pt x="8011" y="91"/>
                    </a:lnTo>
                    <a:lnTo>
                      <a:pt x="8013" y="146"/>
                    </a:lnTo>
                    <a:lnTo>
                      <a:pt x="8016" y="197"/>
                    </a:lnTo>
                    <a:lnTo>
                      <a:pt x="8018" y="241"/>
                    </a:lnTo>
                    <a:lnTo>
                      <a:pt x="8020" y="272"/>
                    </a:lnTo>
                    <a:lnTo>
                      <a:pt x="8023" y="278"/>
                    </a:lnTo>
                    <a:lnTo>
                      <a:pt x="8025" y="258"/>
                    </a:lnTo>
                    <a:lnTo>
                      <a:pt x="8027" y="235"/>
                    </a:lnTo>
                    <a:lnTo>
                      <a:pt x="8030" y="249"/>
                    </a:lnTo>
                    <a:lnTo>
                      <a:pt x="8032" y="307"/>
                    </a:lnTo>
                    <a:lnTo>
                      <a:pt x="8034" y="378"/>
                    </a:lnTo>
                    <a:lnTo>
                      <a:pt x="8037" y="408"/>
                    </a:lnTo>
                    <a:lnTo>
                      <a:pt x="8039" y="381"/>
                    </a:lnTo>
                    <a:lnTo>
                      <a:pt x="8041" y="329"/>
                    </a:lnTo>
                    <a:lnTo>
                      <a:pt x="8044" y="301"/>
                    </a:lnTo>
                    <a:lnTo>
                      <a:pt x="8046" y="318"/>
                    </a:lnTo>
                    <a:lnTo>
                      <a:pt x="8048" y="353"/>
                    </a:lnTo>
                    <a:lnTo>
                      <a:pt x="8051" y="341"/>
                    </a:lnTo>
                    <a:lnTo>
                      <a:pt x="8053" y="255"/>
                    </a:lnTo>
                    <a:lnTo>
                      <a:pt x="8055" y="137"/>
                    </a:lnTo>
                    <a:lnTo>
                      <a:pt x="8058" y="54"/>
                    </a:lnTo>
                    <a:lnTo>
                      <a:pt x="8060" y="34"/>
                    </a:lnTo>
                    <a:lnTo>
                      <a:pt x="8062" y="71"/>
                    </a:lnTo>
                    <a:lnTo>
                      <a:pt x="8065" y="144"/>
                    </a:lnTo>
                    <a:lnTo>
                      <a:pt x="8067" y="225"/>
                    </a:lnTo>
                    <a:lnTo>
                      <a:pt x="8069" y="274"/>
                    </a:lnTo>
                    <a:lnTo>
                      <a:pt x="8072" y="262"/>
                    </a:lnTo>
                    <a:lnTo>
                      <a:pt x="8074" y="199"/>
                    </a:lnTo>
                    <a:lnTo>
                      <a:pt x="8076" y="130"/>
                    </a:lnTo>
                    <a:lnTo>
                      <a:pt x="8079" y="90"/>
                    </a:lnTo>
                    <a:lnTo>
                      <a:pt x="8081" y="73"/>
                    </a:lnTo>
                    <a:lnTo>
                      <a:pt x="8083" y="55"/>
                    </a:lnTo>
                    <a:lnTo>
                      <a:pt x="8086" y="31"/>
                    </a:lnTo>
                    <a:lnTo>
                      <a:pt x="8088" y="14"/>
                    </a:lnTo>
                    <a:lnTo>
                      <a:pt x="8090" y="14"/>
                    </a:lnTo>
                    <a:lnTo>
                      <a:pt x="8093" y="34"/>
                    </a:lnTo>
                    <a:lnTo>
                      <a:pt x="8095" y="66"/>
                    </a:lnTo>
                    <a:lnTo>
                      <a:pt x="8097" y="99"/>
                    </a:lnTo>
                    <a:lnTo>
                      <a:pt x="8100" y="121"/>
                    </a:lnTo>
                    <a:lnTo>
                      <a:pt x="8102" y="134"/>
                    </a:lnTo>
                    <a:lnTo>
                      <a:pt x="8104" y="149"/>
                    </a:lnTo>
                    <a:lnTo>
                      <a:pt x="8107" y="185"/>
                    </a:lnTo>
                    <a:lnTo>
                      <a:pt x="8109" y="239"/>
                    </a:lnTo>
                    <a:lnTo>
                      <a:pt x="8111" y="277"/>
                    </a:lnTo>
                    <a:lnTo>
                      <a:pt x="8114" y="267"/>
                    </a:lnTo>
                    <a:lnTo>
                      <a:pt x="8116" y="217"/>
                    </a:lnTo>
                    <a:lnTo>
                      <a:pt x="8118" y="172"/>
                    </a:lnTo>
                    <a:lnTo>
                      <a:pt x="8121" y="149"/>
                    </a:lnTo>
                    <a:lnTo>
                      <a:pt x="8123" y="128"/>
                    </a:lnTo>
                    <a:lnTo>
                      <a:pt x="8125" y="98"/>
                    </a:lnTo>
                    <a:lnTo>
                      <a:pt x="8128" y="77"/>
                    </a:lnTo>
                    <a:lnTo>
                      <a:pt x="8130" y="83"/>
                    </a:lnTo>
                    <a:lnTo>
                      <a:pt x="8132" y="117"/>
                    </a:lnTo>
                    <a:lnTo>
                      <a:pt x="8135" y="172"/>
                    </a:lnTo>
                    <a:lnTo>
                      <a:pt x="8137" y="254"/>
                    </a:lnTo>
                    <a:lnTo>
                      <a:pt x="8139" y="361"/>
                    </a:lnTo>
                    <a:lnTo>
                      <a:pt x="8142" y="458"/>
                    </a:lnTo>
                    <a:lnTo>
                      <a:pt x="8144" y="493"/>
                    </a:lnTo>
                    <a:lnTo>
                      <a:pt x="8146" y="441"/>
                    </a:lnTo>
                    <a:lnTo>
                      <a:pt x="8149" y="338"/>
                    </a:lnTo>
                    <a:lnTo>
                      <a:pt x="8151" y="244"/>
                    </a:lnTo>
                    <a:lnTo>
                      <a:pt x="8153" y="184"/>
                    </a:lnTo>
                    <a:lnTo>
                      <a:pt x="8156" y="146"/>
                    </a:lnTo>
                    <a:lnTo>
                      <a:pt x="8158" y="124"/>
                    </a:lnTo>
                    <a:lnTo>
                      <a:pt x="8160" y="137"/>
                    </a:lnTo>
                    <a:lnTo>
                      <a:pt x="8163" y="181"/>
                    </a:lnTo>
                    <a:lnTo>
                      <a:pt x="8165" y="211"/>
                    </a:lnTo>
                    <a:lnTo>
                      <a:pt x="8167" y="196"/>
                    </a:lnTo>
                    <a:lnTo>
                      <a:pt x="8170" y="154"/>
                    </a:lnTo>
                    <a:lnTo>
                      <a:pt x="8172" y="126"/>
                    </a:lnTo>
                    <a:lnTo>
                      <a:pt x="8174" y="137"/>
                    </a:lnTo>
                    <a:lnTo>
                      <a:pt x="8177" y="175"/>
                    </a:lnTo>
                    <a:lnTo>
                      <a:pt x="8179" y="212"/>
                    </a:lnTo>
                    <a:lnTo>
                      <a:pt x="8181" y="226"/>
                    </a:lnTo>
                    <a:lnTo>
                      <a:pt x="8184" y="227"/>
                    </a:lnTo>
                    <a:lnTo>
                      <a:pt x="8186" y="237"/>
                    </a:lnTo>
                    <a:lnTo>
                      <a:pt x="8188" y="246"/>
                    </a:lnTo>
                    <a:lnTo>
                      <a:pt x="8191" y="220"/>
                    </a:lnTo>
                    <a:lnTo>
                      <a:pt x="8193" y="155"/>
                    </a:lnTo>
                    <a:lnTo>
                      <a:pt x="8195" y="88"/>
                    </a:lnTo>
                    <a:lnTo>
                      <a:pt x="8198" y="60"/>
                    </a:lnTo>
                    <a:lnTo>
                      <a:pt x="8200" y="74"/>
                    </a:lnTo>
                    <a:lnTo>
                      <a:pt x="8202" y="110"/>
                    </a:lnTo>
                    <a:lnTo>
                      <a:pt x="8205" y="148"/>
                    </a:lnTo>
                    <a:lnTo>
                      <a:pt x="8207" y="187"/>
                    </a:lnTo>
                    <a:lnTo>
                      <a:pt x="8209" y="233"/>
                    </a:lnTo>
                    <a:lnTo>
                      <a:pt x="8212" y="288"/>
                    </a:lnTo>
                    <a:lnTo>
                      <a:pt x="8214" y="334"/>
                    </a:lnTo>
                    <a:lnTo>
                      <a:pt x="8216" y="343"/>
                    </a:lnTo>
                    <a:lnTo>
                      <a:pt x="8219" y="299"/>
                    </a:lnTo>
                    <a:lnTo>
                      <a:pt x="8221" y="228"/>
                    </a:lnTo>
                    <a:lnTo>
                      <a:pt x="8223" y="187"/>
                    </a:lnTo>
                    <a:lnTo>
                      <a:pt x="8226" y="208"/>
                    </a:lnTo>
                    <a:lnTo>
                      <a:pt x="8228" y="248"/>
                    </a:lnTo>
                    <a:lnTo>
                      <a:pt x="8230" y="241"/>
                    </a:lnTo>
                    <a:lnTo>
                      <a:pt x="8233" y="172"/>
                    </a:lnTo>
                    <a:lnTo>
                      <a:pt x="8235" y="93"/>
                    </a:lnTo>
                    <a:lnTo>
                      <a:pt x="8237" y="64"/>
                    </a:lnTo>
                    <a:lnTo>
                      <a:pt x="8240" y="105"/>
                    </a:lnTo>
                    <a:lnTo>
                      <a:pt x="8242" y="193"/>
                    </a:lnTo>
                    <a:lnTo>
                      <a:pt x="8244" y="288"/>
                    </a:lnTo>
                    <a:lnTo>
                      <a:pt x="8247" y="359"/>
                    </a:lnTo>
                    <a:lnTo>
                      <a:pt x="8249" y="397"/>
                    </a:lnTo>
                    <a:lnTo>
                      <a:pt x="8251" y="388"/>
                    </a:lnTo>
                    <a:lnTo>
                      <a:pt x="8254" y="325"/>
                    </a:lnTo>
                    <a:lnTo>
                      <a:pt x="8256" y="241"/>
                    </a:lnTo>
                    <a:lnTo>
                      <a:pt x="8258" y="189"/>
                    </a:lnTo>
                    <a:lnTo>
                      <a:pt x="8261" y="180"/>
                    </a:lnTo>
                    <a:lnTo>
                      <a:pt x="8263" y="180"/>
                    </a:lnTo>
                    <a:lnTo>
                      <a:pt x="8265" y="152"/>
                    </a:lnTo>
                    <a:lnTo>
                      <a:pt x="8268" y="97"/>
                    </a:lnTo>
                    <a:lnTo>
                      <a:pt x="8270" y="45"/>
                    </a:lnTo>
                    <a:lnTo>
                      <a:pt x="8272" y="17"/>
                    </a:lnTo>
                    <a:lnTo>
                      <a:pt x="8275" y="14"/>
                    </a:lnTo>
                    <a:lnTo>
                      <a:pt x="8277" y="31"/>
                    </a:lnTo>
                    <a:lnTo>
                      <a:pt x="8279" y="55"/>
                    </a:lnTo>
                    <a:lnTo>
                      <a:pt x="8282" y="70"/>
                    </a:lnTo>
                    <a:lnTo>
                      <a:pt x="8284" y="78"/>
                    </a:lnTo>
                    <a:lnTo>
                      <a:pt x="8286" y="96"/>
                    </a:lnTo>
                    <a:lnTo>
                      <a:pt x="8289" y="132"/>
                    </a:lnTo>
                    <a:lnTo>
                      <a:pt x="8291" y="165"/>
                    </a:lnTo>
                    <a:lnTo>
                      <a:pt x="8293" y="164"/>
                    </a:lnTo>
                    <a:lnTo>
                      <a:pt x="8296" y="128"/>
                    </a:lnTo>
                    <a:lnTo>
                      <a:pt x="8298" y="78"/>
                    </a:lnTo>
                    <a:lnTo>
                      <a:pt x="8300" y="36"/>
                    </a:lnTo>
                    <a:lnTo>
                      <a:pt x="8303" y="12"/>
                    </a:lnTo>
                    <a:lnTo>
                      <a:pt x="8305" y="5"/>
                    </a:lnTo>
                    <a:lnTo>
                      <a:pt x="8307" y="11"/>
                    </a:lnTo>
                    <a:lnTo>
                      <a:pt x="8310" y="32"/>
                    </a:lnTo>
                    <a:lnTo>
                      <a:pt x="8312" y="62"/>
                    </a:lnTo>
                    <a:lnTo>
                      <a:pt x="8314" y="100"/>
                    </a:lnTo>
                    <a:lnTo>
                      <a:pt x="8317" y="148"/>
                    </a:lnTo>
                    <a:lnTo>
                      <a:pt x="8319" y="198"/>
                    </a:lnTo>
                    <a:lnTo>
                      <a:pt x="8321" y="221"/>
                    </a:lnTo>
                    <a:lnTo>
                      <a:pt x="8324" y="203"/>
                    </a:lnTo>
                    <a:lnTo>
                      <a:pt x="8326" y="172"/>
                    </a:lnTo>
                    <a:lnTo>
                      <a:pt x="8328" y="163"/>
                    </a:lnTo>
                    <a:lnTo>
                      <a:pt x="8331" y="172"/>
                    </a:lnTo>
                    <a:lnTo>
                      <a:pt x="8333" y="163"/>
                    </a:lnTo>
                    <a:lnTo>
                      <a:pt x="8335" y="121"/>
                    </a:lnTo>
                    <a:lnTo>
                      <a:pt x="8338" y="65"/>
                    </a:lnTo>
                    <a:lnTo>
                      <a:pt x="8340" y="23"/>
                    </a:lnTo>
                    <a:lnTo>
                      <a:pt x="8342" y="5"/>
                    </a:lnTo>
                    <a:lnTo>
                      <a:pt x="8345" y="0"/>
                    </a:lnTo>
                    <a:lnTo>
                      <a:pt x="8347" y="0"/>
                    </a:lnTo>
                    <a:lnTo>
                      <a:pt x="8349" y="2"/>
                    </a:lnTo>
                    <a:lnTo>
                      <a:pt x="8352" y="14"/>
                    </a:lnTo>
                    <a:lnTo>
                      <a:pt x="8354" y="43"/>
                    </a:lnTo>
                    <a:lnTo>
                      <a:pt x="8356" y="91"/>
                    </a:lnTo>
                    <a:lnTo>
                      <a:pt x="8359" y="143"/>
                    </a:lnTo>
                    <a:lnTo>
                      <a:pt x="8361" y="183"/>
                    </a:lnTo>
                    <a:lnTo>
                      <a:pt x="8363" y="195"/>
                    </a:lnTo>
                    <a:lnTo>
                      <a:pt x="8365" y="177"/>
                    </a:lnTo>
                    <a:lnTo>
                      <a:pt x="8368" y="135"/>
                    </a:lnTo>
                    <a:lnTo>
                      <a:pt x="8370" y="96"/>
                    </a:lnTo>
                    <a:lnTo>
                      <a:pt x="8373" y="78"/>
                    </a:lnTo>
                    <a:lnTo>
                      <a:pt x="8375" y="73"/>
                    </a:lnTo>
                    <a:lnTo>
                      <a:pt x="8377" y="67"/>
                    </a:lnTo>
                    <a:lnTo>
                      <a:pt x="8380" y="62"/>
                    </a:lnTo>
                    <a:lnTo>
                      <a:pt x="8382" y="66"/>
                    </a:lnTo>
                    <a:lnTo>
                      <a:pt x="8384" y="68"/>
                    </a:lnTo>
                    <a:lnTo>
                      <a:pt x="8386" y="58"/>
                    </a:lnTo>
                    <a:lnTo>
                      <a:pt x="8389" y="48"/>
                    </a:lnTo>
                    <a:lnTo>
                      <a:pt x="8391" y="66"/>
                    </a:lnTo>
                    <a:lnTo>
                      <a:pt x="8394" y="119"/>
                    </a:lnTo>
                    <a:lnTo>
                      <a:pt x="8396" y="175"/>
                    </a:lnTo>
                    <a:lnTo>
                      <a:pt x="8398" y="186"/>
                    </a:lnTo>
                    <a:lnTo>
                      <a:pt x="8401" y="141"/>
                    </a:lnTo>
                    <a:lnTo>
                      <a:pt x="8403" y="76"/>
                    </a:lnTo>
                    <a:lnTo>
                      <a:pt x="8405" y="38"/>
                    </a:lnTo>
                    <a:lnTo>
                      <a:pt x="8407" y="39"/>
                    </a:lnTo>
                    <a:lnTo>
                      <a:pt x="8410" y="67"/>
                    </a:lnTo>
                    <a:lnTo>
                      <a:pt x="8412" y="98"/>
                    </a:lnTo>
                    <a:lnTo>
                      <a:pt x="8414" y="119"/>
                    </a:lnTo>
                    <a:lnTo>
                      <a:pt x="8417" y="143"/>
                    </a:lnTo>
                    <a:lnTo>
                      <a:pt x="8419" y="191"/>
                    </a:lnTo>
                    <a:lnTo>
                      <a:pt x="8421" y="254"/>
                    </a:lnTo>
                    <a:lnTo>
                      <a:pt x="8424" y="288"/>
                    </a:lnTo>
                    <a:lnTo>
                      <a:pt x="8426" y="283"/>
                    </a:lnTo>
                    <a:lnTo>
                      <a:pt x="8428" y="296"/>
                    </a:lnTo>
                    <a:lnTo>
                      <a:pt x="8431" y="368"/>
                    </a:lnTo>
                    <a:lnTo>
                      <a:pt x="8433" y="448"/>
                    </a:lnTo>
                    <a:lnTo>
                      <a:pt x="8435" y="458"/>
                    </a:lnTo>
                    <a:lnTo>
                      <a:pt x="8438" y="397"/>
                    </a:lnTo>
                    <a:lnTo>
                      <a:pt x="8440" y="325"/>
                    </a:lnTo>
                    <a:lnTo>
                      <a:pt x="8442" y="302"/>
                    </a:lnTo>
                    <a:lnTo>
                      <a:pt x="8445" y="333"/>
                    </a:lnTo>
                    <a:lnTo>
                      <a:pt x="8447" y="367"/>
                    </a:lnTo>
                    <a:lnTo>
                      <a:pt x="8449" y="355"/>
                    </a:lnTo>
                    <a:lnTo>
                      <a:pt x="8452" y="301"/>
                    </a:lnTo>
                    <a:lnTo>
                      <a:pt x="8454" y="240"/>
                    </a:lnTo>
                    <a:lnTo>
                      <a:pt x="8456" y="186"/>
                    </a:lnTo>
                    <a:lnTo>
                      <a:pt x="8459" y="131"/>
                    </a:lnTo>
                    <a:lnTo>
                      <a:pt x="8461" y="78"/>
                    </a:lnTo>
                    <a:lnTo>
                      <a:pt x="8463" y="36"/>
                    </a:lnTo>
                    <a:lnTo>
                      <a:pt x="8466" y="12"/>
                    </a:lnTo>
                    <a:lnTo>
                      <a:pt x="8468" y="2"/>
                    </a:lnTo>
                    <a:lnTo>
                      <a:pt x="8470" y="0"/>
                    </a:lnTo>
                    <a:lnTo>
                      <a:pt x="8473" y="0"/>
                    </a:lnTo>
                    <a:lnTo>
                      <a:pt x="8475" y="0"/>
                    </a:lnTo>
                    <a:lnTo>
                      <a:pt x="8477" y="0"/>
                    </a:lnTo>
                    <a:lnTo>
                      <a:pt x="8480" y="5"/>
                    </a:lnTo>
                    <a:lnTo>
                      <a:pt x="8482" y="28"/>
                    </a:lnTo>
                    <a:lnTo>
                      <a:pt x="8484" y="89"/>
                    </a:lnTo>
                    <a:lnTo>
                      <a:pt x="8487" y="194"/>
                    </a:lnTo>
                    <a:lnTo>
                      <a:pt x="8489" y="324"/>
                    </a:lnTo>
                    <a:lnTo>
                      <a:pt x="8491" y="444"/>
                    </a:lnTo>
                    <a:lnTo>
                      <a:pt x="8494" y="520"/>
                    </a:lnTo>
                    <a:lnTo>
                      <a:pt x="8496" y="520"/>
                    </a:lnTo>
                    <a:lnTo>
                      <a:pt x="8498" y="446"/>
                    </a:lnTo>
                    <a:lnTo>
                      <a:pt x="8501" y="352"/>
                    </a:lnTo>
                    <a:lnTo>
                      <a:pt x="8503" y="310"/>
                    </a:lnTo>
                    <a:lnTo>
                      <a:pt x="8505" y="340"/>
                    </a:lnTo>
                    <a:lnTo>
                      <a:pt x="8508" y="405"/>
                    </a:lnTo>
                    <a:lnTo>
                      <a:pt x="8510" y="444"/>
                    </a:lnTo>
                    <a:lnTo>
                      <a:pt x="8512" y="407"/>
                    </a:lnTo>
                    <a:lnTo>
                      <a:pt x="8515" y="289"/>
                    </a:lnTo>
                    <a:lnTo>
                      <a:pt x="8517" y="149"/>
                    </a:lnTo>
                    <a:lnTo>
                      <a:pt x="8519" y="54"/>
                    </a:lnTo>
                    <a:lnTo>
                      <a:pt x="8522" y="22"/>
                    </a:lnTo>
                    <a:lnTo>
                      <a:pt x="8524" y="33"/>
                    </a:lnTo>
                    <a:lnTo>
                      <a:pt x="8526" y="65"/>
                    </a:lnTo>
                    <a:lnTo>
                      <a:pt x="8529" y="115"/>
                    </a:lnTo>
                    <a:lnTo>
                      <a:pt x="8531" y="191"/>
                    </a:lnTo>
                    <a:lnTo>
                      <a:pt x="8533" y="284"/>
                    </a:lnTo>
                    <a:lnTo>
                      <a:pt x="8536" y="341"/>
                    </a:lnTo>
                    <a:lnTo>
                      <a:pt x="8538" y="326"/>
                    </a:lnTo>
                    <a:lnTo>
                      <a:pt x="8540" y="275"/>
                    </a:lnTo>
                    <a:lnTo>
                      <a:pt x="8543" y="264"/>
                    </a:lnTo>
                    <a:lnTo>
                      <a:pt x="8545" y="326"/>
                    </a:lnTo>
                    <a:lnTo>
                      <a:pt x="8547" y="422"/>
                    </a:lnTo>
                    <a:lnTo>
                      <a:pt x="8550" y="502"/>
                    </a:lnTo>
                    <a:lnTo>
                      <a:pt x="8552" y="536"/>
                    </a:lnTo>
                    <a:lnTo>
                      <a:pt x="8554" y="513"/>
                    </a:lnTo>
                    <a:lnTo>
                      <a:pt x="8557" y="438"/>
                    </a:lnTo>
                    <a:lnTo>
                      <a:pt x="8559" y="342"/>
                    </a:lnTo>
                    <a:lnTo>
                      <a:pt x="8561" y="270"/>
                    </a:lnTo>
                    <a:lnTo>
                      <a:pt x="8564" y="246"/>
                    </a:lnTo>
                    <a:lnTo>
                      <a:pt x="8566" y="266"/>
                    </a:lnTo>
                    <a:lnTo>
                      <a:pt x="8568" y="307"/>
                    </a:lnTo>
                    <a:lnTo>
                      <a:pt x="8571" y="337"/>
                    </a:lnTo>
                    <a:lnTo>
                      <a:pt x="8573" y="319"/>
                    </a:lnTo>
                    <a:lnTo>
                      <a:pt x="8575" y="243"/>
                    </a:lnTo>
                    <a:lnTo>
                      <a:pt x="8578" y="141"/>
                    </a:lnTo>
                    <a:lnTo>
                      <a:pt x="8580" y="59"/>
                    </a:lnTo>
                    <a:lnTo>
                      <a:pt x="8582" y="18"/>
                    </a:lnTo>
                    <a:lnTo>
                      <a:pt x="8585" y="11"/>
                    </a:lnTo>
                    <a:lnTo>
                      <a:pt x="8587" y="38"/>
                    </a:lnTo>
                    <a:lnTo>
                      <a:pt x="8589" y="105"/>
                    </a:lnTo>
                    <a:lnTo>
                      <a:pt x="8592" y="198"/>
                    </a:lnTo>
                    <a:lnTo>
                      <a:pt x="8594" y="268"/>
                    </a:lnTo>
                    <a:lnTo>
                      <a:pt x="8596" y="284"/>
                    </a:lnTo>
                    <a:lnTo>
                      <a:pt x="8599" y="266"/>
                    </a:lnTo>
                    <a:lnTo>
                      <a:pt x="8601" y="250"/>
                    </a:lnTo>
                    <a:lnTo>
                      <a:pt x="8603" y="246"/>
                    </a:lnTo>
                    <a:lnTo>
                      <a:pt x="8606" y="264"/>
                    </a:lnTo>
                    <a:lnTo>
                      <a:pt x="8608" y="313"/>
                    </a:lnTo>
                    <a:lnTo>
                      <a:pt x="8610" y="367"/>
                    </a:lnTo>
                    <a:lnTo>
                      <a:pt x="8613" y="372"/>
                    </a:lnTo>
                    <a:lnTo>
                      <a:pt x="8615" y="324"/>
                    </a:lnTo>
                    <a:lnTo>
                      <a:pt x="8617" y="272"/>
                    </a:lnTo>
                    <a:lnTo>
                      <a:pt x="8620" y="250"/>
                    </a:lnTo>
                    <a:lnTo>
                      <a:pt x="8622" y="241"/>
                    </a:lnTo>
                    <a:lnTo>
                      <a:pt x="8624" y="232"/>
                    </a:lnTo>
                    <a:lnTo>
                      <a:pt x="8627" y="249"/>
                    </a:lnTo>
                    <a:lnTo>
                      <a:pt x="8629" y="316"/>
                    </a:lnTo>
                    <a:lnTo>
                      <a:pt x="8631" y="392"/>
                    </a:lnTo>
                    <a:lnTo>
                      <a:pt x="8634" y="410"/>
                    </a:lnTo>
                    <a:lnTo>
                      <a:pt x="8636" y="358"/>
                    </a:lnTo>
                    <a:lnTo>
                      <a:pt x="8638" y="289"/>
                    </a:lnTo>
                    <a:lnTo>
                      <a:pt x="8641" y="238"/>
                    </a:lnTo>
                    <a:lnTo>
                      <a:pt x="8643" y="186"/>
                    </a:lnTo>
                    <a:lnTo>
                      <a:pt x="8645" y="118"/>
                    </a:lnTo>
                    <a:lnTo>
                      <a:pt x="8648" y="54"/>
                    </a:lnTo>
                    <a:lnTo>
                      <a:pt x="8650" y="16"/>
                    </a:lnTo>
                    <a:lnTo>
                      <a:pt x="8652" y="3"/>
                    </a:lnTo>
                    <a:lnTo>
                      <a:pt x="8655" y="5"/>
                    </a:lnTo>
                    <a:lnTo>
                      <a:pt x="8657" y="23"/>
                    </a:lnTo>
                    <a:lnTo>
                      <a:pt x="8659" y="62"/>
                    </a:lnTo>
                    <a:lnTo>
                      <a:pt x="8662" y="109"/>
                    </a:lnTo>
                    <a:lnTo>
                      <a:pt x="8664" y="131"/>
                    </a:lnTo>
                    <a:lnTo>
                      <a:pt x="8666" y="114"/>
                    </a:lnTo>
                    <a:lnTo>
                      <a:pt x="8669" y="88"/>
                    </a:lnTo>
                    <a:lnTo>
                      <a:pt x="8671" y="98"/>
                    </a:lnTo>
                    <a:lnTo>
                      <a:pt x="8673" y="148"/>
                    </a:lnTo>
                    <a:lnTo>
                      <a:pt x="8676" y="198"/>
                    </a:lnTo>
                    <a:lnTo>
                      <a:pt x="8678" y="206"/>
                    </a:lnTo>
                    <a:lnTo>
                      <a:pt x="8680" y="174"/>
                    </a:lnTo>
                    <a:lnTo>
                      <a:pt x="8683" y="132"/>
                    </a:lnTo>
                    <a:lnTo>
                      <a:pt x="8685" y="105"/>
                    </a:lnTo>
                    <a:lnTo>
                      <a:pt x="8687" y="100"/>
                    </a:lnTo>
                    <a:lnTo>
                      <a:pt x="8690" y="109"/>
                    </a:lnTo>
                    <a:lnTo>
                      <a:pt x="8692" y="114"/>
                    </a:lnTo>
                    <a:lnTo>
                      <a:pt x="8694" y="111"/>
                    </a:lnTo>
                    <a:lnTo>
                      <a:pt x="8697" y="109"/>
                    </a:lnTo>
                    <a:lnTo>
                      <a:pt x="8699" y="119"/>
                    </a:lnTo>
                    <a:lnTo>
                      <a:pt x="8701" y="132"/>
                    </a:lnTo>
                    <a:lnTo>
                      <a:pt x="8704" y="123"/>
                    </a:lnTo>
                    <a:lnTo>
                      <a:pt x="8706" y="88"/>
                    </a:lnTo>
                    <a:lnTo>
                      <a:pt x="8708" y="54"/>
                    </a:lnTo>
                    <a:lnTo>
                      <a:pt x="8711" y="45"/>
                    </a:lnTo>
                    <a:lnTo>
                      <a:pt x="8713" y="60"/>
                    </a:lnTo>
                    <a:lnTo>
                      <a:pt x="8715" y="77"/>
                    </a:lnTo>
                    <a:lnTo>
                      <a:pt x="8718" y="86"/>
                    </a:lnTo>
                    <a:lnTo>
                      <a:pt x="8720" y="86"/>
                    </a:lnTo>
                    <a:lnTo>
                      <a:pt x="8722" y="80"/>
                    </a:lnTo>
                    <a:lnTo>
                      <a:pt x="8725" y="74"/>
                    </a:lnTo>
                    <a:lnTo>
                      <a:pt x="8727" y="86"/>
                    </a:lnTo>
                    <a:lnTo>
                      <a:pt x="8729" y="131"/>
                    </a:lnTo>
                    <a:lnTo>
                      <a:pt x="8732" y="190"/>
                    </a:lnTo>
                    <a:lnTo>
                      <a:pt x="8734" y="222"/>
                    </a:lnTo>
                    <a:lnTo>
                      <a:pt x="8736" y="219"/>
                    </a:lnTo>
                    <a:lnTo>
                      <a:pt x="8739" y="202"/>
                    </a:lnTo>
                    <a:lnTo>
                      <a:pt x="8741" y="192"/>
                    </a:lnTo>
                    <a:lnTo>
                      <a:pt x="8743" y="180"/>
                    </a:lnTo>
                    <a:lnTo>
                      <a:pt x="8746" y="155"/>
                    </a:lnTo>
                    <a:lnTo>
                      <a:pt x="8748" y="131"/>
                    </a:lnTo>
                    <a:lnTo>
                      <a:pt x="8750" y="123"/>
                    </a:lnTo>
                    <a:lnTo>
                      <a:pt x="8753" y="126"/>
                    </a:lnTo>
                    <a:lnTo>
                      <a:pt x="8755" y="134"/>
                    </a:lnTo>
                    <a:lnTo>
                      <a:pt x="8757" y="144"/>
                    </a:lnTo>
                    <a:lnTo>
                      <a:pt x="8760" y="162"/>
                    </a:lnTo>
                    <a:lnTo>
                      <a:pt x="8762" y="176"/>
                    </a:lnTo>
                    <a:lnTo>
                      <a:pt x="8764" y="170"/>
                    </a:lnTo>
                    <a:lnTo>
                      <a:pt x="8767" y="144"/>
                    </a:lnTo>
                    <a:lnTo>
                      <a:pt x="8769" y="127"/>
                    </a:lnTo>
                    <a:lnTo>
                      <a:pt x="8771" y="133"/>
                    </a:lnTo>
                    <a:lnTo>
                      <a:pt x="8774" y="142"/>
                    </a:lnTo>
                    <a:lnTo>
                      <a:pt x="8776" y="136"/>
                    </a:lnTo>
                    <a:lnTo>
                      <a:pt x="8778" y="144"/>
                    </a:lnTo>
                    <a:lnTo>
                      <a:pt x="8781" y="199"/>
                    </a:lnTo>
                    <a:lnTo>
                      <a:pt x="8783" y="287"/>
                    </a:lnTo>
                    <a:lnTo>
                      <a:pt x="8785" y="351"/>
                    </a:lnTo>
                    <a:lnTo>
                      <a:pt x="8788" y="345"/>
                    </a:lnTo>
                    <a:lnTo>
                      <a:pt x="8790" y="273"/>
                    </a:lnTo>
                    <a:lnTo>
                      <a:pt x="8792" y="177"/>
                    </a:lnTo>
                    <a:lnTo>
                      <a:pt x="8795" y="100"/>
                    </a:lnTo>
                    <a:lnTo>
                      <a:pt x="8797" y="74"/>
                    </a:lnTo>
                    <a:lnTo>
                      <a:pt x="8799" y="106"/>
                    </a:lnTo>
                    <a:lnTo>
                      <a:pt x="8802" y="172"/>
                    </a:lnTo>
                    <a:lnTo>
                      <a:pt x="8804" y="220"/>
                    </a:lnTo>
                    <a:lnTo>
                      <a:pt x="8806" y="226"/>
                    </a:lnTo>
                    <a:lnTo>
                      <a:pt x="8809" y="204"/>
                    </a:lnTo>
                    <a:lnTo>
                      <a:pt x="8811" y="174"/>
                    </a:lnTo>
                    <a:lnTo>
                      <a:pt x="8813" y="152"/>
                    </a:lnTo>
                    <a:lnTo>
                      <a:pt x="8816" y="159"/>
                    </a:lnTo>
                    <a:lnTo>
                      <a:pt x="8818" y="199"/>
                    </a:lnTo>
                    <a:lnTo>
                      <a:pt x="8820" y="233"/>
                    </a:lnTo>
                    <a:lnTo>
                      <a:pt x="8822" y="222"/>
                    </a:lnTo>
                    <a:lnTo>
                      <a:pt x="8825" y="171"/>
                    </a:lnTo>
                    <a:lnTo>
                      <a:pt x="8827" y="121"/>
                    </a:lnTo>
                    <a:lnTo>
                      <a:pt x="8830" y="96"/>
                    </a:lnTo>
                    <a:lnTo>
                      <a:pt x="8832" y="90"/>
                    </a:lnTo>
                    <a:lnTo>
                      <a:pt x="8834" y="91"/>
                    </a:lnTo>
                    <a:lnTo>
                      <a:pt x="8837" y="103"/>
                    </a:lnTo>
                    <a:lnTo>
                      <a:pt x="8839" y="132"/>
                    </a:lnTo>
                    <a:lnTo>
                      <a:pt x="8841" y="174"/>
                    </a:lnTo>
                    <a:lnTo>
                      <a:pt x="8844" y="207"/>
                    </a:lnTo>
                    <a:lnTo>
                      <a:pt x="8846" y="203"/>
                    </a:lnTo>
                    <a:lnTo>
                      <a:pt x="8848" y="166"/>
                    </a:lnTo>
                    <a:lnTo>
                      <a:pt x="8851" y="137"/>
                    </a:lnTo>
                    <a:lnTo>
                      <a:pt x="8853" y="135"/>
                    </a:lnTo>
                    <a:lnTo>
                      <a:pt x="8855" y="139"/>
                    </a:lnTo>
                    <a:lnTo>
                      <a:pt x="8857" y="121"/>
                    </a:lnTo>
                    <a:lnTo>
                      <a:pt x="8860" y="93"/>
                    </a:lnTo>
                    <a:lnTo>
                      <a:pt x="8862" y="78"/>
                    </a:lnTo>
                    <a:lnTo>
                      <a:pt x="8864" y="76"/>
                    </a:lnTo>
                    <a:lnTo>
                      <a:pt x="8867" y="81"/>
                    </a:lnTo>
                    <a:lnTo>
                      <a:pt x="8869" y="111"/>
                    </a:lnTo>
                    <a:lnTo>
                      <a:pt x="8871" y="178"/>
                    </a:lnTo>
                    <a:lnTo>
                      <a:pt x="8874" y="265"/>
                    </a:lnTo>
                    <a:lnTo>
                      <a:pt x="8876" y="328"/>
                    </a:lnTo>
                    <a:lnTo>
                      <a:pt x="8878" y="337"/>
                    </a:lnTo>
                    <a:lnTo>
                      <a:pt x="8881" y="296"/>
                    </a:lnTo>
                    <a:lnTo>
                      <a:pt x="8883" y="232"/>
                    </a:lnTo>
                    <a:lnTo>
                      <a:pt x="8885" y="177"/>
                    </a:lnTo>
                    <a:lnTo>
                      <a:pt x="8888" y="161"/>
                    </a:lnTo>
                    <a:lnTo>
                      <a:pt x="8890" y="194"/>
                    </a:lnTo>
                    <a:lnTo>
                      <a:pt x="8892" y="253"/>
                    </a:lnTo>
                    <a:lnTo>
                      <a:pt x="8895" y="275"/>
                    </a:lnTo>
                    <a:lnTo>
                      <a:pt x="8897" y="224"/>
                    </a:lnTo>
                    <a:lnTo>
                      <a:pt x="8899" y="137"/>
                    </a:lnTo>
                    <a:lnTo>
                      <a:pt x="8902" y="83"/>
                    </a:lnTo>
                    <a:lnTo>
                      <a:pt x="8904" y="88"/>
                    </a:lnTo>
                    <a:lnTo>
                      <a:pt x="8906" y="129"/>
                    </a:lnTo>
                    <a:lnTo>
                      <a:pt x="8909" y="164"/>
                    </a:lnTo>
                    <a:lnTo>
                      <a:pt x="8911" y="162"/>
                    </a:lnTo>
                    <a:lnTo>
                      <a:pt x="8913" y="121"/>
                    </a:lnTo>
                    <a:lnTo>
                      <a:pt x="8916" y="65"/>
                    </a:lnTo>
                    <a:lnTo>
                      <a:pt x="8918" y="23"/>
                    </a:lnTo>
                    <a:lnTo>
                      <a:pt x="8920" y="5"/>
                    </a:lnTo>
                    <a:lnTo>
                      <a:pt x="8923" y="0"/>
                    </a:lnTo>
                    <a:lnTo>
                      <a:pt x="8925" y="0"/>
                    </a:lnTo>
                    <a:lnTo>
                      <a:pt x="8927" y="0"/>
                    </a:lnTo>
                    <a:lnTo>
                      <a:pt x="8930" y="0"/>
                    </a:lnTo>
                    <a:lnTo>
                      <a:pt x="8932" y="0"/>
                    </a:lnTo>
                    <a:lnTo>
                      <a:pt x="8934" y="2"/>
                    </a:lnTo>
                    <a:lnTo>
                      <a:pt x="8937" y="11"/>
                    </a:lnTo>
                    <a:lnTo>
                      <a:pt x="8939" y="31"/>
                    </a:lnTo>
                    <a:lnTo>
                      <a:pt x="8941" y="55"/>
                    </a:lnTo>
                    <a:lnTo>
                      <a:pt x="8944" y="74"/>
                    </a:lnTo>
                    <a:lnTo>
                      <a:pt x="8946" y="95"/>
                    </a:lnTo>
                    <a:lnTo>
                      <a:pt x="8948" y="156"/>
                    </a:lnTo>
                    <a:lnTo>
                      <a:pt x="8951" y="273"/>
                    </a:lnTo>
                    <a:lnTo>
                      <a:pt x="8953" y="403"/>
                    </a:lnTo>
                    <a:lnTo>
                      <a:pt x="8955" y="460"/>
                    </a:lnTo>
                    <a:lnTo>
                      <a:pt x="8958" y="405"/>
                    </a:lnTo>
                    <a:lnTo>
                      <a:pt x="8960" y="288"/>
                    </a:lnTo>
                    <a:lnTo>
                      <a:pt x="8962" y="199"/>
                    </a:lnTo>
                    <a:lnTo>
                      <a:pt x="8965" y="181"/>
                    </a:lnTo>
                    <a:lnTo>
                      <a:pt x="8967" y="195"/>
                    </a:lnTo>
                    <a:lnTo>
                      <a:pt x="8969" y="181"/>
                    </a:lnTo>
                    <a:lnTo>
                      <a:pt x="8972" y="143"/>
                    </a:lnTo>
                    <a:lnTo>
                      <a:pt x="8974" y="131"/>
                    </a:lnTo>
                    <a:lnTo>
                      <a:pt x="8976" y="169"/>
                    </a:lnTo>
                    <a:lnTo>
                      <a:pt x="8979" y="220"/>
                    </a:lnTo>
                    <a:lnTo>
                      <a:pt x="8981" y="230"/>
                    </a:lnTo>
                    <a:lnTo>
                      <a:pt x="8983" y="185"/>
                    </a:lnTo>
                    <a:lnTo>
                      <a:pt x="8986" y="121"/>
                    </a:lnTo>
                    <a:lnTo>
                      <a:pt x="8988" y="79"/>
                    </a:lnTo>
                    <a:lnTo>
                      <a:pt x="8990" y="72"/>
                    </a:lnTo>
                    <a:lnTo>
                      <a:pt x="8993" y="80"/>
                    </a:lnTo>
                    <a:lnTo>
                      <a:pt x="8995" y="86"/>
                    </a:lnTo>
                    <a:lnTo>
                      <a:pt x="8997" y="86"/>
                    </a:lnTo>
                    <a:lnTo>
                      <a:pt x="9000" y="77"/>
                    </a:lnTo>
                    <a:lnTo>
                      <a:pt x="9002" y="60"/>
                    </a:lnTo>
                    <a:lnTo>
                      <a:pt x="9004" y="45"/>
                    </a:lnTo>
                    <a:lnTo>
                      <a:pt x="9007" y="54"/>
                    </a:lnTo>
                    <a:lnTo>
                      <a:pt x="9009" y="88"/>
                    </a:lnTo>
                    <a:lnTo>
                      <a:pt x="9011" y="121"/>
                    </a:lnTo>
                    <a:lnTo>
                      <a:pt x="9014" y="125"/>
                    </a:lnTo>
                    <a:lnTo>
                      <a:pt x="9016" y="110"/>
                    </a:lnTo>
                    <a:lnTo>
                      <a:pt x="9018" y="113"/>
                    </a:lnTo>
                    <a:lnTo>
                      <a:pt x="9021" y="161"/>
                    </a:lnTo>
                    <a:lnTo>
                      <a:pt x="9023" y="239"/>
                    </a:lnTo>
                    <a:lnTo>
                      <a:pt x="9025" y="305"/>
                    </a:lnTo>
                    <a:lnTo>
                      <a:pt x="9028" y="317"/>
                    </a:lnTo>
                    <a:lnTo>
                      <a:pt x="9030" y="265"/>
                    </a:lnTo>
                    <a:lnTo>
                      <a:pt x="9032" y="192"/>
                    </a:lnTo>
                    <a:lnTo>
                      <a:pt x="9035" y="156"/>
                    </a:lnTo>
                    <a:lnTo>
                      <a:pt x="9037" y="179"/>
                    </a:lnTo>
                    <a:lnTo>
                      <a:pt x="9039" y="222"/>
                    </a:lnTo>
                    <a:lnTo>
                      <a:pt x="9042" y="233"/>
                    </a:lnTo>
                    <a:lnTo>
                      <a:pt x="9044" y="199"/>
                    </a:lnTo>
                    <a:lnTo>
                      <a:pt x="9046" y="164"/>
                    </a:lnTo>
                    <a:lnTo>
                      <a:pt x="9049" y="171"/>
                    </a:lnTo>
                    <a:lnTo>
                      <a:pt x="9051" y="213"/>
                    </a:lnTo>
                    <a:lnTo>
                      <a:pt x="9053" y="251"/>
                    </a:lnTo>
                    <a:lnTo>
                      <a:pt x="9056" y="248"/>
                    </a:lnTo>
                    <a:lnTo>
                      <a:pt x="9058" y="198"/>
                    </a:lnTo>
                    <a:lnTo>
                      <a:pt x="9060" y="122"/>
                    </a:lnTo>
                    <a:lnTo>
                      <a:pt x="9063" y="58"/>
                    </a:lnTo>
                    <a:lnTo>
                      <a:pt x="9065" y="32"/>
                    </a:lnTo>
                    <a:lnTo>
                      <a:pt x="9067" y="53"/>
                    </a:lnTo>
                    <a:lnTo>
                      <a:pt x="9070" y="121"/>
                    </a:lnTo>
                    <a:lnTo>
                      <a:pt x="9072" y="214"/>
                    </a:lnTo>
                    <a:lnTo>
                      <a:pt x="9074" y="285"/>
                    </a:lnTo>
                    <a:lnTo>
                      <a:pt x="9077" y="288"/>
                    </a:lnTo>
                    <a:lnTo>
                      <a:pt x="9079" y="233"/>
                    </a:lnTo>
                    <a:lnTo>
                      <a:pt x="9081" y="182"/>
                    </a:lnTo>
                    <a:lnTo>
                      <a:pt x="9084" y="178"/>
                    </a:lnTo>
                    <a:lnTo>
                      <a:pt x="9086" y="194"/>
                    </a:lnTo>
                    <a:lnTo>
                      <a:pt x="9088" y="181"/>
                    </a:lnTo>
                    <a:lnTo>
                      <a:pt x="9091" y="141"/>
                    </a:lnTo>
                    <a:lnTo>
                      <a:pt x="9093" y="125"/>
                    </a:lnTo>
                    <a:lnTo>
                      <a:pt x="9095" y="161"/>
                    </a:lnTo>
                    <a:lnTo>
                      <a:pt x="9098" y="228"/>
                    </a:lnTo>
                    <a:lnTo>
                      <a:pt x="9100" y="276"/>
                    </a:lnTo>
                    <a:lnTo>
                      <a:pt x="9102" y="271"/>
                    </a:lnTo>
                    <a:lnTo>
                      <a:pt x="9105" y="219"/>
                    </a:lnTo>
                    <a:lnTo>
                      <a:pt x="9107" y="153"/>
                    </a:lnTo>
                    <a:lnTo>
                      <a:pt x="9109" y="101"/>
                    </a:lnTo>
                    <a:lnTo>
                      <a:pt x="9112" y="62"/>
                    </a:lnTo>
                    <a:lnTo>
                      <a:pt x="9114" y="34"/>
                    </a:lnTo>
                    <a:lnTo>
                      <a:pt x="9116" y="23"/>
                    </a:lnTo>
                    <a:lnTo>
                      <a:pt x="9119" y="34"/>
                    </a:lnTo>
                    <a:lnTo>
                      <a:pt x="9121" y="59"/>
                    </a:lnTo>
                    <a:lnTo>
                      <a:pt x="9123" y="93"/>
                    </a:lnTo>
                    <a:lnTo>
                      <a:pt x="9126" y="156"/>
                    </a:lnTo>
                    <a:lnTo>
                      <a:pt x="9128" y="278"/>
                    </a:lnTo>
                    <a:lnTo>
                      <a:pt x="9130" y="429"/>
                    </a:lnTo>
                    <a:lnTo>
                      <a:pt x="9133" y="514"/>
                    </a:lnTo>
                    <a:lnTo>
                      <a:pt x="9135" y="469"/>
                    </a:lnTo>
                    <a:lnTo>
                      <a:pt x="9137" y="330"/>
                    </a:lnTo>
                    <a:lnTo>
                      <a:pt x="9140" y="183"/>
                    </a:lnTo>
                    <a:lnTo>
                      <a:pt x="9142" y="83"/>
                    </a:lnTo>
                    <a:lnTo>
                      <a:pt x="9144" y="48"/>
                    </a:lnTo>
                    <a:lnTo>
                      <a:pt x="9147" y="67"/>
                    </a:lnTo>
                    <a:lnTo>
                      <a:pt x="9149" y="110"/>
                    </a:lnTo>
                    <a:lnTo>
                      <a:pt x="9151" y="131"/>
                    </a:lnTo>
                    <a:lnTo>
                      <a:pt x="9154" y="112"/>
                    </a:lnTo>
                    <a:lnTo>
                      <a:pt x="9156" y="74"/>
                    </a:lnTo>
                    <a:lnTo>
                      <a:pt x="9158" y="59"/>
                    </a:lnTo>
                    <a:lnTo>
                      <a:pt x="9161" y="83"/>
                    </a:lnTo>
                    <a:lnTo>
                      <a:pt x="9163" y="129"/>
                    </a:lnTo>
                    <a:lnTo>
                      <a:pt x="9165" y="168"/>
                    </a:lnTo>
                    <a:lnTo>
                      <a:pt x="9168" y="187"/>
                    </a:lnTo>
                    <a:lnTo>
                      <a:pt x="9170" y="214"/>
                    </a:lnTo>
                    <a:lnTo>
                      <a:pt x="9172" y="290"/>
                    </a:lnTo>
                    <a:lnTo>
                      <a:pt x="9175" y="406"/>
                    </a:lnTo>
                    <a:lnTo>
                      <a:pt x="9177" y="480"/>
                    </a:lnTo>
                    <a:lnTo>
                      <a:pt x="9179" y="458"/>
                    </a:lnTo>
                    <a:lnTo>
                      <a:pt x="9182" y="397"/>
                    </a:lnTo>
                    <a:lnTo>
                      <a:pt x="9184" y="402"/>
                    </a:lnTo>
                    <a:lnTo>
                      <a:pt x="9186" y="500"/>
                    </a:lnTo>
                    <a:lnTo>
                      <a:pt x="9189" y="603"/>
                    </a:lnTo>
                    <a:lnTo>
                      <a:pt x="9191" y="602"/>
                    </a:lnTo>
                    <a:lnTo>
                      <a:pt x="9193" y="468"/>
                    </a:lnTo>
                    <a:lnTo>
                      <a:pt x="9196" y="282"/>
                    </a:lnTo>
                    <a:lnTo>
                      <a:pt x="9198" y="153"/>
                    </a:lnTo>
                    <a:lnTo>
                      <a:pt x="9200" y="133"/>
                    </a:lnTo>
                    <a:lnTo>
                      <a:pt x="9203" y="195"/>
                    </a:lnTo>
                    <a:lnTo>
                      <a:pt x="9205" y="270"/>
                    </a:lnTo>
                    <a:lnTo>
                      <a:pt x="9207" y="320"/>
                    </a:lnTo>
                    <a:lnTo>
                      <a:pt x="9210" y="350"/>
                    </a:lnTo>
                    <a:lnTo>
                      <a:pt x="9212" y="363"/>
                    </a:lnTo>
                    <a:lnTo>
                      <a:pt x="9214" y="333"/>
                    </a:lnTo>
                    <a:lnTo>
                      <a:pt x="9217" y="246"/>
                    </a:lnTo>
                    <a:lnTo>
                      <a:pt x="9219" y="147"/>
                    </a:lnTo>
                    <a:lnTo>
                      <a:pt x="9221" y="102"/>
                    </a:lnTo>
                    <a:lnTo>
                      <a:pt x="9224" y="127"/>
                    </a:lnTo>
                    <a:lnTo>
                      <a:pt x="9226" y="176"/>
                    </a:lnTo>
                    <a:lnTo>
                      <a:pt x="9228" y="186"/>
                    </a:lnTo>
                    <a:lnTo>
                      <a:pt x="9231" y="146"/>
                    </a:lnTo>
                    <a:lnTo>
                      <a:pt x="9233" y="101"/>
                    </a:lnTo>
                    <a:lnTo>
                      <a:pt x="9235" y="110"/>
                    </a:lnTo>
                    <a:lnTo>
                      <a:pt x="9238" y="193"/>
                    </a:lnTo>
                    <a:lnTo>
                      <a:pt x="9240" y="312"/>
                    </a:lnTo>
                    <a:lnTo>
                      <a:pt x="9242" y="396"/>
                    </a:lnTo>
                    <a:lnTo>
                      <a:pt x="9245" y="392"/>
                    </a:lnTo>
                    <a:lnTo>
                      <a:pt x="9247" y="310"/>
                    </a:lnTo>
                    <a:lnTo>
                      <a:pt x="9249" y="223"/>
                    </a:lnTo>
                    <a:lnTo>
                      <a:pt x="9252" y="197"/>
                    </a:lnTo>
                    <a:lnTo>
                      <a:pt x="9254" y="241"/>
                    </a:lnTo>
                    <a:lnTo>
                      <a:pt x="9256" y="312"/>
                    </a:lnTo>
                    <a:lnTo>
                      <a:pt x="9259" y="353"/>
                    </a:lnTo>
                    <a:lnTo>
                      <a:pt x="9261" y="328"/>
                    </a:lnTo>
                    <a:lnTo>
                      <a:pt x="9263" y="250"/>
                    </a:lnTo>
                    <a:lnTo>
                      <a:pt x="9266" y="168"/>
                    </a:lnTo>
                    <a:lnTo>
                      <a:pt x="9268" y="123"/>
                    </a:lnTo>
                    <a:lnTo>
                      <a:pt x="9270" y="132"/>
                    </a:lnTo>
                    <a:lnTo>
                      <a:pt x="9273" y="195"/>
                    </a:lnTo>
                    <a:lnTo>
                      <a:pt x="9275" y="285"/>
                    </a:lnTo>
                    <a:lnTo>
                      <a:pt x="9277" y="348"/>
                    </a:lnTo>
                    <a:lnTo>
                      <a:pt x="9280" y="351"/>
                    </a:lnTo>
                    <a:lnTo>
                      <a:pt x="9282" y="319"/>
                    </a:lnTo>
                    <a:lnTo>
                      <a:pt x="9284" y="288"/>
                    </a:lnTo>
                    <a:lnTo>
                      <a:pt x="9287" y="250"/>
                    </a:lnTo>
                    <a:lnTo>
                      <a:pt x="9289" y="191"/>
                    </a:lnTo>
                    <a:lnTo>
                      <a:pt x="9291" y="133"/>
                    </a:lnTo>
                    <a:lnTo>
                      <a:pt x="9294" y="118"/>
                    </a:lnTo>
                    <a:lnTo>
                      <a:pt x="9296" y="160"/>
                    </a:lnTo>
                    <a:lnTo>
                      <a:pt x="9298" y="233"/>
                    </a:lnTo>
                    <a:lnTo>
                      <a:pt x="9301" y="298"/>
                    </a:lnTo>
                    <a:lnTo>
                      <a:pt x="9303" y="326"/>
                    </a:lnTo>
                    <a:lnTo>
                      <a:pt x="9305" y="315"/>
                    </a:lnTo>
                    <a:lnTo>
                      <a:pt x="9308" y="272"/>
                    </a:lnTo>
                    <a:lnTo>
                      <a:pt x="9310" y="206"/>
                    </a:lnTo>
                    <a:lnTo>
                      <a:pt x="9312" y="135"/>
                    </a:lnTo>
                    <a:lnTo>
                      <a:pt x="9314" y="89"/>
                    </a:lnTo>
                    <a:lnTo>
                      <a:pt x="9317" y="91"/>
                    </a:lnTo>
                    <a:lnTo>
                      <a:pt x="9319" y="138"/>
                    </a:lnTo>
                    <a:lnTo>
                      <a:pt x="9321" y="220"/>
                    </a:lnTo>
                    <a:lnTo>
                      <a:pt x="9324" y="318"/>
                    </a:lnTo>
                    <a:lnTo>
                      <a:pt x="9326" y="392"/>
                    </a:lnTo>
                    <a:lnTo>
                      <a:pt x="9328" y="404"/>
                    </a:lnTo>
                    <a:lnTo>
                      <a:pt x="9331" y="346"/>
                    </a:lnTo>
                    <a:lnTo>
                      <a:pt x="9333" y="244"/>
                    </a:lnTo>
                    <a:lnTo>
                      <a:pt x="9335" y="143"/>
                    </a:lnTo>
                    <a:lnTo>
                      <a:pt x="9338" y="89"/>
                    </a:lnTo>
                    <a:lnTo>
                      <a:pt x="9340" y="115"/>
                    </a:lnTo>
                    <a:lnTo>
                      <a:pt x="9342" y="211"/>
                    </a:lnTo>
                    <a:lnTo>
                      <a:pt x="9345" y="319"/>
                    </a:lnTo>
                    <a:lnTo>
                      <a:pt x="9347" y="374"/>
                    </a:lnTo>
                    <a:lnTo>
                      <a:pt x="9349" y="359"/>
                    </a:lnTo>
                    <a:lnTo>
                      <a:pt x="9352" y="311"/>
                    </a:lnTo>
                    <a:lnTo>
                      <a:pt x="9354" y="259"/>
                    </a:lnTo>
                    <a:lnTo>
                      <a:pt x="9356" y="202"/>
                    </a:lnTo>
                    <a:lnTo>
                      <a:pt x="9359" y="134"/>
                    </a:lnTo>
                    <a:lnTo>
                      <a:pt x="9361" y="73"/>
                    </a:lnTo>
                    <a:lnTo>
                      <a:pt x="9363" y="47"/>
                    </a:lnTo>
                    <a:lnTo>
                      <a:pt x="9366" y="67"/>
                    </a:lnTo>
                    <a:lnTo>
                      <a:pt x="9368" y="110"/>
                    </a:lnTo>
                    <a:lnTo>
                      <a:pt x="9370" y="131"/>
                    </a:lnTo>
                    <a:lnTo>
                      <a:pt x="9373" y="114"/>
                    </a:lnTo>
                    <a:lnTo>
                      <a:pt x="9375" y="86"/>
                    </a:lnTo>
                    <a:lnTo>
                      <a:pt x="9377" y="86"/>
                    </a:lnTo>
                    <a:lnTo>
                      <a:pt x="9380" y="114"/>
                    </a:lnTo>
                    <a:lnTo>
                      <a:pt x="9382" y="131"/>
                    </a:lnTo>
                    <a:lnTo>
                      <a:pt x="9384" y="109"/>
                    </a:lnTo>
                    <a:lnTo>
                      <a:pt x="9387" y="65"/>
                    </a:lnTo>
                    <a:lnTo>
                      <a:pt x="9389" y="40"/>
                    </a:lnTo>
                    <a:lnTo>
                      <a:pt x="9391" y="59"/>
                    </a:lnTo>
                    <a:lnTo>
                      <a:pt x="9394" y="118"/>
                    </a:lnTo>
                    <a:lnTo>
                      <a:pt x="9396" y="177"/>
                    </a:lnTo>
                    <a:lnTo>
                      <a:pt x="9398" y="197"/>
                    </a:lnTo>
                    <a:lnTo>
                      <a:pt x="9401" y="172"/>
                    </a:lnTo>
                    <a:lnTo>
                      <a:pt x="9403" y="129"/>
                    </a:lnTo>
                    <a:lnTo>
                      <a:pt x="9405" y="91"/>
                    </a:lnTo>
                    <a:lnTo>
                      <a:pt x="9408" y="60"/>
                    </a:lnTo>
                    <a:lnTo>
                      <a:pt x="9410" y="34"/>
                    </a:lnTo>
                    <a:lnTo>
                      <a:pt x="9412" y="24"/>
                    </a:lnTo>
                    <a:lnTo>
                      <a:pt x="9415" y="41"/>
                    </a:lnTo>
                    <a:lnTo>
                      <a:pt x="9417" y="90"/>
                    </a:lnTo>
                    <a:lnTo>
                      <a:pt x="9419" y="159"/>
                    </a:lnTo>
                    <a:lnTo>
                      <a:pt x="9422" y="220"/>
                    </a:lnTo>
                    <a:lnTo>
                      <a:pt x="9424" y="241"/>
                    </a:lnTo>
                    <a:lnTo>
                      <a:pt x="9426" y="234"/>
                    </a:lnTo>
                    <a:lnTo>
                      <a:pt x="9429" y="252"/>
                    </a:lnTo>
                    <a:lnTo>
                      <a:pt x="9431" y="309"/>
                    </a:lnTo>
                    <a:lnTo>
                      <a:pt x="9433" y="339"/>
                    </a:lnTo>
                    <a:lnTo>
                      <a:pt x="9436" y="291"/>
                    </a:lnTo>
                    <a:lnTo>
                      <a:pt x="9438" y="213"/>
                    </a:lnTo>
                    <a:lnTo>
                      <a:pt x="9440" y="187"/>
                    </a:lnTo>
                    <a:lnTo>
                      <a:pt x="9443" y="220"/>
                    </a:lnTo>
                    <a:lnTo>
                      <a:pt x="9445" y="255"/>
                    </a:lnTo>
                    <a:lnTo>
                      <a:pt x="9447" y="265"/>
                    </a:lnTo>
                    <a:lnTo>
                      <a:pt x="9450" y="285"/>
                    </a:lnTo>
                    <a:lnTo>
                      <a:pt x="9452" y="331"/>
                    </a:lnTo>
                    <a:lnTo>
                      <a:pt x="9454" y="348"/>
                    </a:lnTo>
                    <a:lnTo>
                      <a:pt x="9457" y="293"/>
                    </a:lnTo>
                    <a:lnTo>
                      <a:pt x="9459" y="211"/>
                    </a:lnTo>
                    <a:lnTo>
                      <a:pt x="9461" y="176"/>
                    </a:lnTo>
                    <a:lnTo>
                      <a:pt x="9464" y="196"/>
                    </a:lnTo>
                    <a:lnTo>
                      <a:pt x="9466" y="222"/>
                    </a:lnTo>
                    <a:lnTo>
                      <a:pt x="9468" y="237"/>
                    </a:lnTo>
                    <a:lnTo>
                      <a:pt x="9471" y="255"/>
                    </a:lnTo>
                    <a:lnTo>
                      <a:pt x="9473" y="278"/>
                    </a:lnTo>
                    <a:lnTo>
                      <a:pt x="9475" y="295"/>
                    </a:lnTo>
                    <a:lnTo>
                      <a:pt x="9478" y="310"/>
                    </a:lnTo>
                    <a:lnTo>
                      <a:pt x="9480" y="338"/>
                    </a:lnTo>
                    <a:lnTo>
                      <a:pt x="9482" y="375"/>
                    </a:lnTo>
                    <a:lnTo>
                      <a:pt x="9485" y="381"/>
                    </a:lnTo>
                    <a:lnTo>
                      <a:pt x="9487" y="321"/>
                    </a:lnTo>
                    <a:lnTo>
                      <a:pt x="9489" y="209"/>
                    </a:lnTo>
                    <a:lnTo>
                      <a:pt x="9492" y="100"/>
                    </a:lnTo>
                    <a:lnTo>
                      <a:pt x="9494" y="43"/>
                    </a:lnTo>
                    <a:lnTo>
                      <a:pt x="9496" y="37"/>
                    </a:lnTo>
                    <a:lnTo>
                      <a:pt x="9499" y="55"/>
                    </a:lnTo>
                    <a:lnTo>
                      <a:pt x="9501" y="65"/>
                    </a:lnTo>
                    <a:lnTo>
                      <a:pt x="9503" y="57"/>
                    </a:lnTo>
                    <a:lnTo>
                      <a:pt x="9506" y="43"/>
                    </a:lnTo>
                    <a:lnTo>
                      <a:pt x="9508" y="43"/>
                    </a:lnTo>
                    <a:lnTo>
                      <a:pt x="9510" y="57"/>
                    </a:lnTo>
                    <a:lnTo>
                      <a:pt x="9513" y="68"/>
                    </a:lnTo>
                    <a:lnTo>
                      <a:pt x="9515" y="66"/>
                    </a:lnTo>
                    <a:lnTo>
                      <a:pt x="9517" y="62"/>
                    </a:lnTo>
                    <a:lnTo>
                      <a:pt x="9520" y="69"/>
                    </a:lnTo>
                    <a:lnTo>
                      <a:pt x="9522" y="80"/>
                    </a:lnTo>
                    <a:lnTo>
                      <a:pt x="9524" y="86"/>
                    </a:lnTo>
                    <a:lnTo>
                      <a:pt x="9527" y="86"/>
                    </a:lnTo>
                    <a:lnTo>
                      <a:pt x="9529" y="77"/>
                    </a:lnTo>
                    <a:lnTo>
                      <a:pt x="9531" y="60"/>
                    </a:lnTo>
                    <a:lnTo>
                      <a:pt x="9534" y="51"/>
                    </a:lnTo>
                    <a:lnTo>
                      <a:pt x="9536" y="78"/>
                    </a:lnTo>
                    <a:lnTo>
                      <a:pt x="9538" y="156"/>
                    </a:lnTo>
                    <a:lnTo>
                      <a:pt x="9541" y="253"/>
                    </a:lnTo>
                    <a:lnTo>
                      <a:pt x="9543" y="314"/>
                    </a:lnTo>
                    <a:lnTo>
                      <a:pt x="9545" y="305"/>
                    </a:lnTo>
                    <a:lnTo>
                      <a:pt x="9548" y="243"/>
                    </a:lnTo>
                    <a:lnTo>
                      <a:pt x="9550" y="179"/>
                    </a:lnTo>
                    <a:lnTo>
                      <a:pt x="9552" y="173"/>
                    </a:lnTo>
                    <a:lnTo>
                      <a:pt x="9555" y="251"/>
                    </a:lnTo>
                    <a:lnTo>
                      <a:pt x="9557" y="363"/>
                    </a:lnTo>
                    <a:lnTo>
                      <a:pt x="9559" y="419"/>
                    </a:lnTo>
                    <a:lnTo>
                      <a:pt x="9562" y="369"/>
                    </a:lnTo>
                    <a:lnTo>
                      <a:pt x="9564" y="258"/>
                    </a:lnTo>
                    <a:lnTo>
                      <a:pt x="9566" y="158"/>
                    </a:lnTo>
                    <a:lnTo>
                      <a:pt x="9569" y="105"/>
                    </a:lnTo>
                    <a:lnTo>
                      <a:pt x="9571" y="101"/>
                    </a:lnTo>
                    <a:lnTo>
                      <a:pt x="9573" y="149"/>
                    </a:lnTo>
                    <a:lnTo>
                      <a:pt x="9576" y="238"/>
                    </a:lnTo>
                    <a:lnTo>
                      <a:pt x="9578" y="311"/>
                    </a:lnTo>
                    <a:lnTo>
                      <a:pt x="9580" y="307"/>
                    </a:lnTo>
                    <a:lnTo>
                      <a:pt x="9583" y="234"/>
                    </a:lnTo>
                    <a:lnTo>
                      <a:pt x="9585" y="155"/>
                    </a:lnTo>
                    <a:lnTo>
                      <a:pt x="9587" y="108"/>
                    </a:lnTo>
                    <a:lnTo>
                      <a:pt x="9590" y="94"/>
                    </a:lnTo>
                    <a:lnTo>
                      <a:pt x="9592" y="98"/>
                    </a:lnTo>
                    <a:lnTo>
                      <a:pt x="9594" y="111"/>
                    </a:lnTo>
                    <a:lnTo>
                      <a:pt x="9597" y="127"/>
                    </a:lnTo>
                    <a:lnTo>
                      <a:pt x="9599" y="153"/>
                    </a:lnTo>
                    <a:lnTo>
                      <a:pt x="9601" y="216"/>
                    </a:lnTo>
                    <a:lnTo>
                      <a:pt x="9604" y="337"/>
                    </a:lnTo>
                    <a:lnTo>
                      <a:pt x="9606" y="483"/>
                    </a:lnTo>
                    <a:lnTo>
                      <a:pt x="9608" y="577"/>
                    </a:lnTo>
                    <a:lnTo>
                      <a:pt x="9611" y="570"/>
                    </a:lnTo>
                    <a:lnTo>
                      <a:pt x="9613" y="499"/>
                    </a:lnTo>
                    <a:lnTo>
                      <a:pt x="9615" y="432"/>
                    </a:lnTo>
                    <a:lnTo>
                      <a:pt x="9618" y="385"/>
                    </a:lnTo>
                    <a:lnTo>
                      <a:pt x="9620" y="335"/>
                    </a:lnTo>
                    <a:lnTo>
                      <a:pt x="9622" y="271"/>
                    </a:lnTo>
                    <a:lnTo>
                      <a:pt x="9625" y="202"/>
                    </a:lnTo>
                    <a:lnTo>
                      <a:pt x="9627" y="136"/>
                    </a:lnTo>
                    <a:lnTo>
                      <a:pt x="9629" y="84"/>
                    </a:lnTo>
                    <a:lnTo>
                      <a:pt x="9632" y="62"/>
                    </a:lnTo>
                    <a:lnTo>
                      <a:pt x="9634" y="86"/>
                    </a:lnTo>
                    <a:lnTo>
                      <a:pt x="9636" y="143"/>
                    </a:lnTo>
                    <a:lnTo>
                      <a:pt x="9639" y="189"/>
                    </a:lnTo>
                    <a:lnTo>
                      <a:pt x="9641" y="190"/>
                    </a:lnTo>
                    <a:lnTo>
                      <a:pt x="9643" y="173"/>
                    </a:lnTo>
                    <a:lnTo>
                      <a:pt x="9646" y="199"/>
                    </a:lnTo>
                    <a:lnTo>
                      <a:pt x="9648" y="294"/>
                    </a:lnTo>
                    <a:lnTo>
                      <a:pt x="9650" y="400"/>
                    </a:lnTo>
                    <a:lnTo>
                      <a:pt x="9653" y="429"/>
                    </a:lnTo>
                    <a:lnTo>
                      <a:pt x="9655" y="362"/>
                    </a:lnTo>
                    <a:lnTo>
                      <a:pt x="9657" y="273"/>
                    </a:lnTo>
                    <a:lnTo>
                      <a:pt x="9660" y="237"/>
                    </a:lnTo>
                    <a:lnTo>
                      <a:pt x="9662" y="253"/>
                    </a:lnTo>
                    <a:lnTo>
                      <a:pt x="9664" y="277"/>
                    </a:lnTo>
                    <a:lnTo>
                      <a:pt x="9667" y="277"/>
                    </a:lnTo>
                    <a:lnTo>
                      <a:pt x="9669" y="268"/>
                    </a:lnTo>
                    <a:lnTo>
                      <a:pt x="9671" y="285"/>
                    </a:lnTo>
                    <a:lnTo>
                      <a:pt x="9674" y="348"/>
                    </a:lnTo>
                    <a:lnTo>
                      <a:pt x="9676" y="446"/>
                    </a:lnTo>
                    <a:lnTo>
                      <a:pt x="9678" y="526"/>
                    </a:lnTo>
                    <a:lnTo>
                      <a:pt x="9681" y="526"/>
                    </a:lnTo>
                    <a:lnTo>
                      <a:pt x="9683" y="428"/>
                    </a:lnTo>
                    <a:lnTo>
                      <a:pt x="9685" y="285"/>
                    </a:lnTo>
                    <a:lnTo>
                      <a:pt x="9688" y="170"/>
                    </a:lnTo>
                    <a:lnTo>
                      <a:pt x="9690" y="111"/>
                    </a:lnTo>
                    <a:lnTo>
                      <a:pt x="9692" y="89"/>
                    </a:lnTo>
                    <a:lnTo>
                      <a:pt x="9695" y="77"/>
                    </a:lnTo>
                    <a:lnTo>
                      <a:pt x="9697" y="57"/>
                    </a:lnTo>
                    <a:lnTo>
                      <a:pt x="9699" y="31"/>
                    </a:lnTo>
                    <a:lnTo>
                      <a:pt x="9702" y="12"/>
                    </a:lnTo>
                    <a:lnTo>
                      <a:pt x="9704" y="7"/>
                    </a:lnTo>
                    <a:lnTo>
                      <a:pt x="9706" y="23"/>
                    </a:lnTo>
                    <a:lnTo>
                      <a:pt x="9709" y="62"/>
                    </a:lnTo>
                    <a:lnTo>
                      <a:pt x="9711" y="109"/>
                    </a:lnTo>
                    <a:lnTo>
                      <a:pt x="9713" y="131"/>
                    </a:lnTo>
                    <a:lnTo>
                      <a:pt x="9716" y="112"/>
                    </a:lnTo>
                    <a:lnTo>
                      <a:pt x="9718" y="74"/>
                    </a:lnTo>
                    <a:lnTo>
                      <a:pt x="9720" y="59"/>
                    </a:lnTo>
                    <a:lnTo>
                      <a:pt x="9723" y="83"/>
                    </a:lnTo>
                    <a:lnTo>
                      <a:pt x="9725" y="131"/>
                    </a:lnTo>
                    <a:lnTo>
                      <a:pt x="9727" y="176"/>
                    </a:lnTo>
                    <a:lnTo>
                      <a:pt x="9730" y="197"/>
                    </a:lnTo>
                    <a:lnTo>
                      <a:pt x="9732" y="192"/>
                    </a:lnTo>
                    <a:lnTo>
                      <a:pt x="9734" y="185"/>
                    </a:lnTo>
                    <a:lnTo>
                      <a:pt x="9737" y="196"/>
                    </a:lnTo>
                    <a:lnTo>
                      <a:pt x="9739" y="214"/>
                    </a:lnTo>
                    <a:lnTo>
                      <a:pt x="9741" y="210"/>
                    </a:lnTo>
                    <a:lnTo>
                      <a:pt x="9744" y="174"/>
                    </a:lnTo>
                    <a:lnTo>
                      <a:pt x="9746" y="129"/>
                    </a:lnTo>
                    <a:lnTo>
                      <a:pt x="9748" y="92"/>
                    </a:lnTo>
                    <a:lnTo>
                      <a:pt x="9751" y="65"/>
                    </a:lnTo>
                    <a:lnTo>
                      <a:pt x="9753" y="60"/>
                    </a:lnTo>
                    <a:lnTo>
                      <a:pt x="9755" y="98"/>
                    </a:lnTo>
                    <a:lnTo>
                      <a:pt x="9758" y="182"/>
                    </a:lnTo>
                    <a:lnTo>
                      <a:pt x="9760" y="278"/>
                    </a:lnTo>
                    <a:lnTo>
                      <a:pt x="9762" y="347"/>
                    </a:lnTo>
                    <a:lnTo>
                      <a:pt x="9764" y="375"/>
                    </a:lnTo>
                    <a:lnTo>
                      <a:pt x="9767" y="375"/>
                    </a:lnTo>
                    <a:lnTo>
                      <a:pt x="9769" y="365"/>
                    </a:lnTo>
                    <a:lnTo>
                      <a:pt x="9771" y="358"/>
                    </a:lnTo>
                    <a:lnTo>
                      <a:pt x="9774" y="359"/>
                    </a:lnTo>
                    <a:lnTo>
                      <a:pt x="9776" y="366"/>
                    </a:lnTo>
                    <a:lnTo>
                      <a:pt x="9778" y="379"/>
                    </a:lnTo>
                    <a:lnTo>
                      <a:pt x="9781" y="376"/>
                    </a:lnTo>
                    <a:lnTo>
                      <a:pt x="9783" y="329"/>
                    </a:lnTo>
                    <a:lnTo>
                      <a:pt x="9785" y="249"/>
                    </a:lnTo>
                    <a:lnTo>
                      <a:pt x="9788" y="184"/>
                    </a:lnTo>
                    <a:lnTo>
                      <a:pt x="9790" y="151"/>
                    </a:lnTo>
                    <a:lnTo>
                      <a:pt x="9793" y="126"/>
                    </a:lnTo>
                    <a:lnTo>
                      <a:pt x="9795" y="89"/>
                    </a:lnTo>
                    <a:lnTo>
                      <a:pt x="9797" y="57"/>
                    </a:lnTo>
                    <a:lnTo>
                      <a:pt x="9800" y="57"/>
                    </a:lnTo>
                    <a:lnTo>
                      <a:pt x="9802" y="88"/>
                    </a:lnTo>
                    <a:lnTo>
                      <a:pt x="9804" y="120"/>
                    </a:lnTo>
                    <a:lnTo>
                      <a:pt x="9806" y="120"/>
                    </a:lnTo>
                    <a:lnTo>
                      <a:pt x="9809" y="86"/>
                    </a:lnTo>
                    <a:lnTo>
                      <a:pt x="9811" y="43"/>
                    </a:lnTo>
                    <a:lnTo>
                      <a:pt x="9813" y="14"/>
                    </a:lnTo>
                    <a:lnTo>
                      <a:pt x="9816" y="2"/>
                    </a:lnTo>
                    <a:lnTo>
                      <a:pt x="9818" y="0"/>
                    </a:lnTo>
                    <a:lnTo>
                      <a:pt x="9820" y="6"/>
                    </a:lnTo>
                    <a:lnTo>
                      <a:pt x="9823" y="33"/>
                    </a:lnTo>
                    <a:lnTo>
                      <a:pt x="9825" y="109"/>
                    </a:lnTo>
                    <a:lnTo>
                      <a:pt x="9827" y="234"/>
                    </a:lnTo>
                    <a:lnTo>
                      <a:pt x="9830" y="350"/>
                    </a:lnTo>
                    <a:lnTo>
                      <a:pt x="9832" y="375"/>
                    </a:lnTo>
                    <a:lnTo>
                      <a:pt x="9834" y="296"/>
                    </a:lnTo>
                    <a:lnTo>
                      <a:pt x="9837" y="194"/>
                    </a:lnTo>
                    <a:lnTo>
                      <a:pt x="9839" y="149"/>
                    </a:lnTo>
                    <a:lnTo>
                      <a:pt x="9841" y="162"/>
                    </a:lnTo>
                    <a:lnTo>
                      <a:pt x="9844" y="176"/>
                    </a:lnTo>
                    <a:lnTo>
                      <a:pt x="9846" y="151"/>
                    </a:lnTo>
                    <a:lnTo>
                      <a:pt x="9848" y="97"/>
                    </a:lnTo>
                    <a:lnTo>
                      <a:pt x="9851" y="45"/>
                    </a:lnTo>
                    <a:lnTo>
                      <a:pt x="9853" y="17"/>
                    </a:lnTo>
                    <a:lnTo>
                      <a:pt x="9855" y="20"/>
                    </a:lnTo>
                    <a:lnTo>
                      <a:pt x="9858" y="57"/>
                    </a:lnTo>
                    <a:lnTo>
                      <a:pt x="9860" y="129"/>
                    </a:lnTo>
                    <a:lnTo>
                      <a:pt x="9862" y="211"/>
                    </a:lnTo>
                    <a:lnTo>
                      <a:pt x="9865" y="266"/>
                    </a:lnTo>
                    <a:lnTo>
                      <a:pt x="9867" y="280"/>
                    </a:lnTo>
                    <a:lnTo>
                      <a:pt x="9869" y="269"/>
                    </a:lnTo>
                    <a:lnTo>
                      <a:pt x="9872" y="244"/>
                    </a:lnTo>
                    <a:lnTo>
                      <a:pt x="9874" y="197"/>
                    </a:lnTo>
                    <a:lnTo>
                      <a:pt x="9876" y="143"/>
                    </a:lnTo>
                    <a:lnTo>
                      <a:pt x="9879" y="118"/>
                    </a:lnTo>
                    <a:lnTo>
                      <a:pt x="9881" y="134"/>
                    </a:lnTo>
                    <a:lnTo>
                      <a:pt x="9883" y="172"/>
                    </a:lnTo>
                    <a:lnTo>
                      <a:pt x="9886" y="215"/>
                    </a:lnTo>
                    <a:lnTo>
                      <a:pt x="9888" y="258"/>
                    </a:lnTo>
                    <a:lnTo>
                      <a:pt x="9890" y="283"/>
                    </a:lnTo>
                    <a:lnTo>
                      <a:pt x="9893" y="272"/>
                    </a:lnTo>
                    <a:lnTo>
                      <a:pt x="9895" y="254"/>
                    </a:lnTo>
                    <a:lnTo>
                      <a:pt x="9897" y="262"/>
                    </a:lnTo>
                    <a:lnTo>
                      <a:pt x="9900" y="271"/>
                    </a:lnTo>
                    <a:lnTo>
                      <a:pt x="9902" y="233"/>
                    </a:lnTo>
                    <a:lnTo>
                      <a:pt x="9904" y="149"/>
                    </a:lnTo>
                    <a:lnTo>
                      <a:pt x="9907" y="74"/>
                    </a:lnTo>
                    <a:lnTo>
                      <a:pt x="9909" y="54"/>
                    </a:lnTo>
                    <a:lnTo>
                      <a:pt x="9911" y="97"/>
                    </a:lnTo>
                    <a:lnTo>
                      <a:pt x="9914" y="164"/>
                    </a:lnTo>
                    <a:lnTo>
                      <a:pt x="9916" y="197"/>
                    </a:lnTo>
                    <a:lnTo>
                      <a:pt x="9918" y="172"/>
                    </a:lnTo>
                    <a:lnTo>
                      <a:pt x="9921" y="132"/>
                    </a:lnTo>
                    <a:lnTo>
                      <a:pt x="9923" y="146"/>
                    </a:lnTo>
                    <a:lnTo>
                      <a:pt x="9925" y="226"/>
                    </a:lnTo>
                    <a:lnTo>
                      <a:pt x="9928" y="315"/>
                    </a:lnTo>
                    <a:lnTo>
                      <a:pt x="9930" y="339"/>
                    </a:lnTo>
                    <a:lnTo>
                      <a:pt x="9932" y="282"/>
                    </a:lnTo>
                    <a:lnTo>
                      <a:pt x="9935" y="190"/>
                    </a:lnTo>
                    <a:lnTo>
                      <a:pt x="9937" y="130"/>
                    </a:lnTo>
                    <a:lnTo>
                      <a:pt x="9939" y="136"/>
                    </a:lnTo>
                    <a:lnTo>
                      <a:pt x="9942" y="191"/>
                    </a:lnTo>
                    <a:lnTo>
                      <a:pt x="9944" y="244"/>
                    </a:lnTo>
                    <a:lnTo>
                      <a:pt x="9946" y="260"/>
                    </a:lnTo>
                    <a:lnTo>
                      <a:pt x="9949" y="238"/>
                    </a:lnTo>
                    <a:lnTo>
                      <a:pt x="9951" y="197"/>
                    </a:lnTo>
                    <a:lnTo>
                      <a:pt x="9953" y="146"/>
                    </a:lnTo>
                    <a:lnTo>
                      <a:pt x="9956" y="91"/>
                    </a:lnTo>
                    <a:lnTo>
                      <a:pt x="9958" y="43"/>
                    </a:lnTo>
                    <a:lnTo>
                      <a:pt x="9960" y="14"/>
                    </a:lnTo>
                    <a:lnTo>
                      <a:pt x="9963" y="3"/>
                    </a:lnTo>
                    <a:lnTo>
                      <a:pt x="9965" y="3"/>
                    </a:lnTo>
                    <a:lnTo>
                      <a:pt x="9967" y="14"/>
                    </a:lnTo>
                    <a:lnTo>
                      <a:pt x="9970" y="43"/>
                    </a:lnTo>
                    <a:lnTo>
                      <a:pt x="9972" y="86"/>
                    </a:lnTo>
                    <a:lnTo>
                      <a:pt x="9974" y="120"/>
                    </a:lnTo>
                    <a:lnTo>
                      <a:pt x="9977" y="120"/>
                    </a:lnTo>
                    <a:lnTo>
                      <a:pt x="9979" y="86"/>
                    </a:lnTo>
                    <a:lnTo>
                      <a:pt x="9981" y="43"/>
                    </a:lnTo>
                    <a:lnTo>
                      <a:pt x="9984" y="14"/>
                    </a:lnTo>
                    <a:lnTo>
                      <a:pt x="9986" y="5"/>
                    </a:lnTo>
                    <a:lnTo>
                      <a:pt x="9988" y="12"/>
                    </a:lnTo>
                    <a:lnTo>
                      <a:pt x="9991" y="34"/>
                    </a:lnTo>
                    <a:lnTo>
                      <a:pt x="9993" y="69"/>
                    </a:lnTo>
                    <a:lnTo>
                      <a:pt x="9995" y="114"/>
                    </a:lnTo>
                    <a:lnTo>
                      <a:pt x="9998" y="166"/>
                    </a:lnTo>
                    <a:lnTo>
                      <a:pt x="10000" y="226"/>
                    </a:lnTo>
                    <a:lnTo>
                      <a:pt x="10002" y="272"/>
                    </a:lnTo>
                    <a:lnTo>
                      <a:pt x="10005" y="275"/>
                    </a:lnTo>
                    <a:lnTo>
                      <a:pt x="10007" y="221"/>
                    </a:lnTo>
                    <a:lnTo>
                      <a:pt x="10009" y="143"/>
                    </a:lnTo>
                    <a:lnTo>
                      <a:pt x="10012" y="88"/>
                    </a:lnTo>
                    <a:lnTo>
                      <a:pt x="10014" y="72"/>
                    </a:lnTo>
                    <a:lnTo>
                      <a:pt x="10016" y="74"/>
                    </a:lnTo>
                    <a:lnTo>
                      <a:pt x="10019" y="78"/>
                    </a:lnTo>
                    <a:lnTo>
                      <a:pt x="10021" y="93"/>
                    </a:lnTo>
                    <a:lnTo>
                      <a:pt x="10023" y="121"/>
                    </a:lnTo>
                    <a:lnTo>
                      <a:pt x="10026" y="134"/>
                    </a:lnTo>
                    <a:lnTo>
                      <a:pt x="10028" y="112"/>
                    </a:lnTo>
                    <a:lnTo>
                      <a:pt x="10030" y="76"/>
                    </a:lnTo>
                    <a:lnTo>
                      <a:pt x="10033" y="66"/>
                    </a:lnTo>
                    <a:lnTo>
                      <a:pt x="10035" y="91"/>
                    </a:lnTo>
                    <a:lnTo>
                      <a:pt x="10037" y="120"/>
                    </a:lnTo>
                    <a:lnTo>
                      <a:pt x="10040" y="120"/>
                    </a:lnTo>
                    <a:lnTo>
                      <a:pt x="10042" y="86"/>
                    </a:lnTo>
                    <a:lnTo>
                      <a:pt x="10044" y="43"/>
                    </a:lnTo>
                    <a:lnTo>
                      <a:pt x="10047" y="14"/>
                    </a:lnTo>
                    <a:lnTo>
                      <a:pt x="10049" y="2"/>
                    </a:lnTo>
                    <a:lnTo>
                      <a:pt x="10051" y="0"/>
                    </a:lnTo>
                    <a:lnTo>
                      <a:pt x="10054" y="0"/>
                    </a:lnTo>
                    <a:lnTo>
                      <a:pt x="10056" y="0"/>
                    </a:lnTo>
                    <a:lnTo>
                      <a:pt x="10058" y="1"/>
                    </a:lnTo>
                    <a:lnTo>
                      <a:pt x="10061" y="10"/>
                    </a:lnTo>
                    <a:lnTo>
                      <a:pt x="10063" y="52"/>
                    </a:lnTo>
                    <a:lnTo>
                      <a:pt x="10065" y="149"/>
                    </a:lnTo>
                    <a:lnTo>
                      <a:pt x="10068" y="286"/>
                    </a:lnTo>
                    <a:lnTo>
                      <a:pt x="10070" y="396"/>
                    </a:lnTo>
                    <a:lnTo>
                      <a:pt x="10072" y="415"/>
                    </a:lnTo>
                    <a:lnTo>
                      <a:pt x="10075" y="356"/>
                    </a:lnTo>
                    <a:lnTo>
                      <a:pt x="10077" y="282"/>
                    </a:lnTo>
                    <a:lnTo>
                      <a:pt x="10079" y="245"/>
                    </a:lnTo>
                    <a:lnTo>
                      <a:pt x="10082" y="259"/>
                    </a:lnTo>
                    <a:lnTo>
                      <a:pt x="10084" y="297"/>
                    </a:lnTo>
                    <a:lnTo>
                      <a:pt x="10086" y="299"/>
                    </a:lnTo>
                    <a:lnTo>
                      <a:pt x="10089" y="231"/>
                    </a:lnTo>
                    <a:lnTo>
                      <a:pt x="10091" y="130"/>
                    </a:lnTo>
                    <a:lnTo>
                      <a:pt x="10093" y="59"/>
                    </a:lnTo>
                    <a:lnTo>
                      <a:pt x="10096" y="47"/>
                    </a:lnTo>
                    <a:lnTo>
                      <a:pt x="10098" y="84"/>
                    </a:lnTo>
                    <a:lnTo>
                      <a:pt x="10100" y="152"/>
                    </a:lnTo>
                    <a:lnTo>
                      <a:pt x="10103" y="237"/>
                    </a:lnTo>
                    <a:lnTo>
                      <a:pt x="10105" y="319"/>
                    </a:lnTo>
                    <a:lnTo>
                      <a:pt x="10107" y="377"/>
                    </a:lnTo>
                    <a:lnTo>
                      <a:pt x="10110" y="393"/>
                    </a:lnTo>
                    <a:lnTo>
                      <a:pt x="10112" y="349"/>
                    </a:lnTo>
                    <a:lnTo>
                      <a:pt x="10114" y="247"/>
                    </a:lnTo>
                    <a:lnTo>
                      <a:pt x="10117" y="131"/>
                    </a:lnTo>
                    <a:lnTo>
                      <a:pt x="10119" y="50"/>
                    </a:lnTo>
                    <a:lnTo>
                      <a:pt x="10121" y="27"/>
                    </a:lnTo>
                    <a:lnTo>
                      <a:pt x="10124" y="55"/>
                    </a:lnTo>
                    <a:lnTo>
                      <a:pt x="10126" y="118"/>
                    </a:lnTo>
                    <a:lnTo>
                      <a:pt x="10128" y="183"/>
                    </a:lnTo>
                    <a:lnTo>
                      <a:pt x="10131" y="221"/>
                    </a:lnTo>
                    <a:lnTo>
                      <a:pt x="10133" y="234"/>
                    </a:lnTo>
                    <a:lnTo>
                      <a:pt x="10135" y="239"/>
                    </a:lnTo>
                    <a:lnTo>
                      <a:pt x="10138" y="228"/>
                    </a:lnTo>
                    <a:lnTo>
                      <a:pt x="10140" y="193"/>
                    </a:lnTo>
                    <a:lnTo>
                      <a:pt x="10142" y="156"/>
                    </a:lnTo>
                    <a:lnTo>
                      <a:pt x="10145" y="144"/>
                    </a:lnTo>
                    <a:lnTo>
                      <a:pt x="10147" y="142"/>
                    </a:lnTo>
                    <a:lnTo>
                      <a:pt x="10149" y="124"/>
                    </a:lnTo>
                    <a:lnTo>
                      <a:pt x="10152" y="105"/>
                    </a:lnTo>
                    <a:lnTo>
                      <a:pt x="10154" y="112"/>
                    </a:lnTo>
                    <a:lnTo>
                      <a:pt x="10156" y="142"/>
                    </a:lnTo>
                    <a:lnTo>
                      <a:pt x="10159" y="176"/>
                    </a:lnTo>
                    <a:lnTo>
                      <a:pt x="10161" y="208"/>
                    </a:lnTo>
                    <a:lnTo>
                      <a:pt x="10163" y="244"/>
                    </a:lnTo>
                    <a:lnTo>
                      <a:pt x="10166" y="275"/>
                    </a:lnTo>
                    <a:lnTo>
                      <a:pt x="10168" y="287"/>
                    </a:lnTo>
                    <a:lnTo>
                      <a:pt x="10170" y="277"/>
                    </a:lnTo>
                    <a:lnTo>
                      <a:pt x="10173" y="256"/>
                    </a:lnTo>
                    <a:lnTo>
                      <a:pt x="10175" y="240"/>
                    </a:lnTo>
                    <a:lnTo>
                      <a:pt x="10177" y="230"/>
                    </a:lnTo>
                    <a:lnTo>
                      <a:pt x="10180" y="203"/>
                    </a:lnTo>
                    <a:lnTo>
                      <a:pt x="10182" y="149"/>
                    </a:lnTo>
                    <a:lnTo>
                      <a:pt x="10184" y="103"/>
                    </a:lnTo>
                    <a:lnTo>
                      <a:pt x="10187" y="112"/>
                    </a:lnTo>
                    <a:lnTo>
                      <a:pt x="10189" y="179"/>
                    </a:lnTo>
                    <a:lnTo>
                      <a:pt x="10191" y="259"/>
                    </a:lnTo>
                    <a:lnTo>
                      <a:pt x="10194" y="323"/>
                    </a:lnTo>
                    <a:lnTo>
                      <a:pt x="10196" y="391"/>
                    </a:lnTo>
                    <a:lnTo>
                      <a:pt x="10198" y="469"/>
                    </a:lnTo>
                    <a:lnTo>
                      <a:pt x="10201" y="494"/>
                    </a:lnTo>
                    <a:lnTo>
                      <a:pt x="10203" y="420"/>
                    </a:lnTo>
                    <a:lnTo>
                      <a:pt x="10205" y="318"/>
                    </a:lnTo>
                    <a:lnTo>
                      <a:pt x="10208" y="293"/>
                    </a:lnTo>
                    <a:lnTo>
                      <a:pt x="10210" y="354"/>
                    </a:lnTo>
                    <a:lnTo>
                      <a:pt x="10212" y="425"/>
                    </a:lnTo>
                    <a:lnTo>
                      <a:pt x="10214" y="453"/>
                    </a:lnTo>
                    <a:lnTo>
                      <a:pt x="10217" y="423"/>
                    </a:lnTo>
                    <a:lnTo>
                      <a:pt x="10219" y="336"/>
                    </a:lnTo>
                    <a:lnTo>
                      <a:pt x="10222" y="211"/>
                    </a:lnTo>
                    <a:lnTo>
                      <a:pt x="10224" y="98"/>
                    </a:lnTo>
                    <a:lnTo>
                      <a:pt x="10226" y="31"/>
                    </a:lnTo>
                    <a:lnTo>
                      <a:pt x="10228" y="8"/>
                    </a:lnTo>
                    <a:lnTo>
                      <a:pt x="10231" y="12"/>
                    </a:lnTo>
                    <a:lnTo>
                      <a:pt x="10233" y="34"/>
                    </a:lnTo>
                    <a:lnTo>
                      <a:pt x="10236" y="71"/>
                    </a:lnTo>
                    <a:lnTo>
                      <a:pt x="10238" y="120"/>
                    </a:lnTo>
                    <a:lnTo>
                      <a:pt x="10240" y="177"/>
                    </a:lnTo>
                    <a:lnTo>
                      <a:pt x="10243" y="230"/>
                    </a:lnTo>
                    <a:lnTo>
                      <a:pt x="10245" y="263"/>
                    </a:lnTo>
                    <a:lnTo>
                      <a:pt x="10247" y="267"/>
                    </a:lnTo>
                    <a:lnTo>
                      <a:pt x="10250" y="249"/>
                    </a:lnTo>
                    <a:lnTo>
                      <a:pt x="10252" y="221"/>
                    </a:lnTo>
                    <a:lnTo>
                      <a:pt x="10254" y="191"/>
                    </a:lnTo>
                    <a:lnTo>
                      <a:pt x="10257" y="156"/>
                    </a:lnTo>
                    <a:lnTo>
                      <a:pt x="10259" y="128"/>
                    </a:lnTo>
                    <a:lnTo>
                      <a:pt x="10261" y="126"/>
                    </a:lnTo>
                    <a:lnTo>
                      <a:pt x="10263" y="166"/>
                    </a:lnTo>
                    <a:lnTo>
                      <a:pt x="10266" y="230"/>
                    </a:lnTo>
                    <a:lnTo>
                      <a:pt x="10268" y="280"/>
                    </a:lnTo>
                    <a:lnTo>
                      <a:pt x="10270" y="287"/>
                    </a:lnTo>
                    <a:lnTo>
                      <a:pt x="10273" y="268"/>
                    </a:lnTo>
                    <a:lnTo>
                      <a:pt x="10275" y="253"/>
                    </a:lnTo>
                    <a:lnTo>
                      <a:pt x="10277" y="237"/>
                    </a:lnTo>
                    <a:lnTo>
                      <a:pt x="10280" y="201"/>
                    </a:lnTo>
                    <a:lnTo>
                      <a:pt x="10282" y="149"/>
                    </a:lnTo>
                    <a:lnTo>
                      <a:pt x="10284" y="100"/>
                    </a:lnTo>
                    <a:lnTo>
                      <a:pt x="10287" y="63"/>
                    </a:lnTo>
                    <a:lnTo>
                      <a:pt x="10289" y="37"/>
                    </a:lnTo>
                    <a:lnTo>
                      <a:pt x="10291" y="38"/>
                    </a:lnTo>
                    <a:lnTo>
                      <a:pt x="10294" y="84"/>
                    </a:lnTo>
                    <a:lnTo>
                      <a:pt x="10296" y="177"/>
                    </a:lnTo>
                    <a:lnTo>
                      <a:pt x="10298" y="288"/>
                    </a:lnTo>
                    <a:lnTo>
                      <a:pt x="10301" y="377"/>
                    </a:lnTo>
                    <a:lnTo>
                      <a:pt x="10303" y="420"/>
                    </a:lnTo>
                    <a:lnTo>
                      <a:pt x="10305" y="415"/>
                    </a:lnTo>
                    <a:lnTo>
                      <a:pt x="10308" y="367"/>
                    </a:lnTo>
                    <a:lnTo>
                      <a:pt x="10310" y="291"/>
                    </a:lnTo>
                    <a:lnTo>
                      <a:pt x="10312" y="219"/>
                    </a:lnTo>
                    <a:lnTo>
                      <a:pt x="10315" y="177"/>
                    </a:lnTo>
                    <a:lnTo>
                      <a:pt x="10317" y="153"/>
                    </a:lnTo>
                    <a:lnTo>
                      <a:pt x="10319" y="127"/>
                    </a:lnTo>
                    <a:lnTo>
                      <a:pt x="10322" y="106"/>
                    </a:lnTo>
                    <a:lnTo>
                      <a:pt x="10324" y="112"/>
                    </a:lnTo>
                    <a:lnTo>
                      <a:pt x="10326" y="137"/>
                    </a:lnTo>
                    <a:lnTo>
                      <a:pt x="10329" y="158"/>
                    </a:lnTo>
                    <a:lnTo>
                      <a:pt x="10331" y="170"/>
                    </a:lnTo>
                    <a:lnTo>
                      <a:pt x="10333" y="207"/>
                    </a:lnTo>
                    <a:lnTo>
                      <a:pt x="10336" y="299"/>
                    </a:lnTo>
                    <a:lnTo>
                      <a:pt x="10338" y="431"/>
                    </a:lnTo>
                    <a:lnTo>
                      <a:pt x="10340" y="526"/>
                    </a:lnTo>
                    <a:lnTo>
                      <a:pt x="10343" y="503"/>
                    </a:lnTo>
                    <a:lnTo>
                      <a:pt x="10345" y="360"/>
                    </a:lnTo>
                    <a:lnTo>
                      <a:pt x="10347" y="187"/>
                    </a:lnTo>
                    <a:lnTo>
                      <a:pt x="10350" y="76"/>
                    </a:lnTo>
                    <a:lnTo>
                      <a:pt x="10352" y="50"/>
                    </a:lnTo>
                    <a:lnTo>
                      <a:pt x="10354" y="80"/>
                    </a:lnTo>
                    <a:lnTo>
                      <a:pt x="10357" y="138"/>
                    </a:lnTo>
                    <a:lnTo>
                      <a:pt x="10359" y="213"/>
                    </a:lnTo>
                    <a:lnTo>
                      <a:pt x="10361" y="299"/>
                    </a:lnTo>
                    <a:lnTo>
                      <a:pt x="10364" y="371"/>
                    </a:lnTo>
                    <a:lnTo>
                      <a:pt x="10366" y="385"/>
                    </a:lnTo>
                    <a:lnTo>
                      <a:pt x="10368" y="322"/>
                    </a:lnTo>
                    <a:lnTo>
                      <a:pt x="10371" y="228"/>
                    </a:lnTo>
                    <a:lnTo>
                      <a:pt x="10373" y="165"/>
                    </a:lnTo>
                    <a:lnTo>
                      <a:pt x="10375" y="145"/>
                    </a:lnTo>
                    <a:lnTo>
                      <a:pt x="10378" y="135"/>
                    </a:lnTo>
                    <a:lnTo>
                      <a:pt x="10380" y="117"/>
                    </a:lnTo>
                    <a:lnTo>
                      <a:pt x="10382" y="98"/>
                    </a:lnTo>
                    <a:lnTo>
                      <a:pt x="10385" y="83"/>
                    </a:lnTo>
                    <a:lnTo>
                      <a:pt x="10387" y="74"/>
                    </a:lnTo>
                    <a:lnTo>
                      <a:pt x="10389" y="86"/>
                    </a:lnTo>
                    <a:lnTo>
                      <a:pt x="10392" y="131"/>
                    </a:lnTo>
                    <a:lnTo>
                      <a:pt x="10394" y="192"/>
                    </a:lnTo>
                    <a:lnTo>
                      <a:pt x="10396" y="234"/>
                    </a:lnTo>
                    <a:lnTo>
                      <a:pt x="10399" y="250"/>
                    </a:lnTo>
                    <a:lnTo>
                      <a:pt x="10401" y="263"/>
                    </a:lnTo>
                    <a:lnTo>
                      <a:pt x="10403" y="287"/>
                    </a:lnTo>
                    <a:lnTo>
                      <a:pt x="10406" y="320"/>
                    </a:lnTo>
                    <a:lnTo>
                      <a:pt x="10408" y="356"/>
                    </a:lnTo>
                    <a:lnTo>
                      <a:pt x="10410" y="373"/>
                    </a:lnTo>
                    <a:lnTo>
                      <a:pt x="10413" y="343"/>
                    </a:lnTo>
                    <a:lnTo>
                      <a:pt x="10415" y="284"/>
                    </a:lnTo>
                    <a:lnTo>
                      <a:pt x="10417" y="266"/>
                    </a:lnTo>
                    <a:lnTo>
                      <a:pt x="10420" y="322"/>
                    </a:lnTo>
                    <a:lnTo>
                      <a:pt x="10422" y="381"/>
                    </a:lnTo>
                    <a:lnTo>
                      <a:pt x="10424" y="356"/>
                    </a:lnTo>
                    <a:lnTo>
                      <a:pt x="10427" y="258"/>
                    </a:lnTo>
                    <a:lnTo>
                      <a:pt x="10429" y="176"/>
                    </a:lnTo>
                    <a:lnTo>
                      <a:pt x="10431" y="173"/>
                    </a:lnTo>
                    <a:lnTo>
                      <a:pt x="10434" y="251"/>
                    </a:lnTo>
                    <a:lnTo>
                      <a:pt x="10436" y="383"/>
                    </a:lnTo>
                    <a:lnTo>
                      <a:pt x="10438" y="511"/>
                    </a:lnTo>
                    <a:lnTo>
                      <a:pt x="10441" y="538"/>
                    </a:lnTo>
                    <a:lnTo>
                      <a:pt x="10443" y="419"/>
                    </a:lnTo>
                    <a:lnTo>
                      <a:pt x="10445" y="231"/>
                    </a:lnTo>
                    <a:lnTo>
                      <a:pt x="10448" y="84"/>
                    </a:lnTo>
                    <a:lnTo>
                      <a:pt x="10450" y="19"/>
                    </a:lnTo>
                    <a:lnTo>
                      <a:pt x="10452" y="12"/>
                    </a:lnTo>
                    <a:lnTo>
                      <a:pt x="10455" y="46"/>
                    </a:lnTo>
                    <a:lnTo>
                      <a:pt x="10457" y="125"/>
                    </a:lnTo>
                    <a:lnTo>
                      <a:pt x="10459" y="219"/>
                    </a:lnTo>
                    <a:lnTo>
                      <a:pt x="10462" y="262"/>
                    </a:lnTo>
                    <a:lnTo>
                      <a:pt x="10464" y="219"/>
                    </a:lnTo>
                    <a:lnTo>
                      <a:pt x="10466" y="125"/>
                    </a:lnTo>
                    <a:lnTo>
                      <a:pt x="10469" y="49"/>
                    </a:lnTo>
                    <a:lnTo>
                      <a:pt x="10471" y="22"/>
                    </a:lnTo>
                    <a:lnTo>
                      <a:pt x="10473" y="32"/>
                    </a:lnTo>
                    <a:lnTo>
                      <a:pt x="10476" y="57"/>
                    </a:lnTo>
                    <a:lnTo>
                      <a:pt x="10478" y="80"/>
                    </a:lnTo>
                    <a:lnTo>
                      <a:pt x="10480" y="105"/>
                    </a:lnTo>
                    <a:lnTo>
                      <a:pt x="10483" y="152"/>
                    </a:lnTo>
                    <a:lnTo>
                      <a:pt x="10485" y="228"/>
                    </a:lnTo>
                    <a:lnTo>
                      <a:pt x="10487" y="299"/>
                    </a:lnTo>
                    <a:lnTo>
                      <a:pt x="10490" y="314"/>
                    </a:lnTo>
                    <a:lnTo>
                      <a:pt x="10492" y="265"/>
                    </a:lnTo>
                    <a:lnTo>
                      <a:pt x="10494" y="198"/>
                    </a:lnTo>
                    <a:lnTo>
                      <a:pt x="10497" y="185"/>
                    </a:lnTo>
                    <a:lnTo>
                      <a:pt x="10499" y="264"/>
                    </a:lnTo>
                    <a:lnTo>
                      <a:pt x="10501" y="395"/>
                    </a:lnTo>
                    <a:lnTo>
                      <a:pt x="10504" y="471"/>
                    </a:lnTo>
                    <a:lnTo>
                      <a:pt x="10506" y="425"/>
                    </a:lnTo>
                    <a:lnTo>
                      <a:pt x="10508" y="289"/>
                    </a:lnTo>
                    <a:lnTo>
                      <a:pt x="10511" y="152"/>
                    </a:lnTo>
                    <a:lnTo>
                      <a:pt x="10513" y="79"/>
                    </a:lnTo>
                    <a:lnTo>
                      <a:pt x="10515" y="78"/>
                    </a:lnTo>
                    <a:lnTo>
                      <a:pt x="10518" y="113"/>
                    </a:lnTo>
                    <a:lnTo>
                      <a:pt x="10520" y="145"/>
                    </a:lnTo>
                    <a:lnTo>
                      <a:pt x="10522" y="178"/>
                    </a:lnTo>
                    <a:lnTo>
                      <a:pt x="10525" y="265"/>
                    </a:lnTo>
                    <a:lnTo>
                      <a:pt x="10527" y="423"/>
                    </a:lnTo>
                    <a:lnTo>
                      <a:pt x="10529" y="561"/>
                    </a:lnTo>
                    <a:lnTo>
                      <a:pt x="10532" y="581"/>
                    </a:lnTo>
                    <a:lnTo>
                      <a:pt x="10534" y="517"/>
                    </a:lnTo>
                    <a:lnTo>
                      <a:pt x="10536" y="500"/>
                    </a:lnTo>
                    <a:lnTo>
                      <a:pt x="10539" y="577"/>
                    </a:lnTo>
                    <a:lnTo>
                      <a:pt x="10541" y="647"/>
                    </a:lnTo>
                    <a:lnTo>
                      <a:pt x="10543" y="590"/>
                    </a:lnTo>
                    <a:lnTo>
                      <a:pt x="10546" y="415"/>
                    </a:lnTo>
                    <a:lnTo>
                      <a:pt x="10548" y="235"/>
                    </a:lnTo>
                    <a:lnTo>
                      <a:pt x="10550" y="146"/>
                    </a:lnTo>
                    <a:lnTo>
                      <a:pt x="10553" y="147"/>
                    </a:lnTo>
                    <a:lnTo>
                      <a:pt x="10555" y="194"/>
                    </a:lnTo>
                    <a:lnTo>
                      <a:pt x="10557" y="248"/>
                    </a:lnTo>
                    <a:lnTo>
                      <a:pt x="10560" y="293"/>
                    </a:lnTo>
                    <a:lnTo>
                      <a:pt x="10562" y="306"/>
                    </a:lnTo>
                    <a:lnTo>
                      <a:pt x="10564" y="267"/>
                    </a:lnTo>
                    <a:lnTo>
                      <a:pt x="10567" y="189"/>
                    </a:lnTo>
                    <a:lnTo>
                      <a:pt x="10569" y="120"/>
                    </a:lnTo>
                    <a:lnTo>
                      <a:pt x="10571" y="95"/>
                    </a:lnTo>
                    <a:lnTo>
                      <a:pt x="10574" y="107"/>
                    </a:lnTo>
                    <a:lnTo>
                      <a:pt x="10576" y="133"/>
                    </a:lnTo>
                    <a:lnTo>
                      <a:pt x="10578" y="159"/>
                    </a:lnTo>
                    <a:lnTo>
                      <a:pt x="10581" y="175"/>
                    </a:lnTo>
                    <a:lnTo>
                      <a:pt x="10583" y="165"/>
                    </a:lnTo>
                    <a:lnTo>
                      <a:pt x="10585" y="121"/>
                    </a:lnTo>
                    <a:lnTo>
                      <a:pt x="10588" y="65"/>
                    </a:lnTo>
                    <a:lnTo>
                      <a:pt x="10590" y="23"/>
                    </a:lnTo>
                    <a:lnTo>
                      <a:pt x="10592" y="7"/>
                    </a:lnTo>
                    <a:lnTo>
                      <a:pt x="10595" y="13"/>
                    </a:lnTo>
                    <a:lnTo>
                      <a:pt x="10597" y="39"/>
                    </a:lnTo>
                    <a:lnTo>
                      <a:pt x="10599" y="89"/>
                    </a:lnTo>
                    <a:lnTo>
                      <a:pt x="10602" y="159"/>
                    </a:lnTo>
                    <a:lnTo>
                      <a:pt x="10604" y="219"/>
                    </a:lnTo>
                    <a:lnTo>
                      <a:pt x="10606" y="231"/>
                    </a:lnTo>
                    <a:lnTo>
                      <a:pt x="10609" y="187"/>
                    </a:lnTo>
                    <a:lnTo>
                      <a:pt x="10611" y="127"/>
                    </a:lnTo>
                    <a:lnTo>
                      <a:pt x="10613" y="90"/>
                    </a:lnTo>
                    <a:lnTo>
                      <a:pt x="10616" y="73"/>
                    </a:lnTo>
                    <a:lnTo>
                      <a:pt x="10618" y="55"/>
                    </a:lnTo>
                    <a:lnTo>
                      <a:pt x="10620" y="31"/>
                    </a:lnTo>
                    <a:lnTo>
                      <a:pt x="10623" y="11"/>
                    </a:lnTo>
                    <a:lnTo>
                      <a:pt x="10625" y="3"/>
                    </a:lnTo>
                    <a:lnTo>
                      <a:pt x="10627" y="5"/>
                    </a:lnTo>
                    <a:lnTo>
                      <a:pt x="10630" y="26"/>
                    </a:lnTo>
                    <a:lnTo>
                      <a:pt x="10632" y="82"/>
                    </a:lnTo>
                    <a:lnTo>
                      <a:pt x="10634" y="175"/>
                    </a:lnTo>
                    <a:lnTo>
                      <a:pt x="10637" y="280"/>
                    </a:lnTo>
                    <a:lnTo>
                      <a:pt x="10639" y="340"/>
                    </a:lnTo>
                    <a:lnTo>
                      <a:pt x="10641" y="323"/>
                    </a:lnTo>
                    <a:lnTo>
                      <a:pt x="10644" y="262"/>
                    </a:lnTo>
                    <a:lnTo>
                      <a:pt x="10646" y="242"/>
                    </a:lnTo>
                    <a:lnTo>
                      <a:pt x="10648" y="308"/>
                    </a:lnTo>
                    <a:lnTo>
                      <a:pt x="10651" y="405"/>
                    </a:lnTo>
                    <a:lnTo>
                      <a:pt x="10653" y="440"/>
                    </a:lnTo>
                    <a:lnTo>
                      <a:pt x="10655" y="386"/>
                    </a:lnTo>
                    <a:lnTo>
                      <a:pt x="10658" y="298"/>
                    </a:lnTo>
                    <a:lnTo>
                      <a:pt x="10660" y="231"/>
                    </a:lnTo>
                    <a:lnTo>
                      <a:pt x="10662" y="204"/>
                    </a:lnTo>
                    <a:lnTo>
                      <a:pt x="10665" y="206"/>
                    </a:lnTo>
                    <a:lnTo>
                      <a:pt x="10667" y="211"/>
                    </a:lnTo>
                    <a:lnTo>
                      <a:pt x="10669" y="201"/>
                    </a:lnTo>
                    <a:lnTo>
                      <a:pt x="10672" y="211"/>
                    </a:lnTo>
                    <a:lnTo>
                      <a:pt x="10674" y="305"/>
                    </a:lnTo>
                    <a:lnTo>
                      <a:pt x="10676" y="454"/>
                    </a:lnTo>
                    <a:lnTo>
                      <a:pt x="10679" y="528"/>
                    </a:lnTo>
                    <a:lnTo>
                      <a:pt x="10681" y="439"/>
                    </a:lnTo>
                    <a:lnTo>
                      <a:pt x="10683" y="260"/>
                    </a:lnTo>
                    <a:lnTo>
                      <a:pt x="10686" y="143"/>
                    </a:lnTo>
                    <a:lnTo>
                      <a:pt x="10688" y="160"/>
                    </a:lnTo>
                    <a:lnTo>
                      <a:pt x="10690" y="264"/>
                    </a:lnTo>
                    <a:lnTo>
                      <a:pt x="10693" y="351"/>
                    </a:lnTo>
                    <a:lnTo>
                      <a:pt x="10695" y="351"/>
                    </a:lnTo>
                    <a:lnTo>
                      <a:pt x="10697" y="276"/>
                    </a:lnTo>
                    <a:lnTo>
                      <a:pt x="10700" y="187"/>
                    </a:lnTo>
                    <a:lnTo>
                      <a:pt x="10702" y="119"/>
                    </a:lnTo>
                    <a:lnTo>
                      <a:pt x="10704" y="70"/>
                    </a:lnTo>
                    <a:lnTo>
                      <a:pt x="10707" y="39"/>
                    </a:lnTo>
                    <a:lnTo>
                      <a:pt x="10709" y="35"/>
                    </a:lnTo>
                    <a:lnTo>
                      <a:pt x="10711" y="65"/>
                    </a:lnTo>
                    <a:lnTo>
                      <a:pt x="10713" y="112"/>
                    </a:lnTo>
                    <a:lnTo>
                      <a:pt x="10716" y="143"/>
                    </a:lnTo>
                    <a:lnTo>
                      <a:pt x="10718" y="140"/>
                    </a:lnTo>
                    <a:lnTo>
                      <a:pt x="10720" y="117"/>
                    </a:lnTo>
                    <a:lnTo>
                      <a:pt x="10723" y="92"/>
                    </a:lnTo>
                    <a:lnTo>
                      <a:pt x="10725" y="74"/>
                    </a:lnTo>
                    <a:lnTo>
                      <a:pt x="10727" y="77"/>
                    </a:lnTo>
                    <a:lnTo>
                      <a:pt x="10730" y="110"/>
                    </a:lnTo>
                    <a:lnTo>
                      <a:pt x="10732" y="159"/>
                    </a:lnTo>
                    <a:lnTo>
                      <a:pt x="10734" y="198"/>
                    </a:lnTo>
                    <a:lnTo>
                      <a:pt x="10737" y="214"/>
                    </a:lnTo>
                    <a:lnTo>
                      <a:pt x="10739" y="207"/>
                    </a:lnTo>
                    <a:lnTo>
                      <a:pt x="10741" y="177"/>
                    </a:lnTo>
                    <a:lnTo>
                      <a:pt x="10744" y="124"/>
                    </a:lnTo>
                    <a:lnTo>
                      <a:pt x="10746" y="65"/>
                    </a:lnTo>
                    <a:lnTo>
                      <a:pt x="10748" y="23"/>
                    </a:lnTo>
                    <a:lnTo>
                      <a:pt x="10751" y="5"/>
                    </a:lnTo>
                    <a:lnTo>
                      <a:pt x="10753" y="0"/>
                    </a:lnTo>
                    <a:lnTo>
                      <a:pt x="10755" y="0"/>
                    </a:lnTo>
                    <a:lnTo>
                      <a:pt x="10758" y="0"/>
                    </a:lnTo>
                    <a:lnTo>
                      <a:pt x="10760" y="5"/>
                    </a:lnTo>
                    <a:lnTo>
                      <a:pt x="10762" y="23"/>
                    </a:lnTo>
                    <a:lnTo>
                      <a:pt x="10765" y="62"/>
                    </a:lnTo>
                    <a:lnTo>
                      <a:pt x="10767" y="109"/>
                    </a:lnTo>
                    <a:lnTo>
                      <a:pt x="10769" y="131"/>
                    </a:lnTo>
                    <a:lnTo>
                      <a:pt x="10772" y="109"/>
                    </a:lnTo>
                    <a:lnTo>
                      <a:pt x="10774" y="62"/>
                    </a:lnTo>
                    <a:lnTo>
                      <a:pt x="10776" y="26"/>
                    </a:lnTo>
                    <a:lnTo>
                      <a:pt x="10779" y="17"/>
                    </a:lnTo>
                    <a:lnTo>
                      <a:pt x="10781" y="34"/>
                    </a:lnTo>
                    <a:lnTo>
                      <a:pt x="10783" y="66"/>
                    </a:lnTo>
                    <a:lnTo>
                      <a:pt x="10786" y="96"/>
                    </a:lnTo>
                    <a:lnTo>
                      <a:pt x="10788" y="109"/>
                    </a:lnTo>
                    <a:lnTo>
                      <a:pt x="10790" y="97"/>
                    </a:lnTo>
                    <a:lnTo>
                      <a:pt x="10793" y="69"/>
                    </a:lnTo>
                    <a:lnTo>
                      <a:pt x="10795" y="45"/>
                    </a:lnTo>
                    <a:lnTo>
                      <a:pt x="10797" y="43"/>
                    </a:lnTo>
                    <a:lnTo>
                      <a:pt x="10800" y="59"/>
                    </a:lnTo>
                    <a:lnTo>
                      <a:pt x="10802" y="77"/>
                    </a:lnTo>
                    <a:lnTo>
                      <a:pt x="10804" y="88"/>
                    </a:lnTo>
                    <a:lnTo>
                      <a:pt x="10807" y="98"/>
                    </a:lnTo>
                    <a:lnTo>
                      <a:pt x="10809" y="111"/>
                    </a:lnTo>
                    <a:lnTo>
                      <a:pt x="10811" y="126"/>
                    </a:lnTo>
                    <a:lnTo>
                      <a:pt x="10814" y="140"/>
                    </a:lnTo>
                    <a:lnTo>
                      <a:pt x="10816" y="153"/>
                    </a:lnTo>
                    <a:lnTo>
                      <a:pt x="10818" y="164"/>
                    </a:lnTo>
                    <a:lnTo>
                      <a:pt x="10821" y="179"/>
                    </a:lnTo>
                    <a:lnTo>
                      <a:pt x="10823" y="214"/>
                    </a:lnTo>
                    <a:lnTo>
                      <a:pt x="10825" y="265"/>
                    </a:lnTo>
                    <a:lnTo>
                      <a:pt x="10828" y="291"/>
                    </a:lnTo>
                    <a:lnTo>
                      <a:pt x="10830" y="267"/>
                    </a:lnTo>
                    <a:lnTo>
                      <a:pt x="10832" y="223"/>
                    </a:lnTo>
                    <a:lnTo>
                      <a:pt x="10835" y="201"/>
                    </a:lnTo>
                    <a:lnTo>
                      <a:pt x="10837" y="197"/>
                    </a:lnTo>
                    <a:lnTo>
                      <a:pt x="10839" y="184"/>
                    </a:lnTo>
                    <a:lnTo>
                      <a:pt x="10842" y="152"/>
                    </a:lnTo>
                    <a:lnTo>
                      <a:pt x="10844" y="111"/>
                    </a:lnTo>
                    <a:lnTo>
                      <a:pt x="10846" y="69"/>
                    </a:lnTo>
                    <a:lnTo>
                      <a:pt x="10849" y="34"/>
                    </a:lnTo>
                    <a:lnTo>
                      <a:pt x="10851" y="11"/>
                    </a:lnTo>
                    <a:lnTo>
                      <a:pt x="10853" y="3"/>
                    </a:lnTo>
                    <a:lnTo>
                      <a:pt x="10856" y="5"/>
                    </a:lnTo>
                    <a:lnTo>
                      <a:pt x="10858" y="23"/>
                    </a:lnTo>
                    <a:lnTo>
                      <a:pt x="10860" y="63"/>
                    </a:lnTo>
                    <a:lnTo>
                      <a:pt x="10863" y="115"/>
                    </a:lnTo>
                    <a:lnTo>
                      <a:pt x="10865" y="162"/>
                    </a:lnTo>
                    <a:lnTo>
                      <a:pt x="10867" y="207"/>
                    </a:lnTo>
                    <a:lnTo>
                      <a:pt x="10870" y="265"/>
                    </a:lnTo>
                    <a:lnTo>
                      <a:pt x="10872" y="319"/>
                    </a:lnTo>
                    <a:lnTo>
                      <a:pt x="10874" y="312"/>
                    </a:lnTo>
                    <a:lnTo>
                      <a:pt x="10877" y="229"/>
                    </a:lnTo>
                    <a:lnTo>
                      <a:pt x="10879" y="129"/>
                    </a:lnTo>
                    <a:lnTo>
                      <a:pt x="10881" y="71"/>
                    </a:lnTo>
                    <a:lnTo>
                      <a:pt x="10884" y="63"/>
                    </a:lnTo>
                    <a:lnTo>
                      <a:pt x="10886" y="66"/>
                    </a:lnTo>
                    <a:lnTo>
                      <a:pt x="10888" y="54"/>
                    </a:lnTo>
                    <a:lnTo>
                      <a:pt x="10891" y="31"/>
                    </a:lnTo>
                    <a:lnTo>
                      <a:pt x="10893" y="12"/>
                    </a:lnTo>
                    <a:lnTo>
                      <a:pt x="10895" y="7"/>
                    </a:lnTo>
                    <a:lnTo>
                      <a:pt x="10898" y="24"/>
                    </a:lnTo>
                    <a:lnTo>
                      <a:pt x="10900" y="69"/>
                    </a:lnTo>
                    <a:lnTo>
                      <a:pt x="10902" y="148"/>
                    </a:lnTo>
                    <a:lnTo>
                      <a:pt x="10905" y="264"/>
                    </a:lnTo>
                    <a:lnTo>
                      <a:pt x="10907" y="406"/>
                    </a:lnTo>
                    <a:lnTo>
                      <a:pt x="10909" y="523"/>
                    </a:lnTo>
                    <a:lnTo>
                      <a:pt x="10912" y="537"/>
                    </a:lnTo>
                    <a:lnTo>
                      <a:pt x="10914" y="443"/>
                    </a:lnTo>
                    <a:lnTo>
                      <a:pt x="10916" y="342"/>
                    </a:lnTo>
                    <a:lnTo>
                      <a:pt x="10919" y="318"/>
                    </a:lnTo>
                    <a:lnTo>
                      <a:pt x="10921" y="341"/>
                    </a:lnTo>
                    <a:lnTo>
                      <a:pt x="10923" y="332"/>
                    </a:lnTo>
                    <a:lnTo>
                      <a:pt x="10926" y="270"/>
                    </a:lnTo>
                    <a:lnTo>
                      <a:pt x="10928" y="199"/>
                    </a:lnTo>
                    <a:lnTo>
                      <a:pt x="10930" y="159"/>
                    </a:lnTo>
                    <a:lnTo>
                      <a:pt x="10933" y="150"/>
                    </a:lnTo>
                    <a:lnTo>
                      <a:pt x="10935" y="149"/>
                    </a:lnTo>
                    <a:lnTo>
                      <a:pt x="10937" y="149"/>
                    </a:lnTo>
                    <a:lnTo>
                      <a:pt x="10940" y="152"/>
                    </a:lnTo>
                    <a:lnTo>
                      <a:pt x="10942" y="145"/>
                    </a:lnTo>
                    <a:lnTo>
                      <a:pt x="10944" y="112"/>
                    </a:lnTo>
                    <a:lnTo>
                      <a:pt x="10947" y="68"/>
                    </a:lnTo>
                    <a:lnTo>
                      <a:pt x="10949" y="46"/>
                    </a:lnTo>
                    <a:lnTo>
                      <a:pt x="10951" y="67"/>
                    </a:lnTo>
                    <a:lnTo>
                      <a:pt x="10954" y="110"/>
                    </a:lnTo>
                    <a:lnTo>
                      <a:pt x="10956" y="131"/>
                    </a:lnTo>
                    <a:lnTo>
                      <a:pt x="10958" y="109"/>
                    </a:lnTo>
                    <a:lnTo>
                      <a:pt x="10961" y="65"/>
                    </a:lnTo>
                    <a:lnTo>
                      <a:pt x="10963" y="35"/>
                    </a:lnTo>
                    <a:lnTo>
                      <a:pt x="10965" y="36"/>
                    </a:lnTo>
                    <a:lnTo>
                      <a:pt x="10968" y="57"/>
                    </a:lnTo>
                    <a:lnTo>
                      <a:pt x="10970" y="77"/>
                    </a:lnTo>
                    <a:lnTo>
                      <a:pt x="10972" y="92"/>
                    </a:lnTo>
                    <a:lnTo>
                      <a:pt x="10975" y="120"/>
                    </a:lnTo>
                    <a:lnTo>
                      <a:pt x="10977" y="194"/>
                    </a:lnTo>
                    <a:lnTo>
                      <a:pt x="10979" y="327"/>
                    </a:lnTo>
                    <a:lnTo>
                      <a:pt x="10982" y="475"/>
                    </a:lnTo>
                    <a:lnTo>
                      <a:pt x="10984" y="548"/>
                    </a:lnTo>
                    <a:lnTo>
                      <a:pt x="10986" y="483"/>
                    </a:lnTo>
                    <a:lnTo>
                      <a:pt x="10989" y="325"/>
                    </a:lnTo>
                    <a:lnTo>
                      <a:pt x="10991" y="182"/>
                    </a:lnTo>
                    <a:lnTo>
                      <a:pt x="10993" y="124"/>
                    </a:lnTo>
                    <a:lnTo>
                      <a:pt x="10996" y="137"/>
                    </a:lnTo>
                    <a:lnTo>
                      <a:pt x="10998" y="165"/>
                    </a:lnTo>
                    <a:lnTo>
                      <a:pt x="11000" y="165"/>
                    </a:lnTo>
                    <a:lnTo>
                      <a:pt x="11003" y="132"/>
                    </a:lnTo>
                    <a:lnTo>
                      <a:pt x="11005" y="96"/>
                    </a:lnTo>
                    <a:lnTo>
                      <a:pt x="11007" y="83"/>
                    </a:lnTo>
                    <a:lnTo>
                      <a:pt x="11010" y="96"/>
                    </a:lnTo>
                    <a:lnTo>
                      <a:pt x="11012" y="129"/>
                    </a:lnTo>
                    <a:lnTo>
                      <a:pt x="11014" y="172"/>
                    </a:lnTo>
                    <a:lnTo>
                      <a:pt x="11017" y="197"/>
                    </a:lnTo>
                    <a:lnTo>
                      <a:pt x="11019" y="177"/>
                    </a:lnTo>
                    <a:lnTo>
                      <a:pt x="11021" y="117"/>
                    </a:lnTo>
                    <a:lnTo>
                      <a:pt x="11024" y="55"/>
                    </a:lnTo>
                    <a:lnTo>
                      <a:pt x="11026" y="22"/>
                    </a:lnTo>
                    <a:lnTo>
                      <a:pt x="11028" y="31"/>
                    </a:lnTo>
                    <a:lnTo>
                      <a:pt x="11031" y="86"/>
                    </a:lnTo>
                    <a:lnTo>
                      <a:pt x="11033" y="172"/>
                    </a:lnTo>
                    <a:lnTo>
                      <a:pt x="11035" y="246"/>
                    </a:lnTo>
                    <a:lnTo>
                      <a:pt x="11038" y="264"/>
                    </a:lnTo>
                    <a:lnTo>
                      <a:pt x="11040" y="234"/>
                    </a:lnTo>
                    <a:lnTo>
                      <a:pt x="11042" y="195"/>
                    </a:lnTo>
                    <a:lnTo>
                      <a:pt x="11045" y="162"/>
                    </a:lnTo>
                    <a:lnTo>
                      <a:pt x="11047" y="128"/>
                    </a:lnTo>
                    <a:lnTo>
                      <a:pt x="11049" y="107"/>
                    </a:lnTo>
                    <a:lnTo>
                      <a:pt x="11052" y="136"/>
                    </a:lnTo>
                    <a:lnTo>
                      <a:pt x="11054" y="227"/>
                    </a:lnTo>
                    <a:lnTo>
                      <a:pt x="11056" y="334"/>
                    </a:lnTo>
                    <a:lnTo>
                      <a:pt x="11059" y="388"/>
                    </a:lnTo>
                    <a:lnTo>
                      <a:pt x="11061" y="374"/>
                    </a:lnTo>
                    <a:lnTo>
                      <a:pt x="11063" y="342"/>
                    </a:lnTo>
                    <a:lnTo>
                      <a:pt x="11066" y="331"/>
                    </a:lnTo>
                    <a:lnTo>
                      <a:pt x="11068" y="311"/>
                    </a:lnTo>
                    <a:lnTo>
                      <a:pt x="11070" y="253"/>
                    </a:lnTo>
                    <a:lnTo>
                      <a:pt x="11073" y="183"/>
                    </a:lnTo>
                    <a:lnTo>
                      <a:pt x="11075" y="146"/>
                    </a:lnTo>
                    <a:lnTo>
                      <a:pt x="11077" y="138"/>
                    </a:lnTo>
                    <a:lnTo>
                      <a:pt x="11080" y="126"/>
                    </a:lnTo>
                    <a:lnTo>
                      <a:pt x="11082" y="98"/>
                    </a:lnTo>
                    <a:lnTo>
                      <a:pt x="11084" y="82"/>
                    </a:lnTo>
                    <a:lnTo>
                      <a:pt x="11087" y="106"/>
                    </a:lnTo>
                    <a:lnTo>
                      <a:pt x="11089" y="174"/>
                    </a:lnTo>
                    <a:lnTo>
                      <a:pt x="11091" y="250"/>
                    </a:lnTo>
                    <a:lnTo>
                      <a:pt x="11094" y="283"/>
                    </a:lnTo>
                    <a:lnTo>
                      <a:pt x="11096" y="241"/>
                    </a:lnTo>
                    <a:lnTo>
                      <a:pt x="11098" y="154"/>
                    </a:lnTo>
                    <a:lnTo>
                      <a:pt x="11101" y="81"/>
                    </a:lnTo>
                    <a:lnTo>
                      <a:pt x="11103" y="62"/>
                    </a:lnTo>
                    <a:lnTo>
                      <a:pt x="11105" y="89"/>
                    </a:lnTo>
                    <a:lnTo>
                      <a:pt x="11108" y="120"/>
                    </a:lnTo>
                    <a:lnTo>
                      <a:pt x="11110" y="120"/>
                    </a:lnTo>
                    <a:lnTo>
                      <a:pt x="11112" y="88"/>
                    </a:lnTo>
                    <a:lnTo>
                      <a:pt x="11115" y="54"/>
                    </a:lnTo>
                    <a:lnTo>
                      <a:pt x="11117" y="45"/>
                    </a:lnTo>
                    <a:lnTo>
                      <a:pt x="11119" y="57"/>
                    </a:lnTo>
                    <a:lnTo>
                      <a:pt x="11122" y="66"/>
                    </a:lnTo>
                    <a:lnTo>
                      <a:pt x="11124" y="57"/>
                    </a:lnTo>
                    <a:lnTo>
                      <a:pt x="11126" y="43"/>
                    </a:lnTo>
                    <a:lnTo>
                      <a:pt x="11129" y="43"/>
                    </a:lnTo>
                    <a:lnTo>
                      <a:pt x="11131" y="57"/>
                    </a:lnTo>
                    <a:lnTo>
                      <a:pt x="11133" y="71"/>
                    </a:lnTo>
                    <a:lnTo>
                      <a:pt x="11136" y="81"/>
                    </a:lnTo>
                    <a:lnTo>
                      <a:pt x="11138" y="108"/>
                    </a:lnTo>
                    <a:lnTo>
                      <a:pt x="11140" y="164"/>
                    </a:lnTo>
                    <a:lnTo>
                      <a:pt x="11143" y="222"/>
                    </a:lnTo>
                    <a:lnTo>
                      <a:pt x="11145" y="244"/>
                    </a:lnTo>
                    <a:lnTo>
                      <a:pt x="11147" y="226"/>
                    </a:lnTo>
                    <a:lnTo>
                      <a:pt x="11150" y="195"/>
                    </a:lnTo>
                    <a:lnTo>
                      <a:pt x="11152" y="168"/>
                    </a:lnTo>
                    <a:lnTo>
                      <a:pt x="11154" y="135"/>
                    </a:lnTo>
                    <a:lnTo>
                      <a:pt x="11157" y="94"/>
                    </a:lnTo>
                    <a:lnTo>
                      <a:pt x="11159" y="69"/>
                    </a:lnTo>
                    <a:lnTo>
                      <a:pt x="11161" y="93"/>
                    </a:lnTo>
                    <a:lnTo>
                      <a:pt x="11163" y="167"/>
                    </a:lnTo>
                    <a:lnTo>
                      <a:pt x="11166" y="249"/>
                    </a:lnTo>
                    <a:lnTo>
                      <a:pt x="11168" y="284"/>
                    </a:lnTo>
                    <a:lnTo>
                      <a:pt x="11170" y="248"/>
                    </a:lnTo>
                    <a:lnTo>
                      <a:pt x="11173" y="164"/>
                    </a:lnTo>
                    <a:lnTo>
                      <a:pt x="11175" y="79"/>
                    </a:lnTo>
                    <a:lnTo>
                      <a:pt x="11177" y="27"/>
                    </a:lnTo>
                    <a:lnTo>
                      <a:pt x="11180" y="10"/>
                    </a:lnTo>
                    <a:lnTo>
                      <a:pt x="11182" y="24"/>
                    </a:lnTo>
                    <a:lnTo>
                      <a:pt x="11184" y="67"/>
                    </a:lnTo>
                    <a:lnTo>
                      <a:pt x="11187" y="132"/>
                    </a:lnTo>
                    <a:lnTo>
                      <a:pt x="11189" y="194"/>
                    </a:lnTo>
                    <a:lnTo>
                      <a:pt x="11191" y="222"/>
                    </a:lnTo>
                    <a:lnTo>
                      <a:pt x="11194" y="211"/>
                    </a:lnTo>
                    <a:lnTo>
                      <a:pt x="11196" y="190"/>
                    </a:lnTo>
                    <a:lnTo>
                      <a:pt x="11199" y="196"/>
                    </a:lnTo>
                    <a:lnTo>
                      <a:pt x="11201" y="230"/>
                    </a:lnTo>
                    <a:lnTo>
                      <a:pt x="11203" y="246"/>
                    </a:lnTo>
                    <a:lnTo>
                      <a:pt x="11205" y="212"/>
                    </a:lnTo>
                    <a:lnTo>
                      <a:pt x="11208" y="152"/>
                    </a:lnTo>
                    <a:lnTo>
                      <a:pt x="11210" y="123"/>
                    </a:lnTo>
                    <a:lnTo>
                      <a:pt x="11212" y="146"/>
                    </a:lnTo>
                    <a:lnTo>
                      <a:pt x="11215" y="201"/>
                    </a:lnTo>
                    <a:lnTo>
                      <a:pt x="11217" y="261"/>
                    </a:lnTo>
                    <a:lnTo>
                      <a:pt x="11219" y="307"/>
                    </a:lnTo>
                    <a:lnTo>
                      <a:pt x="11222" y="322"/>
                    </a:lnTo>
                    <a:lnTo>
                      <a:pt x="11224" y="309"/>
                    </a:lnTo>
                    <a:lnTo>
                      <a:pt x="11226" y="310"/>
                    </a:lnTo>
                    <a:lnTo>
                      <a:pt x="11229" y="362"/>
                    </a:lnTo>
                    <a:lnTo>
                      <a:pt x="11231" y="449"/>
                    </a:lnTo>
                    <a:lnTo>
                      <a:pt x="11233" y="508"/>
                    </a:lnTo>
                    <a:lnTo>
                      <a:pt x="11236" y="501"/>
                    </a:lnTo>
                    <a:lnTo>
                      <a:pt x="11238" y="448"/>
                    </a:lnTo>
                    <a:lnTo>
                      <a:pt x="11240" y="383"/>
                    </a:lnTo>
                    <a:lnTo>
                      <a:pt x="11243" y="330"/>
                    </a:lnTo>
                    <a:lnTo>
                      <a:pt x="11245" y="303"/>
                    </a:lnTo>
                    <a:lnTo>
                      <a:pt x="11247" y="299"/>
                    </a:lnTo>
                    <a:lnTo>
                      <a:pt x="11250" y="283"/>
                    </a:lnTo>
                    <a:lnTo>
                      <a:pt x="11252" y="233"/>
                    </a:lnTo>
                    <a:lnTo>
                      <a:pt x="11254" y="174"/>
                    </a:lnTo>
                    <a:lnTo>
                      <a:pt x="11257" y="146"/>
                    </a:lnTo>
                    <a:lnTo>
                      <a:pt x="11259" y="149"/>
                    </a:lnTo>
                    <a:lnTo>
                      <a:pt x="11261" y="158"/>
                    </a:lnTo>
                    <a:lnTo>
                      <a:pt x="11264" y="158"/>
                    </a:lnTo>
                    <a:lnTo>
                      <a:pt x="11266" y="162"/>
                    </a:lnTo>
                    <a:lnTo>
                      <a:pt x="11268" y="184"/>
                    </a:lnTo>
                    <a:lnTo>
                      <a:pt x="11271" y="200"/>
                    </a:lnTo>
                    <a:lnTo>
                      <a:pt x="11273" y="178"/>
                    </a:lnTo>
                    <a:lnTo>
                      <a:pt x="11275" y="118"/>
                    </a:lnTo>
                    <a:lnTo>
                      <a:pt x="11278" y="65"/>
                    </a:lnTo>
                    <a:lnTo>
                      <a:pt x="11280" y="63"/>
                    </a:lnTo>
                    <a:lnTo>
                      <a:pt x="11282" y="128"/>
                    </a:lnTo>
                    <a:lnTo>
                      <a:pt x="11285" y="219"/>
                    </a:lnTo>
                    <a:lnTo>
                      <a:pt x="11287" y="263"/>
                    </a:lnTo>
                    <a:lnTo>
                      <a:pt x="11289" y="224"/>
                    </a:lnTo>
                    <a:lnTo>
                      <a:pt x="11292" y="148"/>
                    </a:lnTo>
                    <a:lnTo>
                      <a:pt x="11294" y="110"/>
                    </a:lnTo>
                    <a:lnTo>
                      <a:pt x="11296" y="125"/>
                    </a:lnTo>
                    <a:lnTo>
                      <a:pt x="11299" y="156"/>
                    </a:lnTo>
                    <a:lnTo>
                      <a:pt x="11301" y="177"/>
                    </a:lnTo>
                    <a:lnTo>
                      <a:pt x="11303" y="200"/>
                    </a:lnTo>
                    <a:lnTo>
                      <a:pt x="11306" y="241"/>
                    </a:lnTo>
                    <a:lnTo>
                      <a:pt x="11308" y="294"/>
                    </a:lnTo>
                    <a:lnTo>
                      <a:pt x="11310" y="339"/>
                    </a:lnTo>
                    <a:lnTo>
                      <a:pt x="11313" y="360"/>
                    </a:lnTo>
                    <a:lnTo>
                      <a:pt x="11315" y="353"/>
                    </a:lnTo>
                    <a:lnTo>
                      <a:pt x="11317" y="320"/>
                    </a:lnTo>
                    <a:lnTo>
                      <a:pt x="11320" y="271"/>
                    </a:lnTo>
                    <a:lnTo>
                      <a:pt x="11322" y="230"/>
                    </a:lnTo>
                    <a:lnTo>
                      <a:pt x="11324" y="212"/>
                    </a:lnTo>
                    <a:lnTo>
                      <a:pt x="11327" y="207"/>
                    </a:lnTo>
                    <a:lnTo>
                      <a:pt x="11329" y="203"/>
                    </a:lnTo>
                    <a:lnTo>
                      <a:pt x="11331" y="207"/>
                    </a:lnTo>
                    <a:lnTo>
                      <a:pt x="11334" y="231"/>
                    </a:lnTo>
                    <a:lnTo>
                      <a:pt x="11336" y="253"/>
                    </a:lnTo>
                    <a:lnTo>
                      <a:pt x="11338" y="242"/>
                    </a:lnTo>
                    <a:lnTo>
                      <a:pt x="11341" y="185"/>
                    </a:lnTo>
                    <a:lnTo>
                      <a:pt x="11343" y="112"/>
                    </a:lnTo>
                    <a:lnTo>
                      <a:pt x="11345" y="59"/>
                    </a:lnTo>
                    <a:lnTo>
                      <a:pt x="11348" y="47"/>
                    </a:lnTo>
                    <a:lnTo>
                      <a:pt x="11350" y="68"/>
                    </a:lnTo>
                    <a:lnTo>
                      <a:pt x="11352" y="112"/>
                    </a:lnTo>
                    <a:lnTo>
                      <a:pt x="11355" y="180"/>
                    </a:lnTo>
                    <a:lnTo>
                      <a:pt x="11357" y="255"/>
                    </a:lnTo>
                    <a:lnTo>
                      <a:pt x="11359" y="298"/>
                    </a:lnTo>
                    <a:lnTo>
                      <a:pt x="11362" y="284"/>
                    </a:lnTo>
                    <a:lnTo>
                      <a:pt x="11364" y="236"/>
                    </a:lnTo>
                    <a:lnTo>
                      <a:pt x="11366" y="194"/>
                    </a:lnTo>
                    <a:lnTo>
                      <a:pt x="11369" y="193"/>
                    </a:lnTo>
                    <a:lnTo>
                      <a:pt x="11371" y="265"/>
                    </a:lnTo>
                    <a:lnTo>
                      <a:pt x="11373" y="395"/>
                    </a:lnTo>
                    <a:lnTo>
                      <a:pt x="11376" y="485"/>
                    </a:lnTo>
                    <a:lnTo>
                      <a:pt x="11378" y="449"/>
                    </a:lnTo>
                    <a:lnTo>
                      <a:pt x="11380" y="308"/>
                    </a:lnTo>
                    <a:lnTo>
                      <a:pt x="11383" y="159"/>
                    </a:lnTo>
                    <a:lnTo>
                      <a:pt x="11385" y="70"/>
                    </a:lnTo>
                    <a:lnTo>
                      <a:pt x="11387" y="52"/>
                    </a:lnTo>
                    <a:lnTo>
                      <a:pt x="11390" y="81"/>
                    </a:lnTo>
                    <a:lnTo>
                      <a:pt x="11392" y="128"/>
                    </a:lnTo>
                    <a:lnTo>
                      <a:pt x="11394" y="166"/>
                    </a:lnTo>
                    <a:lnTo>
                      <a:pt x="11397" y="175"/>
                    </a:lnTo>
                    <a:lnTo>
                      <a:pt x="11399" y="160"/>
                    </a:lnTo>
                    <a:lnTo>
                      <a:pt x="11401" y="157"/>
                    </a:lnTo>
                    <a:lnTo>
                      <a:pt x="11404" y="195"/>
                    </a:lnTo>
                    <a:lnTo>
                      <a:pt x="11406" y="255"/>
                    </a:lnTo>
                    <a:lnTo>
                      <a:pt x="11408" y="283"/>
                    </a:lnTo>
                    <a:lnTo>
                      <a:pt x="11411" y="242"/>
                    </a:lnTo>
                    <a:lnTo>
                      <a:pt x="11413" y="156"/>
                    </a:lnTo>
                    <a:lnTo>
                      <a:pt x="11415" y="90"/>
                    </a:lnTo>
                    <a:lnTo>
                      <a:pt x="11418" y="89"/>
                    </a:lnTo>
                    <a:lnTo>
                      <a:pt x="11420" y="148"/>
                    </a:lnTo>
                    <a:lnTo>
                      <a:pt x="11422" y="228"/>
                    </a:lnTo>
                    <a:lnTo>
                      <a:pt x="11425" y="285"/>
                    </a:lnTo>
                    <a:lnTo>
                      <a:pt x="11427" y="292"/>
                    </a:lnTo>
                    <a:lnTo>
                      <a:pt x="11429" y="253"/>
                    </a:lnTo>
                    <a:lnTo>
                      <a:pt x="11432" y="214"/>
                    </a:lnTo>
                    <a:lnTo>
                      <a:pt x="11434" y="227"/>
                    </a:lnTo>
                    <a:lnTo>
                      <a:pt x="11436" y="289"/>
                    </a:lnTo>
                    <a:lnTo>
                      <a:pt x="11439" y="335"/>
                    </a:lnTo>
                    <a:lnTo>
                      <a:pt x="11441" y="316"/>
                    </a:lnTo>
                    <a:lnTo>
                      <a:pt x="11443" y="266"/>
                    </a:lnTo>
                    <a:lnTo>
                      <a:pt x="11446" y="250"/>
                    </a:lnTo>
                    <a:lnTo>
                      <a:pt x="11448" y="263"/>
                    </a:lnTo>
                    <a:lnTo>
                      <a:pt x="11450" y="244"/>
                    </a:lnTo>
                    <a:lnTo>
                      <a:pt x="11453" y="175"/>
                    </a:lnTo>
                    <a:lnTo>
                      <a:pt x="11455" y="108"/>
                    </a:lnTo>
                    <a:lnTo>
                      <a:pt x="11457" y="111"/>
                    </a:lnTo>
                    <a:lnTo>
                      <a:pt x="11460" y="215"/>
                    </a:lnTo>
                    <a:lnTo>
                      <a:pt x="11462" y="399"/>
                    </a:lnTo>
                    <a:lnTo>
                      <a:pt x="11464" y="596"/>
                    </a:lnTo>
                    <a:lnTo>
                      <a:pt x="11467" y="723"/>
                    </a:lnTo>
                    <a:lnTo>
                      <a:pt x="11469" y="717"/>
                    </a:lnTo>
                    <a:lnTo>
                      <a:pt x="11471" y="587"/>
                    </a:lnTo>
                    <a:lnTo>
                      <a:pt x="11474" y="416"/>
                    </a:lnTo>
                    <a:lnTo>
                      <a:pt x="11476" y="286"/>
                    </a:lnTo>
                    <a:lnTo>
                      <a:pt x="11478" y="227"/>
                    </a:lnTo>
                    <a:lnTo>
                      <a:pt x="11481" y="221"/>
                    </a:lnTo>
                    <a:lnTo>
                      <a:pt x="11483" y="246"/>
                    </a:lnTo>
                    <a:lnTo>
                      <a:pt x="11485" y="298"/>
                    </a:lnTo>
                    <a:lnTo>
                      <a:pt x="11488" y="392"/>
                    </a:lnTo>
                    <a:lnTo>
                      <a:pt x="11490" y="519"/>
                    </a:lnTo>
                    <a:lnTo>
                      <a:pt x="11492" y="602"/>
                    </a:lnTo>
                    <a:lnTo>
                      <a:pt x="11495" y="554"/>
                    </a:lnTo>
                    <a:lnTo>
                      <a:pt x="11497" y="384"/>
                    </a:lnTo>
                    <a:lnTo>
                      <a:pt x="11499" y="210"/>
                    </a:lnTo>
                    <a:lnTo>
                      <a:pt x="11502" y="134"/>
                    </a:lnTo>
                    <a:lnTo>
                      <a:pt x="11504" y="153"/>
                    </a:lnTo>
                    <a:lnTo>
                      <a:pt x="11506" y="192"/>
                    </a:lnTo>
                    <a:lnTo>
                      <a:pt x="11509" y="198"/>
                    </a:lnTo>
                    <a:lnTo>
                      <a:pt x="11511" y="180"/>
                    </a:lnTo>
                    <a:lnTo>
                      <a:pt x="11513" y="172"/>
                    </a:lnTo>
                    <a:lnTo>
                      <a:pt x="11516" y="183"/>
                    </a:lnTo>
                    <a:lnTo>
                      <a:pt x="11518" y="206"/>
                    </a:lnTo>
                    <a:lnTo>
                      <a:pt x="11520" y="227"/>
                    </a:lnTo>
                    <a:lnTo>
                      <a:pt x="11523" y="220"/>
                    </a:lnTo>
                    <a:lnTo>
                      <a:pt x="11525" y="169"/>
                    </a:lnTo>
                    <a:lnTo>
                      <a:pt x="11527" y="96"/>
                    </a:lnTo>
                    <a:lnTo>
                      <a:pt x="11530" y="46"/>
                    </a:lnTo>
                    <a:lnTo>
                      <a:pt x="11532" y="39"/>
                    </a:lnTo>
                    <a:lnTo>
                      <a:pt x="11534" y="55"/>
                    </a:lnTo>
                    <a:lnTo>
                      <a:pt x="11537" y="66"/>
                    </a:lnTo>
                    <a:lnTo>
                      <a:pt x="11539" y="59"/>
                    </a:lnTo>
                    <a:lnTo>
                      <a:pt x="11541" y="54"/>
                    </a:lnTo>
                    <a:lnTo>
                      <a:pt x="11544" y="75"/>
                    </a:lnTo>
                    <a:lnTo>
                      <a:pt x="11546" y="122"/>
                    </a:lnTo>
                    <a:lnTo>
                      <a:pt x="11548" y="179"/>
                    </a:lnTo>
                    <a:lnTo>
                      <a:pt x="11551" y="242"/>
                    </a:lnTo>
                    <a:lnTo>
                      <a:pt x="11553" y="319"/>
                    </a:lnTo>
                    <a:lnTo>
                      <a:pt x="11555" y="391"/>
                    </a:lnTo>
                    <a:lnTo>
                      <a:pt x="11558" y="420"/>
                    </a:lnTo>
                    <a:lnTo>
                      <a:pt x="11560" y="380"/>
                    </a:lnTo>
                    <a:lnTo>
                      <a:pt x="11562" y="291"/>
                    </a:lnTo>
                    <a:lnTo>
                      <a:pt x="11565" y="204"/>
                    </a:lnTo>
                    <a:lnTo>
                      <a:pt x="11567" y="168"/>
                    </a:lnTo>
                    <a:lnTo>
                      <a:pt x="11569" y="185"/>
                    </a:lnTo>
                    <a:lnTo>
                      <a:pt x="11572" y="221"/>
                    </a:lnTo>
                    <a:lnTo>
                      <a:pt x="11574" y="238"/>
                    </a:lnTo>
                    <a:lnTo>
                      <a:pt x="11576" y="218"/>
                    </a:lnTo>
                    <a:lnTo>
                      <a:pt x="11579" y="166"/>
                    </a:lnTo>
                    <a:lnTo>
                      <a:pt x="11581" y="100"/>
                    </a:lnTo>
                    <a:lnTo>
                      <a:pt x="11583" y="46"/>
                    </a:lnTo>
                    <a:lnTo>
                      <a:pt x="11586" y="17"/>
                    </a:lnTo>
                    <a:lnTo>
                      <a:pt x="11588" y="14"/>
                    </a:lnTo>
                    <a:lnTo>
                      <a:pt x="11590" y="34"/>
                    </a:lnTo>
                    <a:lnTo>
                      <a:pt x="11593" y="66"/>
                    </a:lnTo>
                    <a:lnTo>
                      <a:pt x="11595" y="96"/>
                    </a:lnTo>
                    <a:lnTo>
                      <a:pt x="11597" y="109"/>
                    </a:lnTo>
                    <a:lnTo>
                      <a:pt x="11600" y="96"/>
                    </a:lnTo>
                    <a:lnTo>
                      <a:pt x="11602" y="66"/>
                    </a:lnTo>
                    <a:lnTo>
                      <a:pt x="11604" y="34"/>
                    </a:lnTo>
                    <a:lnTo>
                      <a:pt x="11607" y="19"/>
                    </a:lnTo>
                    <a:lnTo>
                      <a:pt x="11609" y="38"/>
                    </a:lnTo>
                    <a:lnTo>
                      <a:pt x="11611" y="96"/>
                    </a:lnTo>
                    <a:lnTo>
                      <a:pt x="11613" y="175"/>
                    </a:lnTo>
                    <a:lnTo>
                      <a:pt x="11616" y="228"/>
                    </a:lnTo>
                    <a:lnTo>
                      <a:pt x="11618" y="219"/>
                    </a:lnTo>
                    <a:lnTo>
                      <a:pt x="11621" y="164"/>
                    </a:lnTo>
                    <a:lnTo>
                      <a:pt x="11623" y="113"/>
                    </a:lnTo>
                    <a:lnTo>
                      <a:pt x="11625" y="104"/>
                    </a:lnTo>
                    <a:lnTo>
                      <a:pt x="11628" y="133"/>
                    </a:lnTo>
                    <a:lnTo>
                      <a:pt x="11630" y="165"/>
                    </a:lnTo>
                    <a:lnTo>
                      <a:pt x="11632" y="167"/>
                    </a:lnTo>
                    <a:lnTo>
                      <a:pt x="11634" y="142"/>
                    </a:lnTo>
                    <a:lnTo>
                      <a:pt x="11637" y="121"/>
                    </a:lnTo>
                    <a:lnTo>
                      <a:pt x="11639" y="122"/>
                    </a:lnTo>
                    <a:lnTo>
                      <a:pt x="11642" y="132"/>
                    </a:lnTo>
                    <a:lnTo>
                      <a:pt x="11644" y="125"/>
                    </a:lnTo>
                    <a:lnTo>
                      <a:pt x="11646" y="98"/>
                    </a:lnTo>
                    <a:lnTo>
                      <a:pt x="11649" y="74"/>
                    </a:lnTo>
                    <a:lnTo>
                      <a:pt x="11651" y="69"/>
                    </a:lnTo>
                    <a:lnTo>
                      <a:pt x="11653" y="68"/>
                    </a:lnTo>
                    <a:lnTo>
                      <a:pt x="11656" y="55"/>
                    </a:lnTo>
                    <a:lnTo>
                      <a:pt x="11658" y="31"/>
                    </a:lnTo>
                    <a:lnTo>
                      <a:pt x="11660" y="11"/>
                    </a:lnTo>
                    <a:lnTo>
                      <a:pt x="11662" y="2"/>
                    </a:lnTo>
                    <a:lnTo>
                      <a:pt x="11665" y="0"/>
                    </a:lnTo>
                    <a:lnTo>
                      <a:pt x="11667" y="0"/>
                    </a:lnTo>
                    <a:lnTo>
                      <a:pt x="11669" y="0"/>
                    </a:lnTo>
                    <a:lnTo>
                      <a:pt x="11672" y="0"/>
                    </a:lnTo>
                    <a:lnTo>
                      <a:pt x="11674" y="0"/>
                    </a:lnTo>
                    <a:lnTo>
                      <a:pt x="11676" y="2"/>
                    </a:lnTo>
                    <a:lnTo>
                      <a:pt x="11679" y="11"/>
                    </a:lnTo>
                    <a:lnTo>
                      <a:pt x="11681" y="34"/>
                    </a:lnTo>
                    <a:lnTo>
                      <a:pt x="11683" y="70"/>
                    </a:lnTo>
                    <a:lnTo>
                      <a:pt x="11686" y="124"/>
                    </a:lnTo>
                    <a:lnTo>
                      <a:pt x="11688" y="211"/>
                    </a:lnTo>
                    <a:lnTo>
                      <a:pt x="11690" y="339"/>
                    </a:lnTo>
                    <a:lnTo>
                      <a:pt x="11693" y="461"/>
                    </a:lnTo>
                    <a:lnTo>
                      <a:pt x="11695" y="490"/>
                    </a:lnTo>
                    <a:lnTo>
                      <a:pt x="11697" y="407"/>
                    </a:lnTo>
                    <a:lnTo>
                      <a:pt x="11700" y="297"/>
                    </a:lnTo>
                    <a:lnTo>
                      <a:pt x="11702" y="250"/>
                    </a:lnTo>
                    <a:lnTo>
                      <a:pt x="11704" y="271"/>
                    </a:lnTo>
                    <a:lnTo>
                      <a:pt x="11707" y="322"/>
                    </a:lnTo>
                    <a:lnTo>
                      <a:pt x="11709" y="367"/>
                    </a:lnTo>
                    <a:lnTo>
                      <a:pt x="11711" y="363"/>
                    </a:lnTo>
                    <a:lnTo>
                      <a:pt x="11714" y="281"/>
                    </a:lnTo>
                    <a:lnTo>
                      <a:pt x="11716" y="157"/>
                    </a:lnTo>
                    <a:lnTo>
                      <a:pt x="11718" y="58"/>
                    </a:lnTo>
                    <a:lnTo>
                      <a:pt x="11721" y="13"/>
                    </a:lnTo>
                    <a:lnTo>
                      <a:pt x="11723" y="1"/>
                    </a:lnTo>
                    <a:lnTo>
                      <a:pt x="11725" y="0"/>
                    </a:lnTo>
                    <a:lnTo>
                      <a:pt x="11728" y="0"/>
                    </a:lnTo>
                    <a:lnTo>
                      <a:pt x="11730" y="5"/>
                    </a:lnTo>
                    <a:lnTo>
                      <a:pt x="11732" y="26"/>
                    </a:lnTo>
                    <a:lnTo>
                      <a:pt x="11735" y="74"/>
                    </a:lnTo>
                    <a:lnTo>
                      <a:pt x="11737" y="143"/>
                    </a:lnTo>
                    <a:lnTo>
                      <a:pt x="11739" y="203"/>
                    </a:lnTo>
                    <a:lnTo>
                      <a:pt x="11742" y="229"/>
                    </a:lnTo>
                    <a:lnTo>
                      <a:pt x="11744" y="234"/>
                    </a:lnTo>
                    <a:lnTo>
                      <a:pt x="11746" y="229"/>
                    </a:lnTo>
                    <a:lnTo>
                      <a:pt x="11749" y="203"/>
                    </a:lnTo>
                    <a:lnTo>
                      <a:pt x="11751" y="146"/>
                    </a:lnTo>
                    <a:lnTo>
                      <a:pt x="11753" y="86"/>
                    </a:lnTo>
                    <a:lnTo>
                      <a:pt x="11756" y="57"/>
                    </a:lnTo>
                    <a:lnTo>
                      <a:pt x="11758" y="60"/>
                    </a:lnTo>
                    <a:lnTo>
                      <a:pt x="11760" y="71"/>
                    </a:lnTo>
                    <a:lnTo>
                      <a:pt x="11763" y="81"/>
                    </a:lnTo>
                    <a:lnTo>
                      <a:pt x="11765" y="110"/>
                    </a:lnTo>
                    <a:lnTo>
                      <a:pt x="11767" y="175"/>
                    </a:lnTo>
                    <a:lnTo>
                      <a:pt x="11770" y="251"/>
                    </a:lnTo>
                    <a:lnTo>
                      <a:pt x="11772" y="284"/>
                    </a:lnTo>
                    <a:lnTo>
                      <a:pt x="11774" y="248"/>
                    </a:lnTo>
                    <a:lnTo>
                      <a:pt x="11777" y="164"/>
                    </a:lnTo>
                    <a:lnTo>
                      <a:pt x="11779" y="80"/>
                    </a:lnTo>
                    <a:lnTo>
                      <a:pt x="11781" y="31"/>
                    </a:lnTo>
                    <a:lnTo>
                      <a:pt x="11784" y="29"/>
                    </a:lnTo>
                    <a:lnTo>
                      <a:pt x="11786" y="68"/>
                    </a:lnTo>
                    <a:lnTo>
                      <a:pt x="11788" y="132"/>
                    </a:lnTo>
                    <a:lnTo>
                      <a:pt x="11791" y="193"/>
                    </a:lnTo>
                    <a:lnTo>
                      <a:pt x="11793" y="219"/>
                    </a:lnTo>
                    <a:lnTo>
                      <a:pt x="11795" y="199"/>
                    </a:lnTo>
                    <a:lnTo>
                      <a:pt x="11798" y="159"/>
                    </a:lnTo>
                    <a:lnTo>
                      <a:pt x="11800" y="142"/>
                    </a:lnTo>
                    <a:lnTo>
                      <a:pt x="11802" y="164"/>
                    </a:lnTo>
                    <a:lnTo>
                      <a:pt x="11805" y="191"/>
                    </a:lnTo>
                    <a:lnTo>
                      <a:pt x="11807" y="181"/>
                    </a:lnTo>
                    <a:lnTo>
                      <a:pt x="11809" y="146"/>
                    </a:lnTo>
                    <a:lnTo>
                      <a:pt x="11812" y="149"/>
                    </a:lnTo>
                    <a:lnTo>
                      <a:pt x="11814" y="229"/>
                    </a:lnTo>
                    <a:lnTo>
                      <a:pt x="11816" y="362"/>
                    </a:lnTo>
                    <a:lnTo>
                      <a:pt x="11819" y="478"/>
                    </a:lnTo>
                    <a:lnTo>
                      <a:pt x="11821" y="525"/>
                    </a:lnTo>
                    <a:lnTo>
                      <a:pt x="11823" y="509"/>
                    </a:lnTo>
                    <a:lnTo>
                      <a:pt x="11826" y="462"/>
                    </a:lnTo>
                    <a:lnTo>
                      <a:pt x="11828" y="398"/>
                    </a:lnTo>
                    <a:lnTo>
                      <a:pt x="11830" y="316"/>
                    </a:lnTo>
                    <a:lnTo>
                      <a:pt x="11833" y="243"/>
                    </a:lnTo>
                    <a:lnTo>
                      <a:pt x="11835" y="227"/>
                    </a:lnTo>
                    <a:lnTo>
                      <a:pt x="11837" y="260"/>
                    </a:lnTo>
                    <a:lnTo>
                      <a:pt x="11840" y="275"/>
                    </a:lnTo>
                    <a:lnTo>
                      <a:pt x="11842" y="221"/>
                    </a:lnTo>
                    <a:lnTo>
                      <a:pt x="11844" y="125"/>
                    </a:lnTo>
                    <a:lnTo>
                      <a:pt x="11847" y="48"/>
                    </a:lnTo>
                    <a:lnTo>
                      <a:pt x="11849" y="23"/>
                    </a:lnTo>
                    <a:lnTo>
                      <a:pt x="11851" y="63"/>
                    </a:lnTo>
                    <a:lnTo>
                      <a:pt x="11854" y="177"/>
                    </a:lnTo>
                    <a:lnTo>
                      <a:pt x="11856" y="350"/>
                    </a:lnTo>
                    <a:lnTo>
                      <a:pt x="11858" y="524"/>
                    </a:lnTo>
                    <a:lnTo>
                      <a:pt x="11861" y="629"/>
                    </a:lnTo>
                    <a:lnTo>
                      <a:pt x="11863" y="629"/>
                    </a:lnTo>
                    <a:lnTo>
                      <a:pt x="11865" y="528"/>
                    </a:lnTo>
                    <a:lnTo>
                      <a:pt x="11868" y="368"/>
                    </a:lnTo>
                    <a:lnTo>
                      <a:pt x="11870" y="219"/>
                    </a:lnTo>
                    <a:lnTo>
                      <a:pt x="11872" y="120"/>
                    </a:lnTo>
                    <a:lnTo>
                      <a:pt x="11875" y="65"/>
                    </a:lnTo>
                    <a:lnTo>
                      <a:pt x="11877" y="32"/>
                    </a:lnTo>
                    <a:lnTo>
                      <a:pt x="11879" y="17"/>
                    </a:lnTo>
                    <a:lnTo>
                      <a:pt x="11882" y="28"/>
                    </a:lnTo>
                    <a:lnTo>
                      <a:pt x="11884" y="75"/>
                    </a:lnTo>
                    <a:lnTo>
                      <a:pt x="11886" y="146"/>
                    </a:lnTo>
                    <a:lnTo>
                      <a:pt x="11889" y="209"/>
                    </a:lnTo>
                    <a:lnTo>
                      <a:pt x="11891" y="238"/>
                    </a:lnTo>
                    <a:lnTo>
                      <a:pt x="11893" y="234"/>
                    </a:lnTo>
                    <a:lnTo>
                      <a:pt x="11896" y="221"/>
                    </a:lnTo>
                    <a:lnTo>
                      <a:pt x="11898" y="223"/>
                    </a:lnTo>
                    <a:lnTo>
                      <a:pt x="11900" y="247"/>
                    </a:lnTo>
                    <a:lnTo>
                      <a:pt x="11903" y="281"/>
                    </a:lnTo>
                    <a:lnTo>
                      <a:pt x="11905" y="313"/>
                    </a:lnTo>
                    <a:lnTo>
                      <a:pt x="11907" y="346"/>
                    </a:lnTo>
                    <a:lnTo>
                      <a:pt x="11910" y="377"/>
                    </a:lnTo>
                    <a:lnTo>
                      <a:pt x="11912" y="383"/>
                    </a:lnTo>
                    <a:lnTo>
                      <a:pt x="11914" y="360"/>
                    </a:lnTo>
                    <a:lnTo>
                      <a:pt x="11917" y="329"/>
                    </a:lnTo>
                    <a:lnTo>
                      <a:pt x="11919" y="302"/>
                    </a:lnTo>
                    <a:lnTo>
                      <a:pt x="11921" y="269"/>
                    </a:lnTo>
                    <a:lnTo>
                      <a:pt x="11924" y="224"/>
                    </a:lnTo>
                    <a:lnTo>
                      <a:pt x="11926" y="186"/>
                    </a:lnTo>
                    <a:lnTo>
                      <a:pt x="11928" y="169"/>
                    </a:lnTo>
                    <a:lnTo>
                      <a:pt x="11931" y="168"/>
                    </a:lnTo>
                    <a:lnTo>
                      <a:pt x="11933" y="164"/>
                    </a:lnTo>
                    <a:lnTo>
                      <a:pt x="11935" y="143"/>
                    </a:lnTo>
                    <a:lnTo>
                      <a:pt x="11938" y="108"/>
                    </a:lnTo>
                    <a:lnTo>
                      <a:pt x="11940" y="69"/>
                    </a:lnTo>
                    <a:lnTo>
                      <a:pt x="11942" y="39"/>
                    </a:lnTo>
                    <a:lnTo>
                      <a:pt x="11945" y="38"/>
                    </a:lnTo>
                    <a:lnTo>
                      <a:pt x="11947" y="77"/>
                    </a:lnTo>
                    <a:lnTo>
                      <a:pt x="11949" y="148"/>
                    </a:lnTo>
                    <a:lnTo>
                      <a:pt x="11952" y="221"/>
                    </a:lnTo>
                    <a:lnTo>
                      <a:pt x="11954" y="271"/>
                    </a:lnTo>
                    <a:lnTo>
                      <a:pt x="11956" y="293"/>
                    </a:lnTo>
                    <a:lnTo>
                      <a:pt x="11959" y="283"/>
                    </a:lnTo>
                    <a:lnTo>
                      <a:pt x="11961" y="241"/>
                    </a:lnTo>
                    <a:lnTo>
                      <a:pt x="11963" y="186"/>
                    </a:lnTo>
                    <a:lnTo>
                      <a:pt x="11966" y="152"/>
                    </a:lnTo>
                    <a:lnTo>
                      <a:pt x="11968" y="148"/>
                    </a:lnTo>
                    <a:lnTo>
                      <a:pt x="11970" y="144"/>
                    </a:lnTo>
                    <a:lnTo>
                      <a:pt x="11973" y="122"/>
                    </a:lnTo>
                    <a:lnTo>
                      <a:pt x="11975" y="109"/>
                    </a:lnTo>
                    <a:lnTo>
                      <a:pt x="11977" y="148"/>
                    </a:lnTo>
                    <a:lnTo>
                      <a:pt x="11980" y="224"/>
                    </a:lnTo>
                    <a:lnTo>
                      <a:pt x="11982" y="266"/>
                    </a:lnTo>
                    <a:lnTo>
                      <a:pt x="11984" y="233"/>
                    </a:lnTo>
                    <a:lnTo>
                      <a:pt x="11987" y="170"/>
                    </a:lnTo>
                    <a:lnTo>
                      <a:pt x="11989" y="144"/>
                    </a:lnTo>
                    <a:lnTo>
                      <a:pt x="11991" y="162"/>
                    </a:lnTo>
                    <a:lnTo>
                      <a:pt x="11994" y="181"/>
                    </a:lnTo>
                    <a:lnTo>
                      <a:pt x="11996" y="175"/>
                    </a:lnTo>
                    <a:lnTo>
                      <a:pt x="11998" y="160"/>
                    </a:lnTo>
                    <a:lnTo>
                      <a:pt x="12001" y="160"/>
                    </a:lnTo>
                    <a:lnTo>
                      <a:pt x="12003" y="172"/>
                    </a:lnTo>
                    <a:lnTo>
                      <a:pt x="12005" y="186"/>
                    </a:lnTo>
                    <a:lnTo>
                      <a:pt x="12008" y="203"/>
                    </a:lnTo>
                    <a:lnTo>
                      <a:pt x="12010" y="212"/>
                    </a:lnTo>
                    <a:lnTo>
                      <a:pt x="12012" y="192"/>
                    </a:lnTo>
                    <a:lnTo>
                      <a:pt x="12015" y="149"/>
                    </a:lnTo>
                    <a:lnTo>
                      <a:pt x="12017" y="114"/>
                    </a:lnTo>
                    <a:lnTo>
                      <a:pt x="12019" y="106"/>
                    </a:lnTo>
                    <a:lnTo>
                      <a:pt x="12022" y="123"/>
                    </a:lnTo>
                    <a:lnTo>
                      <a:pt x="12024" y="152"/>
                    </a:lnTo>
                    <a:lnTo>
                      <a:pt x="12026" y="174"/>
                    </a:lnTo>
                    <a:lnTo>
                      <a:pt x="12029" y="167"/>
                    </a:lnTo>
                    <a:lnTo>
                      <a:pt x="12031" y="131"/>
                    </a:lnTo>
                    <a:lnTo>
                      <a:pt x="12033" y="89"/>
                    </a:lnTo>
                    <a:lnTo>
                      <a:pt x="12036" y="67"/>
                    </a:lnTo>
                    <a:lnTo>
                      <a:pt x="12038" y="67"/>
                    </a:lnTo>
                    <a:lnTo>
                      <a:pt x="12040" y="70"/>
                    </a:lnTo>
                    <a:lnTo>
                      <a:pt x="12043" y="66"/>
                    </a:lnTo>
                    <a:lnTo>
                      <a:pt x="12045" y="62"/>
                    </a:lnTo>
                    <a:lnTo>
                      <a:pt x="12047" y="69"/>
                    </a:lnTo>
                    <a:lnTo>
                      <a:pt x="12050" y="82"/>
                    </a:lnTo>
                    <a:lnTo>
                      <a:pt x="12052" y="98"/>
                    </a:lnTo>
                    <a:lnTo>
                      <a:pt x="12054" y="119"/>
                    </a:lnTo>
                    <a:lnTo>
                      <a:pt x="12057" y="144"/>
                    </a:lnTo>
                    <a:lnTo>
                      <a:pt x="12059" y="156"/>
                    </a:lnTo>
                    <a:lnTo>
                      <a:pt x="12061" y="152"/>
                    </a:lnTo>
                    <a:lnTo>
                      <a:pt x="12064" y="140"/>
                    </a:lnTo>
                    <a:lnTo>
                      <a:pt x="12066" y="123"/>
                    </a:lnTo>
                    <a:lnTo>
                      <a:pt x="12068" y="100"/>
                    </a:lnTo>
                    <a:lnTo>
                      <a:pt x="12071" y="70"/>
                    </a:lnTo>
                    <a:lnTo>
                      <a:pt x="12073" y="56"/>
                    </a:lnTo>
                    <a:lnTo>
                      <a:pt x="12075" y="91"/>
                    </a:lnTo>
                    <a:lnTo>
                      <a:pt x="12078" y="195"/>
                    </a:lnTo>
                    <a:lnTo>
                      <a:pt x="12080" y="343"/>
                    </a:lnTo>
                    <a:lnTo>
                      <a:pt x="12082" y="474"/>
                    </a:lnTo>
                    <a:lnTo>
                      <a:pt x="12085" y="524"/>
                    </a:lnTo>
                    <a:lnTo>
                      <a:pt x="12087" y="468"/>
                    </a:lnTo>
                    <a:lnTo>
                      <a:pt x="12089" y="335"/>
                    </a:lnTo>
                    <a:lnTo>
                      <a:pt x="12092" y="201"/>
                    </a:lnTo>
                    <a:lnTo>
                      <a:pt x="12094" y="126"/>
                    </a:lnTo>
                    <a:lnTo>
                      <a:pt x="12096" y="115"/>
                    </a:lnTo>
                    <a:lnTo>
                      <a:pt x="12099" y="139"/>
                    </a:lnTo>
                    <a:lnTo>
                      <a:pt x="12101" y="183"/>
                    </a:lnTo>
                    <a:lnTo>
                      <a:pt x="12103" y="243"/>
                    </a:lnTo>
                    <a:lnTo>
                      <a:pt x="12106" y="298"/>
                    </a:lnTo>
                    <a:lnTo>
                      <a:pt x="12108" y="315"/>
                    </a:lnTo>
                    <a:lnTo>
                      <a:pt x="12110" y="287"/>
                    </a:lnTo>
                    <a:lnTo>
                      <a:pt x="12112" y="237"/>
                    </a:lnTo>
                    <a:lnTo>
                      <a:pt x="12115" y="204"/>
                    </a:lnTo>
                    <a:lnTo>
                      <a:pt x="12117" y="216"/>
                    </a:lnTo>
                    <a:lnTo>
                      <a:pt x="12119" y="253"/>
                    </a:lnTo>
                    <a:lnTo>
                      <a:pt x="12122" y="257"/>
                    </a:lnTo>
                    <a:lnTo>
                      <a:pt x="12124" y="198"/>
                    </a:lnTo>
                    <a:lnTo>
                      <a:pt x="12126" y="120"/>
                    </a:lnTo>
                    <a:lnTo>
                      <a:pt x="12129" y="86"/>
                    </a:lnTo>
                    <a:lnTo>
                      <a:pt x="12131" y="118"/>
                    </a:lnTo>
                    <a:lnTo>
                      <a:pt x="12133" y="189"/>
                    </a:lnTo>
                    <a:lnTo>
                      <a:pt x="12136" y="256"/>
                    </a:lnTo>
                    <a:lnTo>
                      <a:pt x="12138" y="296"/>
                    </a:lnTo>
                    <a:lnTo>
                      <a:pt x="12140" y="316"/>
                    </a:lnTo>
                    <a:lnTo>
                      <a:pt x="12143" y="325"/>
                    </a:lnTo>
                    <a:lnTo>
                      <a:pt x="12145" y="311"/>
                    </a:lnTo>
                    <a:lnTo>
                      <a:pt x="12147" y="254"/>
                    </a:lnTo>
                    <a:lnTo>
                      <a:pt x="12150" y="164"/>
                    </a:lnTo>
                    <a:lnTo>
                      <a:pt x="12152" y="80"/>
                    </a:lnTo>
                    <a:lnTo>
                      <a:pt x="12154" y="32"/>
                    </a:lnTo>
                    <a:lnTo>
                      <a:pt x="12157" y="39"/>
                    </a:lnTo>
                    <a:lnTo>
                      <a:pt x="12159" y="110"/>
                    </a:lnTo>
                    <a:lnTo>
                      <a:pt x="12161" y="234"/>
                    </a:lnTo>
                    <a:lnTo>
                      <a:pt x="12164" y="350"/>
                    </a:lnTo>
                    <a:lnTo>
                      <a:pt x="12166" y="372"/>
                    </a:lnTo>
                    <a:lnTo>
                      <a:pt x="12168" y="287"/>
                    </a:lnTo>
                    <a:lnTo>
                      <a:pt x="12171" y="175"/>
                    </a:lnTo>
                    <a:lnTo>
                      <a:pt x="12173" y="134"/>
                    </a:lnTo>
                    <a:lnTo>
                      <a:pt x="12175" y="187"/>
                    </a:lnTo>
                    <a:lnTo>
                      <a:pt x="12178" y="291"/>
                    </a:lnTo>
                    <a:lnTo>
                      <a:pt x="12180" y="386"/>
                    </a:lnTo>
                    <a:lnTo>
                      <a:pt x="12182" y="439"/>
                    </a:lnTo>
                    <a:lnTo>
                      <a:pt x="12185" y="440"/>
                    </a:lnTo>
                    <a:lnTo>
                      <a:pt x="12187" y="387"/>
                    </a:lnTo>
                    <a:lnTo>
                      <a:pt x="12189" y="301"/>
                    </a:lnTo>
                    <a:lnTo>
                      <a:pt x="12192" y="227"/>
                    </a:lnTo>
                    <a:lnTo>
                      <a:pt x="12194" y="209"/>
                    </a:lnTo>
                    <a:lnTo>
                      <a:pt x="12196" y="253"/>
                    </a:lnTo>
                    <a:lnTo>
                      <a:pt x="12199" y="337"/>
                    </a:lnTo>
                    <a:lnTo>
                      <a:pt x="12201" y="412"/>
                    </a:lnTo>
                    <a:lnTo>
                      <a:pt x="12203" y="419"/>
                    </a:lnTo>
                    <a:lnTo>
                      <a:pt x="12206" y="340"/>
                    </a:lnTo>
                    <a:lnTo>
                      <a:pt x="12208" y="219"/>
                    </a:lnTo>
                    <a:lnTo>
                      <a:pt x="12210" y="128"/>
                    </a:lnTo>
                    <a:lnTo>
                      <a:pt x="12213" y="101"/>
                    </a:lnTo>
                    <a:lnTo>
                      <a:pt x="12215" y="126"/>
                    </a:lnTo>
                    <a:lnTo>
                      <a:pt x="12217" y="172"/>
                    </a:lnTo>
                    <a:lnTo>
                      <a:pt x="12220" y="207"/>
                    </a:lnTo>
                    <a:lnTo>
                      <a:pt x="12222" y="208"/>
                    </a:lnTo>
                    <a:lnTo>
                      <a:pt x="12224" y="190"/>
                    </a:lnTo>
                    <a:lnTo>
                      <a:pt x="12227" y="199"/>
                    </a:lnTo>
                    <a:lnTo>
                      <a:pt x="12229" y="245"/>
                    </a:lnTo>
                    <a:lnTo>
                      <a:pt x="12231" y="268"/>
                    </a:lnTo>
                    <a:lnTo>
                      <a:pt x="12234" y="220"/>
                    </a:lnTo>
                    <a:lnTo>
                      <a:pt x="12236" y="131"/>
                    </a:lnTo>
                    <a:lnTo>
                      <a:pt x="12238" y="78"/>
                    </a:lnTo>
                    <a:lnTo>
                      <a:pt x="12241" y="113"/>
                    </a:lnTo>
                    <a:lnTo>
                      <a:pt x="12243" y="227"/>
                    </a:lnTo>
                    <a:lnTo>
                      <a:pt x="12245" y="358"/>
                    </a:lnTo>
                    <a:lnTo>
                      <a:pt x="12248" y="416"/>
                    </a:lnTo>
                    <a:lnTo>
                      <a:pt x="12250" y="358"/>
                    </a:lnTo>
                    <a:lnTo>
                      <a:pt x="12252" y="232"/>
                    </a:lnTo>
                    <a:lnTo>
                      <a:pt x="12255" y="129"/>
                    </a:lnTo>
                    <a:lnTo>
                      <a:pt x="12257" y="111"/>
                    </a:lnTo>
                    <a:lnTo>
                      <a:pt x="12259" y="170"/>
                    </a:lnTo>
                    <a:lnTo>
                      <a:pt x="12262" y="249"/>
                    </a:lnTo>
                    <a:lnTo>
                      <a:pt x="12264" y="289"/>
                    </a:lnTo>
                    <a:lnTo>
                      <a:pt x="12266" y="272"/>
                    </a:lnTo>
                    <a:lnTo>
                      <a:pt x="12269" y="229"/>
                    </a:lnTo>
                    <a:lnTo>
                      <a:pt x="12271" y="200"/>
                    </a:lnTo>
                    <a:lnTo>
                      <a:pt x="12273" y="190"/>
                    </a:lnTo>
                    <a:lnTo>
                      <a:pt x="12276" y="180"/>
                    </a:lnTo>
                    <a:lnTo>
                      <a:pt x="12278" y="178"/>
                    </a:lnTo>
                    <a:lnTo>
                      <a:pt x="12280" y="217"/>
                    </a:lnTo>
                    <a:lnTo>
                      <a:pt x="12283" y="299"/>
                    </a:lnTo>
                    <a:lnTo>
                      <a:pt x="12285" y="366"/>
                    </a:lnTo>
                    <a:lnTo>
                      <a:pt x="12287" y="365"/>
                    </a:lnTo>
                    <a:lnTo>
                      <a:pt x="12290" y="311"/>
                    </a:lnTo>
                    <a:lnTo>
                      <a:pt x="12292" y="254"/>
                    </a:lnTo>
                    <a:lnTo>
                      <a:pt x="12294" y="216"/>
                    </a:lnTo>
                    <a:lnTo>
                      <a:pt x="12297" y="180"/>
                    </a:lnTo>
                    <a:lnTo>
                      <a:pt x="12299" y="136"/>
                    </a:lnTo>
                    <a:lnTo>
                      <a:pt x="12301" y="104"/>
                    </a:lnTo>
                    <a:lnTo>
                      <a:pt x="12304" y="110"/>
                    </a:lnTo>
                    <a:lnTo>
                      <a:pt x="12306" y="153"/>
                    </a:lnTo>
                    <a:lnTo>
                      <a:pt x="12308" y="189"/>
                    </a:lnTo>
                    <a:lnTo>
                      <a:pt x="12311" y="178"/>
                    </a:lnTo>
                    <a:lnTo>
                      <a:pt x="12313" y="129"/>
                    </a:lnTo>
                    <a:lnTo>
                      <a:pt x="12315" y="86"/>
                    </a:lnTo>
                    <a:lnTo>
                      <a:pt x="12318" y="71"/>
                    </a:lnTo>
                    <a:lnTo>
                      <a:pt x="12320" y="69"/>
                    </a:lnTo>
                    <a:lnTo>
                      <a:pt x="12322" y="60"/>
                    </a:lnTo>
                    <a:lnTo>
                      <a:pt x="12325" y="57"/>
                    </a:lnTo>
                    <a:lnTo>
                      <a:pt x="12327" y="86"/>
                    </a:lnTo>
                    <a:lnTo>
                      <a:pt x="12329" y="143"/>
                    </a:lnTo>
                    <a:lnTo>
                      <a:pt x="12332" y="186"/>
                    </a:lnTo>
                    <a:lnTo>
                      <a:pt x="12334" y="175"/>
                    </a:lnTo>
                    <a:lnTo>
                      <a:pt x="12336" y="119"/>
                    </a:lnTo>
                    <a:lnTo>
                      <a:pt x="12339" y="66"/>
                    </a:lnTo>
                    <a:lnTo>
                      <a:pt x="12341" y="49"/>
                    </a:lnTo>
                    <a:lnTo>
                      <a:pt x="12343" y="65"/>
                    </a:lnTo>
                    <a:lnTo>
                      <a:pt x="12346" y="101"/>
                    </a:lnTo>
                    <a:lnTo>
                      <a:pt x="12348" y="153"/>
                    </a:lnTo>
                    <a:lnTo>
                      <a:pt x="12350" y="219"/>
                    </a:lnTo>
                    <a:lnTo>
                      <a:pt x="12353" y="271"/>
                    </a:lnTo>
                    <a:lnTo>
                      <a:pt x="12355" y="278"/>
                    </a:lnTo>
                    <a:lnTo>
                      <a:pt x="12357" y="237"/>
                    </a:lnTo>
                    <a:lnTo>
                      <a:pt x="12360" y="175"/>
                    </a:lnTo>
                    <a:lnTo>
                      <a:pt x="12362" y="125"/>
                    </a:lnTo>
                    <a:lnTo>
                      <a:pt x="12364" y="89"/>
                    </a:lnTo>
                    <a:lnTo>
                      <a:pt x="12367" y="59"/>
                    </a:lnTo>
                    <a:lnTo>
                      <a:pt x="12369" y="31"/>
                    </a:lnTo>
                    <a:lnTo>
                      <a:pt x="12371" y="11"/>
                    </a:lnTo>
                    <a:lnTo>
                      <a:pt x="12374" y="3"/>
                    </a:lnTo>
                    <a:lnTo>
                      <a:pt x="12376" y="5"/>
                    </a:lnTo>
                    <a:lnTo>
                      <a:pt x="12378" y="23"/>
                    </a:lnTo>
                    <a:lnTo>
                      <a:pt x="12381" y="62"/>
                    </a:lnTo>
                    <a:lnTo>
                      <a:pt x="12383" y="112"/>
                    </a:lnTo>
                    <a:lnTo>
                      <a:pt x="12385" y="143"/>
                    </a:lnTo>
                    <a:lnTo>
                      <a:pt x="12388" y="141"/>
                    </a:lnTo>
                    <a:lnTo>
                      <a:pt x="12390" y="122"/>
                    </a:lnTo>
                    <a:lnTo>
                      <a:pt x="12392" y="112"/>
                    </a:lnTo>
                    <a:lnTo>
                      <a:pt x="12395" y="125"/>
                    </a:lnTo>
                    <a:lnTo>
                      <a:pt x="12397" y="153"/>
                    </a:lnTo>
                    <a:lnTo>
                      <a:pt x="12399" y="177"/>
                    </a:lnTo>
                    <a:lnTo>
                      <a:pt x="12402" y="178"/>
                    </a:lnTo>
                    <a:lnTo>
                      <a:pt x="12404" y="159"/>
                    </a:lnTo>
                    <a:lnTo>
                      <a:pt x="12406" y="133"/>
                    </a:lnTo>
                    <a:lnTo>
                      <a:pt x="12409" y="104"/>
                    </a:lnTo>
                    <a:lnTo>
                      <a:pt x="12411" y="78"/>
                    </a:lnTo>
                    <a:lnTo>
                      <a:pt x="12413" y="65"/>
                    </a:lnTo>
                    <a:lnTo>
                      <a:pt x="12416" y="69"/>
                    </a:lnTo>
                    <a:lnTo>
                      <a:pt x="12418" y="82"/>
                    </a:lnTo>
                    <a:lnTo>
                      <a:pt x="12420" y="100"/>
                    </a:lnTo>
                    <a:lnTo>
                      <a:pt x="12423" y="129"/>
                    </a:lnTo>
                    <a:lnTo>
                      <a:pt x="12425" y="168"/>
                    </a:lnTo>
                    <a:lnTo>
                      <a:pt x="12427" y="202"/>
                    </a:lnTo>
                    <a:lnTo>
                      <a:pt x="12430" y="225"/>
                    </a:lnTo>
                    <a:lnTo>
                      <a:pt x="12432" y="254"/>
                    </a:lnTo>
                    <a:lnTo>
                      <a:pt x="12434" y="302"/>
                    </a:lnTo>
                    <a:lnTo>
                      <a:pt x="12437" y="348"/>
                    </a:lnTo>
                    <a:lnTo>
                      <a:pt x="12439" y="351"/>
                    </a:lnTo>
                    <a:lnTo>
                      <a:pt x="12441" y="305"/>
                    </a:lnTo>
                    <a:lnTo>
                      <a:pt x="12444" y="242"/>
                    </a:lnTo>
                    <a:lnTo>
                      <a:pt x="12446" y="190"/>
                    </a:lnTo>
                    <a:lnTo>
                      <a:pt x="12448" y="152"/>
                    </a:lnTo>
                    <a:lnTo>
                      <a:pt x="12451" y="128"/>
                    </a:lnTo>
                    <a:lnTo>
                      <a:pt x="12453" y="136"/>
                    </a:lnTo>
                    <a:lnTo>
                      <a:pt x="12455" y="187"/>
                    </a:lnTo>
                    <a:lnTo>
                      <a:pt x="12458" y="262"/>
                    </a:lnTo>
                    <a:lnTo>
                      <a:pt x="12460" y="306"/>
                    </a:lnTo>
                    <a:lnTo>
                      <a:pt x="12462" y="281"/>
                    </a:lnTo>
                    <a:lnTo>
                      <a:pt x="12465" y="214"/>
                    </a:lnTo>
                    <a:lnTo>
                      <a:pt x="12467" y="164"/>
                    </a:lnTo>
                    <a:lnTo>
                      <a:pt x="12469" y="151"/>
                    </a:lnTo>
                    <a:lnTo>
                      <a:pt x="12472" y="147"/>
                    </a:lnTo>
                    <a:lnTo>
                      <a:pt x="12474" y="126"/>
                    </a:lnTo>
                    <a:lnTo>
                      <a:pt x="12476" y="105"/>
                    </a:lnTo>
                    <a:lnTo>
                      <a:pt x="12479" y="110"/>
                    </a:lnTo>
                    <a:lnTo>
                      <a:pt x="12481" y="130"/>
                    </a:lnTo>
                    <a:lnTo>
                      <a:pt x="12483" y="144"/>
                    </a:lnTo>
                    <a:lnTo>
                      <a:pt x="12486" y="148"/>
                    </a:lnTo>
                    <a:lnTo>
                      <a:pt x="12488" y="155"/>
                    </a:lnTo>
                    <a:lnTo>
                      <a:pt x="12490" y="160"/>
                    </a:lnTo>
                    <a:lnTo>
                      <a:pt x="12493" y="158"/>
                    </a:lnTo>
                    <a:lnTo>
                      <a:pt x="12495" y="160"/>
                    </a:lnTo>
                    <a:lnTo>
                      <a:pt x="12497" y="178"/>
                    </a:lnTo>
                    <a:lnTo>
                      <a:pt x="12500" y="194"/>
                    </a:lnTo>
                    <a:lnTo>
                      <a:pt x="12502" y="195"/>
                    </a:lnTo>
                    <a:lnTo>
                      <a:pt x="12504" y="183"/>
                    </a:lnTo>
                    <a:lnTo>
                      <a:pt x="12507" y="166"/>
                    </a:lnTo>
                    <a:lnTo>
                      <a:pt x="12509" y="135"/>
                    </a:lnTo>
                    <a:lnTo>
                      <a:pt x="12511" y="94"/>
                    </a:lnTo>
                    <a:lnTo>
                      <a:pt x="12514" y="69"/>
                    </a:lnTo>
                    <a:lnTo>
                      <a:pt x="12516" y="93"/>
                    </a:lnTo>
                    <a:lnTo>
                      <a:pt x="12518" y="167"/>
                    </a:lnTo>
                    <a:lnTo>
                      <a:pt x="12521" y="249"/>
                    </a:lnTo>
                    <a:lnTo>
                      <a:pt x="12523" y="284"/>
                    </a:lnTo>
                    <a:lnTo>
                      <a:pt x="12525" y="248"/>
                    </a:lnTo>
                    <a:lnTo>
                      <a:pt x="12528" y="164"/>
                    </a:lnTo>
                    <a:lnTo>
                      <a:pt x="12530" y="84"/>
                    </a:lnTo>
                    <a:lnTo>
                      <a:pt x="12532" y="52"/>
                    </a:lnTo>
                    <a:lnTo>
                      <a:pt x="12535" y="79"/>
                    </a:lnTo>
                    <a:lnTo>
                      <a:pt x="12537" y="143"/>
                    </a:lnTo>
                    <a:lnTo>
                      <a:pt x="12539" y="207"/>
                    </a:lnTo>
                    <a:lnTo>
                      <a:pt x="12542" y="274"/>
                    </a:lnTo>
                    <a:lnTo>
                      <a:pt x="12544" y="391"/>
                    </a:lnTo>
                    <a:lnTo>
                      <a:pt x="12546" y="555"/>
                    </a:lnTo>
                    <a:lnTo>
                      <a:pt x="12549" y="652"/>
                    </a:lnTo>
                    <a:lnTo>
                      <a:pt x="12551" y="572"/>
                    </a:lnTo>
                    <a:lnTo>
                      <a:pt x="12553" y="360"/>
                    </a:lnTo>
                    <a:lnTo>
                      <a:pt x="12556" y="161"/>
                    </a:lnTo>
                    <a:lnTo>
                      <a:pt x="12558" y="67"/>
                    </a:lnTo>
                    <a:lnTo>
                      <a:pt x="12560" y="69"/>
                    </a:lnTo>
                    <a:lnTo>
                      <a:pt x="12562" y="110"/>
                    </a:lnTo>
                    <a:lnTo>
                      <a:pt x="12565" y="131"/>
                    </a:lnTo>
                    <a:lnTo>
                      <a:pt x="12567" y="109"/>
                    </a:lnTo>
                    <a:lnTo>
                      <a:pt x="12569" y="63"/>
                    </a:lnTo>
                    <a:lnTo>
                      <a:pt x="12572" y="34"/>
                    </a:lnTo>
                    <a:lnTo>
                      <a:pt x="12574" y="54"/>
                    </a:lnTo>
                    <a:lnTo>
                      <a:pt x="12576" y="138"/>
                    </a:lnTo>
                    <a:lnTo>
                      <a:pt x="12579" y="260"/>
                    </a:lnTo>
                    <a:lnTo>
                      <a:pt x="12581" y="365"/>
                    </a:lnTo>
                    <a:lnTo>
                      <a:pt x="12584" y="417"/>
                    </a:lnTo>
                    <a:lnTo>
                      <a:pt x="12586" y="434"/>
                    </a:lnTo>
                    <a:lnTo>
                      <a:pt x="12588" y="435"/>
                    </a:lnTo>
                    <a:lnTo>
                      <a:pt x="12590" y="415"/>
                    </a:lnTo>
                    <a:lnTo>
                      <a:pt x="12593" y="373"/>
                    </a:lnTo>
                    <a:lnTo>
                      <a:pt x="12595" y="341"/>
                    </a:lnTo>
                    <a:lnTo>
                      <a:pt x="12598" y="346"/>
                    </a:lnTo>
                    <a:lnTo>
                      <a:pt x="12600" y="361"/>
                    </a:lnTo>
                    <a:lnTo>
                      <a:pt x="12602" y="338"/>
                    </a:lnTo>
                    <a:lnTo>
                      <a:pt x="12605" y="269"/>
                    </a:lnTo>
                    <a:lnTo>
                      <a:pt x="12607" y="187"/>
                    </a:lnTo>
                    <a:lnTo>
                      <a:pt x="12609" y="130"/>
                    </a:lnTo>
                    <a:lnTo>
                      <a:pt x="12611" y="104"/>
                    </a:lnTo>
                    <a:lnTo>
                      <a:pt x="12614" y="103"/>
                    </a:lnTo>
                    <a:lnTo>
                      <a:pt x="12616" y="121"/>
                    </a:lnTo>
                    <a:lnTo>
                      <a:pt x="12618" y="154"/>
                    </a:lnTo>
                    <a:lnTo>
                      <a:pt x="12621" y="201"/>
                    </a:lnTo>
                    <a:lnTo>
                      <a:pt x="12623" y="266"/>
                    </a:lnTo>
                    <a:lnTo>
                      <a:pt x="12625" y="328"/>
                    </a:lnTo>
                    <a:lnTo>
                      <a:pt x="12628" y="334"/>
                    </a:lnTo>
                    <a:lnTo>
                      <a:pt x="12630" y="265"/>
                    </a:lnTo>
                    <a:lnTo>
                      <a:pt x="12632" y="179"/>
                    </a:lnTo>
                    <a:lnTo>
                      <a:pt x="12635" y="153"/>
                    </a:lnTo>
                    <a:lnTo>
                      <a:pt x="12637" y="213"/>
                    </a:lnTo>
                    <a:lnTo>
                      <a:pt x="12639" y="306"/>
                    </a:lnTo>
                    <a:lnTo>
                      <a:pt x="12642" y="348"/>
                    </a:lnTo>
                    <a:lnTo>
                      <a:pt x="12644" y="297"/>
                    </a:lnTo>
                    <a:lnTo>
                      <a:pt x="12646" y="191"/>
                    </a:lnTo>
                    <a:lnTo>
                      <a:pt x="12649" y="121"/>
                    </a:lnTo>
                    <a:lnTo>
                      <a:pt x="12651" y="151"/>
                    </a:lnTo>
                    <a:lnTo>
                      <a:pt x="12653" y="261"/>
                    </a:lnTo>
                    <a:lnTo>
                      <a:pt x="12656" y="362"/>
                    </a:lnTo>
                    <a:lnTo>
                      <a:pt x="12658" y="366"/>
                    </a:lnTo>
                    <a:lnTo>
                      <a:pt x="12660" y="281"/>
                    </a:lnTo>
                    <a:lnTo>
                      <a:pt x="12663" y="194"/>
                    </a:lnTo>
                    <a:lnTo>
                      <a:pt x="12665" y="169"/>
                    </a:lnTo>
                    <a:lnTo>
                      <a:pt x="12667" y="197"/>
                    </a:lnTo>
                    <a:lnTo>
                      <a:pt x="12670" y="239"/>
                    </a:lnTo>
                    <a:lnTo>
                      <a:pt x="12672" y="272"/>
                    </a:lnTo>
                    <a:lnTo>
                      <a:pt x="12674" y="286"/>
                    </a:lnTo>
                    <a:lnTo>
                      <a:pt x="12677" y="289"/>
                    </a:lnTo>
                    <a:lnTo>
                      <a:pt x="12679" y="310"/>
                    </a:lnTo>
                    <a:lnTo>
                      <a:pt x="12681" y="355"/>
                    </a:lnTo>
                    <a:lnTo>
                      <a:pt x="12684" y="401"/>
                    </a:lnTo>
                    <a:lnTo>
                      <a:pt x="12686" y="447"/>
                    </a:lnTo>
                    <a:lnTo>
                      <a:pt x="12688" y="517"/>
                    </a:lnTo>
                    <a:lnTo>
                      <a:pt x="12691" y="578"/>
                    </a:lnTo>
                    <a:lnTo>
                      <a:pt x="12693" y="559"/>
                    </a:lnTo>
                    <a:lnTo>
                      <a:pt x="12695" y="450"/>
                    </a:lnTo>
                    <a:lnTo>
                      <a:pt x="12698" y="317"/>
                    </a:lnTo>
                    <a:lnTo>
                      <a:pt x="12700" y="221"/>
                    </a:lnTo>
                    <a:lnTo>
                      <a:pt x="12702" y="177"/>
                    </a:lnTo>
                    <a:lnTo>
                      <a:pt x="12705" y="191"/>
                    </a:lnTo>
                    <a:lnTo>
                      <a:pt x="12707" y="243"/>
                    </a:lnTo>
                    <a:lnTo>
                      <a:pt x="12709" y="270"/>
                    </a:lnTo>
                    <a:lnTo>
                      <a:pt x="12712" y="231"/>
                    </a:lnTo>
                    <a:lnTo>
                      <a:pt x="12714" y="156"/>
                    </a:lnTo>
                    <a:lnTo>
                      <a:pt x="12716" y="101"/>
                    </a:lnTo>
                    <a:lnTo>
                      <a:pt x="12719" y="76"/>
                    </a:lnTo>
                    <a:lnTo>
                      <a:pt x="12721" y="63"/>
                    </a:lnTo>
                    <a:lnTo>
                      <a:pt x="12723" y="66"/>
                    </a:lnTo>
                    <a:lnTo>
                      <a:pt x="12726" y="105"/>
                    </a:lnTo>
                    <a:lnTo>
                      <a:pt x="12728" y="167"/>
                    </a:lnTo>
                    <a:lnTo>
                      <a:pt x="12730" y="200"/>
                    </a:lnTo>
                    <a:lnTo>
                      <a:pt x="12733" y="179"/>
                    </a:lnTo>
                    <a:lnTo>
                      <a:pt x="12735" y="147"/>
                    </a:lnTo>
                    <a:lnTo>
                      <a:pt x="12737" y="168"/>
                    </a:lnTo>
                    <a:lnTo>
                      <a:pt x="12740" y="253"/>
                    </a:lnTo>
                    <a:lnTo>
                      <a:pt x="12742" y="340"/>
                    </a:lnTo>
                    <a:lnTo>
                      <a:pt x="12744" y="351"/>
                    </a:lnTo>
                    <a:lnTo>
                      <a:pt x="12747" y="276"/>
                    </a:lnTo>
                    <a:lnTo>
                      <a:pt x="12749" y="182"/>
                    </a:lnTo>
                    <a:lnTo>
                      <a:pt x="12751" y="138"/>
                    </a:lnTo>
                    <a:lnTo>
                      <a:pt x="12754" y="142"/>
                    </a:lnTo>
                    <a:lnTo>
                      <a:pt x="12756" y="153"/>
                    </a:lnTo>
                    <a:lnTo>
                      <a:pt x="12758" y="146"/>
                    </a:lnTo>
                    <a:lnTo>
                      <a:pt x="12761" y="132"/>
                    </a:lnTo>
                    <a:lnTo>
                      <a:pt x="12763" y="132"/>
                    </a:lnTo>
                    <a:lnTo>
                      <a:pt x="12765" y="151"/>
                    </a:lnTo>
                    <a:lnTo>
                      <a:pt x="12768" y="179"/>
                    </a:lnTo>
                    <a:lnTo>
                      <a:pt x="12770" y="213"/>
                    </a:lnTo>
                    <a:lnTo>
                      <a:pt x="12772" y="262"/>
                    </a:lnTo>
                    <a:lnTo>
                      <a:pt x="12775" y="314"/>
                    </a:lnTo>
                    <a:lnTo>
                      <a:pt x="12777" y="333"/>
                    </a:lnTo>
                    <a:lnTo>
                      <a:pt x="12779" y="291"/>
                    </a:lnTo>
                    <a:lnTo>
                      <a:pt x="12782" y="199"/>
                    </a:lnTo>
                    <a:lnTo>
                      <a:pt x="12784" y="101"/>
                    </a:lnTo>
                    <a:lnTo>
                      <a:pt x="12786" y="35"/>
                    </a:lnTo>
                    <a:lnTo>
                      <a:pt x="12789" y="8"/>
                    </a:lnTo>
                    <a:lnTo>
                      <a:pt x="12791" y="8"/>
                    </a:lnTo>
                    <a:lnTo>
                      <a:pt x="12793" y="35"/>
                    </a:lnTo>
                    <a:lnTo>
                      <a:pt x="12796" y="97"/>
                    </a:lnTo>
                    <a:lnTo>
                      <a:pt x="12798" y="183"/>
                    </a:lnTo>
                    <a:lnTo>
                      <a:pt x="12800" y="263"/>
                    </a:lnTo>
                    <a:lnTo>
                      <a:pt x="12803" y="312"/>
                    </a:lnTo>
                    <a:lnTo>
                      <a:pt x="12805" y="324"/>
                    </a:lnTo>
                    <a:lnTo>
                      <a:pt x="12807" y="289"/>
                    </a:lnTo>
                    <a:lnTo>
                      <a:pt x="12810" y="217"/>
                    </a:lnTo>
                    <a:lnTo>
                      <a:pt x="12812" y="149"/>
                    </a:lnTo>
                    <a:lnTo>
                      <a:pt x="12814" y="127"/>
                    </a:lnTo>
                    <a:lnTo>
                      <a:pt x="12817" y="148"/>
                    </a:lnTo>
                    <a:lnTo>
                      <a:pt x="12819" y="187"/>
                    </a:lnTo>
                    <a:lnTo>
                      <a:pt x="12821" y="234"/>
                    </a:lnTo>
                    <a:lnTo>
                      <a:pt x="12824" y="275"/>
                    </a:lnTo>
                    <a:lnTo>
                      <a:pt x="12826" y="277"/>
                    </a:lnTo>
                    <a:lnTo>
                      <a:pt x="12828" y="229"/>
                    </a:lnTo>
                    <a:lnTo>
                      <a:pt x="12831" y="163"/>
                    </a:lnTo>
                    <a:lnTo>
                      <a:pt x="12833" y="117"/>
                    </a:lnTo>
                    <a:lnTo>
                      <a:pt x="12835" y="105"/>
                    </a:lnTo>
                    <a:lnTo>
                      <a:pt x="12838" y="118"/>
                    </a:lnTo>
                    <a:lnTo>
                      <a:pt x="12840" y="132"/>
                    </a:lnTo>
                    <a:lnTo>
                      <a:pt x="12842" y="123"/>
                    </a:lnTo>
                    <a:lnTo>
                      <a:pt x="12845" y="88"/>
                    </a:lnTo>
                    <a:lnTo>
                      <a:pt x="12847" y="54"/>
                    </a:lnTo>
                    <a:lnTo>
                      <a:pt x="12849" y="45"/>
                    </a:lnTo>
                    <a:lnTo>
                      <a:pt x="12852" y="60"/>
                    </a:lnTo>
                    <a:lnTo>
                      <a:pt x="12854" y="77"/>
                    </a:lnTo>
                    <a:lnTo>
                      <a:pt x="12856" y="86"/>
                    </a:lnTo>
                    <a:lnTo>
                      <a:pt x="12859" y="87"/>
                    </a:lnTo>
                    <a:lnTo>
                      <a:pt x="12861" y="88"/>
                    </a:lnTo>
                    <a:lnTo>
                      <a:pt x="12863" y="109"/>
                    </a:lnTo>
                    <a:lnTo>
                      <a:pt x="12866" y="180"/>
                    </a:lnTo>
                    <a:lnTo>
                      <a:pt x="12868" y="295"/>
                    </a:lnTo>
                    <a:lnTo>
                      <a:pt x="12870" y="386"/>
                    </a:lnTo>
                    <a:lnTo>
                      <a:pt x="12873" y="382"/>
                    </a:lnTo>
                    <a:lnTo>
                      <a:pt x="12875" y="294"/>
                    </a:lnTo>
                    <a:lnTo>
                      <a:pt x="12877" y="198"/>
                    </a:lnTo>
                    <a:lnTo>
                      <a:pt x="12880" y="151"/>
                    </a:lnTo>
                    <a:lnTo>
                      <a:pt x="12882" y="147"/>
                    </a:lnTo>
                    <a:lnTo>
                      <a:pt x="12884" y="143"/>
                    </a:lnTo>
                    <a:lnTo>
                      <a:pt x="12887" y="112"/>
                    </a:lnTo>
                    <a:lnTo>
                      <a:pt x="12889" y="63"/>
                    </a:lnTo>
                    <a:lnTo>
                      <a:pt x="12891" y="28"/>
                    </a:lnTo>
                    <a:lnTo>
                      <a:pt x="12894" y="29"/>
                    </a:lnTo>
                    <a:lnTo>
                      <a:pt x="12896" y="70"/>
                    </a:lnTo>
                    <a:lnTo>
                      <a:pt x="12898" y="144"/>
                    </a:lnTo>
                    <a:lnTo>
                      <a:pt x="12901" y="225"/>
                    </a:lnTo>
                    <a:lnTo>
                      <a:pt x="12903" y="280"/>
                    </a:lnTo>
                    <a:lnTo>
                      <a:pt x="12905" y="293"/>
                    </a:lnTo>
                    <a:lnTo>
                      <a:pt x="12908" y="300"/>
                    </a:lnTo>
                    <a:lnTo>
                      <a:pt x="12910" y="350"/>
                    </a:lnTo>
                    <a:lnTo>
                      <a:pt x="12912" y="440"/>
                    </a:lnTo>
                    <a:lnTo>
                      <a:pt x="12915" y="497"/>
                    </a:lnTo>
                    <a:lnTo>
                      <a:pt x="12917" y="457"/>
                    </a:lnTo>
                    <a:lnTo>
                      <a:pt x="12919" y="335"/>
                    </a:lnTo>
                    <a:lnTo>
                      <a:pt x="12922" y="198"/>
                    </a:lnTo>
                    <a:lnTo>
                      <a:pt x="12924" y="113"/>
                    </a:lnTo>
                    <a:lnTo>
                      <a:pt x="12926" y="113"/>
                    </a:lnTo>
                    <a:lnTo>
                      <a:pt x="12929" y="178"/>
                    </a:lnTo>
                    <a:lnTo>
                      <a:pt x="12931" y="251"/>
                    </a:lnTo>
                    <a:lnTo>
                      <a:pt x="12933" y="287"/>
                    </a:lnTo>
                    <a:lnTo>
                      <a:pt x="12936" y="298"/>
                    </a:lnTo>
                    <a:lnTo>
                      <a:pt x="12938" y="312"/>
                    </a:lnTo>
                    <a:lnTo>
                      <a:pt x="12940" y="326"/>
                    </a:lnTo>
                    <a:lnTo>
                      <a:pt x="12943" y="318"/>
                    </a:lnTo>
                    <a:lnTo>
                      <a:pt x="12945" y="289"/>
                    </a:lnTo>
                    <a:lnTo>
                      <a:pt x="12947" y="244"/>
                    </a:lnTo>
                    <a:lnTo>
                      <a:pt x="12950" y="177"/>
                    </a:lnTo>
                    <a:lnTo>
                      <a:pt x="12952" y="112"/>
                    </a:lnTo>
                    <a:lnTo>
                      <a:pt x="12954" y="92"/>
                    </a:lnTo>
                    <a:lnTo>
                      <a:pt x="12957" y="140"/>
                    </a:lnTo>
                    <a:lnTo>
                      <a:pt x="12959" y="227"/>
                    </a:lnTo>
                    <a:lnTo>
                      <a:pt x="12961" y="312"/>
                    </a:lnTo>
                    <a:lnTo>
                      <a:pt x="12964" y="378"/>
                    </a:lnTo>
                    <a:lnTo>
                      <a:pt x="12966" y="421"/>
                    </a:lnTo>
                    <a:lnTo>
                      <a:pt x="12968" y="421"/>
                    </a:lnTo>
                    <a:lnTo>
                      <a:pt x="12971" y="355"/>
                    </a:lnTo>
                    <a:lnTo>
                      <a:pt x="12973" y="249"/>
                    </a:lnTo>
                    <a:lnTo>
                      <a:pt x="12975" y="155"/>
                    </a:lnTo>
                    <a:lnTo>
                      <a:pt x="12978" y="97"/>
                    </a:lnTo>
                    <a:lnTo>
                      <a:pt x="12980" y="60"/>
                    </a:lnTo>
                    <a:lnTo>
                      <a:pt x="12982" y="31"/>
                    </a:lnTo>
                    <a:lnTo>
                      <a:pt x="12985" y="12"/>
                    </a:lnTo>
                    <a:lnTo>
                      <a:pt x="12987" y="13"/>
                    </a:lnTo>
                    <a:lnTo>
                      <a:pt x="12989" y="47"/>
                    </a:lnTo>
                    <a:lnTo>
                      <a:pt x="12992" y="127"/>
                    </a:lnTo>
                    <a:lnTo>
                      <a:pt x="12994" y="230"/>
                    </a:lnTo>
                    <a:lnTo>
                      <a:pt x="12996" y="294"/>
                    </a:lnTo>
                    <a:lnTo>
                      <a:pt x="12999" y="278"/>
                    </a:lnTo>
                    <a:lnTo>
                      <a:pt x="13001" y="214"/>
                    </a:lnTo>
                    <a:lnTo>
                      <a:pt x="13003" y="164"/>
                    </a:lnTo>
                    <a:lnTo>
                      <a:pt x="13006" y="151"/>
                    </a:lnTo>
                    <a:lnTo>
                      <a:pt x="13008" y="144"/>
                    </a:lnTo>
                    <a:lnTo>
                      <a:pt x="13010" y="112"/>
                    </a:lnTo>
                    <a:lnTo>
                      <a:pt x="13013" y="63"/>
                    </a:lnTo>
                    <a:lnTo>
                      <a:pt x="13015" y="26"/>
                    </a:lnTo>
                    <a:lnTo>
                      <a:pt x="13017" y="17"/>
                    </a:lnTo>
                    <a:lnTo>
                      <a:pt x="13019" y="34"/>
                    </a:lnTo>
                    <a:lnTo>
                      <a:pt x="13022" y="67"/>
                    </a:lnTo>
                    <a:lnTo>
                      <a:pt x="13024" y="102"/>
                    </a:lnTo>
                    <a:lnTo>
                      <a:pt x="13027" y="140"/>
                    </a:lnTo>
                    <a:lnTo>
                      <a:pt x="13029" y="194"/>
                    </a:lnTo>
                    <a:lnTo>
                      <a:pt x="13031" y="270"/>
                    </a:lnTo>
                    <a:lnTo>
                      <a:pt x="13034" y="332"/>
                    </a:lnTo>
                    <a:lnTo>
                      <a:pt x="13036" y="330"/>
                    </a:lnTo>
                    <a:lnTo>
                      <a:pt x="13038" y="266"/>
                    </a:lnTo>
                    <a:lnTo>
                      <a:pt x="13041" y="201"/>
                    </a:lnTo>
                    <a:lnTo>
                      <a:pt x="13043" y="192"/>
                    </a:lnTo>
                    <a:lnTo>
                      <a:pt x="13045" y="235"/>
                    </a:lnTo>
                    <a:lnTo>
                      <a:pt x="13048" y="272"/>
                    </a:lnTo>
                    <a:lnTo>
                      <a:pt x="13050" y="252"/>
                    </a:lnTo>
                    <a:lnTo>
                      <a:pt x="13052" y="174"/>
                    </a:lnTo>
                    <a:lnTo>
                      <a:pt x="13055" y="86"/>
                    </a:lnTo>
                    <a:lnTo>
                      <a:pt x="13057" y="31"/>
                    </a:lnTo>
                    <a:lnTo>
                      <a:pt x="13059" y="17"/>
                    </a:lnTo>
                    <a:lnTo>
                      <a:pt x="13061" y="31"/>
                    </a:lnTo>
                    <a:lnTo>
                      <a:pt x="13064" y="54"/>
                    </a:lnTo>
                    <a:lnTo>
                      <a:pt x="13066" y="65"/>
                    </a:lnTo>
                    <a:lnTo>
                      <a:pt x="13068" y="55"/>
                    </a:lnTo>
                    <a:lnTo>
                      <a:pt x="13071" y="36"/>
                    </a:lnTo>
                    <a:lnTo>
                      <a:pt x="13073" y="35"/>
                    </a:lnTo>
                    <a:lnTo>
                      <a:pt x="13075" y="67"/>
                    </a:lnTo>
                    <a:lnTo>
                      <a:pt x="13078" y="121"/>
                    </a:lnTo>
                    <a:lnTo>
                      <a:pt x="13080" y="165"/>
                    </a:lnTo>
                    <a:lnTo>
                      <a:pt x="13082" y="175"/>
                    </a:lnTo>
                    <a:lnTo>
                      <a:pt x="13085" y="160"/>
                    </a:lnTo>
                    <a:lnTo>
                      <a:pt x="13087" y="143"/>
                    </a:lnTo>
                    <a:lnTo>
                      <a:pt x="13089" y="151"/>
                    </a:lnTo>
                    <a:lnTo>
                      <a:pt x="13092" y="203"/>
                    </a:lnTo>
                    <a:lnTo>
                      <a:pt x="13094" y="284"/>
                    </a:lnTo>
                    <a:lnTo>
                      <a:pt x="13096" y="330"/>
                    </a:lnTo>
                    <a:lnTo>
                      <a:pt x="13099" y="295"/>
                    </a:lnTo>
                    <a:lnTo>
                      <a:pt x="13101" y="215"/>
                    </a:lnTo>
                    <a:lnTo>
                      <a:pt x="13103" y="175"/>
                    </a:lnTo>
                    <a:lnTo>
                      <a:pt x="13106" y="203"/>
                    </a:lnTo>
                    <a:lnTo>
                      <a:pt x="13108" y="258"/>
                    </a:lnTo>
                    <a:lnTo>
                      <a:pt x="13110" y="293"/>
                    </a:lnTo>
                    <a:lnTo>
                      <a:pt x="13113" y="300"/>
                    </a:lnTo>
                    <a:lnTo>
                      <a:pt x="13115" y="276"/>
                    </a:lnTo>
                    <a:lnTo>
                      <a:pt x="13117" y="216"/>
                    </a:lnTo>
                    <a:lnTo>
                      <a:pt x="13120" y="142"/>
                    </a:lnTo>
                    <a:lnTo>
                      <a:pt x="13122" y="93"/>
                    </a:lnTo>
                    <a:lnTo>
                      <a:pt x="13124" y="95"/>
                    </a:lnTo>
                    <a:lnTo>
                      <a:pt x="13127" y="131"/>
                    </a:lnTo>
                    <a:lnTo>
                      <a:pt x="13129" y="164"/>
                    </a:lnTo>
                    <a:lnTo>
                      <a:pt x="13131" y="162"/>
                    </a:lnTo>
                    <a:lnTo>
                      <a:pt x="13134" y="123"/>
                    </a:lnTo>
                    <a:lnTo>
                      <a:pt x="13136" y="77"/>
                    </a:lnTo>
                    <a:lnTo>
                      <a:pt x="13138" y="62"/>
                    </a:lnTo>
                    <a:lnTo>
                      <a:pt x="13141" y="95"/>
                    </a:lnTo>
                    <a:lnTo>
                      <a:pt x="13143" y="160"/>
                    </a:lnTo>
                    <a:lnTo>
                      <a:pt x="13145" y="219"/>
                    </a:lnTo>
                    <a:lnTo>
                      <a:pt x="13148" y="233"/>
                    </a:lnTo>
                    <a:lnTo>
                      <a:pt x="13150" y="199"/>
                    </a:lnTo>
                    <a:lnTo>
                      <a:pt x="13152" y="159"/>
                    </a:lnTo>
                    <a:lnTo>
                      <a:pt x="13155" y="144"/>
                    </a:lnTo>
                    <a:lnTo>
                      <a:pt x="13157" y="139"/>
                    </a:lnTo>
                    <a:lnTo>
                      <a:pt x="13159" y="110"/>
                    </a:lnTo>
                    <a:lnTo>
                      <a:pt x="13162" y="62"/>
                    </a:lnTo>
                    <a:lnTo>
                      <a:pt x="13164" y="23"/>
                    </a:lnTo>
                    <a:lnTo>
                      <a:pt x="13166" y="5"/>
                    </a:lnTo>
                    <a:lnTo>
                      <a:pt x="13169" y="0"/>
                    </a:lnTo>
                    <a:lnTo>
                      <a:pt x="13171" y="2"/>
                    </a:lnTo>
                    <a:lnTo>
                      <a:pt x="13173" y="12"/>
                    </a:lnTo>
                    <a:lnTo>
                      <a:pt x="13176" y="39"/>
                    </a:lnTo>
                    <a:lnTo>
                      <a:pt x="13178" y="89"/>
                    </a:lnTo>
                    <a:lnTo>
                      <a:pt x="13180" y="159"/>
                    </a:lnTo>
                    <a:lnTo>
                      <a:pt x="13183" y="219"/>
                    </a:lnTo>
                    <a:lnTo>
                      <a:pt x="13185" y="228"/>
                    </a:lnTo>
                    <a:lnTo>
                      <a:pt x="13187" y="175"/>
                    </a:lnTo>
                    <a:lnTo>
                      <a:pt x="13190" y="96"/>
                    </a:lnTo>
                    <a:lnTo>
                      <a:pt x="13192" y="40"/>
                    </a:lnTo>
                    <a:lnTo>
                      <a:pt x="13194" y="34"/>
                    </a:lnTo>
                    <a:lnTo>
                      <a:pt x="13197" y="80"/>
                    </a:lnTo>
                    <a:lnTo>
                      <a:pt x="13199" y="164"/>
                    </a:lnTo>
                    <a:lnTo>
                      <a:pt x="13201" y="248"/>
                    </a:lnTo>
                    <a:lnTo>
                      <a:pt x="13204" y="284"/>
                    </a:lnTo>
                    <a:lnTo>
                      <a:pt x="13206" y="249"/>
                    </a:lnTo>
                    <a:lnTo>
                      <a:pt x="13208" y="169"/>
                    </a:lnTo>
                    <a:lnTo>
                      <a:pt x="13211" y="108"/>
                    </a:lnTo>
                    <a:lnTo>
                      <a:pt x="13213" y="112"/>
                    </a:lnTo>
                    <a:lnTo>
                      <a:pt x="13215" y="180"/>
                    </a:lnTo>
                    <a:lnTo>
                      <a:pt x="13218" y="253"/>
                    </a:lnTo>
                    <a:lnTo>
                      <a:pt x="13220" y="272"/>
                    </a:lnTo>
                    <a:lnTo>
                      <a:pt x="13222" y="226"/>
                    </a:lnTo>
                    <a:lnTo>
                      <a:pt x="13225" y="151"/>
                    </a:lnTo>
                    <a:lnTo>
                      <a:pt x="13227" y="83"/>
                    </a:lnTo>
                    <a:lnTo>
                      <a:pt x="13229" y="42"/>
                    </a:lnTo>
                    <a:lnTo>
                      <a:pt x="13232" y="40"/>
                    </a:lnTo>
                    <a:lnTo>
                      <a:pt x="13234" y="88"/>
                    </a:lnTo>
                    <a:lnTo>
                      <a:pt x="13236" y="172"/>
                    </a:lnTo>
                    <a:lnTo>
                      <a:pt x="13239" y="240"/>
                    </a:lnTo>
                    <a:lnTo>
                      <a:pt x="13241" y="240"/>
                    </a:lnTo>
                    <a:lnTo>
                      <a:pt x="13243" y="172"/>
                    </a:lnTo>
                    <a:lnTo>
                      <a:pt x="13246" y="86"/>
                    </a:lnTo>
                    <a:lnTo>
                      <a:pt x="13248" y="28"/>
                    </a:lnTo>
                    <a:lnTo>
                      <a:pt x="13250" y="8"/>
                    </a:lnTo>
                    <a:lnTo>
                      <a:pt x="13253" y="12"/>
                    </a:lnTo>
                    <a:lnTo>
                      <a:pt x="13255" y="31"/>
                    </a:lnTo>
                    <a:lnTo>
                      <a:pt x="13257" y="57"/>
                    </a:lnTo>
                    <a:lnTo>
                      <a:pt x="13260" y="77"/>
                    </a:lnTo>
                    <a:lnTo>
                      <a:pt x="13262" y="86"/>
                    </a:lnTo>
                    <a:lnTo>
                      <a:pt x="13264" y="86"/>
                    </a:lnTo>
                    <a:lnTo>
                      <a:pt x="13267" y="77"/>
                    </a:lnTo>
                    <a:lnTo>
                      <a:pt x="13269" y="57"/>
                    </a:lnTo>
                    <a:lnTo>
                      <a:pt x="13271" y="37"/>
                    </a:lnTo>
                    <a:lnTo>
                      <a:pt x="13274" y="40"/>
                    </a:lnTo>
                    <a:lnTo>
                      <a:pt x="13276" y="88"/>
                    </a:lnTo>
                    <a:lnTo>
                      <a:pt x="13278" y="172"/>
                    </a:lnTo>
                    <a:lnTo>
                      <a:pt x="13281" y="240"/>
                    </a:lnTo>
                    <a:lnTo>
                      <a:pt x="13283" y="240"/>
                    </a:lnTo>
                    <a:lnTo>
                      <a:pt x="13285" y="172"/>
                    </a:lnTo>
                    <a:lnTo>
                      <a:pt x="13288" y="86"/>
                    </a:lnTo>
                    <a:lnTo>
                      <a:pt x="13290" y="32"/>
                    </a:lnTo>
                    <a:lnTo>
                      <a:pt x="13292" y="30"/>
                    </a:lnTo>
                    <a:lnTo>
                      <a:pt x="13295" y="90"/>
                    </a:lnTo>
                    <a:lnTo>
                      <a:pt x="13297" y="211"/>
                    </a:lnTo>
                    <a:lnTo>
                      <a:pt x="13299" y="339"/>
                    </a:lnTo>
                    <a:lnTo>
                      <a:pt x="13302" y="386"/>
                    </a:lnTo>
                    <a:lnTo>
                      <a:pt x="13304" y="327"/>
                    </a:lnTo>
                    <a:lnTo>
                      <a:pt x="13306" y="246"/>
                    </a:lnTo>
                    <a:lnTo>
                      <a:pt x="13309" y="241"/>
                    </a:lnTo>
                    <a:lnTo>
                      <a:pt x="13311" y="298"/>
                    </a:lnTo>
                    <a:lnTo>
                      <a:pt x="13313" y="324"/>
                    </a:lnTo>
                    <a:lnTo>
                      <a:pt x="13316" y="276"/>
                    </a:lnTo>
                    <a:lnTo>
                      <a:pt x="13318" y="211"/>
                    </a:lnTo>
                    <a:lnTo>
                      <a:pt x="13320" y="190"/>
                    </a:lnTo>
                    <a:lnTo>
                      <a:pt x="13323" y="197"/>
                    </a:lnTo>
                    <a:lnTo>
                      <a:pt x="13325" y="186"/>
                    </a:lnTo>
                    <a:lnTo>
                      <a:pt x="13327" y="167"/>
                    </a:lnTo>
                    <a:lnTo>
                      <a:pt x="13330" y="197"/>
                    </a:lnTo>
                    <a:lnTo>
                      <a:pt x="13332" y="301"/>
                    </a:lnTo>
                    <a:lnTo>
                      <a:pt x="13334" y="430"/>
                    </a:lnTo>
                    <a:lnTo>
                      <a:pt x="13337" y="523"/>
                    </a:lnTo>
                    <a:lnTo>
                      <a:pt x="13339" y="550"/>
                    </a:lnTo>
                    <a:lnTo>
                      <a:pt x="13341" y="519"/>
                    </a:lnTo>
                    <a:lnTo>
                      <a:pt x="13344" y="464"/>
                    </a:lnTo>
                    <a:lnTo>
                      <a:pt x="13346" y="413"/>
                    </a:lnTo>
                    <a:lnTo>
                      <a:pt x="13348" y="359"/>
                    </a:lnTo>
                    <a:lnTo>
                      <a:pt x="13351" y="275"/>
                    </a:lnTo>
                    <a:lnTo>
                      <a:pt x="13353" y="180"/>
                    </a:lnTo>
                    <a:lnTo>
                      <a:pt x="13355" y="135"/>
                    </a:lnTo>
                    <a:lnTo>
                      <a:pt x="13358" y="168"/>
                    </a:lnTo>
                    <a:lnTo>
                      <a:pt x="13360" y="235"/>
                    </a:lnTo>
                    <a:lnTo>
                      <a:pt x="13362" y="264"/>
                    </a:lnTo>
                    <a:lnTo>
                      <a:pt x="13365" y="232"/>
                    </a:lnTo>
                    <a:lnTo>
                      <a:pt x="13367" y="183"/>
                    </a:lnTo>
                    <a:lnTo>
                      <a:pt x="13369" y="166"/>
                    </a:lnTo>
                    <a:lnTo>
                      <a:pt x="13372" y="175"/>
                    </a:lnTo>
                    <a:lnTo>
                      <a:pt x="13374" y="178"/>
                    </a:lnTo>
                    <a:lnTo>
                      <a:pt x="13376" y="172"/>
                    </a:lnTo>
                    <a:lnTo>
                      <a:pt x="13379" y="189"/>
                    </a:lnTo>
                    <a:lnTo>
                      <a:pt x="13381" y="255"/>
                    </a:lnTo>
                    <a:lnTo>
                      <a:pt x="13383" y="348"/>
                    </a:lnTo>
                    <a:lnTo>
                      <a:pt x="13386" y="420"/>
                    </a:lnTo>
                    <a:lnTo>
                      <a:pt x="13388" y="448"/>
                    </a:lnTo>
                    <a:lnTo>
                      <a:pt x="13390" y="442"/>
                    </a:lnTo>
                    <a:lnTo>
                      <a:pt x="13393" y="408"/>
                    </a:lnTo>
                    <a:lnTo>
                      <a:pt x="13395" y="334"/>
                    </a:lnTo>
                    <a:lnTo>
                      <a:pt x="13397" y="222"/>
                    </a:lnTo>
                    <a:lnTo>
                      <a:pt x="13400" y="111"/>
                    </a:lnTo>
                    <a:lnTo>
                      <a:pt x="13402" y="40"/>
                    </a:lnTo>
                    <a:lnTo>
                      <a:pt x="13404" y="20"/>
                    </a:lnTo>
                    <a:lnTo>
                      <a:pt x="13407" y="37"/>
                    </a:lnTo>
                    <a:lnTo>
                      <a:pt x="13409" y="78"/>
                    </a:lnTo>
                    <a:lnTo>
                      <a:pt x="13411" y="128"/>
                    </a:lnTo>
                    <a:lnTo>
                      <a:pt x="13414" y="164"/>
                    </a:lnTo>
                    <a:lnTo>
                      <a:pt x="13416" y="162"/>
                    </a:lnTo>
                    <a:lnTo>
                      <a:pt x="13418" y="121"/>
                    </a:lnTo>
                    <a:lnTo>
                      <a:pt x="13421" y="65"/>
                    </a:lnTo>
                    <a:lnTo>
                      <a:pt x="13423" y="23"/>
                    </a:lnTo>
                    <a:lnTo>
                      <a:pt x="13425" y="5"/>
                    </a:lnTo>
                    <a:lnTo>
                      <a:pt x="13428" y="5"/>
                    </a:lnTo>
                    <a:lnTo>
                      <a:pt x="13430" y="23"/>
                    </a:lnTo>
                    <a:lnTo>
                      <a:pt x="13432" y="62"/>
                    </a:lnTo>
                    <a:lnTo>
                      <a:pt x="13435" y="112"/>
                    </a:lnTo>
                    <a:lnTo>
                      <a:pt x="13437" y="143"/>
                    </a:lnTo>
                    <a:lnTo>
                      <a:pt x="13439" y="141"/>
                    </a:lnTo>
                    <a:lnTo>
                      <a:pt x="13442" y="122"/>
                    </a:lnTo>
                    <a:lnTo>
                      <a:pt x="13444" y="112"/>
                    </a:lnTo>
                    <a:lnTo>
                      <a:pt x="13446" y="122"/>
                    </a:lnTo>
                    <a:lnTo>
                      <a:pt x="13449" y="144"/>
                    </a:lnTo>
                    <a:lnTo>
                      <a:pt x="13451" y="157"/>
                    </a:lnTo>
                    <a:lnTo>
                      <a:pt x="13453" y="155"/>
                    </a:lnTo>
                    <a:lnTo>
                      <a:pt x="13456" y="152"/>
                    </a:lnTo>
                    <a:lnTo>
                      <a:pt x="13458" y="163"/>
                    </a:lnTo>
                    <a:lnTo>
                      <a:pt x="13460" y="192"/>
                    </a:lnTo>
                    <a:lnTo>
                      <a:pt x="13463" y="235"/>
                    </a:lnTo>
                    <a:lnTo>
                      <a:pt x="13465" y="281"/>
                    </a:lnTo>
                    <a:lnTo>
                      <a:pt x="13467" y="311"/>
                    </a:lnTo>
                    <a:lnTo>
                      <a:pt x="13470" y="340"/>
                    </a:lnTo>
                    <a:lnTo>
                      <a:pt x="13472" y="405"/>
                    </a:lnTo>
                    <a:lnTo>
                      <a:pt x="13474" y="503"/>
                    </a:lnTo>
                    <a:lnTo>
                      <a:pt x="13477" y="572"/>
                    </a:lnTo>
                    <a:lnTo>
                      <a:pt x="13479" y="566"/>
                    </a:lnTo>
                    <a:lnTo>
                      <a:pt x="13481" y="492"/>
                    </a:lnTo>
                    <a:lnTo>
                      <a:pt x="13484" y="382"/>
                    </a:lnTo>
                    <a:lnTo>
                      <a:pt x="13486" y="277"/>
                    </a:lnTo>
                    <a:lnTo>
                      <a:pt x="13488" y="200"/>
                    </a:lnTo>
                    <a:lnTo>
                      <a:pt x="13491" y="150"/>
                    </a:lnTo>
                    <a:lnTo>
                      <a:pt x="13493" y="127"/>
                    </a:lnTo>
                    <a:lnTo>
                      <a:pt x="13495" y="148"/>
                    </a:lnTo>
                    <a:lnTo>
                      <a:pt x="13498" y="210"/>
                    </a:lnTo>
                    <a:lnTo>
                      <a:pt x="13500" y="262"/>
                    </a:lnTo>
                    <a:lnTo>
                      <a:pt x="13502" y="265"/>
                    </a:lnTo>
                    <a:lnTo>
                      <a:pt x="13505" y="242"/>
                    </a:lnTo>
                    <a:lnTo>
                      <a:pt x="13507" y="231"/>
                    </a:lnTo>
                    <a:lnTo>
                      <a:pt x="13509" y="219"/>
                    </a:lnTo>
                    <a:lnTo>
                      <a:pt x="13511" y="179"/>
                    </a:lnTo>
                    <a:lnTo>
                      <a:pt x="13514" y="130"/>
                    </a:lnTo>
                    <a:lnTo>
                      <a:pt x="13516" y="113"/>
                    </a:lnTo>
                    <a:lnTo>
                      <a:pt x="13518" y="136"/>
                    </a:lnTo>
                    <a:lnTo>
                      <a:pt x="13521" y="165"/>
                    </a:lnTo>
                    <a:lnTo>
                      <a:pt x="13523" y="168"/>
                    </a:lnTo>
                    <a:lnTo>
                      <a:pt x="13525" y="147"/>
                    </a:lnTo>
                    <a:lnTo>
                      <a:pt x="13528" y="139"/>
                    </a:lnTo>
                    <a:lnTo>
                      <a:pt x="13530" y="164"/>
                    </a:lnTo>
                    <a:lnTo>
                      <a:pt x="13532" y="194"/>
                    </a:lnTo>
                    <a:lnTo>
                      <a:pt x="13535" y="190"/>
                    </a:lnTo>
                    <a:lnTo>
                      <a:pt x="13537" y="160"/>
                    </a:lnTo>
                    <a:lnTo>
                      <a:pt x="13539" y="140"/>
                    </a:lnTo>
                    <a:lnTo>
                      <a:pt x="13542" y="137"/>
                    </a:lnTo>
                    <a:lnTo>
                      <a:pt x="13544" y="123"/>
                    </a:lnTo>
                    <a:lnTo>
                      <a:pt x="13546" y="86"/>
                    </a:lnTo>
                    <a:lnTo>
                      <a:pt x="13549" y="45"/>
                    </a:lnTo>
                    <a:lnTo>
                      <a:pt x="13551" y="26"/>
                    </a:lnTo>
                    <a:lnTo>
                      <a:pt x="13553" y="37"/>
                    </a:lnTo>
                    <a:lnTo>
                      <a:pt x="13556" y="72"/>
                    </a:lnTo>
                    <a:lnTo>
                      <a:pt x="13558" y="125"/>
                    </a:lnTo>
                    <a:lnTo>
                      <a:pt x="13560" y="195"/>
                    </a:lnTo>
                    <a:lnTo>
                      <a:pt x="13563" y="269"/>
                    </a:lnTo>
                    <a:lnTo>
                      <a:pt x="13565" y="312"/>
                    </a:lnTo>
                    <a:lnTo>
                      <a:pt x="13567" y="298"/>
                    </a:lnTo>
                    <a:lnTo>
                      <a:pt x="13570" y="246"/>
                    </a:lnTo>
                    <a:lnTo>
                      <a:pt x="13572" y="201"/>
                    </a:lnTo>
                    <a:lnTo>
                      <a:pt x="13574" y="179"/>
                    </a:lnTo>
                    <a:lnTo>
                      <a:pt x="13577" y="181"/>
                    </a:lnTo>
                    <a:lnTo>
                      <a:pt x="13579" y="211"/>
                    </a:lnTo>
                    <a:lnTo>
                      <a:pt x="13581" y="253"/>
                    </a:lnTo>
                    <a:lnTo>
                      <a:pt x="13584" y="257"/>
                    </a:lnTo>
                    <a:lnTo>
                      <a:pt x="13586" y="196"/>
                    </a:lnTo>
                    <a:lnTo>
                      <a:pt x="13588" y="105"/>
                    </a:lnTo>
                    <a:lnTo>
                      <a:pt x="13591" y="37"/>
                    </a:lnTo>
                    <a:lnTo>
                      <a:pt x="13593" y="8"/>
                    </a:lnTo>
                    <a:lnTo>
                      <a:pt x="13595" y="1"/>
                    </a:lnTo>
                    <a:lnTo>
                      <a:pt x="13598" y="5"/>
                    </a:lnTo>
                    <a:lnTo>
                      <a:pt x="13600" y="23"/>
                    </a:lnTo>
                    <a:lnTo>
                      <a:pt x="13602" y="65"/>
                    </a:lnTo>
                    <a:lnTo>
                      <a:pt x="13605" y="121"/>
                    </a:lnTo>
                    <a:lnTo>
                      <a:pt x="13607" y="166"/>
                    </a:lnTo>
                    <a:lnTo>
                      <a:pt x="13609" y="186"/>
                    </a:lnTo>
                    <a:lnTo>
                      <a:pt x="13612" y="206"/>
                    </a:lnTo>
                    <a:lnTo>
                      <a:pt x="13614" y="258"/>
                    </a:lnTo>
                    <a:lnTo>
                      <a:pt x="13616" y="324"/>
                    </a:lnTo>
                    <a:lnTo>
                      <a:pt x="13619" y="349"/>
                    </a:lnTo>
                    <a:lnTo>
                      <a:pt x="13621" y="324"/>
                    </a:lnTo>
                    <a:lnTo>
                      <a:pt x="13623" y="309"/>
                    </a:lnTo>
                    <a:lnTo>
                      <a:pt x="13626" y="342"/>
                    </a:lnTo>
                    <a:lnTo>
                      <a:pt x="13628" y="372"/>
                    </a:lnTo>
                    <a:lnTo>
                      <a:pt x="13630" y="328"/>
                    </a:lnTo>
                    <a:lnTo>
                      <a:pt x="13633" y="215"/>
                    </a:lnTo>
                    <a:lnTo>
                      <a:pt x="13635" y="100"/>
                    </a:lnTo>
                    <a:lnTo>
                      <a:pt x="13637" y="31"/>
                    </a:lnTo>
                    <a:lnTo>
                      <a:pt x="13640" y="8"/>
                    </a:lnTo>
                    <a:lnTo>
                      <a:pt x="13642" y="12"/>
                    </a:lnTo>
                    <a:lnTo>
                      <a:pt x="13644" y="31"/>
                    </a:lnTo>
                    <a:lnTo>
                      <a:pt x="13647" y="57"/>
                    </a:lnTo>
                    <a:lnTo>
                      <a:pt x="13649" y="80"/>
                    </a:lnTo>
                    <a:lnTo>
                      <a:pt x="13651" y="100"/>
                    </a:lnTo>
                    <a:lnTo>
                      <a:pt x="13654" y="134"/>
                    </a:lnTo>
                    <a:lnTo>
                      <a:pt x="13656" y="186"/>
                    </a:lnTo>
                    <a:lnTo>
                      <a:pt x="13658" y="240"/>
                    </a:lnTo>
                    <a:lnTo>
                      <a:pt x="13661" y="261"/>
                    </a:lnTo>
                    <a:lnTo>
                      <a:pt x="13663" y="229"/>
                    </a:lnTo>
                    <a:lnTo>
                      <a:pt x="13665" y="155"/>
                    </a:lnTo>
                    <a:lnTo>
                      <a:pt x="13668" y="80"/>
                    </a:lnTo>
                    <a:lnTo>
                      <a:pt x="13670" y="41"/>
                    </a:lnTo>
                    <a:lnTo>
                      <a:pt x="13672" y="53"/>
                    </a:lnTo>
                    <a:lnTo>
                      <a:pt x="13675" y="110"/>
                    </a:lnTo>
                    <a:lnTo>
                      <a:pt x="13677" y="183"/>
                    </a:lnTo>
                    <a:lnTo>
                      <a:pt x="13679" y="237"/>
                    </a:lnTo>
                    <a:lnTo>
                      <a:pt x="13682" y="252"/>
                    </a:lnTo>
                    <a:lnTo>
                      <a:pt x="13684" y="249"/>
                    </a:lnTo>
                    <a:lnTo>
                      <a:pt x="13686" y="252"/>
                    </a:lnTo>
                    <a:lnTo>
                      <a:pt x="13689" y="254"/>
                    </a:lnTo>
                    <a:lnTo>
                      <a:pt x="13691" y="224"/>
                    </a:lnTo>
                    <a:lnTo>
                      <a:pt x="13693" y="160"/>
                    </a:lnTo>
                    <a:lnTo>
                      <a:pt x="13696" y="92"/>
                    </a:lnTo>
                    <a:lnTo>
                      <a:pt x="13698" y="51"/>
                    </a:lnTo>
                    <a:lnTo>
                      <a:pt x="13700" y="46"/>
                    </a:lnTo>
                    <a:lnTo>
                      <a:pt x="13703" y="69"/>
                    </a:lnTo>
                    <a:lnTo>
                      <a:pt x="13705" y="97"/>
                    </a:lnTo>
                    <a:lnTo>
                      <a:pt x="13707" y="109"/>
                    </a:lnTo>
                    <a:lnTo>
                      <a:pt x="13710" y="99"/>
                    </a:lnTo>
                    <a:lnTo>
                      <a:pt x="13712" y="80"/>
                    </a:lnTo>
                    <a:lnTo>
                      <a:pt x="13714" y="76"/>
                    </a:lnTo>
                    <a:lnTo>
                      <a:pt x="13717" y="98"/>
                    </a:lnTo>
                    <a:lnTo>
                      <a:pt x="13719" y="129"/>
                    </a:lnTo>
                    <a:lnTo>
                      <a:pt x="13721" y="158"/>
                    </a:lnTo>
                    <a:lnTo>
                      <a:pt x="13724" y="217"/>
                    </a:lnTo>
                    <a:lnTo>
                      <a:pt x="13726" y="355"/>
                    </a:lnTo>
                    <a:lnTo>
                      <a:pt x="13728" y="544"/>
                    </a:lnTo>
                    <a:lnTo>
                      <a:pt x="13731" y="659"/>
                    </a:lnTo>
                    <a:lnTo>
                      <a:pt x="13733" y="599"/>
                    </a:lnTo>
                    <a:lnTo>
                      <a:pt x="13735" y="399"/>
                    </a:lnTo>
                    <a:lnTo>
                      <a:pt x="13738" y="194"/>
                    </a:lnTo>
                    <a:lnTo>
                      <a:pt x="13740" y="83"/>
                    </a:lnTo>
                    <a:lnTo>
                      <a:pt x="13742" y="74"/>
                    </a:lnTo>
                    <a:lnTo>
                      <a:pt x="13745" y="113"/>
                    </a:lnTo>
                    <a:lnTo>
                      <a:pt x="13747" y="144"/>
                    </a:lnTo>
                    <a:lnTo>
                      <a:pt x="13749" y="156"/>
                    </a:lnTo>
                    <a:lnTo>
                      <a:pt x="13752" y="187"/>
                    </a:lnTo>
                    <a:lnTo>
                      <a:pt x="13754" y="276"/>
                    </a:lnTo>
                    <a:lnTo>
                      <a:pt x="13756" y="389"/>
                    </a:lnTo>
                    <a:lnTo>
                      <a:pt x="13759" y="433"/>
                    </a:lnTo>
                    <a:lnTo>
                      <a:pt x="13761" y="375"/>
                    </a:lnTo>
                    <a:lnTo>
                      <a:pt x="13763" y="287"/>
                    </a:lnTo>
                    <a:lnTo>
                      <a:pt x="13766" y="249"/>
                    </a:lnTo>
                    <a:lnTo>
                      <a:pt x="13768" y="255"/>
                    </a:lnTo>
                    <a:lnTo>
                      <a:pt x="13770" y="252"/>
                    </a:lnTo>
                    <a:lnTo>
                      <a:pt x="13773" y="220"/>
                    </a:lnTo>
                    <a:lnTo>
                      <a:pt x="13775" y="192"/>
                    </a:lnTo>
                    <a:lnTo>
                      <a:pt x="13777" y="215"/>
                    </a:lnTo>
                    <a:lnTo>
                      <a:pt x="13780" y="312"/>
                    </a:lnTo>
                    <a:lnTo>
                      <a:pt x="13782" y="431"/>
                    </a:lnTo>
                    <a:lnTo>
                      <a:pt x="13784" y="475"/>
                    </a:lnTo>
                    <a:lnTo>
                      <a:pt x="13787" y="408"/>
                    </a:lnTo>
                    <a:lnTo>
                      <a:pt x="13789" y="300"/>
                    </a:lnTo>
                    <a:lnTo>
                      <a:pt x="13791" y="238"/>
                    </a:lnTo>
                    <a:lnTo>
                      <a:pt x="13794" y="231"/>
                    </a:lnTo>
                    <a:lnTo>
                      <a:pt x="13796" y="230"/>
                    </a:lnTo>
                    <a:lnTo>
                      <a:pt x="13798" y="198"/>
                    </a:lnTo>
                    <a:lnTo>
                      <a:pt x="13801" y="143"/>
                    </a:lnTo>
                    <a:lnTo>
                      <a:pt x="13803" y="98"/>
                    </a:lnTo>
                    <a:lnTo>
                      <a:pt x="13805" y="95"/>
                    </a:lnTo>
                    <a:lnTo>
                      <a:pt x="13808" y="155"/>
                    </a:lnTo>
                    <a:lnTo>
                      <a:pt x="13810" y="275"/>
                    </a:lnTo>
                    <a:lnTo>
                      <a:pt x="13812" y="433"/>
                    </a:lnTo>
                    <a:lnTo>
                      <a:pt x="13815" y="582"/>
                    </a:lnTo>
                    <a:lnTo>
                      <a:pt x="13817" y="659"/>
                    </a:lnTo>
                    <a:lnTo>
                      <a:pt x="13819" y="636"/>
                    </a:lnTo>
                    <a:lnTo>
                      <a:pt x="13822" y="547"/>
                    </a:lnTo>
                    <a:lnTo>
                      <a:pt x="13824" y="450"/>
                    </a:lnTo>
                    <a:lnTo>
                      <a:pt x="13826" y="367"/>
                    </a:lnTo>
                    <a:lnTo>
                      <a:pt x="13829" y="289"/>
                    </a:lnTo>
                    <a:lnTo>
                      <a:pt x="13831" y="219"/>
                    </a:lnTo>
                    <a:lnTo>
                      <a:pt x="13833" y="160"/>
                    </a:lnTo>
                    <a:lnTo>
                      <a:pt x="13836" y="112"/>
                    </a:lnTo>
                    <a:lnTo>
                      <a:pt x="13838" y="72"/>
                    </a:lnTo>
                    <a:lnTo>
                      <a:pt x="13840" y="48"/>
                    </a:lnTo>
                    <a:lnTo>
                      <a:pt x="13843" y="57"/>
                    </a:lnTo>
                    <a:lnTo>
                      <a:pt x="13845" y="100"/>
                    </a:lnTo>
                    <a:lnTo>
                      <a:pt x="13847" y="152"/>
                    </a:lnTo>
                    <a:lnTo>
                      <a:pt x="13850" y="178"/>
                    </a:lnTo>
                    <a:lnTo>
                      <a:pt x="13852" y="166"/>
                    </a:lnTo>
                    <a:lnTo>
                      <a:pt x="13854" y="140"/>
                    </a:lnTo>
                    <a:lnTo>
                      <a:pt x="13857" y="131"/>
                    </a:lnTo>
                    <a:lnTo>
                      <a:pt x="13859" y="135"/>
                    </a:lnTo>
                    <a:lnTo>
                      <a:pt x="13861" y="124"/>
                    </a:lnTo>
                    <a:lnTo>
                      <a:pt x="13864" y="94"/>
                    </a:lnTo>
                    <a:lnTo>
                      <a:pt x="13866" y="78"/>
                    </a:lnTo>
                    <a:lnTo>
                      <a:pt x="13868" y="113"/>
                    </a:lnTo>
                    <a:lnTo>
                      <a:pt x="13871" y="196"/>
                    </a:lnTo>
                    <a:lnTo>
                      <a:pt x="13873" y="286"/>
                    </a:lnTo>
                    <a:lnTo>
                      <a:pt x="13875" y="355"/>
                    </a:lnTo>
                    <a:lnTo>
                      <a:pt x="13878" y="401"/>
                    </a:lnTo>
                    <a:lnTo>
                      <a:pt x="13880" y="430"/>
                    </a:lnTo>
                    <a:lnTo>
                      <a:pt x="13882" y="441"/>
                    </a:lnTo>
                    <a:lnTo>
                      <a:pt x="13885" y="436"/>
                    </a:lnTo>
                    <a:lnTo>
                      <a:pt x="13887" y="430"/>
                    </a:lnTo>
                    <a:lnTo>
                      <a:pt x="13889" y="419"/>
                    </a:lnTo>
                    <a:lnTo>
                      <a:pt x="13892" y="381"/>
                    </a:lnTo>
                    <a:lnTo>
                      <a:pt x="13894" y="313"/>
                    </a:lnTo>
                    <a:lnTo>
                      <a:pt x="13896" y="246"/>
                    </a:lnTo>
                    <a:lnTo>
                      <a:pt x="13899" y="204"/>
                    </a:lnTo>
                    <a:lnTo>
                      <a:pt x="13901" y="171"/>
                    </a:lnTo>
                    <a:lnTo>
                      <a:pt x="13903" y="122"/>
                    </a:lnTo>
                    <a:lnTo>
                      <a:pt x="13906" y="66"/>
                    </a:lnTo>
                    <a:lnTo>
                      <a:pt x="13908" y="37"/>
                    </a:lnTo>
                    <a:lnTo>
                      <a:pt x="13910" y="69"/>
                    </a:lnTo>
                    <a:lnTo>
                      <a:pt x="13913" y="183"/>
                    </a:lnTo>
                    <a:lnTo>
                      <a:pt x="13915" y="348"/>
                    </a:lnTo>
                    <a:lnTo>
                      <a:pt x="13917" y="469"/>
                    </a:lnTo>
                    <a:lnTo>
                      <a:pt x="13920" y="459"/>
                    </a:lnTo>
                    <a:lnTo>
                      <a:pt x="13922" y="331"/>
                    </a:lnTo>
                    <a:lnTo>
                      <a:pt x="13924" y="176"/>
                    </a:lnTo>
                    <a:lnTo>
                      <a:pt x="13927" y="70"/>
                    </a:lnTo>
                    <a:lnTo>
                      <a:pt x="13929" y="29"/>
                    </a:lnTo>
                    <a:lnTo>
                      <a:pt x="13931" y="34"/>
                    </a:lnTo>
                    <a:lnTo>
                      <a:pt x="13934" y="60"/>
                    </a:lnTo>
                    <a:lnTo>
                      <a:pt x="13936" y="94"/>
                    </a:lnTo>
                    <a:lnTo>
                      <a:pt x="13938" y="140"/>
                    </a:lnTo>
                    <a:lnTo>
                      <a:pt x="13941" y="203"/>
                    </a:lnTo>
                    <a:lnTo>
                      <a:pt x="13943" y="252"/>
                    </a:lnTo>
                    <a:lnTo>
                      <a:pt x="13945" y="243"/>
                    </a:lnTo>
                    <a:lnTo>
                      <a:pt x="13948" y="172"/>
                    </a:lnTo>
                    <a:lnTo>
                      <a:pt x="13950" y="86"/>
                    </a:lnTo>
                    <a:lnTo>
                      <a:pt x="13952" y="31"/>
                    </a:lnTo>
                    <a:lnTo>
                      <a:pt x="13955" y="17"/>
                    </a:lnTo>
                    <a:lnTo>
                      <a:pt x="13957" y="31"/>
                    </a:lnTo>
                    <a:lnTo>
                      <a:pt x="13959" y="55"/>
                    </a:lnTo>
                    <a:lnTo>
                      <a:pt x="13962" y="68"/>
                    </a:lnTo>
                    <a:lnTo>
                      <a:pt x="13964" y="67"/>
                    </a:lnTo>
                    <a:lnTo>
                      <a:pt x="13966" y="70"/>
                    </a:lnTo>
                    <a:lnTo>
                      <a:pt x="13968" y="104"/>
                    </a:lnTo>
                    <a:lnTo>
                      <a:pt x="13971" y="173"/>
                    </a:lnTo>
                    <a:lnTo>
                      <a:pt x="13973" y="250"/>
                    </a:lnTo>
                    <a:lnTo>
                      <a:pt x="13975" y="283"/>
                    </a:lnTo>
                    <a:lnTo>
                      <a:pt x="13978" y="241"/>
                    </a:lnTo>
                    <a:lnTo>
                      <a:pt x="13980" y="151"/>
                    </a:lnTo>
                    <a:lnTo>
                      <a:pt x="13982" y="66"/>
                    </a:lnTo>
                    <a:lnTo>
                      <a:pt x="13985" y="20"/>
                    </a:lnTo>
                    <a:lnTo>
                      <a:pt x="13987" y="8"/>
                    </a:lnTo>
                    <a:lnTo>
                      <a:pt x="13989" y="26"/>
                    </a:lnTo>
                    <a:lnTo>
                      <a:pt x="13992" y="79"/>
                    </a:lnTo>
                    <a:lnTo>
                      <a:pt x="13994" y="166"/>
                    </a:lnTo>
                    <a:lnTo>
                      <a:pt x="13996" y="260"/>
                    </a:lnTo>
                    <a:lnTo>
                      <a:pt x="13999" y="316"/>
                    </a:lnTo>
                    <a:lnTo>
                      <a:pt x="14001" y="303"/>
                    </a:lnTo>
                    <a:lnTo>
                      <a:pt x="14004" y="230"/>
                    </a:lnTo>
                    <a:lnTo>
                      <a:pt x="14006" y="139"/>
                    </a:lnTo>
                    <a:lnTo>
                      <a:pt x="14008" y="83"/>
                    </a:lnTo>
                    <a:lnTo>
                      <a:pt x="14010" y="91"/>
                    </a:lnTo>
                    <a:lnTo>
                      <a:pt x="14013" y="144"/>
                    </a:lnTo>
                    <a:lnTo>
                      <a:pt x="14015" y="189"/>
                    </a:lnTo>
                    <a:lnTo>
                      <a:pt x="14017" y="187"/>
                    </a:lnTo>
                    <a:lnTo>
                      <a:pt x="14020" y="153"/>
                    </a:lnTo>
                    <a:lnTo>
                      <a:pt x="14022" y="132"/>
                    </a:lnTo>
                    <a:lnTo>
                      <a:pt x="14024" y="145"/>
                    </a:lnTo>
                    <a:lnTo>
                      <a:pt x="14027" y="173"/>
                    </a:lnTo>
                    <a:lnTo>
                      <a:pt x="14029" y="194"/>
                    </a:lnTo>
                    <a:lnTo>
                      <a:pt x="14031" y="219"/>
                    </a:lnTo>
                    <a:lnTo>
                      <a:pt x="14034" y="269"/>
                    </a:lnTo>
                    <a:lnTo>
                      <a:pt x="14036" y="324"/>
                    </a:lnTo>
                    <a:lnTo>
                      <a:pt x="14038" y="335"/>
                    </a:lnTo>
                    <a:lnTo>
                      <a:pt x="14041" y="290"/>
                    </a:lnTo>
                    <a:lnTo>
                      <a:pt x="14043" y="232"/>
                    </a:lnTo>
                    <a:lnTo>
                      <a:pt x="14045" y="198"/>
                    </a:lnTo>
                    <a:lnTo>
                      <a:pt x="14048" y="195"/>
                    </a:lnTo>
                    <a:lnTo>
                      <a:pt x="14050" y="219"/>
                    </a:lnTo>
                    <a:lnTo>
                      <a:pt x="14052" y="260"/>
                    </a:lnTo>
                    <a:lnTo>
                      <a:pt x="14055" y="301"/>
                    </a:lnTo>
                    <a:lnTo>
                      <a:pt x="14057" y="332"/>
                    </a:lnTo>
                    <a:lnTo>
                      <a:pt x="14059" y="342"/>
                    </a:lnTo>
                    <a:lnTo>
                      <a:pt x="14062" y="311"/>
                    </a:lnTo>
                    <a:lnTo>
                      <a:pt x="14064" y="241"/>
                    </a:lnTo>
                    <a:lnTo>
                      <a:pt x="14066" y="163"/>
                    </a:lnTo>
                    <a:lnTo>
                      <a:pt x="14069" y="108"/>
                    </a:lnTo>
                    <a:lnTo>
                      <a:pt x="14071" y="86"/>
                    </a:lnTo>
                    <a:lnTo>
                      <a:pt x="14073" y="97"/>
                    </a:lnTo>
                    <a:lnTo>
                      <a:pt x="14076" y="132"/>
                    </a:lnTo>
                    <a:lnTo>
                      <a:pt x="14078" y="165"/>
                    </a:lnTo>
                    <a:lnTo>
                      <a:pt x="14080" y="165"/>
                    </a:lnTo>
                    <a:lnTo>
                      <a:pt x="14083" y="136"/>
                    </a:lnTo>
                    <a:lnTo>
                      <a:pt x="14085" y="113"/>
                    </a:lnTo>
                    <a:lnTo>
                      <a:pt x="14087" y="132"/>
                    </a:lnTo>
                    <a:lnTo>
                      <a:pt x="14090" y="188"/>
                    </a:lnTo>
                    <a:lnTo>
                      <a:pt x="14092" y="231"/>
                    </a:lnTo>
                    <a:lnTo>
                      <a:pt x="14094" y="219"/>
                    </a:lnTo>
                    <a:lnTo>
                      <a:pt x="14097" y="159"/>
                    </a:lnTo>
                    <a:lnTo>
                      <a:pt x="14099" y="89"/>
                    </a:lnTo>
                    <a:lnTo>
                      <a:pt x="14101" y="39"/>
                    </a:lnTo>
                    <a:lnTo>
                      <a:pt x="14104" y="12"/>
                    </a:lnTo>
                    <a:lnTo>
                      <a:pt x="14106" y="2"/>
                    </a:lnTo>
                    <a:lnTo>
                      <a:pt x="14108" y="0"/>
                    </a:lnTo>
                    <a:lnTo>
                      <a:pt x="14111" y="0"/>
                    </a:lnTo>
                    <a:lnTo>
                      <a:pt x="14113" y="0"/>
                    </a:lnTo>
                    <a:lnTo>
                      <a:pt x="14115" y="3"/>
                    </a:lnTo>
                    <a:lnTo>
                      <a:pt x="14118" y="16"/>
                    </a:lnTo>
                    <a:lnTo>
                      <a:pt x="14120" y="55"/>
                    </a:lnTo>
                    <a:lnTo>
                      <a:pt x="14122" y="120"/>
                    </a:lnTo>
                    <a:lnTo>
                      <a:pt x="14125" y="189"/>
                    </a:lnTo>
                    <a:lnTo>
                      <a:pt x="14127" y="229"/>
                    </a:lnTo>
                    <a:lnTo>
                      <a:pt x="14129" y="227"/>
                    </a:lnTo>
                    <a:lnTo>
                      <a:pt x="14132" y="197"/>
                    </a:lnTo>
                    <a:lnTo>
                      <a:pt x="14134" y="158"/>
                    </a:lnTo>
                    <a:lnTo>
                      <a:pt x="14136" y="125"/>
                    </a:lnTo>
                    <a:lnTo>
                      <a:pt x="14139" y="115"/>
                    </a:lnTo>
                    <a:lnTo>
                      <a:pt x="14141" y="134"/>
                    </a:lnTo>
                    <a:lnTo>
                      <a:pt x="14143" y="174"/>
                    </a:lnTo>
                    <a:lnTo>
                      <a:pt x="14146" y="206"/>
                    </a:lnTo>
                    <a:lnTo>
                      <a:pt x="14148" y="198"/>
                    </a:lnTo>
                    <a:lnTo>
                      <a:pt x="14150" y="151"/>
                    </a:lnTo>
                    <a:lnTo>
                      <a:pt x="14153" y="109"/>
                    </a:lnTo>
                    <a:lnTo>
                      <a:pt x="14155" y="119"/>
                    </a:lnTo>
                    <a:lnTo>
                      <a:pt x="14157" y="169"/>
                    </a:lnTo>
                    <a:lnTo>
                      <a:pt x="14160" y="198"/>
                    </a:lnTo>
                    <a:lnTo>
                      <a:pt x="14162" y="172"/>
                    </a:lnTo>
                    <a:lnTo>
                      <a:pt x="14164" y="129"/>
                    </a:lnTo>
                    <a:lnTo>
                      <a:pt x="14167" y="129"/>
                    </a:lnTo>
                    <a:lnTo>
                      <a:pt x="14169" y="172"/>
                    </a:lnTo>
                    <a:lnTo>
                      <a:pt x="14171" y="200"/>
                    </a:lnTo>
                    <a:lnTo>
                      <a:pt x="14174" y="176"/>
                    </a:lnTo>
                    <a:lnTo>
                      <a:pt x="14176" y="128"/>
                    </a:lnTo>
                    <a:lnTo>
                      <a:pt x="14178" y="104"/>
                    </a:lnTo>
                    <a:lnTo>
                      <a:pt x="14181" y="119"/>
                    </a:lnTo>
                    <a:lnTo>
                      <a:pt x="14183" y="154"/>
                    </a:lnTo>
                    <a:lnTo>
                      <a:pt x="14185" y="190"/>
                    </a:lnTo>
                    <a:lnTo>
                      <a:pt x="14188" y="222"/>
                    </a:lnTo>
                    <a:lnTo>
                      <a:pt x="14190" y="248"/>
                    </a:lnTo>
                    <a:lnTo>
                      <a:pt x="14192" y="262"/>
                    </a:lnTo>
                    <a:lnTo>
                      <a:pt x="14195" y="243"/>
                    </a:lnTo>
                    <a:lnTo>
                      <a:pt x="14197" y="181"/>
                    </a:lnTo>
                    <a:lnTo>
                      <a:pt x="14199" y="108"/>
                    </a:lnTo>
                    <a:lnTo>
                      <a:pt x="14202" y="69"/>
                    </a:lnTo>
                    <a:lnTo>
                      <a:pt x="14204" y="77"/>
                    </a:lnTo>
                    <a:lnTo>
                      <a:pt x="14206" y="112"/>
                    </a:lnTo>
                    <a:lnTo>
                      <a:pt x="14209" y="152"/>
                    </a:lnTo>
                    <a:lnTo>
                      <a:pt x="14211" y="184"/>
                    </a:lnTo>
                    <a:lnTo>
                      <a:pt x="14213" y="197"/>
                    </a:lnTo>
                    <a:lnTo>
                      <a:pt x="14216" y="203"/>
                    </a:lnTo>
                    <a:lnTo>
                      <a:pt x="14218" y="235"/>
                    </a:lnTo>
                    <a:lnTo>
                      <a:pt x="14220" y="306"/>
                    </a:lnTo>
                    <a:lnTo>
                      <a:pt x="14223" y="381"/>
                    </a:lnTo>
                    <a:lnTo>
                      <a:pt x="14225" y="425"/>
                    </a:lnTo>
                    <a:lnTo>
                      <a:pt x="14227" y="443"/>
                    </a:lnTo>
                    <a:lnTo>
                      <a:pt x="14230" y="454"/>
                    </a:lnTo>
                    <a:lnTo>
                      <a:pt x="14232" y="468"/>
                    </a:lnTo>
                    <a:lnTo>
                      <a:pt x="14234" y="480"/>
                    </a:lnTo>
                    <a:lnTo>
                      <a:pt x="14237" y="470"/>
                    </a:lnTo>
                    <a:lnTo>
                      <a:pt x="14239" y="410"/>
                    </a:lnTo>
                    <a:lnTo>
                      <a:pt x="14241" y="314"/>
                    </a:lnTo>
                    <a:lnTo>
                      <a:pt x="14244" y="231"/>
                    </a:lnTo>
                    <a:lnTo>
                      <a:pt x="14246" y="185"/>
                    </a:lnTo>
                    <a:lnTo>
                      <a:pt x="14248" y="159"/>
                    </a:lnTo>
                    <a:lnTo>
                      <a:pt x="14251" y="138"/>
                    </a:lnTo>
                    <a:lnTo>
                      <a:pt x="14253" y="155"/>
                    </a:lnTo>
                    <a:lnTo>
                      <a:pt x="14255" y="270"/>
                    </a:lnTo>
                    <a:lnTo>
                      <a:pt x="14258" y="489"/>
                    </a:lnTo>
                    <a:lnTo>
                      <a:pt x="14260" y="720"/>
                    </a:lnTo>
                    <a:lnTo>
                      <a:pt x="14262" y="837"/>
                    </a:lnTo>
                    <a:lnTo>
                      <a:pt x="14265" y="779"/>
                    </a:lnTo>
                    <a:lnTo>
                      <a:pt x="14267" y="602"/>
                    </a:lnTo>
                    <a:lnTo>
                      <a:pt x="14269" y="421"/>
                    </a:lnTo>
                    <a:lnTo>
                      <a:pt x="14272" y="307"/>
                    </a:lnTo>
                    <a:lnTo>
                      <a:pt x="14274" y="244"/>
                    </a:lnTo>
                    <a:lnTo>
                      <a:pt x="14276" y="192"/>
                    </a:lnTo>
                    <a:lnTo>
                      <a:pt x="14279" y="164"/>
                    </a:lnTo>
                    <a:lnTo>
                      <a:pt x="14281" y="198"/>
                    </a:lnTo>
                    <a:lnTo>
                      <a:pt x="14283" y="288"/>
                    </a:lnTo>
                    <a:lnTo>
                      <a:pt x="14286" y="373"/>
                    </a:lnTo>
                    <a:lnTo>
                      <a:pt x="14288" y="410"/>
                    </a:lnTo>
                    <a:lnTo>
                      <a:pt x="14290" y="398"/>
                    </a:lnTo>
                    <a:lnTo>
                      <a:pt x="14293" y="356"/>
                    </a:lnTo>
                    <a:lnTo>
                      <a:pt x="14295" y="309"/>
                    </a:lnTo>
                    <a:lnTo>
                      <a:pt x="14297" y="278"/>
                    </a:lnTo>
                    <a:lnTo>
                      <a:pt x="14300" y="258"/>
                    </a:lnTo>
                    <a:lnTo>
                      <a:pt x="14302" y="237"/>
                    </a:lnTo>
                    <a:lnTo>
                      <a:pt x="14304" y="215"/>
                    </a:lnTo>
                    <a:lnTo>
                      <a:pt x="14307" y="197"/>
                    </a:lnTo>
                    <a:lnTo>
                      <a:pt x="14309" y="172"/>
                    </a:lnTo>
                    <a:lnTo>
                      <a:pt x="14311" y="131"/>
                    </a:lnTo>
                    <a:lnTo>
                      <a:pt x="14314" y="92"/>
                    </a:lnTo>
                    <a:lnTo>
                      <a:pt x="14316" y="79"/>
                    </a:lnTo>
                    <a:lnTo>
                      <a:pt x="14318" y="98"/>
                    </a:lnTo>
                    <a:lnTo>
                      <a:pt x="14321" y="123"/>
                    </a:lnTo>
                    <a:lnTo>
                      <a:pt x="14323" y="123"/>
                    </a:lnTo>
                    <a:lnTo>
                      <a:pt x="14325" y="103"/>
                    </a:lnTo>
                    <a:lnTo>
                      <a:pt x="14328" y="100"/>
                    </a:lnTo>
                    <a:lnTo>
                      <a:pt x="14330" y="144"/>
                    </a:lnTo>
                    <a:lnTo>
                      <a:pt x="14332" y="219"/>
                    </a:lnTo>
                    <a:lnTo>
                      <a:pt x="14335" y="288"/>
                    </a:lnTo>
                    <a:lnTo>
                      <a:pt x="14337" y="332"/>
                    </a:lnTo>
                    <a:lnTo>
                      <a:pt x="14339" y="353"/>
                    </a:lnTo>
                    <a:lnTo>
                      <a:pt x="14342" y="343"/>
                    </a:lnTo>
                    <a:lnTo>
                      <a:pt x="14344" y="298"/>
                    </a:lnTo>
                    <a:lnTo>
                      <a:pt x="14346" y="238"/>
                    </a:lnTo>
                    <a:lnTo>
                      <a:pt x="14349" y="184"/>
                    </a:lnTo>
                    <a:lnTo>
                      <a:pt x="14351" y="146"/>
                    </a:lnTo>
                    <a:lnTo>
                      <a:pt x="14353" y="145"/>
                    </a:lnTo>
                    <a:lnTo>
                      <a:pt x="14356" y="200"/>
                    </a:lnTo>
                    <a:lnTo>
                      <a:pt x="14358" y="293"/>
                    </a:lnTo>
                    <a:lnTo>
                      <a:pt x="14360" y="375"/>
                    </a:lnTo>
                    <a:lnTo>
                      <a:pt x="14363" y="410"/>
                    </a:lnTo>
                    <a:lnTo>
                      <a:pt x="14365" y="395"/>
                    </a:lnTo>
                    <a:lnTo>
                      <a:pt x="14367" y="342"/>
                    </a:lnTo>
                    <a:lnTo>
                      <a:pt x="14370" y="274"/>
                    </a:lnTo>
                    <a:lnTo>
                      <a:pt x="14372" y="222"/>
                    </a:lnTo>
                    <a:lnTo>
                      <a:pt x="14374" y="208"/>
                    </a:lnTo>
                    <a:lnTo>
                      <a:pt x="14377" y="220"/>
                    </a:lnTo>
                    <a:lnTo>
                      <a:pt x="14379" y="228"/>
                    </a:lnTo>
                    <a:lnTo>
                      <a:pt x="14381" y="239"/>
                    </a:lnTo>
                    <a:lnTo>
                      <a:pt x="14384" y="293"/>
                    </a:lnTo>
                    <a:lnTo>
                      <a:pt x="14386" y="392"/>
                    </a:lnTo>
                    <a:lnTo>
                      <a:pt x="14388" y="465"/>
                    </a:lnTo>
                    <a:lnTo>
                      <a:pt x="14391" y="435"/>
                    </a:lnTo>
                    <a:lnTo>
                      <a:pt x="14393" y="305"/>
                    </a:lnTo>
                    <a:lnTo>
                      <a:pt x="14395" y="156"/>
                    </a:lnTo>
                    <a:lnTo>
                      <a:pt x="14398" y="64"/>
                    </a:lnTo>
                    <a:lnTo>
                      <a:pt x="14400" y="44"/>
                    </a:lnTo>
                    <a:lnTo>
                      <a:pt x="14402" y="67"/>
                    </a:lnTo>
                    <a:lnTo>
                      <a:pt x="14405" y="97"/>
                    </a:lnTo>
                    <a:lnTo>
                      <a:pt x="14407" y="114"/>
                    </a:lnTo>
                    <a:lnTo>
                      <a:pt x="14409" y="123"/>
                    </a:lnTo>
                    <a:lnTo>
                      <a:pt x="14412" y="141"/>
                    </a:lnTo>
                    <a:lnTo>
                      <a:pt x="14414" y="179"/>
                    </a:lnTo>
                    <a:lnTo>
                      <a:pt x="14416" y="221"/>
                    </a:lnTo>
                    <a:lnTo>
                      <a:pt x="14418" y="243"/>
                    </a:lnTo>
                    <a:lnTo>
                      <a:pt x="14421" y="239"/>
                    </a:lnTo>
                    <a:lnTo>
                      <a:pt x="14423" y="225"/>
                    </a:lnTo>
                    <a:lnTo>
                      <a:pt x="14426" y="216"/>
                    </a:lnTo>
                    <a:lnTo>
                      <a:pt x="14428" y="225"/>
                    </a:lnTo>
                    <a:lnTo>
                      <a:pt x="14430" y="245"/>
                    </a:lnTo>
                    <a:lnTo>
                      <a:pt x="14433" y="245"/>
                    </a:lnTo>
                    <a:lnTo>
                      <a:pt x="14435" y="208"/>
                    </a:lnTo>
                    <a:lnTo>
                      <a:pt x="14437" y="153"/>
                    </a:lnTo>
                    <a:lnTo>
                      <a:pt x="14439" y="112"/>
                    </a:lnTo>
                    <a:lnTo>
                      <a:pt x="14442" y="94"/>
                    </a:lnTo>
                    <a:lnTo>
                      <a:pt x="14444" y="92"/>
                    </a:lnTo>
                    <a:lnTo>
                      <a:pt x="14447" y="100"/>
                    </a:lnTo>
                    <a:lnTo>
                      <a:pt x="14449" y="119"/>
                    </a:lnTo>
                    <a:lnTo>
                      <a:pt x="14451" y="141"/>
                    </a:lnTo>
                    <a:lnTo>
                      <a:pt x="14454" y="143"/>
                    </a:lnTo>
                    <a:lnTo>
                      <a:pt x="14456" y="116"/>
                    </a:lnTo>
                    <a:lnTo>
                      <a:pt x="14458" y="87"/>
                    </a:lnTo>
                    <a:lnTo>
                      <a:pt x="14461" y="113"/>
                    </a:lnTo>
                    <a:lnTo>
                      <a:pt x="14463" y="222"/>
                    </a:lnTo>
                    <a:lnTo>
                      <a:pt x="14465" y="371"/>
                    </a:lnTo>
                    <a:lnTo>
                      <a:pt x="14467" y="481"/>
                    </a:lnTo>
                    <a:lnTo>
                      <a:pt x="14470" y="508"/>
                    </a:lnTo>
                    <a:lnTo>
                      <a:pt x="14472" y="464"/>
                    </a:lnTo>
                    <a:lnTo>
                      <a:pt x="14474" y="372"/>
                    </a:lnTo>
                    <a:lnTo>
                      <a:pt x="14477" y="270"/>
                    </a:lnTo>
                    <a:lnTo>
                      <a:pt x="14479" y="232"/>
                    </a:lnTo>
                    <a:lnTo>
                      <a:pt x="14481" y="319"/>
                    </a:lnTo>
                    <a:lnTo>
                      <a:pt x="14484" y="482"/>
                    </a:lnTo>
                    <a:lnTo>
                      <a:pt x="14486" y="593"/>
                    </a:lnTo>
                    <a:lnTo>
                      <a:pt x="14488" y="594"/>
                    </a:lnTo>
                    <a:lnTo>
                      <a:pt x="14491" y="552"/>
                    </a:lnTo>
                    <a:lnTo>
                      <a:pt x="14493" y="534"/>
                    </a:lnTo>
                    <a:lnTo>
                      <a:pt x="14495" y="506"/>
                    </a:lnTo>
                    <a:lnTo>
                      <a:pt x="14498" y="408"/>
                    </a:lnTo>
                    <a:lnTo>
                      <a:pt x="14500" y="261"/>
                    </a:lnTo>
                    <a:lnTo>
                      <a:pt x="14502" y="137"/>
                    </a:lnTo>
                    <a:lnTo>
                      <a:pt x="14505" y="78"/>
                    </a:lnTo>
                    <a:lnTo>
                      <a:pt x="14507" y="68"/>
                    </a:lnTo>
                    <a:lnTo>
                      <a:pt x="14509" y="71"/>
                    </a:lnTo>
                    <a:lnTo>
                      <a:pt x="14512" y="69"/>
                    </a:lnTo>
                    <a:lnTo>
                      <a:pt x="14514" y="77"/>
                    </a:lnTo>
                    <a:lnTo>
                      <a:pt x="14516" y="118"/>
                    </a:lnTo>
                    <a:lnTo>
                      <a:pt x="14519" y="197"/>
                    </a:lnTo>
                    <a:lnTo>
                      <a:pt x="14521" y="304"/>
                    </a:lnTo>
                    <a:lnTo>
                      <a:pt x="14523" y="409"/>
                    </a:lnTo>
                    <a:lnTo>
                      <a:pt x="14526" y="460"/>
                    </a:lnTo>
                    <a:lnTo>
                      <a:pt x="14528" y="420"/>
                    </a:lnTo>
                    <a:lnTo>
                      <a:pt x="14530" y="331"/>
                    </a:lnTo>
                    <a:lnTo>
                      <a:pt x="14533" y="288"/>
                    </a:lnTo>
                    <a:lnTo>
                      <a:pt x="14535" y="317"/>
                    </a:lnTo>
                    <a:lnTo>
                      <a:pt x="14537" y="337"/>
                    </a:lnTo>
                    <a:lnTo>
                      <a:pt x="14540" y="274"/>
                    </a:lnTo>
                    <a:lnTo>
                      <a:pt x="14542" y="159"/>
                    </a:lnTo>
                    <a:lnTo>
                      <a:pt x="14544" y="70"/>
                    </a:lnTo>
                    <a:lnTo>
                      <a:pt x="14547" y="44"/>
                    </a:lnTo>
                    <a:lnTo>
                      <a:pt x="14549" y="56"/>
                    </a:lnTo>
                    <a:lnTo>
                      <a:pt x="14551" y="68"/>
                    </a:lnTo>
                    <a:lnTo>
                      <a:pt x="14554" y="66"/>
                    </a:lnTo>
                    <a:lnTo>
                      <a:pt x="14556" y="63"/>
                    </a:lnTo>
                    <a:lnTo>
                      <a:pt x="14558" y="72"/>
                    </a:lnTo>
                    <a:lnTo>
                      <a:pt x="14561" y="102"/>
                    </a:lnTo>
                    <a:lnTo>
                      <a:pt x="14563" y="167"/>
                    </a:lnTo>
                    <a:lnTo>
                      <a:pt x="14565" y="280"/>
                    </a:lnTo>
                    <a:lnTo>
                      <a:pt x="14568" y="405"/>
                    </a:lnTo>
                    <a:lnTo>
                      <a:pt x="14570" y="460"/>
                    </a:lnTo>
                    <a:lnTo>
                      <a:pt x="14572" y="402"/>
                    </a:lnTo>
                    <a:lnTo>
                      <a:pt x="14575" y="274"/>
                    </a:lnTo>
                    <a:lnTo>
                      <a:pt x="14577" y="166"/>
                    </a:lnTo>
                    <a:lnTo>
                      <a:pt x="14579" y="140"/>
                    </a:lnTo>
                    <a:lnTo>
                      <a:pt x="14582" y="190"/>
                    </a:lnTo>
                    <a:lnTo>
                      <a:pt x="14584" y="258"/>
                    </a:lnTo>
                    <a:lnTo>
                      <a:pt x="14586" y="284"/>
                    </a:lnTo>
                    <a:lnTo>
                      <a:pt x="14589" y="258"/>
                    </a:lnTo>
                    <a:lnTo>
                      <a:pt x="14591" y="207"/>
                    </a:lnTo>
                    <a:lnTo>
                      <a:pt x="14593" y="154"/>
                    </a:lnTo>
                    <a:lnTo>
                      <a:pt x="14596" y="117"/>
                    </a:lnTo>
                    <a:lnTo>
                      <a:pt x="14598" y="118"/>
                    </a:lnTo>
                    <a:lnTo>
                      <a:pt x="14600" y="165"/>
                    </a:lnTo>
                    <a:lnTo>
                      <a:pt x="14603" y="235"/>
                    </a:lnTo>
                    <a:lnTo>
                      <a:pt x="14605" y="300"/>
                    </a:lnTo>
                    <a:lnTo>
                      <a:pt x="14607" y="336"/>
                    </a:lnTo>
                    <a:lnTo>
                      <a:pt x="14610" y="317"/>
                    </a:lnTo>
                    <a:lnTo>
                      <a:pt x="14612" y="238"/>
                    </a:lnTo>
                    <a:lnTo>
                      <a:pt x="14614" y="142"/>
                    </a:lnTo>
                    <a:lnTo>
                      <a:pt x="14617" y="92"/>
                    </a:lnTo>
                    <a:lnTo>
                      <a:pt x="14619" y="108"/>
                    </a:lnTo>
                    <a:lnTo>
                      <a:pt x="14621" y="155"/>
                    </a:lnTo>
                    <a:lnTo>
                      <a:pt x="14624" y="189"/>
                    </a:lnTo>
                    <a:lnTo>
                      <a:pt x="14626" y="194"/>
                    </a:lnTo>
                    <a:lnTo>
                      <a:pt x="14628" y="184"/>
                    </a:lnTo>
                    <a:lnTo>
                      <a:pt x="14631" y="174"/>
                    </a:lnTo>
                    <a:lnTo>
                      <a:pt x="14633" y="172"/>
                    </a:lnTo>
                    <a:lnTo>
                      <a:pt x="14635" y="194"/>
                    </a:lnTo>
                    <a:lnTo>
                      <a:pt x="14638" y="241"/>
                    </a:lnTo>
                    <a:lnTo>
                      <a:pt x="14640" y="277"/>
                    </a:lnTo>
                    <a:lnTo>
                      <a:pt x="14642" y="264"/>
                    </a:lnTo>
                    <a:lnTo>
                      <a:pt x="14645" y="206"/>
                    </a:lnTo>
                    <a:lnTo>
                      <a:pt x="14647" y="146"/>
                    </a:lnTo>
                    <a:lnTo>
                      <a:pt x="14649" y="117"/>
                    </a:lnTo>
                    <a:lnTo>
                      <a:pt x="14652" y="120"/>
                    </a:lnTo>
                    <a:lnTo>
                      <a:pt x="14654" y="132"/>
                    </a:lnTo>
                    <a:lnTo>
                      <a:pt x="14656" y="123"/>
                    </a:lnTo>
                    <a:lnTo>
                      <a:pt x="14659" y="86"/>
                    </a:lnTo>
                    <a:lnTo>
                      <a:pt x="14661" y="43"/>
                    </a:lnTo>
                    <a:lnTo>
                      <a:pt x="14663" y="22"/>
                    </a:lnTo>
                    <a:lnTo>
                      <a:pt x="14666" y="41"/>
                    </a:lnTo>
                    <a:lnTo>
                      <a:pt x="14668" y="116"/>
                    </a:lnTo>
                    <a:lnTo>
                      <a:pt x="14670" y="243"/>
                    </a:lnTo>
                    <a:lnTo>
                      <a:pt x="14673" y="384"/>
                    </a:lnTo>
                    <a:lnTo>
                      <a:pt x="14675" y="484"/>
                    </a:lnTo>
                    <a:lnTo>
                      <a:pt x="14677" y="506"/>
                    </a:lnTo>
                    <a:lnTo>
                      <a:pt x="14680" y="457"/>
                    </a:lnTo>
                    <a:lnTo>
                      <a:pt x="14682" y="379"/>
                    </a:lnTo>
                    <a:lnTo>
                      <a:pt x="14684" y="323"/>
                    </a:lnTo>
                    <a:lnTo>
                      <a:pt x="14687" y="317"/>
                    </a:lnTo>
                    <a:lnTo>
                      <a:pt x="14689" y="348"/>
                    </a:lnTo>
                    <a:lnTo>
                      <a:pt x="14691" y="379"/>
                    </a:lnTo>
                    <a:lnTo>
                      <a:pt x="14694" y="392"/>
                    </a:lnTo>
                    <a:lnTo>
                      <a:pt x="14696" y="385"/>
                    </a:lnTo>
                    <a:lnTo>
                      <a:pt x="14698" y="357"/>
                    </a:lnTo>
                    <a:lnTo>
                      <a:pt x="14701" y="313"/>
                    </a:lnTo>
                    <a:lnTo>
                      <a:pt x="14703" y="277"/>
                    </a:lnTo>
                    <a:lnTo>
                      <a:pt x="14705" y="267"/>
                    </a:lnTo>
                    <a:lnTo>
                      <a:pt x="14708" y="275"/>
                    </a:lnTo>
                    <a:lnTo>
                      <a:pt x="14710" y="270"/>
                    </a:lnTo>
                    <a:lnTo>
                      <a:pt x="14712" y="235"/>
                    </a:lnTo>
                    <a:lnTo>
                      <a:pt x="14715" y="194"/>
                    </a:lnTo>
                    <a:lnTo>
                      <a:pt x="14717" y="178"/>
                    </a:lnTo>
                    <a:lnTo>
                      <a:pt x="14719" y="180"/>
                    </a:lnTo>
                    <a:lnTo>
                      <a:pt x="14722" y="170"/>
                    </a:lnTo>
                    <a:lnTo>
                      <a:pt x="14724" y="143"/>
                    </a:lnTo>
                    <a:lnTo>
                      <a:pt x="14726" y="123"/>
                    </a:lnTo>
                    <a:lnTo>
                      <a:pt x="14729" y="134"/>
                    </a:lnTo>
                    <a:lnTo>
                      <a:pt x="14731" y="169"/>
                    </a:lnTo>
                    <a:lnTo>
                      <a:pt x="14733" y="203"/>
                    </a:lnTo>
                    <a:lnTo>
                      <a:pt x="14736" y="226"/>
                    </a:lnTo>
                    <a:lnTo>
                      <a:pt x="14738" y="238"/>
                    </a:lnTo>
                    <a:lnTo>
                      <a:pt x="14740" y="231"/>
                    </a:lnTo>
                    <a:lnTo>
                      <a:pt x="14743" y="190"/>
                    </a:lnTo>
                    <a:lnTo>
                      <a:pt x="14745" y="123"/>
                    </a:lnTo>
                    <a:lnTo>
                      <a:pt x="14747" y="69"/>
                    </a:lnTo>
                    <a:lnTo>
                      <a:pt x="14750" y="60"/>
                    </a:lnTo>
                    <a:lnTo>
                      <a:pt x="14752" y="91"/>
                    </a:lnTo>
                    <a:lnTo>
                      <a:pt x="14754" y="132"/>
                    </a:lnTo>
                    <a:lnTo>
                      <a:pt x="14757" y="154"/>
                    </a:lnTo>
                    <a:lnTo>
                      <a:pt x="14759" y="157"/>
                    </a:lnTo>
                    <a:lnTo>
                      <a:pt x="14761" y="163"/>
                    </a:lnTo>
                    <a:lnTo>
                      <a:pt x="14764" y="186"/>
                    </a:lnTo>
                    <a:lnTo>
                      <a:pt x="14766" y="209"/>
                    </a:lnTo>
                    <a:lnTo>
                      <a:pt x="14768" y="198"/>
                    </a:lnTo>
                    <a:lnTo>
                      <a:pt x="14771" y="143"/>
                    </a:lnTo>
                    <a:lnTo>
                      <a:pt x="14773" y="74"/>
                    </a:lnTo>
                    <a:lnTo>
                      <a:pt x="14775" y="26"/>
                    </a:lnTo>
                    <a:lnTo>
                      <a:pt x="14778" y="5"/>
                    </a:lnTo>
                    <a:lnTo>
                      <a:pt x="14780" y="0"/>
                    </a:lnTo>
                    <a:lnTo>
                      <a:pt x="14782" y="0"/>
                    </a:lnTo>
                    <a:lnTo>
                      <a:pt x="14785" y="1"/>
                    </a:lnTo>
                    <a:lnTo>
                      <a:pt x="14787" y="10"/>
                    </a:lnTo>
                    <a:lnTo>
                      <a:pt x="14789" y="46"/>
                    </a:lnTo>
                    <a:lnTo>
                      <a:pt x="14792" y="125"/>
                    </a:lnTo>
                    <a:lnTo>
                      <a:pt x="14794" y="219"/>
                    </a:lnTo>
                    <a:lnTo>
                      <a:pt x="14796" y="263"/>
                    </a:lnTo>
                    <a:lnTo>
                      <a:pt x="14799" y="224"/>
                    </a:lnTo>
                    <a:lnTo>
                      <a:pt x="14801" y="149"/>
                    </a:lnTo>
                    <a:lnTo>
                      <a:pt x="14803" y="114"/>
                    </a:lnTo>
                    <a:lnTo>
                      <a:pt x="14806" y="146"/>
                    </a:lnTo>
                    <a:lnTo>
                      <a:pt x="14808" y="207"/>
                    </a:lnTo>
                    <a:lnTo>
                      <a:pt x="14810" y="252"/>
                    </a:lnTo>
                    <a:lnTo>
                      <a:pt x="14813" y="260"/>
                    </a:lnTo>
                    <a:lnTo>
                      <a:pt x="14815" y="235"/>
                    </a:lnTo>
                    <a:lnTo>
                      <a:pt x="14817" y="203"/>
                    </a:lnTo>
                    <a:lnTo>
                      <a:pt x="14820" y="195"/>
                    </a:lnTo>
                    <a:lnTo>
                      <a:pt x="14822" y="212"/>
                    </a:lnTo>
                    <a:lnTo>
                      <a:pt x="14824" y="220"/>
                    </a:lnTo>
                    <a:lnTo>
                      <a:pt x="14827" y="190"/>
                    </a:lnTo>
                    <a:lnTo>
                      <a:pt x="14829" y="134"/>
                    </a:lnTo>
                    <a:lnTo>
                      <a:pt x="14831" y="98"/>
                    </a:lnTo>
                    <a:lnTo>
                      <a:pt x="14834" y="108"/>
                    </a:lnTo>
                    <a:lnTo>
                      <a:pt x="14836" y="147"/>
                    </a:lnTo>
                    <a:lnTo>
                      <a:pt x="14838" y="183"/>
                    </a:lnTo>
                    <a:lnTo>
                      <a:pt x="14841" y="195"/>
                    </a:lnTo>
                    <a:lnTo>
                      <a:pt x="14843" y="174"/>
                    </a:lnTo>
                    <a:lnTo>
                      <a:pt x="14845" y="129"/>
                    </a:lnTo>
                    <a:lnTo>
                      <a:pt x="14848" y="92"/>
                    </a:lnTo>
                    <a:lnTo>
                      <a:pt x="14850" y="103"/>
                    </a:lnTo>
                    <a:lnTo>
                      <a:pt x="14852" y="174"/>
                    </a:lnTo>
                    <a:lnTo>
                      <a:pt x="14855" y="272"/>
                    </a:lnTo>
                    <a:lnTo>
                      <a:pt x="14857" y="347"/>
                    </a:lnTo>
                    <a:lnTo>
                      <a:pt x="14859" y="358"/>
                    </a:lnTo>
                    <a:lnTo>
                      <a:pt x="14862" y="296"/>
                    </a:lnTo>
                    <a:lnTo>
                      <a:pt x="14864" y="194"/>
                    </a:lnTo>
                    <a:lnTo>
                      <a:pt x="14866" y="112"/>
                    </a:lnTo>
                    <a:lnTo>
                      <a:pt x="14869" y="94"/>
                    </a:lnTo>
                    <a:lnTo>
                      <a:pt x="14871" y="126"/>
                    </a:lnTo>
                    <a:lnTo>
                      <a:pt x="14873" y="164"/>
                    </a:lnTo>
                    <a:lnTo>
                      <a:pt x="14876" y="172"/>
                    </a:lnTo>
                    <a:lnTo>
                      <a:pt x="14878" y="163"/>
                    </a:lnTo>
                    <a:lnTo>
                      <a:pt x="14880" y="172"/>
                    </a:lnTo>
                    <a:lnTo>
                      <a:pt x="14883" y="201"/>
                    </a:lnTo>
                    <a:lnTo>
                      <a:pt x="14885" y="214"/>
                    </a:lnTo>
                    <a:lnTo>
                      <a:pt x="14887" y="190"/>
                    </a:lnTo>
                    <a:lnTo>
                      <a:pt x="14890" y="156"/>
                    </a:lnTo>
                    <a:lnTo>
                      <a:pt x="14892" y="144"/>
                    </a:lnTo>
                    <a:lnTo>
                      <a:pt x="14894" y="139"/>
                    </a:lnTo>
                    <a:lnTo>
                      <a:pt x="14897" y="110"/>
                    </a:lnTo>
                    <a:lnTo>
                      <a:pt x="14899" y="62"/>
                    </a:lnTo>
                    <a:lnTo>
                      <a:pt x="14901" y="23"/>
                    </a:lnTo>
                    <a:lnTo>
                      <a:pt x="14904" y="10"/>
                    </a:lnTo>
                    <a:lnTo>
                      <a:pt x="14906" y="23"/>
                    </a:lnTo>
                    <a:lnTo>
                      <a:pt x="14908" y="62"/>
                    </a:lnTo>
                    <a:lnTo>
                      <a:pt x="14911" y="110"/>
                    </a:lnTo>
                    <a:lnTo>
                      <a:pt x="14913" y="137"/>
                    </a:lnTo>
                    <a:lnTo>
                      <a:pt x="14915" y="143"/>
                    </a:lnTo>
                    <a:lnTo>
                      <a:pt x="14917" y="172"/>
                    </a:lnTo>
                    <a:lnTo>
                      <a:pt x="14920" y="265"/>
                    </a:lnTo>
                    <a:lnTo>
                      <a:pt x="14922" y="391"/>
                    </a:lnTo>
                    <a:lnTo>
                      <a:pt x="14924" y="477"/>
                    </a:lnTo>
                    <a:lnTo>
                      <a:pt x="14927" y="493"/>
                    </a:lnTo>
                    <a:lnTo>
                      <a:pt x="14929" y="476"/>
                    </a:lnTo>
                    <a:lnTo>
                      <a:pt x="14931" y="458"/>
                    </a:lnTo>
                    <a:lnTo>
                      <a:pt x="14934" y="430"/>
                    </a:lnTo>
                    <a:lnTo>
                      <a:pt x="14936" y="369"/>
                    </a:lnTo>
                    <a:lnTo>
                      <a:pt x="14938" y="287"/>
                    </a:lnTo>
                    <a:lnTo>
                      <a:pt x="14941" y="219"/>
                    </a:lnTo>
                    <a:lnTo>
                      <a:pt x="14943" y="182"/>
                    </a:lnTo>
                    <a:lnTo>
                      <a:pt x="14945" y="156"/>
                    </a:lnTo>
                    <a:lnTo>
                      <a:pt x="14948" y="117"/>
                    </a:lnTo>
                    <a:lnTo>
                      <a:pt x="14950" y="77"/>
                    </a:lnTo>
                    <a:lnTo>
                      <a:pt x="14952" y="67"/>
                    </a:lnTo>
                    <a:lnTo>
                      <a:pt x="14955" y="96"/>
                    </a:lnTo>
                    <a:lnTo>
                      <a:pt x="14957" y="144"/>
                    </a:lnTo>
                    <a:lnTo>
                      <a:pt x="14959" y="183"/>
                    </a:lnTo>
                    <a:lnTo>
                      <a:pt x="14962" y="196"/>
                    </a:lnTo>
                    <a:lnTo>
                      <a:pt x="14964" y="180"/>
                    </a:lnTo>
                    <a:lnTo>
                      <a:pt x="14966" y="152"/>
                    </a:lnTo>
                    <a:lnTo>
                      <a:pt x="14969" y="151"/>
                    </a:lnTo>
                    <a:lnTo>
                      <a:pt x="14971" y="195"/>
                    </a:lnTo>
                    <a:lnTo>
                      <a:pt x="14973" y="246"/>
                    </a:lnTo>
                    <a:lnTo>
                      <a:pt x="14976" y="242"/>
                    </a:lnTo>
                    <a:lnTo>
                      <a:pt x="14978" y="179"/>
                    </a:lnTo>
                    <a:lnTo>
                      <a:pt x="14980" y="121"/>
                    </a:lnTo>
                    <a:lnTo>
                      <a:pt x="14983" y="123"/>
                    </a:lnTo>
                    <a:lnTo>
                      <a:pt x="14985" y="175"/>
                    </a:lnTo>
                    <a:lnTo>
                      <a:pt x="14987" y="223"/>
                    </a:lnTo>
                    <a:lnTo>
                      <a:pt x="14990" y="238"/>
                    </a:lnTo>
                    <a:lnTo>
                      <a:pt x="14992" y="235"/>
                    </a:lnTo>
                    <a:lnTo>
                      <a:pt x="14994" y="229"/>
                    </a:lnTo>
                    <a:lnTo>
                      <a:pt x="14997" y="221"/>
                    </a:lnTo>
                    <a:lnTo>
                      <a:pt x="14999" y="228"/>
                    </a:lnTo>
                    <a:lnTo>
                      <a:pt x="15001" y="273"/>
                    </a:lnTo>
                    <a:lnTo>
                      <a:pt x="15004" y="331"/>
                    </a:lnTo>
                    <a:lnTo>
                      <a:pt x="15006" y="343"/>
                    </a:lnTo>
                    <a:lnTo>
                      <a:pt x="15008" y="285"/>
                    </a:lnTo>
                    <a:lnTo>
                      <a:pt x="15011" y="199"/>
                    </a:lnTo>
                    <a:lnTo>
                      <a:pt x="15013" y="144"/>
                    </a:lnTo>
                    <a:lnTo>
                      <a:pt x="15015" y="136"/>
                    </a:lnTo>
                    <a:lnTo>
                      <a:pt x="15018" y="140"/>
                    </a:lnTo>
                    <a:lnTo>
                      <a:pt x="15020" y="127"/>
                    </a:lnTo>
                    <a:lnTo>
                      <a:pt x="15022" y="122"/>
                    </a:lnTo>
                    <a:lnTo>
                      <a:pt x="15025" y="164"/>
                    </a:lnTo>
                    <a:lnTo>
                      <a:pt x="15027" y="243"/>
                    </a:lnTo>
                    <a:lnTo>
                      <a:pt x="15029" y="296"/>
                    </a:lnTo>
                    <a:lnTo>
                      <a:pt x="15032" y="272"/>
                    </a:lnTo>
                    <a:lnTo>
                      <a:pt x="15034" y="183"/>
                    </a:lnTo>
                    <a:lnTo>
                      <a:pt x="15036" y="88"/>
                    </a:lnTo>
                    <a:lnTo>
                      <a:pt x="15039" y="29"/>
                    </a:lnTo>
                    <a:lnTo>
                      <a:pt x="15041" y="10"/>
                    </a:lnTo>
                    <a:lnTo>
                      <a:pt x="15043" y="23"/>
                    </a:lnTo>
                    <a:lnTo>
                      <a:pt x="15046" y="62"/>
                    </a:lnTo>
                    <a:lnTo>
                      <a:pt x="15048" y="109"/>
                    </a:lnTo>
                    <a:lnTo>
                      <a:pt x="15050" y="131"/>
                    </a:lnTo>
                    <a:lnTo>
                      <a:pt x="15053" y="112"/>
                    </a:lnTo>
                    <a:lnTo>
                      <a:pt x="15055" y="74"/>
                    </a:lnTo>
                    <a:lnTo>
                      <a:pt x="15057" y="56"/>
                    </a:lnTo>
                    <a:lnTo>
                      <a:pt x="15060" y="75"/>
                    </a:lnTo>
                    <a:lnTo>
                      <a:pt x="15062" y="137"/>
                    </a:lnTo>
                    <a:lnTo>
                      <a:pt x="15064" y="247"/>
                    </a:lnTo>
                    <a:lnTo>
                      <a:pt x="15067" y="383"/>
                    </a:lnTo>
                    <a:lnTo>
                      <a:pt x="15069" y="468"/>
                    </a:lnTo>
                    <a:lnTo>
                      <a:pt x="15071" y="443"/>
                    </a:lnTo>
                    <a:lnTo>
                      <a:pt x="15074" y="331"/>
                    </a:lnTo>
                    <a:lnTo>
                      <a:pt x="15076" y="211"/>
                    </a:lnTo>
                    <a:lnTo>
                      <a:pt x="15078" y="136"/>
                    </a:lnTo>
                    <a:lnTo>
                      <a:pt x="15081" y="107"/>
                    </a:lnTo>
                    <a:lnTo>
                      <a:pt x="15083" y="117"/>
                    </a:lnTo>
                    <a:lnTo>
                      <a:pt x="15085" y="164"/>
                    </a:lnTo>
                    <a:lnTo>
                      <a:pt x="15088" y="240"/>
                    </a:lnTo>
                    <a:lnTo>
                      <a:pt x="15090" y="324"/>
                    </a:lnTo>
                    <a:lnTo>
                      <a:pt x="15092" y="401"/>
                    </a:lnTo>
                    <a:lnTo>
                      <a:pt x="15095" y="456"/>
                    </a:lnTo>
                    <a:lnTo>
                      <a:pt x="15097" y="462"/>
                    </a:lnTo>
                    <a:lnTo>
                      <a:pt x="15099" y="401"/>
                    </a:lnTo>
                    <a:lnTo>
                      <a:pt x="15102" y="321"/>
                    </a:lnTo>
                    <a:lnTo>
                      <a:pt x="15104" y="304"/>
                    </a:lnTo>
                    <a:lnTo>
                      <a:pt x="15106" y="359"/>
                    </a:lnTo>
                    <a:lnTo>
                      <a:pt x="15109" y="401"/>
                    </a:lnTo>
                    <a:lnTo>
                      <a:pt x="15111" y="359"/>
                    </a:lnTo>
                    <a:lnTo>
                      <a:pt x="15113" y="268"/>
                    </a:lnTo>
                    <a:lnTo>
                      <a:pt x="15116" y="219"/>
                    </a:lnTo>
                    <a:lnTo>
                      <a:pt x="15118" y="233"/>
                    </a:lnTo>
                    <a:lnTo>
                      <a:pt x="15120" y="256"/>
                    </a:lnTo>
                    <a:lnTo>
                      <a:pt x="15123" y="238"/>
                    </a:lnTo>
                    <a:lnTo>
                      <a:pt x="15125" y="184"/>
                    </a:lnTo>
                    <a:lnTo>
                      <a:pt x="15127" y="126"/>
                    </a:lnTo>
                    <a:lnTo>
                      <a:pt x="15130" y="89"/>
                    </a:lnTo>
                    <a:lnTo>
                      <a:pt x="15132" y="91"/>
                    </a:lnTo>
                    <a:lnTo>
                      <a:pt x="15134" y="141"/>
                    </a:lnTo>
                    <a:lnTo>
                      <a:pt x="15137" y="212"/>
                    </a:lnTo>
                    <a:lnTo>
                      <a:pt x="15139" y="260"/>
                    </a:lnTo>
                    <a:lnTo>
                      <a:pt x="15141" y="272"/>
                    </a:lnTo>
                    <a:lnTo>
                      <a:pt x="15144" y="277"/>
                    </a:lnTo>
                    <a:lnTo>
                      <a:pt x="15146" y="287"/>
                    </a:lnTo>
                    <a:lnTo>
                      <a:pt x="15148" y="269"/>
                    </a:lnTo>
                    <a:lnTo>
                      <a:pt x="15151" y="198"/>
                    </a:lnTo>
                    <a:lnTo>
                      <a:pt x="15153" y="108"/>
                    </a:lnTo>
                    <a:lnTo>
                      <a:pt x="15155" y="54"/>
                    </a:lnTo>
                    <a:lnTo>
                      <a:pt x="15158" y="63"/>
                    </a:lnTo>
                    <a:lnTo>
                      <a:pt x="15160" y="123"/>
                    </a:lnTo>
                    <a:lnTo>
                      <a:pt x="15162" y="204"/>
                    </a:lnTo>
                    <a:lnTo>
                      <a:pt x="15165" y="280"/>
                    </a:lnTo>
                    <a:lnTo>
                      <a:pt x="15167" y="350"/>
                    </a:lnTo>
                    <a:lnTo>
                      <a:pt x="15169" y="423"/>
                    </a:lnTo>
                    <a:lnTo>
                      <a:pt x="15172" y="474"/>
                    </a:lnTo>
                    <a:lnTo>
                      <a:pt x="15174" y="461"/>
                    </a:lnTo>
                    <a:lnTo>
                      <a:pt x="15176" y="376"/>
                    </a:lnTo>
                    <a:lnTo>
                      <a:pt x="15179" y="267"/>
                    </a:lnTo>
                    <a:lnTo>
                      <a:pt x="15181" y="202"/>
                    </a:lnTo>
                    <a:lnTo>
                      <a:pt x="15183" y="219"/>
                    </a:lnTo>
                    <a:lnTo>
                      <a:pt x="15186" y="303"/>
                    </a:lnTo>
                    <a:lnTo>
                      <a:pt x="15188" y="391"/>
                    </a:lnTo>
                    <a:lnTo>
                      <a:pt x="15190" y="417"/>
                    </a:lnTo>
                    <a:lnTo>
                      <a:pt x="15193" y="374"/>
                    </a:lnTo>
                    <a:lnTo>
                      <a:pt x="15195" y="322"/>
                    </a:lnTo>
                    <a:lnTo>
                      <a:pt x="15197" y="314"/>
                    </a:lnTo>
                    <a:lnTo>
                      <a:pt x="15200" y="348"/>
                    </a:lnTo>
                    <a:lnTo>
                      <a:pt x="15202" y="379"/>
                    </a:lnTo>
                    <a:lnTo>
                      <a:pt x="15204" y="361"/>
                    </a:lnTo>
                    <a:lnTo>
                      <a:pt x="15207" y="278"/>
                    </a:lnTo>
                    <a:lnTo>
                      <a:pt x="15209" y="163"/>
                    </a:lnTo>
                    <a:lnTo>
                      <a:pt x="15211" y="73"/>
                    </a:lnTo>
                    <a:lnTo>
                      <a:pt x="15214" y="44"/>
                    </a:lnTo>
                    <a:lnTo>
                      <a:pt x="15216" y="93"/>
                    </a:lnTo>
                    <a:lnTo>
                      <a:pt x="15218" y="211"/>
                    </a:lnTo>
                    <a:lnTo>
                      <a:pt x="15221" y="339"/>
                    </a:lnTo>
                    <a:lnTo>
                      <a:pt x="15223" y="385"/>
                    </a:lnTo>
                    <a:lnTo>
                      <a:pt x="15225" y="316"/>
                    </a:lnTo>
                    <a:lnTo>
                      <a:pt x="15228" y="199"/>
                    </a:lnTo>
                    <a:lnTo>
                      <a:pt x="15230" y="116"/>
                    </a:lnTo>
                    <a:lnTo>
                      <a:pt x="15232" y="82"/>
                    </a:lnTo>
                    <a:lnTo>
                      <a:pt x="15235" y="73"/>
                    </a:lnTo>
                    <a:lnTo>
                      <a:pt x="15237" y="88"/>
                    </a:lnTo>
                    <a:lnTo>
                      <a:pt x="15239" y="141"/>
                    </a:lnTo>
                    <a:lnTo>
                      <a:pt x="15242" y="212"/>
                    </a:lnTo>
                    <a:lnTo>
                      <a:pt x="15244" y="263"/>
                    </a:lnTo>
                    <a:lnTo>
                      <a:pt x="15246" y="284"/>
                    </a:lnTo>
                    <a:lnTo>
                      <a:pt x="15249" y="311"/>
                    </a:lnTo>
                    <a:lnTo>
                      <a:pt x="15251" y="353"/>
                    </a:lnTo>
                    <a:lnTo>
                      <a:pt x="15253" y="366"/>
                    </a:lnTo>
                    <a:lnTo>
                      <a:pt x="15256" y="316"/>
                    </a:lnTo>
                    <a:lnTo>
                      <a:pt x="15258" y="245"/>
                    </a:lnTo>
                    <a:lnTo>
                      <a:pt x="15260" y="233"/>
                    </a:lnTo>
                    <a:lnTo>
                      <a:pt x="15263" y="300"/>
                    </a:lnTo>
                    <a:lnTo>
                      <a:pt x="15265" y="374"/>
                    </a:lnTo>
                    <a:lnTo>
                      <a:pt x="15267" y="366"/>
                    </a:lnTo>
                    <a:lnTo>
                      <a:pt x="15270" y="270"/>
                    </a:lnTo>
                    <a:lnTo>
                      <a:pt x="15272" y="160"/>
                    </a:lnTo>
                    <a:lnTo>
                      <a:pt x="15274" y="98"/>
                    </a:lnTo>
                    <a:lnTo>
                      <a:pt x="15277" y="79"/>
                    </a:lnTo>
                    <a:lnTo>
                      <a:pt x="15279" y="81"/>
                    </a:lnTo>
                    <a:lnTo>
                      <a:pt x="15281" y="105"/>
                    </a:lnTo>
                    <a:lnTo>
                      <a:pt x="15284" y="152"/>
                    </a:lnTo>
                    <a:lnTo>
                      <a:pt x="15286" y="189"/>
                    </a:lnTo>
                    <a:lnTo>
                      <a:pt x="15288" y="183"/>
                    </a:lnTo>
                    <a:lnTo>
                      <a:pt x="15291" y="152"/>
                    </a:lnTo>
                    <a:lnTo>
                      <a:pt x="15293" y="148"/>
                    </a:lnTo>
                    <a:lnTo>
                      <a:pt x="15295" y="181"/>
                    </a:lnTo>
                    <a:lnTo>
                      <a:pt x="15298" y="200"/>
                    </a:lnTo>
                    <a:lnTo>
                      <a:pt x="15300" y="164"/>
                    </a:lnTo>
                    <a:lnTo>
                      <a:pt x="15302" y="94"/>
                    </a:lnTo>
                    <a:lnTo>
                      <a:pt x="15305" y="37"/>
                    </a:lnTo>
                    <a:lnTo>
                      <a:pt x="15307" y="20"/>
                    </a:lnTo>
                    <a:lnTo>
                      <a:pt x="15309" y="37"/>
                    </a:lnTo>
                    <a:lnTo>
                      <a:pt x="15312" y="81"/>
                    </a:lnTo>
                    <a:lnTo>
                      <a:pt x="15314" y="142"/>
                    </a:lnTo>
                    <a:lnTo>
                      <a:pt x="15316" y="207"/>
                    </a:lnTo>
                    <a:lnTo>
                      <a:pt x="15319" y="249"/>
                    </a:lnTo>
                    <a:lnTo>
                      <a:pt x="15321" y="247"/>
                    </a:lnTo>
                    <a:lnTo>
                      <a:pt x="15323" y="211"/>
                    </a:lnTo>
                    <a:lnTo>
                      <a:pt x="15326" y="184"/>
                    </a:lnTo>
                    <a:lnTo>
                      <a:pt x="15328" y="191"/>
                    </a:lnTo>
                    <a:lnTo>
                      <a:pt x="15330" y="212"/>
                    </a:lnTo>
                    <a:lnTo>
                      <a:pt x="15333" y="209"/>
                    </a:lnTo>
                    <a:lnTo>
                      <a:pt x="15335" y="172"/>
                    </a:lnTo>
                    <a:lnTo>
                      <a:pt x="15337" y="121"/>
                    </a:lnTo>
                    <a:lnTo>
                      <a:pt x="15340" y="79"/>
                    </a:lnTo>
                    <a:lnTo>
                      <a:pt x="15342" y="69"/>
                    </a:lnTo>
                    <a:lnTo>
                      <a:pt x="15344" y="106"/>
                    </a:lnTo>
                    <a:lnTo>
                      <a:pt x="15347" y="172"/>
                    </a:lnTo>
                    <a:lnTo>
                      <a:pt x="15349" y="223"/>
                    </a:lnTo>
                    <a:lnTo>
                      <a:pt x="15351" y="241"/>
                    </a:lnTo>
                    <a:lnTo>
                      <a:pt x="15354" y="246"/>
                    </a:lnTo>
                    <a:lnTo>
                      <a:pt x="15356" y="255"/>
                    </a:lnTo>
                    <a:lnTo>
                      <a:pt x="15358" y="249"/>
                    </a:lnTo>
                    <a:lnTo>
                      <a:pt x="15361" y="215"/>
                    </a:lnTo>
                    <a:lnTo>
                      <a:pt x="15363" y="164"/>
                    </a:lnTo>
                    <a:lnTo>
                      <a:pt x="15365" y="113"/>
                    </a:lnTo>
                    <a:lnTo>
                      <a:pt x="15367" y="69"/>
                    </a:lnTo>
                    <a:lnTo>
                      <a:pt x="15370" y="34"/>
                    </a:lnTo>
                    <a:lnTo>
                      <a:pt x="15372" y="12"/>
                    </a:lnTo>
                    <a:lnTo>
                      <a:pt x="15374" y="10"/>
                    </a:lnTo>
                    <a:lnTo>
                      <a:pt x="15377" y="35"/>
                    </a:lnTo>
                    <a:lnTo>
                      <a:pt x="15379" y="94"/>
                    </a:lnTo>
                    <a:lnTo>
                      <a:pt x="15381" y="169"/>
                    </a:lnTo>
                    <a:lnTo>
                      <a:pt x="15384" y="220"/>
                    </a:lnTo>
                    <a:lnTo>
                      <a:pt x="15386" y="227"/>
                    </a:lnTo>
                    <a:lnTo>
                      <a:pt x="15388" y="205"/>
                    </a:lnTo>
                    <a:lnTo>
                      <a:pt x="15391" y="178"/>
                    </a:lnTo>
                    <a:lnTo>
                      <a:pt x="15393" y="154"/>
                    </a:lnTo>
                    <a:lnTo>
                      <a:pt x="15395" y="146"/>
                    </a:lnTo>
                    <a:lnTo>
                      <a:pt x="15398" y="175"/>
                    </a:lnTo>
                    <a:lnTo>
                      <a:pt x="15400" y="232"/>
                    </a:lnTo>
                    <a:lnTo>
                      <a:pt x="15403" y="275"/>
                    </a:lnTo>
                    <a:lnTo>
                      <a:pt x="15405" y="264"/>
                    </a:lnTo>
                    <a:lnTo>
                      <a:pt x="15407" y="208"/>
                    </a:lnTo>
                    <a:lnTo>
                      <a:pt x="15410" y="155"/>
                    </a:lnTo>
                    <a:lnTo>
                      <a:pt x="15412" y="137"/>
                    </a:lnTo>
                    <a:lnTo>
                      <a:pt x="15414" y="146"/>
                    </a:lnTo>
                    <a:lnTo>
                      <a:pt x="15416" y="153"/>
                    </a:lnTo>
                    <a:lnTo>
                      <a:pt x="15419" y="141"/>
                    </a:lnTo>
                    <a:lnTo>
                      <a:pt x="15421" y="134"/>
                    </a:lnTo>
                    <a:lnTo>
                      <a:pt x="15423" y="186"/>
                    </a:lnTo>
                    <a:lnTo>
                      <a:pt x="15426" y="315"/>
                    </a:lnTo>
                    <a:lnTo>
                      <a:pt x="15428" y="450"/>
                    </a:lnTo>
                    <a:lnTo>
                      <a:pt x="15430" y="484"/>
                    </a:lnTo>
                    <a:lnTo>
                      <a:pt x="15433" y="390"/>
                    </a:lnTo>
                    <a:lnTo>
                      <a:pt x="15435" y="252"/>
                    </a:lnTo>
                    <a:lnTo>
                      <a:pt x="15437" y="169"/>
                    </a:lnTo>
                    <a:lnTo>
                      <a:pt x="15440" y="174"/>
                    </a:lnTo>
                    <a:lnTo>
                      <a:pt x="15442" y="230"/>
                    </a:lnTo>
                    <a:lnTo>
                      <a:pt x="15444" y="272"/>
                    </a:lnTo>
                    <a:lnTo>
                      <a:pt x="15447" y="258"/>
                    </a:lnTo>
                    <a:lnTo>
                      <a:pt x="15449" y="203"/>
                    </a:lnTo>
                    <a:lnTo>
                      <a:pt x="15451" y="172"/>
                    </a:lnTo>
                    <a:lnTo>
                      <a:pt x="15454" y="201"/>
                    </a:lnTo>
                    <a:lnTo>
                      <a:pt x="15456" y="249"/>
                    </a:lnTo>
                    <a:lnTo>
                      <a:pt x="15458" y="255"/>
                    </a:lnTo>
                    <a:lnTo>
                      <a:pt x="15461" y="215"/>
                    </a:lnTo>
                    <a:lnTo>
                      <a:pt x="15463" y="174"/>
                    </a:lnTo>
                    <a:lnTo>
                      <a:pt x="15465" y="160"/>
                    </a:lnTo>
                    <a:lnTo>
                      <a:pt x="15468" y="157"/>
                    </a:lnTo>
                    <a:lnTo>
                      <a:pt x="15470" y="141"/>
                    </a:lnTo>
                    <a:lnTo>
                      <a:pt x="15472" y="108"/>
                    </a:lnTo>
                    <a:lnTo>
                      <a:pt x="15475" y="71"/>
                    </a:lnTo>
                    <a:lnTo>
                      <a:pt x="15477" y="46"/>
                    </a:lnTo>
                    <a:lnTo>
                      <a:pt x="15479" y="48"/>
                    </a:lnTo>
                    <a:lnTo>
                      <a:pt x="15482" y="83"/>
                    </a:lnTo>
                    <a:lnTo>
                      <a:pt x="15484" y="140"/>
                    </a:lnTo>
                    <a:lnTo>
                      <a:pt x="15486" y="195"/>
                    </a:lnTo>
                    <a:lnTo>
                      <a:pt x="15489" y="217"/>
                    </a:lnTo>
                    <a:lnTo>
                      <a:pt x="15491" y="186"/>
                    </a:lnTo>
                    <a:lnTo>
                      <a:pt x="15493" y="120"/>
                    </a:lnTo>
                    <a:lnTo>
                      <a:pt x="15496" y="57"/>
                    </a:lnTo>
                    <a:lnTo>
                      <a:pt x="15498" y="29"/>
                    </a:lnTo>
                    <a:lnTo>
                      <a:pt x="15500" y="42"/>
                    </a:lnTo>
                    <a:lnTo>
                      <a:pt x="15503" y="90"/>
                    </a:lnTo>
                    <a:lnTo>
                      <a:pt x="15505" y="159"/>
                    </a:lnTo>
                    <a:lnTo>
                      <a:pt x="15507" y="219"/>
                    </a:lnTo>
                    <a:lnTo>
                      <a:pt x="15510" y="228"/>
                    </a:lnTo>
                    <a:lnTo>
                      <a:pt x="15512" y="178"/>
                    </a:lnTo>
                    <a:lnTo>
                      <a:pt x="15514" y="108"/>
                    </a:lnTo>
                    <a:lnTo>
                      <a:pt x="15517" y="66"/>
                    </a:lnTo>
                    <a:lnTo>
                      <a:pt x="15519" y="62"/>
                    </a:lnTo>
                    <a:lnTo>
                      <a:pt x="15521" y="66"/>
                    </a:lnTo>
                    <a:lnTo>
                      <a:pt x="15524" y="54"/>
                    </a:lnTo>
                    <a:lnTo>
                      <a:pt x="15526" y="31"/>
                    </a:lnTo>
                    <a:lnTo>
                      <a:pt x="15528" y="11"/>
                    </a:lnTo>
                    <a:lnTo>
                      <a:pt x="15531" y="5"/>
                    </a:lnTo>
                    <a:lnTo>
                      <a:pt x="15533" y="11"/>
                    </a:lnTo>
                    <a:lnTo>
                      <a:pt x="15535" y="31"/>
                    </a:lnTo>
                    <a:lnTo>
                      <a:pt x="15538" y="57"/>
                    </a:lnTo>
                    <a:lnTo>
                      <a:pt x="15540" y="77"/>
                    </a:lnTo>
                    <a:lnTo>
                      <a:pt x="15542" y="89"/>
                    </a:lnTo>
                    <a:lnTo>
                      <a:pt x="15545" y="102"/>
                    </a:lnTo>
                    <a:lnTo>
                      <a:pt x="15547" y="132"/>
                    </a:lnTo>
                    <a:lnTo>
                      <a:pt x="15549" y="174"/>
                    </a:lnTo>
                    <a:lnTo>
                      <a:pt x="15552" y="206"/>
                    </a:lnTo>
                    <a:lnTo>
                      <a:pt x="15554" y="197"/>
                    </a:lnTo>
                    <a:lnTo>
                      <a:pt x="15556" y="143"/>
                    </a:lnTo>
                    <a:lnTo>
                      <a:pt x="15559" y="75"/>
                    </a:lnTo>
                    <a:lnTo>
                      <a:pt x="15561" y="35"/>
                    </a:lnTo>
                    <a:lnTo>
                      <a:pt x="15563" y="53"/>
                    </a:lnTo>
                    <a:lnTo>
                      <a:pt x="15566" y="155"/>
                    </a:lnTo>
                    <a:lnTo>
                      <a:pt x="15568" y="332"/>
                    </a:lnTo>
                    <a:lnTo>
                      <a:pt x="15570" y="502"/>
                    </a:lnTo>
                    <a:lnTo>
                      <a:pt x="15573" y="547"/>
                    </a:lnTo>
                    <a:lnTo>
                      <a:pt x="15575" y="433"/>
                    </a:lnTo>
                    <a:lnTo>
                      <a:pt x="15577" y="249"/>
                    </a:lnTo>
                    <a:lnTo>
                      <a:pt x="15580" y="112"/>
                    </a:lnTo>
                    <a:lnTo>
                      <a:pt x="15582" y="68"/>
                    </a:lnTo>
                    <a:lnTo>
                      <a:pt x="15584" y="89"/>
                    </a:lnTo>
                    <a:lnTo>
                      <a:pt x="15587" y="120"/>
                    </a:lnTo>
                    <a:lnTo>
                      <a:pt x="15589" y="121"/>
                    </a:lnTo>
                    <a:lnTo>
                      <a:pt x="15591" y="94"/>
                    </a:lnTo>
                    <a:lnTo>
                      <a:pt x="15594" y="81"/>
                    </a:lnTo>
                    <a:lnTo>
                      <a:pt x="15596" y="122"/>
                    </a:lnTo>
                    <a:lnTo>
                      <a:pt x="15598" y="212"/>
                    </a:lnTo>
                    <a:lnTo>
                      <a:pt x="15601" y="295"/>
                    </a:lnTo>
                    <a:lnTo>
                      <a:pt x="15603" y="316"/>
                    </a:lnTo>
                    <a:lnTo>
                      <a:pt x="15605" y="272"/>
                    </a:lnTo>
                    <a:lnTo>
                      <a:pt x="15608" y="206"/>
                    </a:lnTo>
                    <a:lnTo>
                      <a:pt x="15610" y="172"/>
                    </a:lnTo>
                    <a:lnTo>
                      <a:pt x="15612" y="195"/>
                    </a:lnTo>
                    <a:lnTo>
                      <a:pt x="15615" y="244"/>
                    </a:lnTo>
                    <a:lnTo>
                      <a:pt x="15617" y="254"/>
                    </a:lnTo>
                    <a:lnTo>
                      <a:pt x="15619" y="196"/>
                    </a:lnTo>
                    <a:lnTo>
                      <a:pt x="15622" y="110"/>
                    </a:lnTo>
                    <a:lnTo>
                      <a:pt x="15624" y="61"/>
                    </a:lnTo>
                    <a:lnTo>
                      <a:pt x="15626" y="73"/>
                    </a:lnTo>
                    <a:lnTo>
                      <a:pt x="15629" y="124"/>
                    </a:lnTo>
                    <a:lnTo>
                      <a:pt x="15631" y="175"/>
                    </a:lnTo>
                    <a:lnTo>
                      <a:pt x="15633" y="203"/>
                    </a:lnTo>
                    <a:lnTo>
                      <a:pt x="15636" y="218"/>
                    </a:lnTo>
                    <a:lnTo>
                      <a:pt x="15638" y="240"/>
                    </a:lnTo>
                    <a:lnTo>
                      <a:pt x="15640" y="267"/>
                    </a:lnTo>
                    <a:lnTo>
                      <a:pt x="15643" y="272"/>
                    </a:lnTo>
                    <a:lnTo>
                      <a:pt x="15645" y="241"/>
                    </a:lnTo>
                    <a:lnTo>
                      <a:pt x="15647" y="197"/>
                    </a:lnTo>
                    <a:lnTo>
                      <a:pt x="15650" y="187"/>
                    </a:lnTo>
                    <a:lnTo>
                      <a:pt x="15652" y="228"/>
                    </a:lnTo>
                    <a:lnTo>
                      <a:pt x="15654" y="300"/>
                    </a:lnTo>
                    <a:lnTo>
                      <a:pt x="15657" y="385"/>
                    </a:lnTo>
                    <a:lnTo>
                      <a:pt x="15659" y="469"/>
                    </a:lnTo>
                    <a:lnTo>
                      <a:pt x="15661" y="515"/>
                    </a:lnTo>
                    <a:lnTo>
                      <a:pt x="15664" y="491"/>
                    </a:lnTo>
                    <a:lnTo>
                      <a:pt x="15666" y="409"/>
                    </a:lnTo>
                    <a:lnTo>
                      <a:pt x="15668" y="311"/>
                    </a:lnTo>
                    <a:lnTo>
                      <a:pt x="15671" y="227"/>
                    </a:lnTo>
                    <a:lnTo>
                      <a:pt x="15673" y="159"/>
                    </a:lnTo>
                    <a:lnTo>
                      <a:pt x="15675" y="108"/>
                    </a:lnTo>
                    <a:lnTo>
                      <a:pt x="15678" y="86"/>
                    </a:lnTo>
                    <a:lnTo>
                      <a:pt x="15680" y="101"/>
                    </a:lnTo>
                    <a:lnTo>
                      <a:pt x="15682" y="136"/>
                    </a:lnTo>
                    <a:lnTo>
                      <a:pt x="15685" y="184"/>
                    </a:lnTo>
                    <a:lnTo>
                      <a:pt x="15687" y="266"/>
                    </a:lnTo>
                    <a:lnTo>
                      <a:pt x="15689" y="382"/>
                    </a:lnTo>
                    <a:lnTo>
                      <a:pt x="15692" y="472"/>
                    </a:lnTo>
                    <a:lnTo>
                      <a:pt x="15694" y="477"/>
                    </a:lnTo>
                    <a:lnTo>
                      <a:pt x="15696" y="429"/>
                    </a:lnTo>
                    <a:lnTo>
                      <a:pt x="15699" y="396"/>
                    </a:lnTo>
                    <a:lnTo>
                      <a:pt x="15701" y="386"/>
                    </a:lnTo>
                    <a:lnTo>
                      <a:pt x="15703" y="354"/>
                    </a:lnTo>
                    <a:lnTo>
                      <a:pt x="15706" y="286"/>
                    </a:lnTo>
                    <a:lnTo>
                      <a:pt x="15708" y="213"/>
                    </a:lnTo>
                    <a:lnTo>
                      <a:pt x="15710" y="171"/>
                    </a:lnTo>
                    <a:lnTo>
                      <a:pt x="15713" y="170"/>
                    </a:lnTo>
                    <a:lnTo>
                      <a:pt x="15715" y="191"/>
                    </a:lnTo>
                    <a:lnTo>
                      <a:pt x="15717" y="210"/>
                    </a:lnTo>
                    <a:lnTo>
                      <a:pt x="15720" y="214"/>
                    </a:lnTo>
                    <a:lnTo>
                      <a:pt x="15722" y="198"/>
                    </a:lnTo>
                    <a:lnTo>
                      <a:pt x="15724" y="156"/>
                    </a:lnTo>
                    <a:lnTo>
                      <a:pt x="15727" y="98"/>
                    </a:lnTo>
                    <a:lnTo>
                      <a:pt x="15729" y="45"/>
                    </a:lnTo>
                    <a:lnTo>
                      <a:pt x="15731" y="14"/>
                    </a:lnTo>
                    <a:lnTo>
                      <a:pt x="15734" y="5"/>
                    </a:lnTo>
                    <a:lnTo>
                      <a:pt x="15736" y="11"/>
                    </a:lnTo>
                    <a:lnTo>
                      <a:pt x="15738" y="31"/>
                    </a:lnTo>
                    <a:lnTo>
                      <a:pt x="15741" y="54"/>
                    </a:lnTo>
                    <a:lnTo>
                      <a:pt x="15743" y="65"/>
                    </a:lnTo>
                    <a:lnTo>
                      <a:pt x="15745" y="57"/>
                    </a:lnTo>
                    <a:lnTo>
                      <a:pt x="15748" y="48"/>
                    </a:lnTo>
                    <a:lnTo>
                      <a:pt x="15750" y="71"/>
                    </a:lnTo>
                    <a:lnTo>
                      <a:pt x="15752" y="143"/>
                    </a:lnTo>
                    <a:lnTo>
                      <a:pt x="15755" y="239"/>
                    </a:lnTo>
                    <a:lnTo>
                      <a:pt x="15757" y="308"/>
                    </a:lnTo>
                    <a:lnTo>
                      <a:pt x="15759" y="330"/>
                    </a:lnTo>
                    <a:lnTo>
                      <a:pt x="15762" y="341"/>
                    </a:lnTo>
                    <a:lnTo>
                      <a:pt x="15764" y="372"/>
                    </a:lnTo>
                    <a:lnTo>
                      <a:pt x="15766" y="404"/>
                    </a:lnTo>
                    <a:lnTo>
                      <a:pt x="15769" y="404"/>
                    </a:lnTo>
                    <a:lnTo>
                      <a:pt x="15771" y="375"/>
                    </a:lnTo>
                    <a:lnTo>
                      <a:pt x="15773" y="321"/>
                    </a:lnTo>
                    <a:lnTo>
                      <a:pt x="15776" y="232"/>
                    </a:lnTo>
                    <a:lnTo>
                      <a:pt x="15778" y="126"/>
                    </a:lnTo>
                    <a:lnTo>
                      <a:pt x="15780" y="50"/>
                    </a:lnTo>
                    <a:lnTo>
                      <a:pt x="15783" y="27"/>
                    </a:lnTo>
                    <a:lnTo>
                      <a:pt x="15785" y="61"/>
                    </a:lnTo>
                    <a:lnTo>
                      <a:pt x="15787" y="140"/>
                    </a:lnTo>
                    <a:lnTo>
                      <a:pt x="15790" y="237"/>
                    </a:lnTo>
                    <a:lnTo>
                      <a:pt x="15792" y="295"/>
                    </a:lnTo>
                    <a:lnTo>
                      <a:pt x="15794" y="272"/>
                    </a:lnTo>
                    <a:lnTo>
                      <a:pt x="15797" y="183"/>
                    </a:lnTo>
                    <a:lnTo>
                      <a:pt x="15799" y="88"/>
                    </a:lnTo>
                    <a:lnTo>
                      <a:pt x="15801" y="31"/>
                    </a:lnTo>
                    <a:lnTo>
                      <a:pt x="15804" y="17"/>
                    </a:lnTo>
                    <a:lnTo>
                      <a:pt x="15806" y="31"/>
                    </a:lnTo>
                    <a:lnTo>
                      <a:pt x="15808" y="55"/>
                    </a:lnTo>
                    <a:lnTo>
                      <a:pt x="15811" y="68"/>
                    </a:lnTo>
                    <a:lnTo>
                      <a:pt x="15813" y="66"/>
                    </a:lnTo>
                    <a:lnTo>
                      <a:pt x="15815" y="62"/>
                    </a:lnTo>
                    <a:lnTo>
                      <a:pt x="15817" y="66"/>
                    </a:lnTo>
                    <a:lnTo>
                      <a:pt x="15820" y="68"/>
                    </a:lnTo>
                    <a:lnTo>
                      <a:pt x="15822" y="55"/>
                    </a:lnTo>
                    <a:lnTo>
                      <a:pt x="15824" y="33"/>
                    </a:lnTo>
                    <a:lnTo>
                      <a:pt x="15827" y="23"/>
                    </a:lnTo>
                    <a:lnTo>
                      <a:pt x="15829" y="33"/>
                    </a:lnTo>
                    <a:lnTo>
                      <a:pt x="15832" y="55"/>
                    </a:lnTo>
                    <a:lnTo>
                      <a:pt x="15834" y="65"/>
                    </a:lnTo>
                    <a:lnTo>
                      <a:pt x="15836" y="57"/>
                    </a:lnTo>
                    <a:lnTo>
                      <a:pt x="15839" y="48"/>
                    </a:lnTo>
                    <a:lnTo>
                      <a:pt x="15841" y="66"/>
                    </a:lnTo>
                    <a:lnTo>
                      <a:pt x="15843" y="120"/>
                    </a:lnTo>
                    <a:lnTo>
                      <a:pt x="15846" y="178"/>
                    </a:lnTo>
                    <a:lnTo>
                      <a:pt x="15848" y="197"/>
                    </a:lnTo>
                    <a:lnTo>
                      <a:pt x="15850" y="172"/>
                    </a:lnTo>
                    <a:lnTo>
                      <a:pt x="15853" y="132"/>
                    </a:lnTo>
                    <a:lnTo>
                      <a:pt x="15855" y="109"/>
                    </a:lnTo>
                    <a:lnTo>
                      <a:pt x="15857" y="125"/>
                    </a:lnTo>
                    <a:lnTo>
                      <a:pt x="15860" y="196"/>
                    </a:lnTo>
                    <a:lnTo>
                      <a:pt x="15862" y="312"/>
                    </a:lnTo>
                    <a:lnTo>
                      <a:pt x="15864" y="408"/>
                    </a:lnTo>
                    <a:lnTo>
                      <a:pt x="15866" y="407"/>
                    </a:lnTo>
                    <a:lnTo>
                      <a:pt x="15869" y="310"/>
                    </a:lnTo>
                    <a:lnTo>
                      <a:pt x="15871" y="205"/>
                    </a:lnTo>
                    <a:lnTo>
                      <a:pt x="15873" y="170"/>
                    </a:lnTo>
                    <a:lnTo>
                      <a:pt x="15876" y="193"/>
                    </a:lnTo>
                    <a:lnTo>
                      <a:pt x="15878" y="222"/>
                    </a:lnTo>
                    <a:lnTo>
                      <a:pt x="15880" y="237"/>
                    </a:lnTo>
                    <a:lnTo>
                      <a:pt x="15883" y="251"/>
                    </a:lnTo>
                    <a:lnTo>
                      <a:pt x="15885" y="267"/>
                    </a:lnTo>
                    <a:lnTo>
                      <a:pt x="15887" y="283"/>
                    </a:lnTo>
                    <a:lnTo>
                      <a:pt x="15890" y="316"/>
                    </a:lnTo>
                    <a:lnTo>
                      <a:pt x="15892" y="366"/>
                    </a:lnTo>
                    <a:lnTo>
                      <a:pt x="15894" y="379"/>
                    </a:lnTo>
                    <a:lnTo>
                      <a:pt x="15897" y="317"/>
                    </a:lnTo>
                    <a:lnTo>
                      <a:pt x="15899" y="213"/>
                    </a:lnTo>
                    <a:lnTo>
                      <a:pt x="15901" y="124"/>
                    </a:lnTo>
                    <a:lnTo>
                      <a:pt x="15904" y="67"/>
                    </a:lnTo>
                    <a:lnTo>
                      <a:pt x="15906" y="32"/>
                    </a:lnTo>
                    <a:lnTo>
                      <a:pt x="15908" y="11"/>
                    </a:lnTo>
                    <a:lnTo>
                      <a:pt x="15911" y="2"/>
                    </a:lnTo>
                    <a:lnTo>
                      <a:pt x="15913" y="3"/>
                    </a:lnTo>
                    <a:lnTo>
                      <a:pt x="15915" y="16"/>
                    </a:lnTo>
                    <a:lnTo>
                      <a:pt x="15918" y="55"/>
                    </a:lnTo>
                    <a:lnTo>
                      <a:pt x="15920" y="128"/>
                    </a:lnTo>
                    <a:lnTo>
                      <a:pt x="15922" y="225"/>
                    </a:lnTo>
                    <a:lnTo>
                      <a:pt x="15925" y="326"/>
                    </a:lnTo>
                    <a:lnTo>
                      <a:pt x="15927" y="408"/>
                    </a:lnTo>
                    <a:lnTo>
                      <a:pt x="15929" y="446"/>
                    </a:lnTo>
                    <a:lnTo>
                      <a:pt x="15932" y="428"/>
                    </a:lnTo>
                    <a:lnTo>
                      <a:pt x="15934" y="366"/>
                    </a:lnTo>
                    <a:lnTo>
                      <a:pt x="15936" y="293"/>
                    </a:lnTo>
                    <a:lnTo>
                      <a:pt x="15939" y="249"/>
                    </a:lnTo>
                    <a:lnTo>
                      <a:pt x="15941" y="250"/>
                    </a:lnTo>
                    <a:lnTo>
                      <a:pt x="15943" y="267"/>
                    </a:lnTo>
                    <a:lnTo>
                      <a:pt x="15946" y="246"/>
                    </a:lnTo>
                    <a:lnTo>
                      <a:pt x="15948" y="175"/>
                    </a:lnTo>
                    <a:lnTo>
                      <a:pt x="15950" y="98"/>
                    </a:lnTo>
                    <a:lnTo>
                      <a:pt x="15953" y="65"/>
                    </a:lnTo>
                    <a:lnTo>
                      <a:pt x="15955" y="89"/>
                    </a:lnTo>
                    <a:lnTo>
                      <a:pt x="15957" y="152"/>
                    </a:lnTo>
                    <a:lnTo>
                      <a:pt x="15960" y="227"/>
                    </a:lnTo>
                    <a:lnTo>
                      <a:pt x="15962" y="275"/>
                    </a:lnTo>
                    <a:lnTo>
                      <a:pt x="15964" y="266"/>
                    </a:lnTo>
                    <a:lnTo>
                      <a:pt x="15967" y="217"/>
                    </a:lnTo>
                    <a:lnTo>
                      <a:pt x="15969" y="174"/>
                    </a:lnTo>
                    <a:lnTo>
                      <a:pt x="15971" y="161"/>
                    </a:lnTo>
                    <a:lnTo>
                      <a:pt x="15974" y="160"/>
                    </a:lnTo>
                    <a:lnTo>
                      <a:pt x="15976" y="153"/>
                    </a:lnTo>
                    <a:lnTo>
                      <a:pt x="15978" y="140"/>
                    </a:lnTo>
                    <a:lnTo>
                      <a:pt x="15981" y="123"/>
                    </a:lnTo>
                    <a:lnTo>
                      <a:pt x="15983" y="100"/>
                    </a:lnTo>
                    <a:lnTo>
                      <a:pt x="15985" y="69"/>
                    </a:lnTo>
                    <a:lnTo>
                      <a:pt x="15988" y="48"/>
                    </a:lnTo>
                    <a:lnTo>
                      <a:pt x="15990" y="55"/>
                    </a:lnTo>
                    <a:lnTo>
                      <a:pt x="15992" y="88"/>
                    </a:lnTo>
                    <a:lnTo>
                      <a:pt x="15995" y="120"/>
                    </a:lnTo>
                    <a:lnTo>
                      <a:pt x="15997" y="120"/>
                    </a:lnTo>
                    <a:lnTo>
                      <a:pt x="15999" y="86"/>
                    </a:lnTo>
                    <a:lnTo>
                      <a:pt x="16002" y="43"/>
                    </a:lnTo>
                    <a:lnTo>
                      <a:pt x="16004" y="14"/>
                    </a:lnTo>
                    <a:lnTo>
                      <a:pt x="16006" y="8"/>
                    </a:lnTo>
                    <a:lnTo>
                      <a:pt x="16009" y="23"/>
                    </a:lnTo>
                    <a:lnTo>
                      <a:pt x="16011" y="65"/>
                    </a:lnTo>
                    <a:lnTo>
                      <a:pt x="16013" y="121"/>
                    </a:lnTo>
                    <a:lnTo>
                      <a:pt x="16016" y="165"/>
                    </a:lnTo>
                    <a:lnTo>
                      <a:pt x="16018" y="176"/>
                    </a:lnTo>
                    <a:lnTo>
                      <a:pt x="16020" y="162"/>
                    </a:lnTo>
                    <a:lnTo>
                      <a:pt x="16023" y="147"/>
                    </a:lnTo>
                    <a:lnTo>
                      <a:pt x="16025" y="145"/>
                    </a:lnTo>
                    <a:lnTo>
                      <a:pt x="16027" y="153"/>
                    </a:lnTo>
                    <a:lnTo>
                      <a:pt x="16030" y="154"/>
                    </a:lnTo>
                    <a:lnTo>
                      <a:pt x="16032" y="138"/>
                    </a:lnTo>
                    <a:lnTo>
                      <a:pt x="16034" y="120"/>
                    </a:lnTo>
                    <a:lnTo>
                      <a:pt x="16037" y="146"/>
                    </a:lnTo>
                    <a:lnTo>
                      <a:pt x="16039" y="243"/>
                    </a:lnTo>
                    <a:lnTo>
                      <a:pt x="16041" y="373"/>
                    </a:lnTo>
                    <a:lnTo>
                      <a:pt x="16044" y="450"/>
                    </a:lnTo>
                    <a:lnTo>
                      <a:pt x="16046" y="425"/>
                    </a:lnTo>
                    <a:lnTo>
                      <a:pt x="16048" y="331"/>
                    </a:lnTo>
                    <a:lnTo>
                      <a:pt x="16051" y="250"/>
                    </a:lnTo>
                    <a:lnTo>
                      <a:pt x="16053" y="234"/>
                    </a:lnTo>
                    <a:lnTo>
                      <a:pt x="16055" y="268"/>
                    </a:lnTo>
                    <a:lnTo>
                      <a:pt x="16058" y="287"/>
                    </a:lnTo>
                    <a:lnTo>
                      <a:pt x="16060" y="249"/>
                    </a:lnTo>
                    <a:lnTo>
                      <a:pt x="16062" y="186"/>
                    </a:lnTo>
                    <a:lnTo>
                      <a:pt x="16065" y="163"/>
                    </a:lnTo>
                    <a:lnTo>
                      <a:pt x="16067" y="198"/>
                    </a:lnTo>
                    <a:lnTo>
                      <a:pt x="16069" y="248"/>
                    </a:lnTo>
                    <a:lnTo>
                      <a:pt x="16072" y="274"/>
                    </a:lnTo>
                    <a:lnTo>
                      <a:pt x="16074" y="279"/>
                    </a:lnTo>
                    <a:lnTo>
                      <a:pt x="16076" y="280"/>
                    </a:lnTo>
                    <a:lnTo>
                      <a:pt x="16079" y="275"/>
                    </a:lnTo>
                    <a:lnTo>
                      <a:pt x="16081" y="278"/>
                    </a:lnTo>
                    <a:lnTo>
                      <a:pt x="16083" y="332"/>
                    </a:lnTo>
                    <a:lnTo>
                      <a:pt x="16086" y="457"/>
                    </a:lnTo>
                    <a:lnTo>
                      <a:pt x="16088" y="598"/>
                    </a:lnTo>
                    <a:lnTo>
                      <a:pt x="16090" y="675"/>
                    </a:lnTo>
                    <a:lnTo>
                      <a:pt x="16093" y="671"/>
                    </a:lnTo>
                    <a:lnTo>
                      <a:pt x="16095" y="634"/>
                    </a:lnTo>
                    <a:lnTo>
                      <a:pt x="16097" y="582"/>
                    </a:lnTo>
                    <a:lnTo>
                      <a:pt x="16100" y="499"/>
                    </a:lnTo>
                    <a:lnTo>
                      <a:pt x="16102" y="399"/>
                    </a:lnTo>
                    <a:lnTo>
                      <a:pt x="16104" y="327"/>
                    </a:lnTo>
                    <a:lnTo>
                      <a:pt x="16107" y="292"/>
                    </a:lnTo>
                    <a:lnTo>
                      <a:pt x="16109" y="284"/>
                    </a:lnTo>
                    <a:lnTo>
                      <a:pt x="16111" y="298"/>
                    </a:lnTo>
                    <a:lnTo>
                      <a:pt x="16114" y="342"/>
                    </a:lnTo>
                    <a:lnTo>
                      <a:pt x="16116" y="446"/>
                    </a:lnTo>
                    <a:lnTo>
                      <a:pt x="16118" y="625"/>
                    </a:lnTo>
                    <a:lnTo>
                      <a:pt x="16121" y="818"/>
                    </a:lnTo>
                    <a:lnTo>
                      <a:pt x="16123" y="920"/>
                    </a:lnTo>
                    <a:lnTo>
                      <a:pt x="16125" y="919"/>
                    </a:lnTo>
                    <a:lnTo>
                      <a:pt x="16128" y="896"/>
                    </a:lnTo>
                    <a:lnTo>
                      <a:pt x="16130" y="888"/>
                    </a:lnTo>
                    <a:lnTo>
                      <a:pt x="16132" y="870"/>
                    </a:lnTo>
                    <a:lnTo>
                      <a:pt x="16135" y="857"/>
                    </a:lnTo>
                    <a:lnTo>
                      <a:pt x="16137" y="874"/>
                    </a:lnTo>
                    <a:lnTo>
                      <a:pt x="16139" y="863"/>
                    </a:lnTo>
                    <a:lnTo>
                      <a:pt x="16142" y="747"/>
                    </a:lnTo>
                    <a:lnTo>
                      <a:pt x="16144" y="577"/>
                    </a:lnTo>
                    <a:lnTo>
                      <a:pt x="16146" y="505"/>
                    </a:lnTo>
                    <a:lnTo>
                      <a:pt x="16149" y="602"/>
                    </a:lnTo>
                    <a:lnTo>
                      <a:pt x="16151" y="784"/>
                    </a:lnTo>
                    <a:lnTo>
                      <a:pt x="16153" y="911"/>
                    </a:lnTo>
                    <a:lnTo>
                      <a:pt x="16156" y="945"/>
                    </a:lnTo>
                    <a:lnTo>
                      <a:pt x="16158" y="947"/>
                    </a:lnTo>
                    <a:lnTo>
                      <a:pt x="16160" y="979"/>
                    </a:lnTo>
                    <a:lnTo>
                      <a:pt x="16163" y="1052"/>
                    </a:lnTo>
                    <a:lnTo>
                      <a:pt x="16165" y="1165"/>
                    </a:lnTo>
                    <a:lnTo>
                      <a:pt x="16167" y="1325"/>
                    </a:lnTo>
                    <a:lnTo>
                      <a:pt x="16170" y="1510"/>
                    </a:lnTo>
                    <a:lnTo>
                      <a:pt x="16172" y="1648"/>
                    </a:lnTo>
                    <a:lnTo>
                      <a:pt x="16174" y="1672"/>
                    </a:lnTo>
                    <a:lnTo>
                      <a:pt x="16177" y="1585"/>
                    </a:lnTo>
                    <a:lnTo>
                      <a:pt x="16179" y="1454"/>
                    </a:lnTo>
                    <a:lnTo>
                      <a:pt x="16181" y="1354"/>
                    </a:lnTo>
                    <a:lnTo>
                      <a:pt x="16184" y="1307"/>
                    </a:lnTo>
                    <a:lnTo>
                      <a:pt x="16186" y="1284"/>
                    </a:lnTo>
                    <a:lnTo>
                      <a:pt x="16188" y="1257"/>
                    </a:lnTo>
                    <a:lnTo>
                      <a:pt x="16191" y="1250"/>
                    </a:lnTo>
                    <a:lnTo>
                      <a:pt x="16193" y="1326"/>
                    </a:lnTo>
                    <a:lnTo>
                      <a:pt x="16195" y="1489"/>
                    </a:lnTo>
                    <a:lnTo>
                      <a:pt x="16198" y="1624"/>
                    </a:lnTo>
                    <a:lnTo>
                      <a:pt x="16200" y="1592"/>
                    </a:lnTo>
                    <a:lnTo>
                      <a:pt x="16202" y="1401"/>
                    </a:lnTo>
                    <a:lnTo>
                      <a:pt x="16205" y="1210"/>
                    </a:lnTo>
                    <a:lnTo>
                      <a:pt x="16207" y="1151"/>
                    </a:lnTo>
                    <a:lnTo>
                      <a:pt x="16209" y="1215"/>
                    </a:lnTo>
                    <a:lnTo>
                      <a:pt x="16212" y="1333"/>
                    </a:lnTo>
                    <a:lnTo>
                      <a:pt x="16214" y="1494"/>
                    </a:lnTo>
                    <a:lnTo>
                      <a:pt x="16216" y="1730"/>
                    </a:lnTo>
                    <a:lnTo>
                      <a:pt x="16219" y="2022"/>
                    </a:lnTo>
                    <a:lnTo>
                      <a:pt x="16221" y="2275"/>
                    </a:lnTo>
                    <a:lnTo>
                      <a:pt x="16223" y="2380"/>
                    </a:lnTo>
                    <a:lnTo>
                      <a:pt x="16226" y="2268"/>
                    </a:lnTo>
                    <a:lnTo>
                      <a:pt x="16228" y="1983"/>
                    </a:lnTo>
                    <a:lnTo>
                      <a:pt x="16230" y="1708"/>
                    </a:lnTo>
                    <a:lnTo>
                      <a:pt x="16233" y="1655"/>
                    </a:lnTo>
                    <a:lnTo>
                      <a:pt x="16235" y="1881"/>
                    </a:lnTo>
                    <a:lnTo>
                      <a:pt x="16237" y="2248"/>
                    </a:lnTo>
                    <a:lnTo>
                      <a:pt x="16240" y="2588"/>
                    </a:lnTo>
                    <a:lnTo>
                      <a:pt x="16242" y="2830"/>
                    </a:lnTo>
                    <a:lnTo>
                      <a:pt x="16244" y="2949"/>
                    </a:lnTo>
                    <a:lnTo>
                      <a:pt x="16247" y="2900"/>
                    </a:lnTo>
                    <a:lnTo>
                      <a:pt x="16249" y="2682"/>
                    </a:lnTo>
                    <a:lnTo>
                      <a:pt x="16251" y="2460"/>
                    </a:lnTo>
                    <a:lnTo>
                      <a:pt x="16254" y="2451"/>
                    </a:lnTo>
                    <a:lnTo>
                      <a:pt x="16256" y="2706"/>
                    </a:lnTo>
                    <a:lnTo>
                      <a:pt x="16258" y="3081"/>
                    </a:lnTo>
                    <a:lnTo>
                      <a:pt x="16261" y="3419"/>
                    </a:lnTo>
                    <a:lnTo>
                      <a:pt x="16263" y="3664"/>
                    </a:lnTo>
                    <a:lnTo>
                      <a:pt x="16265" y="3816"/>
                    </a:lnTo>
                    <a:lnTo>
                      <a:pt x="16267" y="3918"/>
                    </a:lnTo>
                    <a:lnTo>
                      <a:pt x="16270" y="4074"/>
                    </a:lnTo>
                    <a:lnTo>
                      <a:pt x="16272" y="4397"/>
                    </a:lnTo>
                    <a:lnTo>
                      <a:pt x="16275" y="4876"/>
                    </a:lnTo>
                    <a:lnTo>
                      <a:pt x="16277" y="5340"/>
                    </a:lnTo>
                    <a:lnTo>
                      <a:pt x="16279" y="5574"/>
                    </a:lnTo>
                    <a:lnTo>
                      <a:pt x="16282" y="5503"/>
                    </a:lnTo>
                    <a:lnTo>
                      <a:pt x="16284" y="5255"/>
                    </a:lnTo>
                    <a:lnTo>
                      <a:pt x="16286" y="4984"/>
                    </a:lnTo>
                    <a:lnTo>
                      <a:pt x="16289" y="4704"/>
                    </a:lnTo>
                    <a:lnTo>
                      <a:pt x="16291" y="4373"/>
                    </a:lnTo>
                    <a:lnTo>
                      <a:pt x="16293" y="4057"/>
                    </a:lnTo>
                    <a:lnTo>
                      <a:pt x="16296" y="3898"/>
                    </a:lnTo>
                    <a:lnTo>
                      <a:pt x="16298" y="3980"/>
                    </a:lnTo>
                    <a:lnTo>
                      <a:pt x="16300" y="4247"/>
                    </a:lnTo>
                    <a:lnTo>
                      <a:pt x="16303" y="4512"/>
                    </a:lnTo>
                    <a:lnTo>
                      <a:pt x="16305" y="4569"/>
                    </a:lnTo>
                    <a:lnTo>
                      <a:pt x="16307" y="4415"/>
                    </a:lnTo>
                    <a:lnTo>
                      <a:pt x="16310" y="4317"/>
                    </a:lnTo>
                    <a:lnTo>
                      <a:pt x="16312" y="4529"/>
                    </a:lnTo>
                    <a:lnTo>
                      <a:pt x="16314" y="4967"/>
                    </a:lnTo>
                    <a:lnTo>
                      <a:pt x="16316" y="5296"/>
                    </a:lnTo>
                    <a:lnTo>
                      <a:pt x="16319" y="5325"/>
                    </a:lnTo>
                    <a:lnTo>
                      <a:pt x="16321" y="5188"/>
                    </a:lnTo>
                    <a:lnTo>
                      <a:pt x="16323" y="5180"/>
                    </a:lnTo>
                    <a:lnTo>
                      <a:pt x="16326" y="5547"/>
                    </a:lnTo>
                    <a:lnTo>
                      <a:pt x="16328" y="6354"/>
                    </a:lnTo>
                    <a:lnTo>
                      <a:pt x="16330" y="7403"/>
                    </a:lnTo>
                    <a:lnTo>
                      <a:pt x="16333" y="8374"/>
                    </a:lnTo>
                    <a:lnTo>
                      <a:pt x="16335" y="9049"/>
                    </a:lnTo>
                    <a:lnTo>
                      <a:pt x="16337" y="9307"/>
                    </a:lnTo>
                    <a:lnTo>
                      <a:pt x="16340" y="9054"/>
                    </a:lnTo>
                    <a:lnTo>
                      <a:pt x="16342" y="8383"/>
                    </a:lnTo>
                    <a:lnTo>
                      <a:pt x="16344" y="7738"/>
                    </a:lnTo>
                    <a:lnTo>
                      <a:pt x="16347" y="7713"/>
                    </a:lnTo>
                    <a:lnTo>
                      <a:pt x="16349" y="8557"/>
                    </a:lnTo>
                    <a:lnTo>
                      <a:pt x="16351" y="9839"/>
                    </a:lnTo>
                    <a:lnTo>
                      <a:pt x="16354" y="10797"/>
                    </a:lnTo>
                    <a:lnTo>
                      <a:pt x="16356" y="11145"/>
                    </a:lnTo>
                    <a:lnTo>
                      <a:pt x="16358" y="11232"/>
                    </a:lnTo>
                    <a:lnTo>
                      <a:pt x="16361" y="11322"/>
                    </a:lnTo>
                    <a:lnTo>
                      <a:pt x="16363" y="11198"/>
                    </a:lnTo>
                    <a:lnTo>
                      <a:pt x="16365" y="10645"/>
                    </a:lnTo>
                    <a:lnTo>
                      <a:pt x="16368" y="9883"/>
                    </a:lnTo>
                    <a:lnTo>
                      <a:pt x="16370" y="9325"/>
                    </a:lnTo>
                    <a:lnTo>
                      <a:pt x="16372" y="9185"/>
                    </a:lnTo>
                    <a:lnTo>
                      <a:pt x="16375" y="9428"/>
                    </a:lnTo>
                    <a:lnTo>
                      <a:pt x="16377" y="9887"/>
                    </a:lnTo>
                    <a:lnTo>
                      <a:pt x="16379" y="10345"/>
                    </a:lnTo>
                    <a:lnTo>
                      <a:pt x="16382" y="10703"/>
                    </a:lnTo>
                    <a:lnTo>
                      <a:pt x="16384" y="11090"/>
                    </a:lnTo>
                    <a:lnTo>
                      <a:pt x="16386" y="11617"/>
                    </a:lnTo>
                    <a:lnTo>
                      <a:pt x="16389" y="12108"/>
                    </a:lnTo>
                    <a:lnTo>
                      <a:pt x="16391" y="12329"/>
                    </a:lnTo>
                    <a:lnTo>
                      <a:pt x="16393" y="12381"/>
                    </a:lnTo>
                    <a:lnTo>
                      <a:pt x="16396" y="12532"/>
                    </a:lnTo>
                    <a:lnTo>
                      <a:pt x="16398" y="12812"/>
                    </a:lnTo>
                    <a:lnTo>
                      <a:pt x="16400" y="13077"/>
                    </a:lnTo>
                    <a:lnTo>
                      <a:pt x="16403" y="13257"/>
                    </a:lnTo>
                    <a:lnTo>
                      <a:pt x="16405" y="13287"/>
                    </a:lnTo>
                    <a:lnTo>
                      <a:pt x="16407" y="13072"/>
                    </a:lnTo>
                    <a:lnTo>
                      <a:pt x="16410" y="12706"/>
                    </a:lnTo>
                    <a:lnTo>
                      <a:pt x="16412" y="12452"/>
                    </a:lnTo>
                    <a:lnTo>
                      <a:pt x="16414" y="12417"/>
                    </a:lnTo>
                    <a:lnTo>
                      <a:pt x="16417" y="12431"/>
                    </a:lnTo>
                    <a:lnTo>
                      <a:pt x="16419" y="12364"/>
                    </a:lnTo>
                    <a:lnTo>
                      <a:pt x="16421" y="12364"/>
                    </a:lnTo>
                    <a:lnTo>
                      <a:pt x="16424" y="12698"/>
                    </a:lnTo>
                    <a:lnTo>
                      <a:pt x="16426" y="13467"/>
                    </a:lnTo>
                    <a:lnTo>
                      <a:pt x="16428" y="14538"/>
                    </a:lnTo>
                    <a:lnTo>
                      <a:pt x="16431" y="15616"/>
                    </a:lnTo>
                    <a:lnTo>
                      <a:pt x="16433" y="16293"/>
                    </a:lnTo>
                    <a:lnTo>
                      <a:pt x="16435" y="16259"/>
                    </a:lnTo>
                    <a:lnTo>
                      <a:pt x="16438" y="15588"/>
                    </a:lnTo>
                    <a:lnTo>
                      <a:pt x="16440" y="14757"/>
                    </a:lnTo>
                    <a:lnTo>
                      <a:pt x="16442" y="14320"/>
                    </a:lnTo>
                    <a:lnTo>
                      <a:pt x="16445" y="14561"/>
                    </a:lnTo>
                    <a:lnTo>
                      <a:pt x="16447" y="15385"/>
                    </a:lnTo>
                    <a:lnTo>
                      <a:pt x="16449" y="16414"/>
                    </a:lnTo>
                    <a:lnTo>
                      <a:pt x="16452" y="17147"/>
                    </a:lnTo>
                    <a:lnTo>
                      <a:pt x="16454" y="17251"/>
                    </a:lnTo>
                    <a:lnTo>
                      <a:pt x="16456" y="16927"/>
                    </a:lnTo>
                    <a:lnTo>
                      <a:pt x="16459" y="16824"/>
                    </a:lnTo>
                    <a:lnTo>
                      <a:pt x="16461" y="17363"/>
                    </a:lnTo>
                    <a:lnTo>
                      <a:pt x="16463" y="18249"/>
                    </a:lnTo>
                    <a:lnTo>
                      <a:pt x="16466" y="18756"/>
                    </a:lnTo>
                    <a:lnTo>
                      <a:pt x="16468" y="18488"/>
                    </a:lnTo>
                    <a:lnTo>
                      <a:pt x="16470" y="17802"/>
                    </a:lnTo>
                    <a:lnTo>
                      <a:pt x="16473" y="17401"/>
                    </a:lnTo>
                    <a:lnTo>
                      <a:pt x="16475" y="17570"/>
                    </a:lnTo>
                    <a:lnTo>
                      <a:pt x="16477" y="17979"/>
                    </a:lnTo>
                    <a:lnTo>
                      <a:pt x="16480" y="18114"/>
                    </a:lnTo>
                    <a:lnTo>
                      <a:pt x="16482" y="17719"/>
                    </a:lnTo>
                    <a:lnTo>
                      <a:pt x="16484" y="16942"/>
                    </a:lnTo>
                    <a:lnTo>
                      <a:pt x="16487" y="16269"/>
                    </a:lnTo>
                    <a:lnTo>
                      <a:pt x="16489" y="16271"/>
                    </a:lnTo>
                    <a:lnTo>
                      <a:pt x="16491" y="17123"/>
                    </a:lnTo>
                    <a:lnTo>
                      <a:pt x="16494" y="18348"/>
                    </a:lnTo>
                    <a:lnTo>
                      <a:pt x="16496" y="19232"/>
                    </a:lnTo>
                    <a:lnTo>
                      <a:pt x="16498" y="19456"/>
                    </a:lnTo>
                    <a:lnTo>
                      <a:pt x="16501" y="19219"/>
                    </a:lnTo>
                    <a:lnTo>
                      <a:pt x="16503" y="18992"/>
                    </a:lnTo>
                    <a:lnTo>
                      <a:pt x="16505" y="19310"/>
                    </a:lnTo>
                    <a:lnTo>
                      <a:pt x="16508" y="20449"/>
                    </a:lnTo>
                    <a:lnTo>
                      <a:pt x="16510" y="22059"/>
                    </a:lnTo>
                    <a:lnTo>
                      <a:pt x="16512" y="23308"/>
                    </a:lnTo>
                    <a:lnTo>
                      <a:pt x="16515" y="23623"/>
                    </a:lnTo>
                    <a:lnTo>
                      <a:pt x="16517" y="23268"/>
                    </a:lnTo>
                    <a:lnTo>
                      <a:pt x="16519" y="23122"/>
                    </a:lnTo>
                    <a:lnTo>
                      <a:pt x="16522" y="23863"/>
                    </a:lnTo>
                    <a:lnTo>
                      <a:pt x="16524" y="25296"/>
                    </a:lnTo>
                    <a:lnTo>
                      <a:pt x="16526" y="26449"/>
                    </a:lnTo>
                    <a:lnTo>
                      <a:pt x="16529" y="26382"/>
                    </a:lnTo>
                    <a:lnTo>
                      <a:pt x="16531" y="24948"/>
                    </a:lnTo>
                    <a:lnTo>
                      <a:pt x="16533" y="22851"/>
                    </a:lnTo>
                    <a:lnTo>
                      <a:pt x="16536" y="21124"/>
                    </a:lnTo>
                    <a:lnTo>
                      <a:pt x="16538" y="20451"/>
                    </a:lnTo>
                    <a:lnTo>
                      <a:pt x="16540" y="20754"/>
                    </a:lnTo>
                    <a:lnTo>
                      <a:pt x="16543" y="21413"/>
                    </a:lnTo>
                    <a:lnTo>
                      <a:pt x="16545" y="21915"/>
                    </a:lnTo>
                    <a:lnTo>
                      <a:pt x="16547" y="22175"/>
                    </a:lnTo>
                    <a:lnTo>
                      <a:pt x="16550" y="22301"/>
                    </a:lnTo>
                    <a:lnTo>
                      <a:pt x="16552" y="22282"/>
                    </a:lnTo>
                    <a:lnTo>
                      <a:pt x="16554" y="21998"/>
                    </a:lnTo>
                    <a:lnTo>
                      <a:pt x="16557" y="21441"/>
                    </a:lnTo>
                    <a:lnTo>
                      <a:pt x="16559" y="20845"/>
                    </a:lnTo>
                    <a:lnTo>
                      <a:pt x="16561" y="20559"/>
                    </a:lnTo>
                    <a:lnTo>
                      <a:pt x="16564" y="20775"/>
                    </a:lnTo>
                    <a:lnTo>
                      <a:pt x="16566" y="21353"/>
                    </a:lnTo>
                    <a:lnTo>
                      <a:pt x="16568" y="21897"/>
                    </a:lnTo>
                    <a:lnTo>
                      <a:pt x="16571" y="21976"/>
                    </a:lnTo>
                    <a:lnTo>
                      <a:pt x="16573" y="21418"/>
                    </a:lnTo>
                    <a:lnTo>
                      <a:pt x="16575" y="20517"/>
                    </a:lnTo>
                    <a:lnTo>
                      <a:pt x="16578" y="19872"/>
                    </a:lnTo>
                    <a:lnTo>
                      <a:pt x="16580" y="19886"/>
                    </a:lnTo>
                    <a:lnTo>
                      <a:pt x="16582" y="20490"/>
                    </a:lnTo>
                    <a:lnTo>
                      <a:pt x="16585" y="21376"/>
                    </a:lnTo>
                    <a:lnTo>
                      <a:pt x="16587" y="22306"/>
                    </a:lnTo>
                    <a:lnTo>
                      <a:pt x="16589" y="23113"/>
                    </a:lnTo>
                    <a:lnTo>
                      <a:pt x="16592" y="23649"/>
                    </a:lnTo>
                    <a:lnTo>
                      <a:pt x="16594" y="23890"/>
                    </a:lnTo>
                    <a:lnTo>
                      <a:pt x="16596" y="23848"/>
                    </a:lnTo>
                    <a:lnTo>
                      <a:pt x="16599" y="23262"/>
                    </a:lnTo>
                    <a:lnTo>
                      <a:pt x="16601" y="21729"/>
                    </a:lnTo>
                    <a:lnTo>
                      <a:pt x="16603" y="19387"/>
                    </a:lnTo>
                    <a:lnTo>
                      <a:pt x="16606" y="17150"/>
                    </a:lnTo>
                    <a:lnTo>
                      <a:pt x="16608" y="16017"/>
                    </a:lnTo>
                    <a:lnTo>
                      <a:pt x="16610" y="16256"/>
                    </a:lnTo>
                    <a:lnTo>
                      <a:pt x="16613" y="17365"/>
                    </a:lnTo>
                    <a:lnTo>
                      <a:pt x="16615" y="18635"/>
                    </a:lnTo>
                    <a:lnTo>
                      <a:pt x="16617" y="19616"/>
                    </a:lnTo>
                    <a:lnTo>
                      <a:pt x="16620" y="20124"/>
                    </a:lnTo>
                    <a:lnTo>
                      <a:pt x="16622" y="20113"/>
                    </a:lnTo>
                    <a:lnTo>
                      <a:pt x="16624" y="19754"/>
                    </a:lnTo>
                    <a:lnTo>
                      <a:pt x="16627" y="19464"/>
                    </a:lnTo>
                    <a:lnTo>
                      <a:pt x="16629" y="19608"/>
                    </a:lnTo>
                    <a:lnTo>
                      <a:pt x="16631" y="20191"/>
                    </a:lnTo>
                    <a:lnTo>
                      <a:pt x="16634" y="20878"/>
                    </a:lnTo>
                    <a:lnTo>
                      <a:pt x="16636" y="21254"/>
                    </a:lnTo>
                    <a:lnTo>
                      <a:pt x="16638" y="21170"/>
                    </a:lnTo>
                    <a:lnTo>
                      <a:pt x="16641" y="20898"/>
                    </a:lnTo>
                    <a:lnTo>
                      <a:pt x="16643" y="20793"/>
                    </a:lnTo>
                    <a:lnTo>
                      <a:pt x="16645" y="20821"/>
                    </a:lnTo>
                    <a:lnTo>
                      <a:pt x="16648" y="20727"/>
                    </a:lnTo>
                    <a:lnTo>
                      <a:pt x="16650" y="20497"/>
                    </a:lnTo>
                    <a:lnTo>
                      <a:pt x="16652" y="20341"/>
                    </a:lnTo>
                    <a:lnTo>
                      <a:pt x="16655" y="20310"/>
                    </a:lnTo>
                    <a:lnTo>
                      <a:pt x="16657" y="20242"/>
                    </a:lnTo>
                    <a:lnTo>
                      <a:pt x="16659" y="20042"/>
                    </a:lnTo>
                    <a:lnTo>
                      <a:pt x="16662" y="19815"/>
                    </a:lnTo>
                    <a:lnTo>
                      <a:pt x="16664" y="19691"/>
                    </a:lnTo>
                    <a:lnTo>
                      <a:pt x="16666" y="19692"/>
                    </a:lnTo>
                    <a:lnTo>
                      <a:pt x="16669" y="19757"/>
                    </a:lnTo>
                    <a:lnTo>
                      <a:pt x="16671" y="19814"/>
                    </a:lnTo>
                    <a:lnTo>
                      <a:pt x="16673" y="19863"/>
                    </a:lnTo>
                    <a:lnTo>
                      <a:pt x="16676" y="19996"/>
                    </a:lnTo>
                    <a:lnTo>
                      <a:pt x="16678" y="20191"/>
                    </a:lnTo>
                    <a:lnTo>
                      <a:pt x="16680" y="20207"/>
                    </a:lnTo>
                    <a:lnTo>
                      <a:pt x="16683" y="19885"/>
                    </a:lnTo>
                    <a:lnTo>
                      <a:pt x="16685" y="19415"/>
                    </a:lnTo>
                    <a:lnTo>
                      <a:pt x="16687" y="19106"/>
                    </a:lnTo>
                    <a:lnTo>
                      <a:pt x="16690" y="19015"/>
                    </a:lnTo>
                    <a:lnTo>
                      <a:pt x="16692" y="18936"/>
                    </a:lnTo>
                    <a:lnTo>
                      <a:pt x="16694" y="18637"/>
                    </a:lnTo>
                    <a:lnTo>
                      <a:pt x="16697" y="18056"/>
                    </a:lnTo>
                    <a:lnTo>
                      <a:pt x="16699" y="17381"/>
                    </a:lnTo>
                    <a:lnTo>
                      <a:pt x="16701" y="16955"/>
                    </a:lnTo>
                    <a:lnTo>
                      <a:pt x="16704" y="17012"/>
                    </a:lnTo>
                    <a:lnTo>
                      <a:pt x="16706" y="17406"/>
                    </a:lnTo>
                    <a:lnTo>
                      <a:pt x="16708" y="17616"/>
                    </a:lnTo>
                    <a:lnTo>
                      <a:pt x="16711" y="17176"/>
                    </a:lnTo>
                    <a:lnTo>
                      <a:pt x="16713" y="16225"/>
                    </a:lnTo>
                    <a:lnTo>
                      <a:pt x="16715" y="15415"/>
                    </a:lnTo>
                    <a:lnTo>
                      <a:pt x="16718" y="15156"/>
                    </a:lnTo>
                    <a:lnTo>
                      <a:pt x="16720" y="15184"/>
                    </a:lnTo>
                    <a:lnTo>
                      <a:pt x="16722" y="15035"/>
                    </a:lnTo>
                    <a:lnTo>
                      <a:pt x="16725" y="14672"/>
                    </a:lnTo>
                    <a:lnTo>
                      <a:pt x="16727" y="14445"/>
                    </a:lnTo>
                    <a:lnTo>
                      <a:pt x="16729" y="14615"/>
                    </a:lnTo>
                    <a:lnTo>
                      <a:pt x="16732" y="15159"/>
                    </a:lnTo>
                    <a:lnTo>
                      <a:pt x="16734" y="15920"/>
                    </a:lnTo>
                    <a:lnTo>
                      <a:pt x="16736" y="16738"/>
                    </a:lnTo>
                    <a:lnTo>
                      <a:pt x="16739" y="17458"/>
                    </a:lnTo>
                    <a:lnTo>
                      <a:pt x="16741" y="17849"/>
                    </a:lnTo>
                    <a:lnTo>
                      <a:pt x="16743" y="17633"/>
                    </a:lnTo>
                    <a:lnTo>
                      <a:pt x="16746" y="16774"/>
                    </a:lnTo>
                    <a:lnTo>
                      <a:pt x="16748" y="15756"/>
                    </a:lnTo>
                    <a:lnTo>
                      <a:pt x="16750" y="15254"/>
                    </a:lnTo>
                    <a:lnTo>
                      <a:pt x="16753" y="15462"/>
                    </a:lnTo>
                    <a:lnTo>
                      <a:pt x="16755" y="15998"/>
                    </a:lnTo>
                    <a:lnTo>
                      <a:pt x="16757" y="16430"/>
                    </a:lnTo>
                    <a:lnTo>
                      <a:pt x="16760" y="16586"/>
                    </a:lnTo>
                    <a:lnTo>
                      <a:pt x="16762" y="16403"/>
                    </a:lnTo>
                    <a:lnTo>
                      <a:pt x="16764" y="15855"/>
                    </a:lnTo>
                    <a:lnTo>
                      <a:pt x="16766" y="15152"/>
                    </a:lnTo>
                    <a:lnTo>
                      <a:pt x="16769" y="14713"/>
                    </a:lnTo>
                    <a:lnTo>
                      <a:pt x="16771" y="14722"/>
                    </a:lnTo>
                    <a:lnTo>
                      <a:pt x="16773" y="14873"/>
                    </a:lnTo>
                    <a:lnTo>
                      <a:pt x="16776" y="14699"/>
                    </a:lnTo>
                    <a:lnTo>
                      <a:pt x="16778" y="14069"/>
                    </a:lnTo>
                    <a:lnTo>
                      <a:pt x="16780" y="13296"/>
                    </a:lnTo>
                    <a:lnTo>
                      <a:pt x="16783" y="12798"/>
                    </a:lnTo>
                    <a:lnTo>
                      <a:pt x="16785" y="12721"/>
                    </a:lnTo>
                    <a:lnTo>
                      <a:pt x="16787" y="12932"/>
                    </a:lnTo>
                    <a:lnTo>
                      <a:pt x="16790" y="13258"/>
                    </a:lnTo>
                    <a:lnTo>
                      <a:pt x="16792" y="13610"/>
                    </a:lnTo>
                    <a:lnTo>
                      <a:pt x="16794" y="13943"/>
                    </a:lnTo>
                    <a:lnTo>
                      <a:pt x="16797" y="14247"/>
                    </a:lnTo>
                    <a:lnTo>
                      <a:pt x="16799" y="14466"/>
                    </a:lnTo>
                    <a:lnTo>
                      <a:pt x="16801" y="14433"/>
                    </a:lnTo>
                    <a:lnTo>
                      <a:pt x="16804" y="14031"/>
                    </a:lnTo>
                    <a:lnTo>
                      <a:pt x="16806" y="13358"/>
                    </a:lnTo>
                    <a:lnTo>
                      <a:pt x="16809" y="12591"/>
                    </a:lnTo>
                    <a:lnTo>
                      <a:pt x="16811" y="11911"/>
                    </a:lnTo>
                    <a:lnTo>
                      <a:pt x="16813" y="11513"/>
                    </a:lnTo>
                    <a:lnTo>
                      <a:pt x="16815" y="11411"/>
                    </a:lnTo>
                    <a:lnTo>
                      <a:pt x="16818" y="11327"/>
                    </a:lnTo>
                    <a:lnTo>
                      <a:pt x="16820" y="11032"/>
                    </a:lnTo>
                    <a:lnTo>
                      <a:pt x="16822" y="10630"/>
                    </a:lnTo>
                    <a:lnTo>
                      <a:pt x="16825" y="10336"/>
                    </a:lnTo>
                    <a:lnTo>
                      <a:pt x="16827" y="10188"/>
                    </a:lnTo>
                    <a:lnTo>
                      <a:pt x="16829" y="10118"/>
                    </a:lnTo>
                    <a:lnTo>
                      <a:pt x="16832" y="10087"/>
                    </a:lnTo>
                    <a:lnTo>
                      <a:pt x="16834" y="10011"/>
                    </a:lnTo>
                    <a:lnTo>
                      <a:pt x="16836" y="9720"/>
                    </a:lnTo>
                    <a:lnTo>
                      <a:pt x="16839" y="9152"/>
                    </a:lnTo>
                    <a:lnTo>
                      <a:pt x="16841" y="8546"/>
                    </a:lnTo>
                    <a:lnTo>
                      <a:pt x="16843" y="8271"/>
                    </a:lnTo>
                    <a:lnTo>
                      <a:pt x="16846" y="8515"/>
                    </a:lnTo>
                    <a:lnTo>
                      <a:pt x="16848" y="9153"/>
                    </a:lnTo>
                    <a:lnTo>
                      <a:pt x="16850" y="9783"/>
                    </a:lnTo>
                    <a:lnTo>
                      <a:pt x="16853" y="9931"/>
                    </a:lnTo>
                    <a:lnTo>
                      <a:pt x="16855" y="9503"/>
                    </a:lnTo>
                    <a:lnTo>
                      <a:pt x="16857" y="8935"/>
                    </a:lnTo>
                    <a:lnTo>
                      <a:pt x="16860" y="8664"/>
                    </a:lnTo>
                    <a:lnTo>
                      <a:pt x="16862" y="8663"/>
                    </a:lnTo>
                    <a:lnTo>
                      <a:pt x="16864" y="8698"/>
                    </a:lnTo>
                    <a:lnTo>
                      <a:pt x="16867" y="8769"/>
                    </a:lnTo>
                    <a:lnTo>
                      <a:pt x="16869" y="8996"/>
                    </a:lnTo>
                    <a:lnTo>
                      <a:pt x="16871" y="9284"/>
                    </a:lnTo>
                    <a:lnTo>
                      <a:pt x="16874" y="9392"/>
                    </a:lnTo>
                    <a:lnTo>
                      <a:pt x="16876" y="9259"/>
                    </a:lnTo>
                    <a:lnTo>
                      <a:pt x="16878" y="9026"/>
                    </a:lnTo>
                    <a:lnTo>
                      <a:pt x="16881" y="8783"/>
                    </a:lnTo>
                    <a:lnTo>
                      <a:pt x="16883" y="8464"/>
                    </a:lnTo>
                    <a:lnTo>
                      <a:pt x="16885" y="8025"/>
                    </a:lnTo>
                    <a:lnTo>
                      <a:pt x="16888" y="7595"/>
                    </a:lnTo>
                    <a:lnTo>
                      <a:pt x="16890" y="7347"/>
                    </a:lnTo>
                    <a:lnTo>
                      <a:pt x="16892" y="7300"/>
                    </a:lnTo>
                    <a:lnTo>
                      <a:pt x="16895" y="7378"/>
                    </a:lnTo>
                    <a:lnTo>
                      <a:pt x="16897" y="7588"/>
                    </a:lnTo>
                    <a:lnTo>
                      <a:pt x="16899" y="7962"/>
                    </a:lnTo>
                    <a:lnTo>
                      <a:pt x="16902" y="8358"/>
                    </a:lnTo>
                    <a:lnTo>
                      <a:pt x="16904" y="8453"/>
                    </a:lnTo>
                    <a:lnTo>
                      <a:pt x="16906" y="8010"/>
                    </a:lnTo>
                    <a:lnTo>
                      <a:pt x="16909" y="7191"/>
                    </a:lnTo>
                    <a:lnTo>
                      <a:pt x="16911" y="6464"/>
                    </a:lnTo>
                    <a:lnTo>
                      <a:pt x="16913" y="6124"/>
                    </a:lnTo>
                    <a:lnTo>
                      <a:pt x="16916" y="6047"/>
                    </a:lnTo>
                    <a:lnTo>
                      <a:pt x="16918" y="5990"/>
                    </a:lnTo>
                    <a:lnTo>
                      <a:pt x="16920" y="5919"/>
                    </a:lnTo>
                    <a:lnTo>
                      <a:pt x="16923" y="5889"/>
                    </a:lnTo>
                    <a:lnTo>
                      <a:pt x="16925" y="5849"/>
                    </a:lnTo>
                    <a:lnTo>
                      <a:pt x="16927" y="5726"/>
                    </a:lnTo>
                    <a:lnTo>
                      <a:pt x="16930" y="5571"/>
                    </a:lnTo>
                    <a:lnTo>
                      <a:pt x="16932" y="5509"/>
                    </a:lnTo>
                    <a:lnTo>
                      <a:pt x="16934" y="5587"/>
                    </a:lnTo>
                    <a:lnTo>
                      <a:pt x="16937" y="5701"/>
                    </a:lnTo>
                    <a:lnTo>
                      <a:pt x="16939" y="5701"/>
                    </a:lnTo>
                    <a:lnTo>
                      <a:pt x="16941" y="5552"/>
                    </a:lnTo>
                    <a:lnTo>
                      <a:pt x="16944" y="5321"/>
                    </a:lnTo>
                    <a:lnTo>
                      <a:pt x="16946" y="5049"/>
                    </a:lnTo>
                    <a:lnTo>
                      <a:pt x="16948" y="4733"/>
                    </a:lnTo>
                    <a:lnTo>
                      <a:pt x="16951" y="4448"/>
                    </a:lnTo>
                    <a:lnTo>
                      <a:pt x="16953" y="4403"/>
                    </a:lnTo>
                    <a:lnTo>
                      <a:pt x="16955" y="4741"/>
                    </a:lnTo>
                    <a:lnTo>
                      <a:pt x="16958" y="5260"/>
                    </a:lnTo>
                    <a:lnTo>
                      <a:pt x="16960" y="5516"/>
                    </a:lnTo>
                    <a:lnTo>
                      <a:pt x="16962" y="5303"/>
                    </a:lnTo>
                    <a:lnTo>
                      <a:pt x="16965" y="4852"/>
                    </a:lnTo>
                    <a:lnTo>
                      <a:pt x="16967" y="4576"/>
                    </a:lnTo>
                    <a:lnTo>
                      <a:pt x="16969" y="4730"/>
                    </a:lnTo>
                    <a:lnTo>
                      <a:pt x="16972" y="5232"/>
                    </a:lnTo>
                    <a:lnTo>
                      <a:pt x="16974" y="5671"/>
                    </a:lnTo>
                    <a:lnTo>
                      <a:pt x="16976" y="5654"/>
                    </a:lnTo>
                    <a:lnTo>
                      <a:pt x="16979" y="5217"/>
                    </a:lnTo>
                    <a:lnTo>
                      <a:pt x="16981" y="4756"/>
                    </a:lnTo>
                    <a:lnTo>
                      <a:pt x="16983" y="4594"/>
                    </a:lnTo>
                    <a:lnTo>
                      <a:pt x="16986" y="4746"/>
                    </a:lnTo>
                    <a:lnTo>
                      <a:pt x="16988" y="5001"/>
                    </a:lnTo>
                    <a:lnTo>
                      <a:pt x="16990" y="5120"/>
                    </a:lnTo>
                    <a:lnTo>
                      <a:pt x="16993" y="5013"/>
                    </a:lnTo>
                    <a:lnTo>
                      <a:pt x="16995" y="4793"/>
                    </a:lnTo>
                    <a:lnTo>
                      <a:pt x="16997" y="4639"/>
                    </a:lnTo>
                    <a:lnTo>
                      <a:pt x="17000" y="4626"/>
                    </a:lnTo>
                    <a:lnTo>
                      <a:pt x="17002" y="4682"/>
                    </a:lnTo>
                    <a:lnTo>
                      <a:pt x="17004" y="4603"/>
                    </a:lnTo>
                    <a:lnTo>
                      <a:pt x="17007" y="4217"/>
                    </a:lnTo>
                    <a:lnTo>
                      <a:pt x="17009" y="3639"/>
                    </a:lnTo>
                    <a:lnTo>
                      <a:pt x="17011" y="3202"/>
                    </a:lnTo>
                    <a:lnTo>
                      <a:pt x="17014" y="3086"/>
                    </a:lnTo>
                    <a:lnTo>
                      <a:pt x="17016" y="3216"/>
                    </a:lnTo>
                    <a:lnTo>
                      <a:pt x="17018" y="3464"/>
                    </a:lnTo>
                    <a:lnTo>
                      <a:pt x="17021" y="3698"/>
                    </a:lnTo>
                    <a:lnTo>
                      <a:pt x="17023" y="3749"/>
                    </a:lnTo>
                    <a:lnTo>
                      <a:pt x="17025" y="3589"/>
                    </a:lnTo>
                    <a:lnTo>
                      <a:pt x="17028" y="3412"/>
                    </a:lnTo>
                    <a:lnTo>
                      <a:pt x="17030" y="3367"/>
                    </a:lnTo>
                    <a:lnTo>
                      <a:pt x="17032" y="3342"/>
                    </a:lnTo>
                    <a:lnTo>
                      <a:pt x="17035" y="3125"/>
                    </a:lnTo>
                    <a:lnTo>
                      <a:pt x="17037" y="2714"/>
                    </a:lnTo>
                    <a:lnTo>
                      <a:pt x="17039" y="2379"/>
                    </a:lnTo>
                    <a:lnTo>
                      <a:pt x="17042" y="2432"/>
                    </a:lnTo>
                    <a:lnTo>
                      <a:pt x="17044" y="2920"/>
                    </a:lnTo>
                    <a:lnTo>
                      <a:pt x="17046" y="3549"/>
                    </a:lnTo>
                    <a:lnTo>
                      <a:pt x="17049" y="3888"/>
                    </a:lnTo>
                    <a:lnTo>
                      <a:pt x="17051" y="3701"/>
                    </a:lnTo>
                    <a:lnTo>
                      <a:pt x="17053" y="3125"/>
                    </a:lnTo>
                    <a:lnTo>
                      <a:pt x="17056" y="2532"/>
                    </a:lnTo>
                    <a:lnTo>
                      <a:pt x="17058" y="2239"/>
                    </a:lnTo>
                    <a:lnTo>
                      <a:pt x="17060" y="2354"/>
                    </a:lnTo>
                    <a:lnTo>
                      <a:pt x="17063" y="2761"/>
                    </a:lnTo>
                    <a:lnTo>
                      <a:pt x="17065" y="3199"/>
                    </a:lnTo>
                    <a:lnTo>
                      <a:pt x="17067" y="3444"/>
                    </a:lnTo>
                    <a:lnTo>
                      <a:pt x="17070" y="3462"/>
                    </a:lnTo>
                    <a:lnTo>
                      <a:pt x="17072" y="3339"/>
                    </a:lnTo>
                    <a:lnTo>
                      <a:pt x="17074" y="3120"/>
                    </a:lnTo>
                    <a:lnTo>
                      <a:pt x="17077" y="2801"/>
                    </a:lnTo>
                    <a:lnTo>
                      <a:pt x="17079" y="2438"/>
                    </a:lnTo>
                    <a:lnTo>
                      <a:pt x="17081" y="2170"/>
                    </a:lnTo>
                    <a:lnTo>
                      <a:pt x="17084" y="2063"/>
                    </a:lnTo>
                    <a:lnTo>
                      <a:pt x="17086" y="2021"/>
                    </a:lnTo>
                    <a:lnTo>
                      <a:pt x="17088" y="1911"/>
                    </a:lnTo>
                    <a:lnTo>
                      <a:pt x="17091" y="1749"/>
                    </a:lnTo>
                    <a:lnTo>
                      <a:pt x="17093" y="1668"/>
                    </a:lnTo>
                    <a:lnTo>
                      <a:pt x="17095" y="1738"/>
                    </a:lnTo>
                    <a:lnTo>
                      <a:pt x="17098" y="1890"/>
                    </a:lnTo>
                    <a:lnTo>
                      <a:pt x="17100" y="2014"/>
                    </a:lnTo>
                    <a:lnTo>
                      <a:pt x="17102" y="2063"/>
                    </a:lnTo>
                    <a:lnTo>
                      <a:pt x="17105" y="2036"/>
                    </a:lnTo>
                    <a:lnTo>
                      <a:pt x="17107" y="1923"/>
                    </a:lnTo>
                    <a:lnTo>
                      <a:pt x="17109" y="1752"/>
                    </a:lnTo>
                    <a:lnTo>
                      <a:pt x="17112" y="1616"/>
                    </a:lnTo>
                    <a:lnTo>
                      <a:pt x="17114" y="1594"/>
                    </a:lnTo>
                    <a:lnTo>
                      <a:pt x="17116" y="1674"/>
                    </a:lnTo>
                    <a:lnTo>
                      <a:pt x="17119" y="1802"/>
                    </a:lnTo>
                    <a:lnTo>
                      <a:pt x="17121" y="1961"/>
                    </a:lnTo>
                    <a:lnTo>
                      <a:pt x="17123" y="2131"/>
                    </a:lnTo>
                    <a:lnTo>
                      <a:pt x="17126" y="2221"/>
                    </a:lnTo>
                    <a:lnTo>
                      <a:pt x="17128" y="2155"/>
                    </a:lnTo>
                    <a:lnTo>
                      <a:pt x="17130" y="2016"/>
                    </a:lnTo>
                    <a:lnTo>
                      <a:pt x="17133" y="1997"/>
                    </a:lnTo>
                    <a:lnTo>
                      <a:pt x="17135" y="2165"/>
                    </a:lnTo>
                    <a:lnTo>
                      <a:pt x="17137" y="2337"/>
                    </a:lnTo>
                    <a:lnTo>
                      <a:pt x="17140" y="2271"/>
                    </a:lnTo>
                    <a:lnTo>
                      <a:pt x="17142" y="1940"/>
                    </a:lnTo>
                    <a:lnTo>
                      <a:pt x="17144" y="1551"/>
                    </a:lnTo>
                    <a:lnTo>
                      <a:pt x="17147" y="1323"/>
                    </a:lnTo>
                    <a:lnTo>
                      <a:pt x="17149" y="1349"/>
                    </a:lnTo>
                    <a:lnTo>
                      <a:pt x="17151" y="1598"/>
                    </a:lnTo>
                    <a:lnTo>
                      <a:pt x="17154" y="1921"/>
                    </a:lnTo>
                    <a:lnTo>
                      <a:pt x="17156" y="2110"/>
                    </a:lnTo>
                    <a:lnTo>
                      <a:pt x="17158" y="2061"/>
                    </a:lnTo>
                    <a:lnTo>
                      <a:pt x="17161" y="1872"/>
                    </a:lnTo>
                    <a:lnTo>
                      <a:pt x="17163" y="1721"/>
                    </a:lnTo>
                    <a:lnTo>
                      <a:pt x="17165" y="1679"/>
                    </a:lnTo>
                    <a:lnTo>
                      <a:pt x="17168" y="1690"/>
                    </a:lnTo>
                    <a:lnTo>
                      <a:pt x="17170" y="1691"/>
                    </a:lnTo>
                    <a:lnTo>
                      <a:pt x="17172" y="1689"/>
                    </a:lnTo>
                    <a:lnTo>
                      <a:pt x="17175" y="1683"/>
                    </a:lnTo>
                    <a:lnTo>
                      <a:pt x="17177" y="1612"/>
                    </a:lnTo>
                    <a:lnTo>
                      <a:pt x="17179" y="1448"/>
                    </a:lnTo>
                    <a:lnTo>
                      <a:pt x="17182" y="1272"/>
                    </a:lnTo>
                    <a:lnTo>
                      <a:pt x="17184" y="1209"/>
                    </a:lnTo>
                    <a:lnTo>
                      <a:pt x="17186" y="1330"/>
                    </a:lnTo>
                    <a:lnTo>
                      <a:pt x="17189" y="1566"/>
                    </a:lnTo>
                    <a:lnTo>
                      <a:pt x="17191" y="1713"/>
                    </a:lnTo>
                    <a:lnTo>
                      <a:pt x="17193" y="1595"/>
                    </a:lnTo>
                    <a:lnTo>
                      <a:pt x="17196" y="1285"/>
                    </a:lnTo>
                    <a:lnTo>
                      <a:pt x="17198" y="1030"/>
                    </a:lnTo>
                    <a:lnTo>
                      <a:pt x="17200" y="957"/>
                    </a:lnTo>
                    <a:lnTo>
                      <a:pt x="17203" y="957"/>
                    </a:lnTo>
                    <a:lnTo>
                      <a:pt x="17205" y="882"/>
                    </a:lnTo>
                    <a:lnTo>
                      <a:pt x="17207" y="744"/>
                    </a:lnTo>
                    <a:lnTo>
                      <a:pt x="17210" y="669"/>
                    </a:lnTo>
                    <a:lnTo>
                      <a:pt x="17212" y="731"/>
                    </a:lnTo>
                    <a:lnTo>
                      <a:pt x="17214" y="884"/>
                    </a:lnTo>
                    <a:lnTo>
                      <a:pt x="17217" y="1028"/>
                    </a:lnTo>
                    <a:lnTo>
                      <a:pt x="17219" y="1107"/>
                    </a:lnTo>
                    <a:lnTo>
                      <a:pt x="17221" y="1110"/>
                    </a:lnTo>
                    <a:lnTo>
                      <a:pt x="17224" y="1047"/>
                    </a:lnTo>
                    <a:lnTo>
                      <a:pt x="17226" y="941"/>
                    </a:lnTo>
                    <a:lnTo>
                      <a:pt x="17228" y="839"/>
                    </a:lnTo>
                    <a:lnTo>
                      <a:pt x="17231" y="778"/>
                    </a:lnTo>
                    <a:lnTo>
                      <a:pt x="17233" y="775"/>
                    </a:lnTo>
                    <a:lnTo>
                      <a:pt x="17235" y="825"/>
                    </a:lnTo>
                    <a:lnTo>
                      <a:pt x="17238" y="905"/>
                    </a:lnTo>
                    <a:lnTo>
                      <a:pt x="17240" y="983"/>
                    </a:lnTo>
                    <a:lnTo>
                      <a:pt x="17242" y="1033"/>
                    </a:lnTo>
                    <a:lnTo>
                      <a:pt x="17245" y="1032"/>
                    </a:lnTo>
                    <a:lnTo>
                      <a:pt x="17247" y="973"/>
                    </a:lnTo>
                    <a:lnTo>
                      <a:pt x="17249" y="877"/>
                    </a:lnTo>
                    <a:lnTo>
                      <a:pt x="17252" y="785"/>
                    </a:lnTo>
                    <a:lnTo>
                      <a:pt x="17254" y="713"/>
                    </a:lnTo>
                    <a:lnTo>
                      <a:pt x="17256" y="667"/>
                    </a:lnTo>
                    <a:lnTo>
                      <a:pt x="17259" y="656"/>
                    </a:lnTo>
                    <a:lnTo>
                      <a:pt x="17261" y="681"/>
                    </a:lnTo>
                    <a:lnTo>
                      <a:pt x="17263" y="704"/>
                    </a:lnTo>
                    <a:lnTo>
                      <a:pt x="17265" y="689"/>
                    </a:lnTo>
                    <a:lnTo>
                      <a:pt x="17268" y="662"/>
                    </a:lnTo>
                    <a:lnTo>
                      <a:pt x="17270" y="683"/>
                    </a:lnTo>
                    <a:lnTo>
                      <a:pt x="17272" y="775"/>
                    </a:lnTo>
                    <a:lnTo>
                      <a:pt x="17275" y="893"/>
                    </a:lnTo>
                    <a:lnTo>
                      <a:pt x="17277" y="943"/>
                    </a:lnTo>
                    <a:lnTo>
                      <a:pt x="17279" y="861"/>
                    </a:lnTo>
                    <a:lnTo>
                      <a:pt x="17282" y="682"/>
                    </a:lnTo>
                    <a:lnTo>
                      <a:pt x="17284" y="500"/>
                    </a:lnTo>
                    <a:lnTo>
                      <a:pt x="17286" y="383"/>
                    </a:lnTo>
                    <a:lnTo>
                      <a:pt x="17289" y="337"/>
                    </a:lnTo>
                    <a:lnTo>
                      <a:pt x="17291" y="333"/>
                    </a:lnTo>
                    <a:lnTo>
                      <a:pt x="17293" y="353"/>
                    </a:lnTo>
                    <a:lnTo>
                      <a:pt x="17296" y="402"/>
                    </a:lnTo>
                    <a:lnTo>
                      <a:pt x="17298" y="476"/>
                    </a:lnTo>
                    <a:lnTo>
                      <a:pt x="17300" y="535"/>
                    </a:lnTo>
                    <a:lnTo>
                      <a:pt x="17303" y="540"/>
                    </a:lnTo>
                    <a:lnTo>
                      <a:pt x="17305" y="507"/>
                    </a:lnTo>
                    <a:lnTo>
                      <a:pt x="17307" y="480"/>
                    </a:lnTo>
                    <a:lnTo>
                      <a:pt x="17310" y="484"/>
                    </a:lnTo>
                    <a:lnTo>
                      <a:pt x="17312" y="511"/>
                    </a:lnTo>
                    <a:lnTo>
                      <a:pt x="17314" y="541"/>
                    </a:lnTo>
                    <a:lnTo>
                      <a:pt x="17317" y="561"/>
                    </a:lnTo>
                    <a:lnTo>
                      <a:pt x="17319" y="597"/>
                    </a:lnTo>
                    <a:lnTo>
                      <a:pt x="17321" y="708"/>
                    </a:lnTo>
                    <a:lnTo>
                      <a:pt x="17324" y="918"/>
                    </a:lnTo>
                    <a:lnTo>
                      <a:pt x="17326" y="1152"/>
                    </a:lnTo>
                    <a:lnTo>
                      <a:pt x="17328" y="1263"/>
                    </a:lnTo>
                    <a:lnTo>
                      <a:pt x="17331" y="1161"/>
                    </a:lnTo>
                    <a:lnTo>
                      <a:pt x="17333" y="913"/>
                    </a:lnTo>
                    <a:lnTo>
                      <a:pt x="17335" y="673"/>
                    </a:lnTo>
                    <a:lnTo>
                      <a:pt x="17338" y="522"/>
                    </a:lnTo>
                    <a:lnTo>
                      <a:pt x="17340" y="422"/>
                    </a:lnTo>
                    <a:lnTo>
                      <a:pt x="17342" y="327"/>
                    </a:lnTo>
                    <a:lnTo>
                      <a:pt x="17345" y="251"/>
                    </a:lnTo>
                    <a:lnTo>
                      <a:pt x="17347" y="233"/>
                    </a:lnTo>
                    <a:lnTo>
                      <a:pt x="17349" y="280"/>
                    </a:lnTo>
                    <a:lnTo>
                      <a:pt x="17352" y="366"/>
                    </a:lnTo>
                    <a:lnTo>
                      <a:pt x="17354" y="440"/>
                    </a:lnTo>
                    <a:lnTo>
                      <a:pt x="17356" y="464"/>
                    </a:lnTo>
                    <a:lnTo>
                      <a:pt x="17359" y="439"/>
                    </a:lnTo>
                    <a:lnTo>
                      <a:pt x="17361" y="402"/>
                    </a:lnTo>
                    <a:lnTo>
                      <a:pt x="17363" y="386"/>
                    </a:lnTo>
                    <a:lnTo>
                      <a:pt x="17366" y="411"/>
                    </a:lnTo>
                    <a:lnTo>
                      <a:pt x="17368" y="467"/>
                    </a:lnTo>
                    <a:lnTo>
                      <a:pt x="17370" y="525"/>
                    </a:lnTo>
                    <a:lnTo>
                      <a:pt x="17373" y="559"/>
                    </a:lnTo>
                    <a:lnTo>
                      <a:pt x="17375" y="563"/>
                    </a:lnTo>
                    <a:lnTo>
                      <a:pt x="17377" y="544"/>
                    </a:lnTo>
                    <a:lnTo>
                      <a:pt x="17380" y="511"/>
                    </a:lnTo>
                    <a:lnTo>
                      <a:pt x="17382" y="470"/>
                    </a:lnTo>
                    <a:lnTo>
                      <a:pt x="17384" y="418"/>
                    </a:lnTo>
                    <a:lnTo>
                      <a:pt x="17387" y="336"/>
                    </a:lnTo>
                    <a:lnTo>
                      <a:pt x="17389" y="223"/>
                    </a:lnTo>
                    <a:lnTo>
                      <a:pt x="17391" y="118"/>
                    </a:lnTo>
                    <a:lnTo>
                      <a:pt x="17394" y="74"/>
                    </a:lnTo>
                    <a:lnTo>
                      <a:pt x="17396" y="108"/>
                    </a:lnTo>
                    <a:lnTo>
                      <a:pt x="17398" y="203"/>
                    </a:lnTo>
                    <a:lnTo>
                      <a:pt x="17401" y="341"/>
                    </a:lnTo>
                    <a:lnTo>
                      <a:pt x="17403" y="536"/>
                    </a:lnTo>
                    <a:lnTo>
                      <a:pt x="17405" y="783"/>
                    </a:lnTo>
                    <a:lnTo>
                      <a:pt x="17408" y="978"/>
                    </a:lnTo>
                    <a:lnTo>
                      <a:pt x="17410" y="973"/>
                    </a:lnTo>
                    <a:lnTo>
                      <a:pt x="17412" y="762"/>
                    </a:lnTo>
                    <a:lnTo>
                      <a:pt x="17415" y="525"/>
                    </a:lnTo>
                    <a:lnTo>
                      <a:pt x="17417" y="432"/>
                    </a:lnTo>
                    <a:lnTo>
                      <a:pt x="17419" y="476"/>
                    </a:lnTo>
                    <a:lnTo>
                      <a:pt x="17422" y="532"/>
                    </a:lnTo>
                    <a:lnTo>
                      <a:pt x="17424" y="520"/>
                    </a:lnTo>
                    <a:lnTo>
                      <a:pt x="17426" y="478"/>
                    </a:lnTo>
                    <a:lnTo>
                      <a:pt x="17429" y="480"/>
                    </a:lnTo>
                    <a:lnTo>
                      <a:pt x="17431" y="552"/>
                    </a:lnTo>
                    <a:lnTo>
                      <a:pt x="17433" y="649"/>
                    </a:lnTo>
                    <a:lnTo>
                      <a:pt x="17436" y="703"/>
                    </a:lnTo>
                    <a:lnTo>
                      <a:pt x="17438" y="677"/>
                    </a:lnTo>
                    <a:lnTo>
                      <a:pt x="17440" y="601"/>
                    </a:lnTo>
                    <a:lnTo>
                      <a:pt x="17443" y="543"/>
                    </a:lnTo>
                    <a:lnTo>
                      <a:pt x="17445" y="546"/>
                    </a:lnTo>
                    <a:lnTo>
                      <a:pt x="17447" y="581"/>
                    </a:lnTo>
                    <a:lnTo>
                      <a:pt x="17450" y="586"/>
                    </a:lnTo>
                    <a:lnTo>
                      <a:pt x="17452" y="536"/>
                    </a:lnTo>
                    <a:lnTo>
                      <a:pt x="17454" y="454"/>
                    </a:lnTo>
                    <a:lnTo>
                      <a:pt x="17457" y="380"/>
                    </a:lnTo>
                    <a:lnTo>
                      <a:pt x="17459" y="345"/>
                    </a:lnTo>
                    <a:lnTo>
                      <a:pt x="17461" y="358"/>
                    </a:lnTo>
                    <a:lnTo>
                      <a:pt x="17464" y="383"/>
                    </a:lnTo>
                    <a:lnTo>
                      <a:pt x="17466" y="365"/>
                    </a:lnTo>
                    <a:lnTo>
                      <a:pt x="17468" y="317"/>
                    </a:lnTo>
                    <a:lnTo>
                      <a:pt x="17471" y="299"/>
                    </a:lnTo>
                    <a:lnTo>
                      <a:pt x="17473" y="325"/>
                    </a:lnTo>
                    <a:lnTo>
                      <a:pt x="17475" y="326"/>
                    </a:lnTo>
                    <a:lnTo>
                      <a:pt x="17478" y="256"/>
                    </a:lnTo>
                    <a:lnTo>
                      <a:pt x="17480" y="163"/>
                    </a:lnTo>
                    <a:lnTo>
                      <a:pt x="17482" y="129"/>
                    </a:lnTo>
                    <a:lnTo>
                      <a:pt x="17485" y="180"/>
                    </a:lnTo>
                    <a:lnTo>
                      <a:pt x="17487" y="275"/>
                    </a:lnTo>
                    <a:lnTo>
                      <a:pt x="17489" y="359"/>
                    </a:lnTo>
                    <a:lnTo>
                      <a:pt x="17492" y="392"/>
                    </a:lnTo>
                    <a:lnTo>
                      <a:pt x="17494" y="365"/>
                    </a:lnTo>
                    <a:lnTo>
                      <a:pt x="17496" y="302"/>
                    </a:lnTo>
                    <a:lnTo>
                      <a:pt x="17499" y="253"/>
                    </a:lnTo>
                    <a:lnTo>
                      <a:pt x="17501" y="243"/>
                    </a:lnTo>
                    <a:lnTo>
                      <a:pt x="17503" y="250"/>
                    </a:lnTo>
                    <a:lnTo>
                      <a:pt x="17506" y="237"/>
                    </a:lnTo>
                    <a:lnTo>
                      <a:pt x="17508" y="207"/>
                    </a:lnTo>
                    <a:lnTo>
                      <a:pt x="17510" y="195"/>
                    </a:lnTo>
                    <a:lnTo>
                      <a:pt x="17513" y="210"/>
                    </a:lnTo>
                    <a:lnTo>
                      <a:pt x="17515" y="234"/>
                    </a:lnTo>
                    <a:lnTo>
                      <a:pt x="17517" y="271"/>
                    </a:lnTo>
                    <a:lnTo>
                      <a:pt x="17520" y="340"/>
                    </a:lnTo>
                    <a:lnTo>
                      <a:pt x="17522" y="422"/>
                    </a:lnTo>
                    <a:lnTo>
                      <a:pt x="17524" y="463"/>
                    </a:lnTo>
                    <a:lnTo>
                      <a:pt x="17527" y="434"/>
                    </a:lnTo>
                    <a:lnTo>
                      <a:pt x="17529" y="360"/>
                    </a:lnTo>
                    <a:lnTo>
                      <a:pt x="17531" y="276"/>
                    </a:lnTo>
                    <a:lnTo>
                      <a:pt x="17534" y="213"/>
                    </a:lnTo>
                    <a:lnTo>
                      <a:pt x="17536" y="188"/>
                    </a:lnTo>
                    <a:lnTo>
                      <a:pt x="17538" y="190"/>
                    </a:lnTo>
                    <a:lnTo>
                      <a:pt x="17541" y="187"/>
                    </a:lnTo>
                    <a:lnTo>
                      <a:pt x="17543" y="154"/>
                    </a:lnTo>
                    <a:lnTo>
                      <a:pt x="17545" y="103"/>
                    </a:lnTo>
                    <a:lnTo>
                      <a:pt x="17548" y="69"/>
                    </a:lnTo>
                    <a:lnTo>
                      <a:pt x="17550" y="77"/>
                    </a:lnTo>
                    <a:lnTo>
                      <a:pt x="17552" y="112"/>
                    </a:lnTo>
                    <a:lnTo>
                      <a:pt x="17555" y="138"/>
                    </a:lnTo>
                    <a:lnTo>
                      <a:pt x="17557" y="151"/>
                    </a:lnTo>
                    <a:lnTo>
                      <a:pt x="17559" y="212"/>
                    </a:lnTo>
                    <a:lnTo>
                      <a:pt x="17562" y="375"/>
                    </a:lnTo>
                    <a:lnTo>
                      <a:pt x="17564" y="582"/>
                    </a:lnTo>
                    <a:lnTo>
                      <a:pt x="17566" y="682"/>
                    </a:lnTo>
                    <a:lnTo>
                      <a:pt x="17569" y="591"/>
                    </a:lnTo>
                    <a:lnTo>
                      <a:pt x="17571" y="397"/>
                    </a:lnTo>
                    <a:lnTo>
                      <a:pt x="17573" y="247"/>
                    </a:lnTo>
                    <a:lnTo>
                      <a:pt x="17576" y="194"/>
                    </a:lnTo>
                    <a:lnTo>
                      <a:pt x="17578" y="187"/>
                    </a:lnTo>
                    <a:lnTo>
                      <a:pt x="17580" y="177"/>
                    </a:lnTo>
                    <a:lnTo>
                      <a:pt x="17583" y="174"/>
                    </a:lnTo>
                    <a:lnTo>
                      <a:pt x="17585" y="222"/>
                    </a:lnTo>
                    <a:lnTo>
                      <a:pt x="17587" y="345"/>
                    </a:lnTo>
                    <a:lnTo>
                      <a:pt x="17590" y="520"/>
                    </a:lnTo>
                    <a:lnTo>
                      <a:pt x="17592" y="678"/>
                    </a:lnTo>
                    <a:lnTo>
                      <a:pt x="17594" y="747"/>
                    </a:lnTo>
                    <a:lnTo>
                      <a:pt x="17597" y="709"/>
                    </a:lnTo>
                    <a:lnTo>
                      <a:pt x="17599" y="601"/>
                    </a:lnTo>
                    <a:lnTo>
                      <a:pt x="17601" y="475"/>
                    </a:lnTo>
                    <a:lnTo>
                      <a:pt x="17604" y="368"/>
                    </a:lnTo>
                    <a:lnTo>
                      <a:pt x="17606" y="321"/>
                    </a:lnTo>
                    <a:lnTo>
                      <a:pt x="17608" y="362"/>
                    </a:lnTo>
                    <a:lnTo>
                      <a:pt x="17611" y="478"/>
                    </a:lnTo>
                    <a:lnTo>
                      <a:pt x="17613" y="603"/>
                    </a:lnTo>
                    <a:lnTo>
                      <a:pt x="17615" y="653"/>
                    </a:lnTo>
                    <a:lnTo>
                      <a:pt x="17618" y="588"/>
                    </a:lnTo>
                    <a:lnTo>
                      <a:pt x="17620" y="430"/>
                    </a:lnTo>
                    <a:lnTo>
                      <a:pt x="17622" y="254"/>
                    </a:lnTo>
                    <a:lnTo>
                      <a:pt x="17625" y="144"/>
                    </a:lnTo>
                    <a:lnTo>
                      <a:pt x="17627" y="138"/>
                    </a:lnTo>
                    <a:lnTo>
                      <a:pt x="17629" y="209"/>
                    </a:lnTo>
                    <a:lnTo>
                      <a:pt x="17632" y="287"/>
                    </a:lnTo>
                    <a:lnTo>
                      <a:pt x="17634" y="327"/>
                    </a:lnTo>
                    <a:lnTo>
                      <a:pt x="17636" y="335"/>
                    </a:lnTo>
                    <a:lnTo>
                      <a:pt x="17639" y="347"/>
                    </a:lnTo>
                    <a:lnTo>
                      <a:pt x="17641" y="387"/>
                    </a:lnTo>
                    <a:lnTo>
                      <a:pt x="17643" y="444"/>
                    </a:lnTo>
                    <a:lnTo>
                      <a:pt x="17646" y="462"/>
                    </a:lnTo>
                    <a:lnTo>
                      <a:pt x="17648" y="392"/>
                    </a:lnTo>
                    <a:lnTo>
                      <a:pt x="17650" y="261"/>
                    </a:lnTo>
                    <a:lnTo>
                      <a:pt x="17653" y="158"/>
                    </a:lnTo>
                    <a:lnTo>
                      <a:pt x="17655" y="137"/>
                    </a:lnTo>
                    <a:lnTo>
                      <a:pt x="17657" y="184"/>
                    </a:lnTo>
                    <a:lnTo>
                      <a:pt x="17660" y="255"/>
                    </a:lnTo>
                    <a:lnTo>
                      <a:pt x="17662" y="316"/>
                    </a:lnTo>
                    <a:lnTo>
                      <a:pt x="17664" y="351"/>
                    </a:lnTo>
                    <a:lnTo>
                      <a:pt x="17667" y="354"/>
                    </a:lnTo>
                    <a:lnTo>
                      <a:pt x="17669" y="331"/>
                    </a:lnTo>
                    <a:lnTo>
                      <a:pt x="17671" y="300"/>
                    </a:lnTo>
                    <a:lnTo>
                      <a:pt x="17674" y="273"/>
                    </a:lnTo>
                    <a:lnTo>
                      <a:pt x="17676" y="246"/>
                    </a:lnTo>
                    <a:lnTo>
                      <a:pt x="17678" y="204"/>
                    </a:lnTo>
                    <a:lnTo>
                      <a:pt x="17681" y="159"/>
                    </a:lnTo>
                    <a:lnTo>
                      <a:pt x="17683" y="145"/>
                    </a:lnTo>
                    <a:lnTo>
                      <a:pt x="17685" y="184"/>
                    </a:lnTo>
                    <a:lnTo>
                      <a:pt x="17688" y="263"/>
                    </a:lnTo>
                    <a:lnTo>
                      <a:pt x="17690" y="354"/>
                    </a:lnTo>
                    <a:lnTo>
                      <a:pt x="17692" y="447"/>
                    </a:lnTo>
                    <a:lnTo>
                      <a:pt x="17695" y="551"/>
                    </a:lnTo>
                    <a:lnTo>
                      <a:pt x="17697" y="681"/>
                    </a:lnTo>
                    <a:lnTo>
                      <a:pt x="17699" y="841"/>
                    </a:lnTo>
                    <a:lnTo>
                      <a:pt x="17702" y="983"/>
                    </a:lnTo>
                    <a:lnTo>
                      <a:pt x="17704" y="1013"/>
                    </a:lnTo>
                    <a:lnTo>
                      <a:pt x="17706" y="874"/>
                    </a:lnTo>
                    <a:lnTo>
                      <a:pt x="17709" y="615"/>
                    </a:lnTo>
                    <a:lnTo>
                      <a:pt x="17711" y="349"/>
                    </a:lnTo>
                    <a:lnTo>
                      <a:pt x="17713" y="161"/>
                    </a:lnTo>
                    <a:lnTo>
                      <a:pt x="17715" y="69"/>
                    </a:lnTo>
                    <a:lnTo>
                      <a:pt x="17718" y="46"/>
                    </a:lnTo>
                    <a:lnTo>
                      <a:pt x="17720" y="58"/>
                    </a:lnTo>
                    <a:lnTo>
                      <a:pt x="17722" y="72"/>
                    </a:lnTo>
                    <a:lnTo>
                      <a:pt x="17725" y="88"/>
                    </a:lnTo>
                    <a:lnTo>
                      <a:pt x="17727" y="144"/>
                    </a:lnTo>
                    <a:lnTo>
                      <a:pt x="17729" y="268"/>
                    </a:lnTo>
                    <a:lnTo>
                      <a:pt x="17732" y="434"/>
                    </a:lnTo>
                    <a:lnTo>
                      <a:pt x="17734" y="569"/>
                    </a:lnTo>
                    <a:lnTo>
                      <a:pt x="17736" y="624"/>
                    </a:lnTo>
                    <a:lnTo>
                      <a:pt x="17739" y="603"/>
                    </a:lnTo>
                    <a:lnTo>
                      <a:pt x="17741" y="544"/>
                    </a:lnTo>
                    <a:lnTo>
                      <a:pt x="17743" y="485"/>
                    </a:lnTo>
                    <a:lnTo>
                      <a:pt x="17746" y="438"/>
                    </a:lnTo>
                    <a:lnTo>
                      <a:pt x="17748" y="395"/>
                    </a:lnTo>
                    <a:lnTo>
                      <a:pt x="17751" y="359"/>
                    </a:lnTo>
                    <a:lnTo>
                      <a:pt x="17753" y="353"/>
                    </a:lnTo>
                    <a:lnTo>
                      <a:pt x="17755" y="378"/>
                    </a:lnTo>
                    <a:lnTo>
                      <a:pt x="17757" y="407"/>
                    </a:lnTo>
                    <a:lnTo>
                      <a:pt x="17760" y="415"/>
                    </a:lnTo>
                    <a:lnTo>
                      <a:pt x="17762" y="408"/>
                    </a:lnTo>
                    <a:lnTo>
                      <a:pt x="17764" y="414"/>
                    </a:lnTo>
                    <a:lnTo>
                      <a:pt x="17767" y="474"/>
                    </a:lnTo>
                    <a:lnTo>
                      <a:pt x="17769" y="621"/>
                    </a:lnTo>
                    <a:lnTo>
                      <a:pt x="17771" y="799"/>
                    </a:lnTo>
                    <a:lnTo>
                      <a:pt x="17774" y="854"/>
                    </a:lnTo>
                    <a:lnTo>
                      <a:pt x="17776" y="706"/>
                    </a:lnTo>
                    <a:lnTo>
                      <a:pt x="17778" y="479"/>
                    </a:lnTo>
                    <a:lnTo>
                      <a:pt x="17781" y="359"/>
                    </a:lnTo>
                    <a:lnTo>
                      <a:pt x="17783" y="372"/>
                    </a:lnTo>
                    <a:lnTo>
                      <a:pt x="17785" y="410"/>
                    </a:lnTo>
                    <a:lnTo>
                      <a:pt x="17788" y="390"/>
                    </a:lnTo>
                    <a:lnTo>
                      <a:pt x="17790" y="324"/>
                    </a:lnTo>
                    <a:lnTo>
                      <a:pt x="17792" y="249"/>
                    </a:lnTo>
                    <a:lnTo>
                      <a:pt x="17795" y="184"/>
                    </a:lnTo>
                    <a:lnTo>
                      <a:pt x="17797" y="137"/>
                    </a:lnTo>
                    <a:lnTo>
                      <a:pt x="17799" y="124"/>
                    </a:lnTo>
                    <a:lnTo>
                      <a:pt x="17802" y="145"/>
                    </a:lnTo>
                    <a:lnTo>
                      <a:pt x="17804" y="178"/>
                    </a:lnTo>
                    <a:lnTo>
                      <a:pt x="17806" y="194"/>
                    </a:lnTo>
                    <a:lnTo>
                      <a:pt x="17809" y="178"/>
                    </a:lnTo>
                    <a:lnTo>
                      <a:pt x="17811" y="145"/>
                    </a:lnTo>
                    <a:lnTo>
                      <a:pt x="17813" y="124"/>
                    </a:lnTo>
                    <a:lnTo>
                      <a:pt x="17816" y="139"/>
                    </a:lnTo>
                    <a:lnTo>
                      <a:pt x="17818" y="190"/>
                    </a:lnTo>
                    <a:lnTo>
                      <a:pt x="17820" y="252"/>
                    </a:lnTo>
                    <a:lnTo>
                      <a:pt x="17823" y="295"/>
                    </a:lnTo>
                    <a:lnTo>
                      <a:pt x="17825" y="296"/>
                    </a:lnTo>
                    <a:lnTo>
                      <a:pt x="17827" y="257"/>
                    </a:lnTo>
                    <a:lnTo>
                      <a:pt x="17830" y="210"/>
                    </a:lnTo>
                    <a:lnTo>
                      <a:pt x="17832" y="191"/>
                    </a:lnTo>
                    <a:lnTo>
                      <a:pt x="17834" y="207"/>
                    </a:lnTo>
                    <a:lnTo>
                      <a:pt x="17837" y="240"/>
                    </a:lnTo>
                    <a:lnTo>
                      <a:pt x="17839" y="262"/>
                    </a:lnTo>
                    <a:lnTo>
                      <a:pt x="17841" y="252"/>
                    </a:lnTo>
                    <a:lnTo>
                      <a:pt x="17844" y="210"/>
                    </a:lnTo>
                    <a:lnTo>
                      <a:pt x="17846" y="179"/>
                    </a:lnTo>
                    <a:lnTo>
                      <a:pt x="17848" y="229"/>
                    </a:lnTo>
                    <a:lnTo>
                      <a:pt x="17851" y="380"/>
                    </a:lnTo>
                    <a:lnTo>
                      <a:pt x="17853" y="580"/>
                    </a:lnTo>
                    <a:lnTo>
                      <a:pt x="17855" y="760"/>
                    </a:lnTo>
                    <a:lnTo>
                      <a:pt x="17858" y="889"/>
                    </a:lnTo>
                    <a:lnTo>
                      <a:pt x="17860" y="929"/>
                    </a:lnTo>
                    <a:lnTo>
                      <a:pt x="17862" y="836"/>
                    </a:lnTo>
                    <a:lnTo>
                      <a:pt x="17865" y="637"/>
                    </a:lnTo>
                    <a:lnTo>
                      <a:pt x="17867" y="436"/>
                    </a:lnTo>
                    <a:lnTo>
                      <a:pt x="17869" y="310"/>
                    </a:lnTo>
                    <a:lnTo>
                      <a:pt x="17872" y="252"/>
                    </a:lnTo>
                    <a:lnTo>
                      <a:pt x="17874" y="223"/>
                    </a:lnTo>
                    <a:lnTo>
                      <a:pt x="17876" y="208"/>
                    </a:lnTo>
                    <a:lnTo>
                      <a:pt x="17879" y="219"/>
                    </a:lnTo>
                    <a:lnTo>
                      <a:pt x="17881" y="277"/>
                    </a:lnTo>
                    <a:lnTo>
                      <a:pt x="17883" y="379"/>
                    </a:lnTo>
                    <a:lnTo>
                      <a:pt x="17886" y="465"/>
                    </a:lnTo>
                    <a:lnTo>
                      <a:pt x="17888" y="473"/>
                    </a:lnTo>
                    <a:lnTo>
                      <a:pt x="17890" y="427"/>
                    </a:lnTo>
                    <a:lnTo>
                      <a:pt x="17893" y="430"/>
                    </a:lnTo>
                    <a:lnTo>
                      <a:pt x="17895" y="544"/>
                    </a:lnTo>
                    <a:lnTo>
                      <a:pt x="17897" y="698"/>
                    </a:lnTo>
                    <a:lnTo>
                      <a:pt x="17900" y="759"/>
                    </a:lnTo>
                    <a:lnTo>
                      <a:pt x="17902" y="677"/>
                    </a:lnTo>
                    <a:lnTo>
                      <a:pt x="17904" y="522"/>
                    </a:lnTo>
                    <a:lnTo>
                      <a:pt x="17907" y="395"/>
                    </a:lnTo>
                    <a:lnTo>
                      <a:pt x="17909" y="344"/>
                    </a:lnTo>
                    <a:lnTo>
                      <a:pt x="17911" y="362"/>
                    </a:lnTo>
                    <a:lnTo>
                      <a:pt x="17914" y="402"/>
                    </a:lnTo>
                    <a:lnTo>
                      <a:pt x="17916" y="408"/>
                    </a:lnTo>
                    <a:lnTo>
                      <a:pt x="17918" y="361"/>
                    </a:lnTo>
                    <a:lnTo>
                      <a:pt x="17921" y="304"/>
                    </a:lnTo>
                    <a:lnTo>
                      <a:pt x="17923" y="287"/>
                    </a:lnTo>
                    <a:lnTo>
                      <a:pt x="17925" y="309"/>
                    </a:lnTo>
                    <a:lnTo>
                      <a:pt x="17928" y="344"/>
                    </a:lnTo>
                    <a:lnTo>
                      <a:pt x="17930" y="391"/>
                    </a:lnTo>
                    <a:lnTo>
                      <a:pt x="17932" y="446"/>
                    </a:lnTo>
                    <a:lnTo>
                      <a:pt x="17935" y="463"/>
                    </a:lnTo>
                    <a:lnTo>
                      <a:pt x="17937" y="400"/>
                    </a:lnTo>
                    <a:lnTo>
                      <a:pt x="17939" y="297"/>
                    </a:lnTo>
                    <a:lnTo>
                      <a:pt x="17942" y="255"/>
                    </a:lnTo>
                    <a:lnTo>
                      <a:pt x="17944" y="318"/>
                    </a:lnTo>
                    <a:lnTo>
                      <a:pt x="17946" y="436"/>
                    </a:lnTo>
                    <a:lnTo>
                      <a:pt x="17949" y="537"/>
                    </a:lnTo>
                    <a:lnTo>
                      <a:pt x="17951" y="593"/>
                    </a:lnTo>
                    <a:lnTo>
                      <a:pt x="17953" y="611"/>
                    </a:lnTo>
                    <a:lnTo>
                      <a:pt x="17956" y="610"/>
                    </a:lnTo>
                    <a:lnTo>
                      <a:pt x="17958" y="608"/>
                    </a:lnTo>
                    <a:lnTo>
                      <a:pt x="17960" y="588"/>
                    </a:lnTo>
                    <a:lnTo>
                      <a:pt x="17963" y="516"/>
                    </a:lnTo>
                    <a:lnTo>
                      <a:pt x="17965" y="404"/>
                    </a:lnTo>
                    <a:lnTo>
                      <a:pt x="17967" y="322"/>
                    </a:lnTo>
                    <a:lnTo>
                      <a:pt x="17970" y="320"/>
                    </a:lnTo>
                    <a:lnTo>
                      <a:pt x="17972" y="360"/>
                    </a:lnTo>
                    <a:lnTo>
                      <a:pt x="17974" y="362"/>
                    </a:lnTo>
                    <a:lnTo>
                      <a:pt x="17977" y="311"/>
                    </a:lnTo>
                    <a:lnTo>
                      <a:pt x="17979" y="276"/>
                    </a:lnTo>
                    <a:lnTo>
                      <a:pt x="17981" y="303"/>
                    </a:lnTo>
                    <a:lnTo>
                      <a:pt x="17984" y="348"/>
                    </a:lnTo>
                    <a:lnTo>
                      <a:pt x="17986" y="354"/>
                    </a:lnTo>
                    <a:lnTo>
                      <a:pt x="17988" y="341"/>
                    </a:lnTo>
                    <a:lnTo>
                      <a:pt x="17991" y="347"/>
                    </a:lnTo>
                    <a:lnTo>
                      <a:pt x="17993" y="367"/>
                    </a:lnTo>
                    <a:lnTo>
                      <a:pt x="17995" y="375"/>
                    </a:lnTo>
                    <a:lnTo>
                      <a:pt x="17998" y="379"/>
                    </a:lnTo>
                    <a:lnTo>
                      <a:pt x="18000" y="386"/>
                    </a:lnTo>
                    <a:lnTo>
                      <a:pt x="18002" y="379"/>
                    </a:lnTo>
                    <a:lnTo>
                      <a:pt x="18005" y="352"/>
                    </a:lnTo>
                    <a:lnTo>
                      <a:pt x="18007" y="336"/>
                    </a:lnTo>
                    <a:lnTo>
                      <a:pt x="18009" y="343"/>
                    </a:lnTo>
                    <a:lnTo>
                      <a:pt x="18012" y="334"/>
                    </a:lnTo>
                    <a:lnTo>
                      <a:pt x="18014" y="271"/>
                    </a:lnTo>
                    <a:lnTo>
                      <a:pt x="18016" y="184"/>
                    </a:lnTo>
                    <a:lnTo>
                      <a:pt x="18019" y="137"/>
                    </a:lnTo>
                    <a:lnTo>
                      <a:pt x="18021" y="163"/>
                    </a:lnTo>
                    <a:lnTo>
                      <a:pt x="18023" y="249"/>
                    </a:lnTo>
                    <a:lnTo>
                      <a:pt x="18026" y="368"/>
                    </a:lnTo>
                    <a:lnTo>
                      <a:pt x="18028" y="481"/>
                    </a:lnTo>
                    <a:lnTo>
                      <a:pt x="18030" y="536"/>
                    </a:lnTo>
                    <a:lnTo>
                      <a:pt x="18033" y="519"/>
                    </a:lnTo>
                    <a:lnTo>
                      <a:pt x="18035" y="479"/>
                    </a:lnTo>
                    <a:lnTo>
                      <a:pt x="18037" y="471"/>
                    </a:lnTo>
                    <a:lnTo>
                      <a:pt x="18040" y="490"/>
                    </a:lnTo>
                    <a:lnTo>
                      <a:pt x="18042" y="520"/>
                    </a:lnTo>
                    <a:lnTo>
                      <a:pt x="18044" y="577"/>
                    </a:lnTo>
                    <a:lnTo>
                      <a:pt x="18047" y="685"/>
                    </a:lnTo>
                    <a:lnTo>
                      <a:pt x="18049" y="816"/>
                    </a:lnTo>
                    <a:lnTo>
                      <a:pt x="18051" y="889"/>
                    </a:lnTo>
                    <a:lnTo>
                      <a:pt x="18054" y="849"/>
                    </a:lnTo>
                    <a:lnTo>
                      <a:pt x="18056" y="742"/>
                    </a:lnTo>
                    <a:lnTo>
                      <a:pt x="18058" y="669"/>
                    </a:lnTo>
                    <a:lnTo>
                      <a:pt x="18061" y="671"/>
                    </a:lnTo>
                    <a:lnTo>
                      <a:pt x="18063" y="677"/>
                    </a:lnTo>
                    <a:lnTo>
                      <a:pt x="18065" y="603"/>
                    </a:lnTo>
                    <a:lnTo>
                      <a:pt x="18068" y="462"/>
                    </a:lnTo>
                    <a:lnTo>
                      <a:pt x="18070" y="349"/>
                    </a:lnTo>
                    <a:lnTo>
                      <a:pt x="18072" y="331"/>
                    </a:lnTo>
                    <a:lnTo>
                      <a:pt x="18075" y="384"/>
                    </a:lnTo>
                    <a:lnTo>
                      <a:pt x="18077" y="444"/>
                    </a:lnTo>
                    <a:lnTo>
                      <a:pt x="18079" y="483"/>
                    </a:lnTo>
                    <a:lnTo>
                      <a:pt x="18082" y="524"/>
                    </a:lnTo>
                    <a:lnTo>
                      <a:pt x="18084" y="574"/>
                    </a:lnTo>
                    <a:lnTo>
                      <a:pt x="18086" y="587"/>
                    </a:lnTo>
                    <a:lnTo>
                      <a:pt x="18089" y="526"/>
                    </a:lnTo>
                    <a:lnTo>
                      <a:pt x="18091" y="412"/>
                    </a:lnTo>
                    <a:lnTo>
                      <a:pt x="18093" y="308"/>
                    </a:lnTo>
                    <a:lnTo>
                      <a:pt x="18096" y="269"/>
                    </a:lnTo>
                    <a:lnTo>
                      <a:pt x="18098" y="301"/>
                    </a:lnTo>
                    <a:lnTo>
                      <a:pt x="18100" y="376"/>
                    </a:lnTo>
                    <a:lnTo>
                      <a:pt x="18103" y="485"/>
                    </a:lnTo>
                    <a:lnTo>
                      <a:pt x="18105" y="640"/>
                    </a:lnTo>
                    <a:lnTo>
                      <a:pt x="18107" y="800"/>
                    </a:lnTo>
                    <a:lnTo>
                      <a:pt x="18110" y="880"/>
                    </a:lnTo>
                    <a:lnTo>
                      <a:pt x="18112" y="856"/>
                    </a:lnTo>
                    <a:lnTo>
                      <a:pt x="18114" y="805"/>
                    </a:lnTo>
                    <a:lnTo>
                      <a:pt x="18117" y="796"/>
                    </a:lnTo>
                    <a:lnTo>
                      <a:pt x="18119" y="824"/>
                    </a:lnTo>
                    <a:lnTo>
                      <a:pt x="18121" y="837"/>
                    </a:lnTo>
                    <a:lnTo>
                      <a:pt x="18124" y="788"/>
                    </a:lnTo>
                    <a:lnTo>
                      <a:pt x="18126" y="669"/>
                    </a:lnTo>
                    <a:lnTo>
                      <a:pt x="18128" y="513"/>
                    </a:lnTo>
                    <a:lnTo>
                      <a:pt x="18131" y="384"/>
                    </a:lnTo>
                    <a:lnTo>
                      <a:pt x="18133" y="328"/>
                    </a:lnTo>
                    <a:lnTo>
                      <a:pt x="18135" y="335"/>
                    </a:lnTo>
                    <a:lnTo>
                      <a:pt x="18138" y="352"/>
                    </a:lnTo>
                    <a:lnTo>
                      <a:pt x="18140" y="344"/>
                    </a:lnTo>
                    <a:lnTo>
                      <a:pt x="18142" y="328"/>
                    </a:lnTo>
                    <a:lnTo>
                      <a:pt x="18145" y="335"/>
                    </a:lnTo>
                    <a:lnTo>
                      <a:pt x="18147" y="365"/>
                    </a:lnTo>
                    <a:lnTo>
                      <a:pt x="18149" y="398"/>
                    </a:lnTo>
                    <a:lnTo>
                      <a:pt x="18152" y="430"/>
                    </a:lnTo>
                    <a:lnTo>
                      <a:pt x="18154" y="459"/>
                    </a:lnTo>
                    <a:lnTo>
                      <a:pt x="18156" y="467"/>
                    </a:lnTo>
                    <a:lnTo>
                      <a:pt x="18159" y="433"/>
                    </a:lnTo>
                    <a:lnTo>
                      <a:pt x="18161" y="369"/>
                    </a:lnTo>
                    <a:lnTo>
                      <a:pt x="18163" y="305"/>
                    </a:lnTo>
                    <a:lnTo>
                      <a:pt x="18166" y="257"/>
                    </a:lnTo>
                    <a:lnTo>
                      <a:pt x="18168" y="222"/>
                    </a:lnTo>
                    <a:lnTo>
                      <a:pt x="18170" y="189"/>
                    </a:lnTo>
                    <a:lnTo>
                      <a:pt x="18172" y="150"/>
                    </a:lnTo>
                    <a:lnTo>
                      <a:pt x="18175" y="125"/>
                    </a:lnTo>
                    <a:lnTo>
                      <a:pt x="18177" y="153"/>
                    </a:lnTo>
                    <a:lnTo>
                      <a:pt x="18179" y="249"/>
                    </a:lnTo>
                    <a:lnTo>
                      <a:pt x="18182" y="356"/>
                    </a:lnTo>
                    <a:lnTo>
                      <a:pt x="18184" y="390"/>
                    </a:lnTo>
                    <a:lnTo>
                      <a:pt x="18186" y="342"/>
                    </a:lnTo>
                    <a:lnTo>
                      <a:pt x="18189" y="298"/>
                    </a:lnTo>
                    <a:lnTo>
                      <a:pt x="18191" y="333"/>
                    </a:lnTo>
                    <a:lnTo>
                      <a:pt x="18193" y="443"/>
                    </a:lnTo>
                    <a:lnTo>
                      <a:pt x="18196" y="569"/>
                    </a:lnTo>
                    <a:lnTo>
                      <a:pt x="18198" y="653"/>
                    </a:lnTo>
                    <a:lnTo>
                      <a:pt x="18200" y="660"/>
                    </a:lnTo>
                    <a:lnTo>
                      <a:pt x="18203" y="587"/>
                    </a:lnTo>
                    <a:lnTo>
                      <a:pt x="18205" y="477"/>
                    </a:lnTo>
                    <a:lnTo>
                      <a:pt x="18208" y="389"/>
                    </a:lnTo>
                    <a:lnTo>
                      <a:pt x="18210" y="348"/>
                    </a:lnTo>
                    <a:lnTo>
                      <a:pt x="18212" y="327"/>
                    </a:lnTo>
                    <a:lnTo>
                      <a:pt x="18214" y="296"/>
                    </a:lnTo>
                    <a:lnTo>
                      <a:pt x="18217" y="270"/>
                    </a:lnTo>
                    <a:lnTo>
                      <a:pt x="18219" y="300"/>
                    </a:lnTo>
                    <a:lnTo>
                      <a:pt x="18221" y="414"/>
                    </a:lnTo>
                    <a:lnTo>
                      <a:pt x="18224" y="581"/>
                    </a:lnTo>
                    <a:lnTo>
                      <a:pt x="18226" y="715"/>
                    </a:lnTo>
                    <a:lnTo>
                      <a:pt x="18228" y="738"/>
                    </a:lnTo>
                    <a:lnTo>
                      <a:pt x="18231" y="638"/>
                    </a:lnTo>
                    <a:lnTo>
                      <a:pt x="18233" y="471"/>
                    </a:lnTo>
                    <a:lnTo>
                      <a:pt x="18235" y="314"/>
                    </a:lnTo>
                    <a:lnTo>
                      <a:pt x="18238" y="202"/>
                    </a:lnTo>
                    <a:lnTo>
                      <a:pt x="18240" y="136"/>
                    </a:lnTo>
                    <a:lnTo>
                      <a:pt x="18242" y="105"/>
                    </a:lnTo>
                    <a:lnTo>
                      <a:pt x="18245" y="100"/>
                    </a:lnTo>
                    <a:lnTo>
                      <a:pt x="18247" y="109"/>
                    </a:lnTo>
                    <a:lnTo>
                      <a:pt x="18249" y="119"/>
                    </a:lnTo>
                    <a:lnTo>
                      <a:pt x="18252" y="132"/>
                    </a:lnTo>
                    <a:lnTo>
                      <a:pt x="18254" y="161"/>
                    </a:lnTo>
                    <a:lnTo>
                      <a:pt x="18256" y="206"/>
                    </a:lnTo>
                    <a:lnTo>
                      <a:pt x="18259" y="250"/>
                    </a:lnTo>
                    <a:lnTo>
                      <a:pt x="18261" y="290"/>
                    </a:lnTo>
                    <a:lnTo>
                      <a:pt x="18263" y="358"/>
                    </a:lnTo>
                    <a:lnTo>
                      <a:pt x="18266" y="476"/>
                    </a:lnTo>
                    <a:lnTo>
                      <a:pt x="18268" y="630"/>
                    </a:lnTo>
                    <a:lnTo>
                      <a:pt x="18270" y="778"/>
                    </a:lnTo>
                    <a:lnTo>
                      <a:pt x="18273" y="846"/>
                    </a:lnTo>
                    <a:lnTo>
                      <a:pt x="18275" y="774"/>
                    </a:lnTo>
                    <a:lnTo>
                      <a:pt x="18277" y="588"/>
                    </a:lnTo>
                    <a:lnTo>
                      <a:pt x="18280" y="390"/>
                    </a:lnTo>
                    <a:lnTo>
                      <a:pt x="18282" y="261"/>
                    </a:lnTo>
                    <a:lnTo>
                      <a:pt x="18284" y="213"/>
                    </a:lnTo>
                    <a:lnTo>
                      <a:pt x="18287" y="224"/>
                    </a:lnTo>
                    <a:lnTo>
                      <a:pt x="18289" y="270"/>
                    </a:lnTo>
                    <a:lnTo>
                      <a:pt x="18291" y="326"/>
                    </a:lnTo>
                    <a:lnTo>
                      <a:pt x="18294" y="379"/>
                    </a:lnTo>
                    <a:lnTo>
                      <a:pt x="18296" y="416"/>
                    </a:lnTo>
                    <a:lnTo>
                      <a:pt x="18298" y="415"/>
                    </a:lnTo>
                    <a:lnTo>
                      <a:pt x="18301" y="373"/>
                    </a:lnTo>
                    <a:lnTo>
                      <a:pt x="18303" y="316"/>
                    </a:lnTo>
                    <a:lnTo>
                      <a:pt x="18305" y="274"/>
                    </a:lnTo>
                    <a:lnTo>
                      <a:pt x="18308" y="251"/>
                    </a:lnTo>
                    <a:lnTo>
                      <a:pt x="18310" y="245"/>
                    </a:lnTo>
                    <a:lnTo>
                      <a:pt x="18312" y="266"/>
                    </a:lnTo>
                    <a:lnTo>
                      <a:pt x="18315" y="307"/>
                    </a:lnTo>
                    <a:lnTo>
                      <a:pt x="18317" y="357"/>
                    </a:lnTo>
                    <a:lnTo>
                      <a:pt x="18319" y="408"/>
                    </a:lnTo>
                    <a:lnTo>
                      <a:pt x="18322" y="443"/>
                    </a:lnTo>
                    <a:lnTo>
                      <a:pt x="18324" y="431"/>
                    </a:lnTo>
                    <a:lnTo>
                      <a:pt x="18326" y="368"/>
                    </a:lnTo>
                    <a:lnTo>
                      <a:pt x="18329" y="297"/>
                    </a:lnTo>
                    <a:lnTo>
                      <a:pt x="18331" y="264"/>
                    </a:lnTo>
                    <a:lnTo>
                      <a:pt x="18333" y="264"/>
                    </a:lnTo>
                    <a:lnTo>
                      <a:pt x="18336" y="260"/>
                    </a:lnTo>
                    <a:lnTo>
                      <a:pt x="18338" y="245"/>
                    </a:lnTo>
                    <a:lnTo>
                      <a:pt x="18340" y="245"/>
                    </a:lnTo>
                    <a:lnTo>
                      <a:pt x="18343" y="265"/>
                    </a:lnTo>
                    <a:lnTo>
                      <a:pt x="18345" y="259"/>
                    </a:lnTo>
                    <a:lnTo>
                      <a:pt x="18347" y="196"/>
                    </a:lnTo>
                    <a:lnTo>
                      <a:pt x="18350" y="105"/>
                    </a:lnTo>
                    <a:lnTo>
                      <a:pt x="18352" y="38"/>
                    </a:lnTo>
                    <a:lnTo>
                      <a:pt x="18354" y="16"/>
                    </a:lnTo>
                    <a:lnTo>
                      <a:pt x="18357" y="41"/>
                    </a:lnTo>
                    <a:lnTo>
                      <a:pt x="18359" y="118"/>
                    </a:lnTo>
                    <a:lnTo>
                      <a:pt x="18361" y="237"/>
                    </a:lnTo>
                    <a:lnTo>
                      <a:pt x="18364" y="354"/>
                    </a:lnTo>
                    <a:lnTo>
                      <a:pt x="18366" y="426"/>
                    </a:lnTo>
                    <a:lnTo>
                      <a:pt x="18368" y="445"/>
                    </a:lnTo>
                    <a:lnTo>
                      <a:pt x="18371" y="423"/>
                    </a:lnTo>
                    <a:lnTo>
                      <a:pt x="18373" y="367"/>
                    </a:lnTo>
                    <a:lnTo>
                      <a:pt x="18375" y="300"/>
                    </a:lnTo>
                    <a:lnTo>
                      <a:pt x="18378" y="262"/>
                    </a:lnTo>
                    <a:lnTo>
                      <a:pt x="18380" y="271"/>
                    </a:lnTo>
                    <a:lnTo>
                      <a:pt x="18382" y="288"/>
                    </a:lnTo>
                    <a:lnTo>
                      <a:pt x="18385" y="272"/>
                    </a:lnTo>
                    <a:lnTo>
                      <a:pt x="18387" y="235"/>
                    </a:lnTo>
                    <a:lnTo>
                      <a:pt x="18389" y="232"/>
                    </a:lnTo>
                    <a:lnTo>
                      <a:pt x="18392" y="289"/>
                    </a:lnTo>
                    <a:lnTo>
                      <a:pt x="18394" y="361"/>
                    </a:lnTo>
                    <a:lnTo>
                      <a:pt x="18396" y="373"/>
                    </a:lnTo>
                    <a:lnTo>
                      <a:pt x="18399" y="295"/>
                    </a:lnTo>
                    <a:lnTo>
                      <a:pt x="18401" y="172"/>
                    </a:lnTo>
                    <a:lnTo>
                      <a:pt x="18403" y="76"/>
                    </a:lnTo>
                    <a:lnTo>
                      <a:pt x="18406" y="43"/>
                    </a:lnTo>
                    <a:lnTo>
                      <a:pt x="18408" y="65"/>
                    </a:lnTo>
                    <a:lnTo>
                      <a:pt x="18410" y="110"/>
                    </a:lnTo>
                    <a:lnTo>
                      <a:pt x="18413" y="134"/>
                    </a:lnTo>
                    <a:lnTo>
                      <a:pt x="18415" y="124"/>
                    </a:lnTo>
                    <a:lnTo>
                      <a:pt x="18417" y="108"/>
                    </a:lnTo>
                    <a:lnTo>
                      <a:pt x="18420" y="121"/>
                    </a:lnTo>
                    <a:lnTo>
                      <a:pt x="18422" y="157"/>
                    </a:lnTo>
                    <a:lnTo>
                      <a:pt x="18424" y="183"/>
                    </a:lnTo>
                    <a:lnTo>
                      <a:pt x="18427" y="186"/>
                    </a:lnTo>
                    <a:lnTo>
                      <a:pt x="18429" y="191"/>
                    </a:lnTo>
                    <a:lnTo>
                      <a:pt x="18431" y="210"/>
                    </a:lnTo>
                    <a:lnTo>
                      <a:pt x="18434" y="219"/>
                    </a:lnTo>
                    <a:lnTo>
                      <a:pt x="18436" y="202"/>
                    </a:lnTo>
                    <a:lnTo>
                      <a:pt x="18438" y="190"/>
                    </a:lnTo>
                    <a:lnTo>
                      <a:pt x="18441" y="213"/>
                    </a:lnTo>
                    <a:lnTo>
                      <a:pt x="18443" y="247"/>
                    </a:lnTo>
                    <a:lnTo>
                      <a:pt x="18445" y="251"/>
                    </a:lnTo>
                    <a:lnTo>
                      <a:pt x="18448" y="214"/>
                    </a:lnTo>
                    <a:lnTo>
                      <a:pt x="18450" y="155"/>
                    </a:lnTo>
                    <a:lnTo>
                      <a:pt x="18452" y="93"/>
                    </a:lnTo>
                    <a:lnTo>
                      <a:pt x="18455" y="44"/>
                    </a:lnTo>
                    <a:lnTo>
                      <a:pt x="18457" y="24"/>
                    </a:lnTo>
                    <a:lnTo>
                      <a:pt x="18459" y="49"/>
                    </a:lnTo>
                    <a:lnTo>
                      <a:pt x="18462" y="126"/>
                    </a:lnTo>
                    <a:lnTo>
                      <a:pt x="18464" y="229"/>
                    </a:lnTo>
                    <a:lnTo>
                      <a:pt x="18466" y="312"/>
                    </a:lnTo>
                    <a:lnTo>
                      <a:pt x="18469" y="358"/>
                    </a:lnTo>
                    <a:lnTo>
                      <a:pt x="18471" y="387"/>
                    </a:lnTo>
                    <a:lnTo>
                      <a:pt x="18473" y="395"/>
                    </a:lnTo>
                    <a:lnTo>
                      <a:pt x="18476" y="350"/>
                    </a:lnTo>
                    <a:lnTo>
                      <a:pt x="18478" y="254"/>
                    </a:lnTo>
                    <a:lnTo>
                      <a:pt x="18480" y="168"/>
                    </a:lnTo>
                    <a:lnTo>
                      <a:pt x="18483" y="154"/>
                    </a:lnTo>
                    <a:lnTo>
                      <a:pt x="18485" y="219"/>
                    </a:lnTo>
                    <a:lnTo>
                      <a:pt x="18487" y="341"/>
                    </a:lnTo>
                    <a:lnTo>
                      <a:pt x="18490" y="502"/>
                    </a:lnTo>
                    <a:lnTo>
                      <a:pt x="18492" y="671"/>
                    </a:lnTo>
                    <a:lnTo>
                      <a:pt x="18494" y="765"/>
                    </a:lnTo>
                    <a:lnTo>
                      <a:pt x="18497" y="705"/>
                    </a:lnTo>
                    <a:lnTo>
                      <a:pt x="18499" y="508"/>
                    </a:lnTo>
                    <a:lnTo>
                      <a:pt x="18501" y="284"/>
                    </a:lnTo>
                    <a:lnTo>
                      <a:pt x="18504" y="137"/>
                    </a:lnTo>
                    <a:lnTo>
                      <a:pt x="18506" y="95"/>
                    </a:lnTo>
                    <a:lnTo>
                      <a:pt x="18508" y="115"/>
                    </a:lnTo>
                    <a:lnTo>
                      <a:pt x="18511" y="131"/>
                    </a:lnTo>
                    <a:lnTo>
                      <a:pt x="18513" y="110"/>
                    </a:lnTo>
                    <a:lnTo>
                      <a:pt x="18515" y="70"/>
                    </a:lnTo>
                    <a:lnTo>
                      <a:pt x="18518" y="58"/>
                    </a:lnTo>
                    <a:lnTo>
                      <a:pt x="18520" y="99"/>
                    </a:lnTo>
                    <a:lnTo>
                      <a:pt x="18522" y="170"/>
                    </a:lnTo>
                    <a:lnTo>
                      <a:pt x="18525" y="226"/>
                    </a:lnTo>
                    <a:lnTo>
                      <a:pt x="18527" y="252"/>
                    </a:lnTo>
                    <a:lnTo>
                      <a:pt x="18529" y="277"/>
                    </a:lnTo>
                    <a:lnTo>
                      <a:pt x="18532" y="307"/>
                    </a:lnTo>
                    <a:lnTo>
                      <a:pt x="18534" y="303"/>
                    </a:lnTo>
                    <a:lnTo>
                      <a:pt x="18536" y="238"/>
                    </a:lnTo>
                    <a:lnTo>
                      <a:pt x="18539" y="140"/>
                    </a:lnTo>
                    <a:lnTo>
                      <a:pt x="18541" y="59"/>
                    </a:lnTo>
                    <a:lnTo>
                      <a:pt x="18543" y="17"/>
                    </a:lnTo>
                    <a:lnTo>
                      <a:pt x="18546" y="3"/>
                    </a:lnTo>
                    <a:lnTo>
                      <a:pt x="18548" y="8"/>
                    </a:lnTo>
                    <a:lnTo>
                      <a:pt x="18550" y="35"/>
                    </a:lnTo>
                    <a:lnTo>
                      <a:pt x="18553" y="101"/>
                    </a:lnTo>
                    <a:lnTo>
                      <a:pt x="18555" y="199"/>
                    </a:lnTo>
                    <a:lnTo>
                      <a:pt x="18557" y="296"/>
                    </a:lnTo>
                    <a:lnTo>
                      <a:pt x="18560" y="352"/>
                    </a:lnTo>
                    <a:lnTo>
                      <a:pt x="18562" y="356"/>
                    </a:lnTo>
                    <a:lnTo>
                      <a:pt x="18564" y="321"/>
                    </a:lnTo>
                    <a:lnTo>
                      <a:pt x="18567" y="270"/>
                    </a:lnTo>
                    <a:lnTo>
                      <a:pt x="18569" y="231"/>
                    </a:lnTo>
                    <a:lnTo>
                      <a:pt x="18571" y="234"/>
                    </a:lnTo>
                    <a:lnTo>
                      <a:pt x="18574" y="285"/>
                    </a:lnTo>
                    <a:lnTo>
                      <a:pt x="18576" y="349"/>
                    </a:lnTo>
                    <a:lnTo>
                      <a:pt x="18578" y="376"/>
                    </a:lnTo>
                    <a:lnTo>
                      <a:pt x="18581" y="361"/>
                    </a:lnTo>
                    <a:lnTo>
                      <a:pt x="18583" y="335"/>
                    </a:lnTo>
                    <a:lnTo>
                      <a:pt x="18585" y="312"/>
                    </a:lnTo>
                    <a:lnTo>
                      <a:pt x="18588" y="272"/>
                    </a:lnTo>
                    <a:lnTo>
                      <a:pt x="18590" y="212"/>
                    </a:lnTo>
                    <a:lnTo>
                      <a:pt x="18592" y="167"/>
                    </a:lnTo>
                    <a:lnTo>
                      <a:pt x="18595" y="171"/>
                    </a:lnTo>
                    <a:lnTo>
                      <a:pt x="18597" y="222"/>
                    </a:lnTo>
                    <a:lnTo>
                      <a:pt x="18599" y="294"/>
                    </a:lnTo>
                    <a:lnTo>
                      <a:pt x="18602" y="380"/>
                    </a:lnTo>
                    <a:lnTo>
                      <a:pt x="18604" y="469"/>
                    </a:lnTo>
                    <a:lnTo>
                      <a:pt x="18606" y="520"/>
                    </a:lnTo>
                    <a:lnTo>
                      <a:pt x="18609" y="492"/>
                    </a:lnTo>
                    <a:lnTo>
                      <a:pt x="18611" y="391"/>
                    </a:lnTo>
                    <a:lnTo>
                      <a:pt x="18613" y="269"/>
                    </a:lnTo>
                    <a:lnTo>
                      <a:pt x="18616" y="172"/>
                    </a:lnTo>
                    <a:lnTo>
                      <a:pt x="18618" y="141"/>
                    </a:lnTo>
                    <a:lnTo>
                      <a:pt x="18620" y="192"/>
                    </a:lnTo>
                    <a:lnTo>
                      <a:pt x="18622" y="301"/>
                    </a:lnTo>
                    <a:lnTo>
                      <a:pt x="18625" y="402"/>
                    </a:lnTo>
                    <a:lnTo>
                      <a:pt x="18627" y="437"/>
                    </a:lnTo>
                    <a:lnTo>
                      <a:pt x="18629" y="420"/>
                    </a:lnTo>
                    <a:lnTo>
                      <a:pt x="18632" y="429"/>
                    </a:lnTo>
                    <a:lnTo>
                      <a:pt x="18634" y="523"/>
                    </a:lnTo>
                    <a:lnTo>
                      <a:pt x="18637" y="649"/>
                    </a:lnTo>
                    <a:lnTo>
                      <a:pt x="18639" y="688"/>
                    </a:lnTo>
                    <a:lnTo>
                      <a:pt x="18641" y="605"/>
                    </a:lnTo>
                    <a:lnTo>
                      <a:pt x="18644" y="478"/>
                    </a:lnTo>
                    <a:lnTo>
                      <a:pt x="18646" y="375"/>
                    </a:lnTo>
                    <a:lnTo>
                      <a:pt x="18648" y="298"/>
                    </a:lnTo>
                    <a:lnTo>
                      <a:pt x="18651" y="233"/>
                    </a:lnTo>
                    <a:lnTo>
                      <a:pt x="18653" y="192"/>
                    </a:lnTo>
                    <a:lnTo>
                      <a:pt x="18655" y="203"/>
                    </a:lnTo>
                    <a:lnTo>
                      <a:pt x="18658" y="278"/>
                    </a:lnTo>
                    <a:lnTo>
                      <a:pt x="18660" y="365"/>
                    </a:lnTo>
                    <a:lnTo>
                      <a:pt x="18662" y="378"/>
                    </a:lnTo>
                    <a:lnTo>
                      <a:pt x="18664" y="296"/>
                    </a:lnTo>
                    <a:lnTo>
                      <a:pt x="18667" y="199"/>
                    </a:lnTo>
                    <a:lnTo>
                      <a:pt x="18669" y="173"/>
                    </a:lnTo>
                    <a:lnTo>
                      <a:pt x="18671" y="225"/>
                    </a:lnTo>
                    <a:lnTo>
                      <a:pt x="18674" y="286"/>
                    </a:lnTo>
                    <a:lnTo>
                      <a:pt x="18676" y="290"/>
                    </a:lnTo>
                    <a:lnTo>
                      <a:pt x="18678" y="242"/>
                    </a:lnTo>
                    <a:lnTo>
                      <a:pt x="18681" y="202"/>
                    </a:lnTo>
                    <a:lnTo>
                      <a:pt x="18683" y="202"/>
                    </a:lnTo>
                    <a:lnTo>
                      <a:pt x="18685" y="205"/>
                    </a:lnTo>
                    <a:lnTo>
                      <a:pt x="18688" y="165"/>
                    </a:lnTo>
                    <a:lnTo>
                      <a:pt x="18690" y="96"/>
                    </a:lnTo>
                    <a:lnTo>
                      <a:pt x="18692" y="49"/>
                    </a:lnTo>
                    <a:lnTo>
                      <a:pt x="18695" y="50"/>
                    </a:lnTo>
                    <a:lnTo>
                      <a:pt x="18697" y="86"/>
                    </a:lnTo>
                    <a:lnTo>
                      <a:pt x="18699" y="120"/>
                    </a:lnTo>
                    <a:lnTo>
                      <a:pt x="18702" y="120"/>
                    </a:lnTo>
                    <a:lnTo>
                      <a:pt x="18704" y="91"/>
                    </a:lnTo>
                    <a:lnTo>
                      <a:pt x="18706" y="71"/>
                    </a:lnTo>
                    <a:lnTo>
                      <a:pt x="18709" y="102"/>
                    </a:lnTo>
                    <a:lnTo>
                      <a:pt x="18711" y="186"/>
                    </a:lnTo>
                    <a:lnTo>
                      <a:pt x="18713" y="275"/>
                    </a:lnTo>
                    <a:lnTo>
                      <a:pt x="18716" y="310"/>
                    </a:lnTo>
                    <a:lnTo>
                      <a:pt x="18718" y="280"/>
                    </a:lnTo>
                    <a:lnTo>
                      <a:pt x="18720" y="227"/>
                    </a:lnTo>
                    <a:lnTo>
                      <a:pt x="18723" y="183"/>
                    </a:lnTo>
                    <a:lnTo>
                      <a:pt x="18725" y="150"/>
                    </a:lnTo>
                    <a:lnTo>
                      <a:pt x="18727" y="128"/>
                    </a:lnTo>
                    <a:lnTo>
                      <a:pt x="18730" y="136"/>
                    </a:lnTo>
                    <a:lnTo>
                      <a:pt x="18732" y="190"/>
                    </a:lnTo>
                    <a:lnTo>
                      <a:pt x="18734" y="276"/>
                    </a:lnTo>
                    <a:lnTo>
                      <a:pt x="18737" y="346"/>
                    </a:lnTo>
                    <a:lnTo>
                      <a:pt x="18739" y="354"/>
                    </a:lnTo>
                    <a:lnTo>
                      <a:pt x="18741" y="296"/>
                    </a:lnTo>
                    <a:lnTo>
                      <a:pt x="18744" y="219"/>
                    </a:lnTo>
                    <a:lnTo>
                      <a:pt x="18746" y="173"/>
                    </a:lnTo>
                    <a:lnTo>
                      <a:pt x="18748" y="170"/>
                    </a:lnTo>
                    <a:lnTo>
                      <a:pt x="18751" y="188"/>
                    </a:lnTo>
                    <a:lnTo>
                      <a:pt x="18753" y="196"/>
                    </a:lnTo>
                    <a:lnTo>
                      <a:pt x="18755" y="179"/>
                    </a:lnTo>
                    <a:lnTo>
                      <a:pt x="18758" y="148"/>
                    </a:lnTo>
                    <a:lnTo>
                      <a:pt x="18760" y="136"/>
                    </a:lnTo>
                    <a:lnTo>
                      <a:pt x="18762" y="173"/>
                    </a:lnTo>
                    <a:lnTo>
                      <a:pt x="18765" y="254"/>
                    </a:lnTo>
                    <a:lnTo>
                      <a:pt x="18767" y="347"/>
                    </a:lnTo>
                    <a:lnTo>
                      <a:pt x="18769" y="420"/>
                    </a:lnTo>
                    <a:lnTo>
                      <a:pt x="18772" y="474"/>
                    </a:lnTo>
                    <a:lnTo>
                      <a:pt x="18774" y="541"/>
                    </a:lnTo>
                    <a:lnTo>
                      <a:pt x="18776" y="637"/>
                    </a:lnTo>
                    <a:lnTo>
                      <a:pt x="18779" y="711"/>
                    </a:lnTo>
                    <a:lnTo>
                      <a:pt x="18781" y="682"/>
                    </a:lnTo>
                    <a:lnTo>
                      <a:pt x="18783" y="540"/>
                    </a:lnTo>
                    <a:lnTo>
                      <a:pt x="18786" y="372"/>
                    </a:lnTo>
                    <a:lnTo>
                      <a:pt x="18788" y="264"/>
                    </a:lnTo>
                    <a:lnTo>
                      <a:pt x="18790" y="224"/>
                    </a:lnTo>
                    <a:lnTo>
                      <a:pt x="18793" y="209"/>
                    </a:lnTo>
                    <a:lnTo>
                      <a:pt x="18795" y="190"/>
                    </a:lnTo>
                    <a:lnTo>
                      <a:pt x="18797" y="167"/>
                    </a:lnTo>
                    <a:lnTo>
                      <a:pt x="18800" y="153"/>
                    </a:lnTo>
                    <a:lnTo>
                      <a:pt x="18802" y="153"/>
                    </a:lnTo>
                    <a:lnTo>
                      <a:pt x="18804" y="150"/>
                    </a:lnTo>
                    <a:lnTo>
                      <a:pt x="18807" y="135"/>
                    </a:lnTo>
                    <a:lnTo>
                      <a:pt x="18809" y="125"/>
                    </a:lnTo>
                    <a:lnTo>
                      <a:pt x="18811" y="133"/>
                    </a:lnTo>
                    <a:lnTo>
                      <a:pt x="18814" y="140"/>
                    </a:lnTo>
                    <a:lnTo>
                      <a:pt x="18816" y="134"/>
                    </a:lnTo>
                    <a:lnTo>
                      <a:pt x="18818" y="152"/>
                    </a:lnTo>
                    <a:lnTo>
                      <a:pt x="18821" y="234"/>
                    </a:lnTo>
                    <a:lnTo>
                      <a:pt x="18823" y="344"/>
                    </a:lnTo>
                    <a:lnTo>
                      <a:pt x="18825" y="384"/>
                    </a:lnTo>
                    <a:lnTo>
                      <a:pt x="18828" y="311"/>
                    </a:lnTo>
                    <a:lnTo>
                      <a:pt x="18830" y="199"/>
                    </a:lnTo>
                    <a:lnTo>
                      <a:pt x="18832" y="159"/>
                    </a:lnTo>
                    <a:lnTo>
                      <a:pt x="18835" y="219"/>
                    </a:lnTo>
                    <a:lnTo>
                      <a:pt x="18837" y="314"/>
                    </a:lnTo>
                    <a:lnTo>
                      <a:pt x="18839" y="363"/>
                    </a:lnTo>
                    <a:lnTo>
                      <a:pt x="18842" y="356"/>
                    </a:lnTo>
                    <a:lnTo>
                      <a:pt x="18844" y="329"/>
                    </a:lnTo>
                    <a:lnTo>
                      <a:pt x="18846" y="310"/>
                    </a:lnTo>
                    <a:lnTo>
                      <a:pt x="18849" y="300"/>
                    </a:lnTo>
                    <a:lnTo>
                      <a:pt x="18851" y="301"/>
                    </a:lnTo>
                    <a:lnTo>
                      <a:pt x="18853" y="299"/>
                    </a:lnTo>
                    <a:lnTo>
                      <a:pt x="18856" y="268"/>
                    </a:lnTo>
                    <a:lnTo>
                      <a:pt x="18858" y="222"/>
                    </a:lnTo>
                    <a:lnTo>
                      <a:pt x="18860" y="214"/>
                    </a:lnTo>
                    <a:lnTo>
                      <a:pt x="18863" y="259"/>
                    </a:lnTo>
                    <a:lnTo>
                      <a:pt x="18865" y="300"/>
                    </a:lnTo>
                    <a:lnTo>
                      <a:pt x="18867" y="276"/>
                    </a:lnTo>
                    <a:lnTo>
                      <a:pt x="18870" y="202"/>
                    </a:lnTo>
                    <a:lnTo>
                      <a:pt x="18872" y="132"/>
                    </a:lnTo>
                    <a:lnTo>
                      <a:pt x="18874" y="96"/>
                    </a:lnTo>
                    <a:lnTo>
                      <a:pt x="18877" y="78"/>
                    </a:lnTo>
                    <a:lnTo>
                      <a:pt x="18879" y="60"/>
                    </a:lnTo>
                    <a:lnTo>
                      <a:pt x="18881" y="51"/>
                    </a:lnTo>
                    <a:lnTo>
                      <a:pt x="18884" y="78"/>
                    </a:lnTo>
                    <a:lnTo>
                      <a:pt x="18886" y="151"/>
                    </a:lnTo>
                    <a:lnTo>
                      <a:pt x="18888" y="230"/>
                    </a:lnTo>
                    <a:lnTo>
                      <a:pt x="18891" y="257"/>
                    </a:lnTo>
                    <a:lnTo>
                      <a:pt x="18893" y="222"/>
                    </a:lnTo>
                    <a:lnTo>
                      <a:pt x="18895" y="188"/>
                    </a:lnTo>
                    <a:lnTo>
                      <a:pt x="18898" y="219"/>
                    </a:lnTo>
                    <a:lnTo>
                      <a:pt x="18900" y="314"/>
                    </a:lnTo>
                    <a:lnTo>
                      <a:pt x="18902" y="419"/>
                    </a:lnTo>
                    <a:lnTo>
                      <a:pt x="18905" y="478"/>
                    </a:lnTo>
                    <a:lnTo>
                      <a:pt x="18907" y="467"/>
                    </a:lnTo>
                    <a:lnTo>
                      <a:pt x="18909" y="395"/>
                    </a:lnTo>
                    <a:lnTo>
                      <a:pt x="18912" y="289"/>
                    </a:lnTo>
                    <a:lnTo>
                      <a:pt x="18914" y="184"/>
                    </a:lnTo>
                    <a:lnTo>
                      <a:pt x="18916" y="116"/>
                    </a:lnTo>
                    <a:lnTo>
                      <a:pt x="18919" y="104"/>
                    </a:lnTo>
                    <a:lnTo>
                      <a:pt x="18921" y="134"/>
                    </a:lnTo>
                    <a:lnTo>
                      <a:pt x="18923" y="169"/>
                    </a:lnTo>
                    <a:lnTo>
                      <a:pt x="18926" y="186"/>
                    </a:lnTo>
                    <a:lnTo>
                      <a:pt x="18928" y="183"/>
                    </a:lnTo>
                    <a:lnTo>
                      <a:pt x="18930" y="174"/>
                    </a:lnTo>
                    <a:lnTo>
                      <a:pt x="18933" y="157"/>
                    </a:lnTo>
                    <a:lnTo>
                      <a:pt x="18935" y="126"/>
                    </a:lnTo>
                    <a:lnTo>
                      <a:pt x="18937" y="94"/>
                    </a:lnTo>
                    <a:lnTo>
                      <a:pt x="18940" y="81"/>
                    </a:lnTo>
                    <a:lnTo>
                      <a:pt x="18942" y="90"/>
                    </a:lnTo>
                    <a:lnTo>
                      <a:pt x="18944" y="124"/>
                    </a:lnTo>
                    <a:lnTo>
                      <a:pt x="18947" y="191"/>
                    </a:lnTo>
                    <a:lnTo>
                      <a:pt x="18949" y="275"/>
                    </a:lnTo>
                    <a:lnTo>
                      <a:pt x="18951" y="321"/>
                    </a:lnTo>
                    <a:lnTo>
                      <a:pt x="18954" y="300"/>
                    </a:lnTo>
                    <a:lnTo>
                      <a:pt x="18956" y="250"/>
                    </a:lnTo>
                    <a:lnTo>
                      <a:pt x="18958" y="228"/>
                    </a:lnTo>
                    <a:lnTo>
                      <a:pt x="18961" y="239"/>
                    </a:lnTo>
                    <a:lnTo>
                      <a:pt x="18963" y="239"/>
                    </a:lnTo>
                    <a:lnTo>
                      <a:pt x="18965" y="214"/>
                    </a:lnTo>
                    <a:lnTo>
                      <a:pt x="18968" y="202"/>
                    </a:lnTo>
                    <a:lnTo>
                      <a:pt x="18970" y="231"/>
                    </a:lnTo>
                    <a:lnTo>
                      <a:pt x="18972" y="262"/>
                    </a:lnTo>
                    <a:lnTo>
                      <a:pt x="18975" y="242"/>
                    </a:lnTo>
                    <a:lnTo>
                      <a:pt x="18977" y="179"/>
                    </a:lnTo>
                    <a:lnTo>
                      <a:pt x="18979" y="121"/>
                    </a:lnTo>
                    <a:lnTo>
                      <a:pt x="18982" y="85"/>
                    </a:lnTo>
                    <a:lnTo>
                      <a:pt x="18984" y="61"/>
                    </a:lnTo>
                    <a:lnTo>
                      <a:pt x="18986" y="48"/>
                    </a:lnTo>
                    <a:lnTo>
                      <a:pt x="18989" y="69"/>
                    </a:lnTo>
                    <a:lnTo>
                      <a:pt x="18991" y="134"/>
                    </a:lnTo>
                    <a:lnTo>
                      <a:pt x="18993" y="221"/>
                    </a:lnTo>
                    <a:lnTo>
                      <a:pt x="18996" y="283"/>
                    </a:lnTo>
                    <a:lnTo>
                      <a:pt x="18998" y="292"/>
                    </a:lnTo>
                    <a:lnTo>
                      <a:pt x="19000" y="249"/>
                    </a:lnTo>
                    <a:lnTo>
                      <a:pt x="19003" y="178"/>
                    </a:lnTo>
                    <a:lnTo>
                      <a:pt x="19005" y="105"/>
                    </a:lnTo>
                    <a:lnTo>
                      <a:pt x="19007" y="58"/>
                    </a:lnTo>
                    <a:lnTo>
                      <a:pt x="19010" y="51"/>
                    </a:lnTo>
                    <a:lnTo>
                      <a:pt x="19012" y="84"/>
                    </a:lnTo>
                    <a:lnTo>
                      <a:pt x="19014" y="145"/>
                    </a:lnTo>
                    <a:lnTo>
                      <a:pt x="19017" y="219"/>
                    </a:lnTo>
                    <a:lnTo>
                      <a:pt x="19019" y="287"/>
                    </a:lnTo>
                    <a:lnTo>
                      <a:pt x="19021" y="331"/>
                    </a:lnTo>
                    <a:lnTo>
                      <a:pt x="19024" y="345"/>
                    </a:lnTo>
                    <a:lnTo>
                      <a:pt x="19026" y="334"/>
                    </a:lnTo>
                    <a:lnTo>
                      <a:pt x="19028" y="303"/>
                    </a:lnTo>
                    <a:lnTo>
                      <a:pt x="19031" y="270"/>
                    </a:lnTo>
                    <a:lnTo>
                      <a:pt x="19033" y="263"/>
                    </a:lnTo>
                    <a:lnTo>
                      <a:pt x="19035" y="284"/>
                    </a:lnTo>
                    <a:lnTo>
                      <a:pt x="19038" y="295"/>
                    </a:lnTo>
                    <a:lnTo>
                      <a:pt x="19040" y="261"/>
                    </a:lnTo>
                    <a:lnTo>
                      <a:pt x="19042" y="195"/>
                    </a:lnTo>
                    <a:lnTo>
                      <a:pt x="19045" y="135"/>
                    </a:lnTo>
                    <a:lnTo>
                      <a:pt x="19047" y="100"/>
                    </a:lnTo>
                    <a:lnTo>
                      <a:pt x="19049" y="98"/>
                    </a:lnTo>
                    <a:lnTo>
                      <a:pt x="19052" y="137"/>
                    </a:lnTo>
                    <a:lnTo>
                      <a:pt x="19054" y="210"/>
                    </a:lnTo>
                    <a:lnTo>
                      <a:pt x="19056" y="268"/>
                    </a:lnTo>
                    <a:lnTo>
                      <a:pt x="19059" y="273"/>
                    </a:lnTo>
                    <a:lnTo>
                      <a:pt x="19061" y="234"/>
                    </a:lnTo>
                    <a:lnTo>
                      <a:pt x="19063" y="189"/>
                    </a:lnTo>
                    <a:lnTo>
                      <a:pt x="19066" y="151"/>
                    </a:lnTo>
                    <a:lnTo>
                      <a:pt x="19068" y="120"/>
                    </a:lnTo>
                    <a:lnTo>
                      <a:pt x="19070" y="98"/>
                    </a:lnTo>
                    <a:lnTo>
                      <a:pt x="19072" y="80"/>
                    </a:lnTo>
                    <a:lnTo>
                      <a:pt x="19075" y="58"/>
                    </a:lnTo>
                    <a:lnTo>
                      <a:pt x="19077" y="36"/>
                    </a:lnTo>
                    <a:lnTo>
                      <a:pt x="19080" y="35"/>
                    </a:lnTo>
                    <a:lnTo>
                      <a:pt x="19082" y="65"/>
                    </a:lnTo>
                    <a:lnTo>
                      <a:pt x="19084" y="110"/>
                    </a:lnTo>
                    <a:lnTo>
                      <a:pt x="19087" y="139"/>
                    </a:lnTo>
                    <a:lnTo>
                      <a:pt x="19089" y="145"/>
                    </a:lnTo>
                    <a:lnTo>
                      <a:pt x="19091" y="164"/>
                    </a:lnTo>
                    <a:lnTo>
                      <a:pt x="19094" y="223"/>
                    </a:lnTo>
                    <a:lnTo>
                      <a:pt x="19096" y="298"/>
                    </a:lnTo>
                    <a:lnTo>
                      <a:pt x="19098" y="341"/>
                    </a:lnTo>
                    <a:lnTo>
                      <a:pt x="19101" y="327"/>
                    </a:lnTo>
                    <a:lnTo>
                      <a:pt x="19103" y="280"/>
                    </a:lnTo>
                    <a:lnTo>
                      <a:pt x="19105" y="247"/>
                    </a:lnTo>
                    <a:lnTo>
                      <a:pt x="19108" y="260"/>
                    </a:lnTo>
                    <a:lnTo>
                      <a:pt x="19110" y="311"/>
                    </a:lnTo>
                    <a:lnTo>
                      <a:pt x="19112" y="360"/>
                    </a:lnTo>
                    <a:lnTo>
                      <a:pt x="19115" y="366"/>
                    </a:lnTo>
                    <a:lnTo>
                      <a:pt x="19117" y="319"/>
                    </a:lnTo>
                    <a:lnTo>
                      <a:pt x="19119" y="254"/>
                    </a:lnTo>
                    <a:lnTo>
                      <a:pt x="19121" y="210"/>
                    </a:lnTo>
                    <a:lnTo>
                      <a:pt x="19124" y="192"/>
                    </a:lnTo>
                    <a:lnTo>
                      <a:pt x="19126" y="175"/>
                    </a:lnTo>
                    <a:lnTo>
                      <a:pt x="19128" y="160"/>
                    </a:lnTo>
                    <a:lnTo>
                      <a:pt x="19131" y="177"/>
                    </a:lnTo>
                    <a:lnTo>
                      <a:pt x="19133" y="253"/>
                    </a:lnTo>
                    <a:lnTo>
                      <a:pt x="19135" y="369"/>
                    </a:lnTo>
                    <a:lnTo>
                      <a:pt x="19138" y="477"/>
                    </a:lnTo>
                    <a:lnTo>
                      <a:pt x="19140" y="532"/>
                    </a:lnTo>
                    <a:lnTo>
                      <a:pt x="19142" y="500"/>
                    </a:lnTo>
                    <a:lnTo>
                      <a:pt x="19145" y="380"/>
                    </a:lnTo>
                    <a:lnTo>
                      <a:pt x="19147" y="222"/>
                    </a:lnTo>
                    <a:lnTo>
                      <a:pt x="19149" y="105"/>
                    </a:lnTo>
                    <a:lnTo>
                      <a:pt x="19152" y="73"/>
                    </a:lnTo>
                    <a:lnTo>
                      <a:pt x="19154" y="116"/>
                    </a:lnTo>
                    <a:lnTo>
                      <a:pt x="19156" y="200"/>
                    </a:lnTo>
                    <a:lnTo>
                      <a:pt x="19159" y="287"/>
                    </a:lnTo>
                    <a:lnTo>
                      <a:pt x="19161" y="349"/>
                    </a:lnTo>
                    <a:lnTo>
                      <a:pt x="19163" y="376"/>
                    </a:lnTo>
                    <a:lnTo>
                      <a:pt x="19166" y="375"/>
                    </a:lnTo>
                    <a:lnTo>
                      <a:pt x="19168" y="364"/>
                    </a:lnTo>
                    <a:lnTo>
                      <a:pt x="19170" y="355"/>
                    </a:lnTo>
                    <a:lnTo>
                      <a:pt x="19173" y="342"/>
                    </a:lnTo>
                    <a:lnTo>
                      <a:pt x="19175" y="317"/>
                    </a:lnTo>
                    <a:lnTo>
                      <a:pt x="19177" y="287"/>
                    </a:lnTo>
                    <a:lnTo>
                      <a:pt x="19180" y="271"/>
                    </a:lnTo>
                    <a:lnTo>
                      <a:pt x="19182" y="267"/>
                    </a:lnTo>
                    <a:lnTo>
                      <a:pt x="19184" y="243"/>
                    </a:lnTo>
                    <a:lnTo>
                      <a:pt x="19187" y="179"/>
                    </a:lnTo>
                    <a:lnTo>
                      <a:pt x="19189" y="99"/>
                    </a:lnTo>
                    <a:lnTo>
                      <a:pt x="19191" y="47"/>
                    </a:lnTo>
                    <a:lnTo>
                      <a:pt x="19194" y="39"/>
                    </a:lnTo>
                    <a:lnTo>
                      <a:pt x="19196" y="55"/>
                    </a:lnTo>
                    <a:lnTo>
                      <a:pt x="19198" y="65"/>
                    </a:lnTo>
                    <a:lnTo>
                      <a:pt x="19201" y="55"/>
                    </a:lnTo>
                    <a:lnTo>
                      <a:pt x="19203" y="34"/>
                    </a:lnTo>
                    <a:lnTo>
                      <a:pt x="19205" y="26"/>
                    </a:lnTo>
                    <a:lnTo>
                      <a:pt x="19208" y="46"/>
                    </a:lnTo>
                    <a:lnTo>
                      <a:pt x="19210" y="92"/>
                    </a:lnTo>
                    <a:lnTo>
                      <a:pt x="19212" y="152"/>
                    </a:lnTo>
                    <a:lnTo>
                      <a:pt x="19215" y="223"/>
                    </a:lnTo>
                    <a:lnTo>
                      <a:pt x="19217" y="312"/>
                    </a:lnTo>
                    <a:lnTo>
                      <a:pt x="19219" y="402"/>
                    </a:lnTo>
                    <a:lnTo>
                      <a:pt x="19222" y="438"/>
                    </a:lnTo>
                    <a:lnTo>
                      <a:pt x="19224" y="396"/>
                    </a:lnTo>
                    <a:lnTo>
                      <a:pt x="19226" y="321"/>
                    </a:lnTo>
                    <a:lnTo>
                      <a:pt x="19229" y="275"/>
                    </a:lnTo>
                    <a:lnTo>
                      <a:pt x="19231" y="264"/>
                    </a:lnTo>
                    <a:lnTo>
                      <a:pt x="19233" y="264"/>
                    </a:lnTo>
                    <a:lnTo>
                      <a:pt x="19236" y="259"/>
                    </a:lnTo>
                    <a:lnTo>
                      <a:pt x="19238" y="237"/>
                    </a:lnTo>
                    <a:lnTo>
                      <a:pt x="19240" y="198"/>
                    </a:lnTo>
                    <a:lnTo>
                      <a:pt x="19243" y="168"/>
                    </a:lnTo>
                    <a:lnTo>
                      <a:pt x="19245" y="175"/>
                    </a:lnTo>
                    <a:lnTo>
                      <a:pt x="19247" y="193"/>
                    </a:lnTo>
                    <a:lnTo>
                      <a:pt x="19250" y="175"/>
                    </a:lnTo>
                    <a:lnTo>
                      <a:pt x="19252" y="117"/>
                    </a:lnTo>
                    <a:lnTo>
                      <a:pt x="19254" y="55"/>
                    </a:lnTo>
                    <a:lnTo>
                      <a:pt x="19257" y="19"/>
                    </a:lnTo>
                    <a:lnTo>
                      <a:pt x="19259" y="14"/>
                    </a:lnTo>
                    <a:lnTo>
                      <a:pt x="19261" y="31"/>
                    </a:lnTo>
                    <a:lnTo>
                      <a:pt x="19264" y="57"/>
                    </a:lnTo>
                    <a:lnTo>
                      <a:pt x="19266" y="82"/>
                    </a:lnTo>
                    <a:lnTo>
                      <a:pt x="19268" y="112"/>
                    </a:lnTo>
                    <a:lnTo>
                      <a:pt x="19271" y="168"/>
                    </a:lnTo>
                    <a:lnTo>
                      <a:pt x="19273" y="253"/>
                    </a:lnTo>
                    <a:lnTo>
                      <a:pt x="19275" y="342"/>
                    </a:lnTo>
                    <a:lnTo>
                      <a:pt x="19278" y="394"/>
                    </a:lnTo>
                    <a:lnTo>
                      <a:pt x="19280" y="388"/>
                    </a:lnTo>
                    <a:lnTo>
                      <a:pt x="19282" y="331"/>
                    </a:lnTo>
                    <a:lnTo>
                      <a:pt x="19285" y="242"/>
                    </a:lnTo>
                    <a:lnTo>
                      <a:pt x="19287" y="147"/>
                    </a:lnTo>
                    <a:lnTo>
                      <a:pt x="19289" y="70"/>
                    </a:lnTo>
                    <a:lnTo>
                      <a:pt x="19292" y="24"/>
                    </a:lnTo>
                    <a:lnTo>
                      <a:pt x="19294" y="5"/>
                    </a:lnTo>
                    <a:lnTo>
                      <a:pt x="19296" y="0"/>
                    </a:lnTo>
                    <a:lnTo>
                      <a:pt x="19299" y="0"/>
                    </a:lnTo>
                    <a:lnTo>
                      <a:pt x="19301" y="0"/>
                    </a:lnTo>
                    <a:lnTo>
                      <a:pt x="19303" y="0"/>
                    </a:lnTo>
                    <a:lnTo>
                      <a:pt x="19306" y="0"/>
                    </a:lnTo>
                    <a:lnTo>
                      <a:pt x="19308" y="0"/>
                    </a:lnTo>
                    <a:lnTo>
                      <a:pt x="19310" y="0"/>
                    </a:lnTo>
                    <a:lnTo>
                      <a:pt x="19313" y="2"/>
                    </a:lnTo>
                    <a:lnTo>
                      <a:pt x="19315" y="11"/>
                    </a:lnTo>
                    <a:lnTo>
                      <a:pt x="19317" y="31"/>
                    </a:lnTo>
                    <a:lnTo>
                      <a:pt x="19320" y="54"/>
                    </a:lnTo>
                    <a:lnTo>
                      <a:pt x="19322" y="65"/>
                    </a:lnTo>
                    <a:lnTo>
                      <a:pt x="19324" y="57"/>
                    </a:lnTo>
                    <a:lnTo>
                      <a:pt x="19327" y="43"/>
                    </a:lnTo>
                    <a:lnTo>
                      <a:pt x="19329" y="45"/>
                    </a:lnTo>
                    <a:lnTo>
                      <a:pt x="19331" y="69"/>
                    </a:lnTo>
                    <a:lnTo>
                      <a:pt x="19334" y="97"/>
                    </a:lnTo>
                    <a:lnTo>
                      <a:pt x="19336" y="114"/>
                    </a:lnTo>
                    <a:lnTo>
                      <a:pt x="19338" y="120"/>
                    </a:lnTo>
                    <a:lnTo>
                      <a:pt x="19341" y="132"/>
                    </a:lnTo>
                    <a:lnTo>
                      <a:pt x="19343" y="165"/>
                    </a:lnTo>
                    <a:lnTo>
                      <a:pt x="19345" y="221"/>
                    </a:lnTo>
                    <a:lnTo>
                      <a:pt x="19348" y="292"/>
                    </a:lnTo>
                    <a:lnTo>
                      <a:pt x="19350" y="348"/>
                    </a:lnTo>
                    <a:lnTo>
                      <a:pt x="19352" y="354"/>
                    </a:lnTo>
                    <a:lnTo>
                      <a:pt x="19355" y="317"/>
                    </a:lnTo>
                    <a:lnTo>
                      <a:pt x="19357" y="313"/>
                    </a:lnTo>
                    <a:lnTo>
                      <a:pt x="19359" y="389"/>
                    </a:lnTo>
                    <a:lnTo>
                      <a:pt x="19362" y="488"/>
                    </a:lnTo>
                    <a:lnTo>
                      <a:pt x="19364" y="507"/>
                    </a:lnTo>
                    <a:lnTo>
                      <a:pt x="19366" y="422"/>
                    </a:lnTo>
                    <a:lnTo>
                      <a:pt x="19369" y="298"/>
                    </a:lnTo>
                    <a:lnTo>
                      <a:pt x="19371" y="212"/>
                    </a:lnTo>
                    <a:lnTo>
                      <a:pt x="19373" y="194"/>
                    </a:lnTo>
                    <a:lnTo>
                      <a:pt x="19376" y="222"/>
                    </a:lnTo>
                    <a:lnTo>
                      <a:pt x="19378" y="254"/>
                    </a:lnTo>
                    <a:lnTo>
                      <a:pt x="19380" y="257"/>
                    </a:lnTo>
                    <a:lnTo>
                      <a:pt x="19383" y="233"/>
                    </a:lnTo>
                    <a:lnTo>
                      <a:pt x="19385" y="214"/>
                    </a:lnTo>
                    <a:lnTo>
                      <a:pt x="19387" y="210"/>
                    </a:lnTo>
                    <a:lnTo>
                      <a:pt x="19390" y="193"/>
                    </a:lnTo>
                    <a:lnTo>
                      <a:pt x="19392" y="141"/>
                    </a:lnTo>
                    <a:lnTo>
                      <a:pt x="19394" y="74"/>
                    </a:lnTo>
                    <a:lnTo>
                      <a:pt x="19397" y="26"/>
                    </a:lnTo>
                    <a:lnTo>
                      <a:pt x="19399" y="8"/>
                    </a:lnTo>
                    <a:lnTo>
                      <a:pt x="19401" y="14"/>
                    </a:lnTo>
                    <a:lnTo>
                      <a:pt x="19404" y="43"/>
                    </a:lnTo>
                    <a:lnTo>
                      <a:pt x="19406" y="86"/>
                    </a:lnTo>
                    <a:lnTo>
                      <a:pt x="19408" y="120"/>
                    </a:lnTo>
                    <a:lnTo>
                      <a:pt x="19411" y="123"/>
                    </a:lnTo>
                    <a:lnTo>
                      <a:pt x="19413" y="97"/>
                    </a:lnTo>
                    <a:lnTo>
                      <a:pt x="19415" y="74"/>
                    </a:lnTo>
                    <a:lnTo>
                      <a:pt x="19418" y="69"/>
                    </a:lnTo>
                    <a:lnTo>
                      <a:pt x="19420" y="68"/>
                    </a:lnTo>
                    <a:lnTo>
                      <a:pt x="19422" y="55"/>
                    </a:lnTo>
                    <a:lnTo>
                      <a:pt x="19425" y="34"/>
                    </a:lnTo>
                    <a:lnTo>
                      <a:pt x="19427" y="26"/>
                    </a:lnTo>
                    <a:lnTo>
                      <a:pt x="19429" y="45"/>
                    </a:lnTo>
                    <a:lnTo>
                      <a:pt x="19432" y="86"/>
                    </a:lnTo>
                    <a:lnTo>
                      <a:pt x="19434" y="120"/>
                    </a:lnTo>
                    <a:lnTo>
                      <a:pt x="19436" y="120"/>
                    </a:lnTo>
                    <a:lnTo>
                      <a:pt x="19439" y="86"/>
                    </a:lnTo>
                    <a:lnTo>
                      <a:pt x="19441" y="48"/>
                    </a:lnTo>
                    <a:lnTo>
                      <a:pt x="19443" y="37"/>
                    </a:lnTo>
                    <a:lnTo>
                      <a:pt x="19446" y="66"/>
                    </a:lnTo>
                    <a:lnTo>
                      <a:pt x="19448" y="120"/>
                    </a:lnTo>
                    <a:lnTo>
                      <a:pt x="19450" y="180"/>
                    </a:lnTo>
                    <a:lnTo>
                      <a:pt x="19453" y="246"/>
                    </a:lnTo>
                    <a:lnTo>
                      <a:pt x="19455" y="315"/>
                    </a:lnTo>
                    <a:lnTo>
                      <a:pt x="19457" y="352"/>
                    </a:lnTo>
                    <a:lnTo>
                      <a:pt x="19460" y="321"/>
                    </a:lnTo>
                    <a:lnTo>
                      <a:pt x="19462" y="235"/>
                    </a:lnTo>
                    <a:lnTo>
                      <a:pt x="19464" y="151"/>
                    </a:lnTo>
                    <a:lnTo>
                      <a:pt x="19467" y="112"/>
                    </a:lnTo>
                    <a:lnTo>
                      <a:pt x="19469" y="129"/>
                    </a:lnTo>
                    <a:lnTo>
                      <a:pt x="19471" y="181"/>
                    </a:lnTo>
                    <a:lnTo>
                      <a:pt x="19474" y="228"/>
                    </a:lnTo>
                    <a:lnTo>
                      <a:pt x="19476" y="253"/>
                    </a:lnTo>
                    <a:lnTo>
                      <a:pt x="19478" y="277"/>
                    </a:lnTo>
                    <a:lnTo>
                      <a:pt x="19481" y="307"/>
                    </a:lnTo>
                    <a:lnTo>
                      <a:pt x="19483" y="303"/>
                    </a:lnTo>
                    <a:lnTo>
                      <a:pt x="19485" y="238"/>
                    </a:lnTo>
                    <a:lnTo>
                      <a:pt x="19488" y="141"/>
                    </a:lnTo>
                    <a:lnTo>
                      <a:pt x="19490" y="65"/>
                    </a:lnTo>
                    <a:lnTo>
                      <a:pt x="19492" y="40"/>
                    </a:lnTo>
                    <a:lnTo>
                      <a:pt x="19495" y="65"/>
                    </a:lnTo>
                    <a:lnTo>
                      <a:pt x="19497" y="112"/>
                    </a:lnTo>
                    <a:lnTo>
                      <a:pt x="19499" y="143"/>
                    </a:lnTo>
                    <a:lnTo>
                      <a:pt x="19502" y="143"/>
                    </a:lnTo>
                    <a:lnTo>
                      <a:pt x="19504" y="129"/>
                    </a:lnTo>
                    <a:lnTo>
                      <a:pt x="19506" y="120"/>
                    </a:lnTo>
                    <a:lnTo>
                      <a:pt x="19509" y="114"/>
                    </a:lnTo>
                    <a:lnTo>
                      <a:pt x="19511" y="97"/>
                    </a:lnTo>
                    <a:lnTo>
                      <a:pt x="19513" y="66"/>
                    </a:lnTo>
                    <a:lnTo>
                      <a:pt x="19516" y="33"/>
                    </a:lnTo>
                    <a:lnTo>
                      <a:pt x="19518" y="11"/>
                    </a:lnTo>
                    <a:lnTo>
                      <a:pt x="19520" y="2"/>
                    </a:lnTo>
                    <a:lnTo>
                      <a:pt x="19523" y="2"/>
                    </a:lnTo>
                    <a:lnTo>
                      <a:pt x="19525" y="11"/>
                    </a:lnTo>
                    <a:lnTo>
                      <a:pt x="19527" y="31"/>
                    </a:lnTo>
                    <a:lnTo>
                      <a:pt x="19530" y="55"/>
                    </a:lnTo>
                    <a:lnTo>
                      <a:pt x="19532" y="70"/>
                    </a:lnTo>
                    <a:lnTo>
                      <a:pt x="19534" y="78"/>
                    </a:lnTo>
                    <a:lnTo>
                      <a:pt x="19537" y="94"/>
                    </a:lnTo>
                    <a:lnTo>
                      <a:pt x="19539" y="124"/>
                    </a:lnTo>
                    <a:lnTo>
                      <a:pt x="19541" y="148"/>
                    </a:lnTo>
                    <a:lnTo>
                      <a:pt x="19544" y="152"/>
                    </a:lnTo>
                    <a:lnTo>
                      <a:pt x="19546" y="148"/>
                    </a:lnTo>
                    <a:lnTo>
                      <a:pt x="19548" y="143"/>
                    </a:lnTo>
                    <a:lnTo>
                      <a:pt x="19551" y="125"/>
                    </a:lnTo>
                    <a:lnTo>
                      <a:pt x="19553" y="86"/>
                    </a:lnTo>
                    <a:lnTo>
                      <a:pt x="19555" y="43"/>
                    </a:lnTo>
                    <a:lnTo>
                      <a:pt x="19558" y="14"/>
                    </a:lnTo>
                    <a:lnTo>
                      <a:pt x="19560" y="2"/>
                    </a:lnTo>
                    <a:lnTo>
                      <a:pt x="19562" y="0"/>
                    </a:lnTo>
                    <a:lnTo>
                      <a:pt x="19565" y="5"/>
                    </a:lnTo>
                    <a:lnTo>
                      <a:pt x="19567" y="26"/>
                    </a:lnTo>
                    <a:lnTo>
                      <a:pt x="19569" y="83"/>
                    </a:lnTo>
                    <a:lnTo>
                      <a:pt x="19571" y="187"/>
                    </a:lnTo>
                    <a:lnTo>
                      <a:pt x="19574" y="334"/>
                    </a:lnTo>
                    <a:lnTo>
                      <a:pt x="19576" y="499"/>
                    </a:lnTo>
                    <a:lnTo>
                      <a:pt x="19578" y="627"/>
                    </a:lnTo>
                    <a:lnTo>
                      <a:pt x="19581" y="646"/>
                    </a:lnTo>
                    <a:lnTo>
                      <a:pt x="19583" y="526"/>
                    </a:lnTo>
                    <a:lnTo>
                      <a:pt x="19585" y="327"/>
                    </a:lnTo>
                    <a:lnTo>
                      <a:pt x="19588" y="149"/>
                    </a:lnTo>
                    <a:lnTo>
                      <a:pt x="19590" y="49"/>
                    </a:lnTo>
                    <a:lnTo>
                      <a:pt x="19592" y="23"/>
                    </a:lnTo>
                    <a:lnTo>
                      <a:pt x="19595" y="43"/>
                    </a:lnTo>
                    <a:lnTo>
                      <a:pt x="19597" y="86"/>
                    </a:lnTo>
                    <a:lnTo>
                      <a:pt x="19599" y="125"/>
                    </a:lnTo>
                    <a:lnTo>
                      <a:pt x="19602" y="143"/>
                    </a:lnTo>
                    <a:lnTo>
                      <a:pt x="19604" y="148"/>
                    </a:lnTo>
                    <a:lnTo>
                      <a:pt x="19606" y="153"/>
                    </a:lnTo>
                    <a:lnTo>
                      <a:pt x="19609" y="151"/>
                    </a:lnTo>
                    <a:lnTo>
                      <a:pt x="19611" y="138"/>
                    </a:lnTo>
                    <a:lnTo>
                      <a:pt x="19613" y="139"/>
                    </a:lnTo>
                    <a:lnTo>
                      <a:pt x="19616" y="176"/>
                    </a:lnTo>
                    <a:lnTo>
                      <a:pt x="19618" y="230"/>
                    </a:lnTo>
                    <a:lnTo>
                      <a:pt x="19620" y="265"/>
                    </a:lnTo>
                    <a:lnTo>
                      <a:pt x="19623" y="280"/>
                    </a:lnTo>
                    <a:lnTo>
                      <a:pt x="19625" y="293"/>
                    </a:lnTo>
                    <a:lnTo>
                      <a:pt x="19627" y="311"/>
                    </a:lnTo>
                    <a:lnTo>
                      <a:pt x="19630" y="327"/>
                    </a:lnTo>
                    <a:lnTo>
                      <a:pt x="19632" y="326"/>
                    </a:lnTo>
                    <a:lnTo>
                      <a:pt x="19634" y="289"/>
                    </a:lnTo>
                    <a:lnTo>
                      <a:pt x="19637" y="215"/>
                    </a:lnTo>
                    <a:lnTo>
                      <a:pt x="19639" y="140"/>
                    </a:lnTo>
                    <a:lnTo>
                      <a:pt x="19641" y="109"/>
                    </a:lnTo>
                    <a:lnTo>
                      <a:pt x="19644" y="128"/>
                    </a:lnTo>
                    <a:lnTo>
                      <a:pt x="19646" y="172"/>
                    </a:lnTo>
                    <a:lnTo>
                      <a:pt x="19648" y="206"/>
                    </a:lnTo>
                    <a:lnTo>
                      <a:pt x="19651" y="200"/>
                    </a:lnTo>
                    <a:lnTo>
                      <a:pt x="19653" y="155"/>
                    </a:lnTo>
                    <a:lnTo>
                      <a:pt x="19655" y="108"/>
                    </a:lnTo>
                    <a:lnTo>
                      <a:pt x="19658" y="92"/>
                    </a:lnTo>
                    <a:lnTo>
                      <a:pt x="19660" y="102"/>
                    </a:lnTo>
                    <a:lnTo>
                      <a:pt x="19662" y="115"/>
                    </a:lnTo>
                    <a:lnTo>
                      <a:pt x="19665" y="123"/>
                    </a:lnTo>
                    <a:lnTo>
                      <a:pt x="19667" y="143"/>
                    </a:lnTo>
                    <a:lnTo>
                      <a:pt x="19669" y="189"/>
                    </a:lnTo>
                    <a:lnTo>
                      <a:pt x="19672" y="243"/>
                    </a:lnTo>
                    <a:lnTo>
                      <a:pt x="19674" y="276"/>
                    </a:lnTo>
                    <a:lnTo>
                      <a:pt x="19676" y="274"/>
                    </a:lnTo>
                    <a:lnTo>
                      <a:pt x="19679" y="254"/>
                    </a:lnTo>
                    <a:lnTo>
                      <a:pt x="19681" y="241"/>
                    </a:lnTo>
                    <a:lnTo>
                      <a:pt x="19683" y="257"/>
                    </a:lnTo>
                    <a:lnTo>
                      <a:pt x="19686" y="305"/>
                    </a:lnTo>
                    <a:lnTo>
                      <a:pt x="19688" y="354"/>
                    </a:lnTo>
                    <a:lnTo>
                      <a:pt x="19690" y="359"/>
                    </a:lnTo>
                    <a:lnTo>
                      <a:pt x="19693" y="298"/>
                    </a:lnTo>
                    <a:lnTo>
                      <a:pt x="19695" y="204"/>
                    </a:lnTo>
                    <a:lnTo>
                      <a:pt x="19697" y="142"/>
                    </a:lnTo>
                    <a:lnTo>
                      <a:pt x="19700" y="159"/>
                    </a:lnTo>
                    <a:lnTo>
                      <a:pt x="19702" y="240"/>
                    </a:lnTo>
                    <a:lnTo>
                      <a:pt x="19704" y="314"/>
                    </a:lnTo>
                    <a:lnTo>
                      <a:pt x="19707" y="319"/>
                    </a:lnTo>
                    <a:lnTo>
                      <a:pt x="19709" y="265"/>
                    </a:lnTo>
                    <a:lnTo>
                      <a:pt x="19711" y="207"/>
                    </a:lnTo>
                    <a:lnTo>
                      <a:pt x="19714" y="162"/>
                    </a:lnTo>
                    <a:lnTo>
                      <a:pt x="19716" y="115"/>
                    </a:lnTo>
                    <a:lnTo>
                      <a:pt x="19718" y="63"/>
                    </a:lnTo>
                    <a:lnTo>
                      <a:pt x="19721" y="24"/>
                    </a:lnTo>
                    <a:lnTo>
                      <a:pt x="19723" y="18"/>
                    </a:lnTo>
                    <a:lnTo>
                      <a:pt x="19725" y="64"/>
                    </a:lnTo>
                    <a:lnTo>
                      <a:pt x="19728" y="180"/>
                    </a:lnTo>
                    <a:lnTo>
                      <a:pt x="19730" y="338"/>
                    </a:lnTo>
                    <a:lnTo>
                      <a:pt x="19732" y="450"/>
                    </a:lnTo>
                    <a:lnTo>
                      <a:pt x="19735" y="442"/>
                    </a:lnTo>
                    <a:lnTo>
                      <a:pt x="19737" y="350"/>
                    </a:lnTo>
                    <a:lnTo>
                      <a:pt x="19739" y="283"/>
                    </a:lnTo>
                    <a:lnTo>
                      <a:pt x="19742" y="310"/>
                    </a:lnTo>
                    <a:lnTo>
                      <a:pt x="19744" y="403"/>
                    </a:lnTo>
                    <a:lnTo>
                      <a:pt x="19746" y="472"/>
                    </a:lnTo>
                    <a:lnTo>
                      <a:pt x="19749" y="438"/>
                    </a:lnTo>
                    <a:lnTo>
                      <a:pt x="19751" y="313"/>
                    </a:lnTo>
                    <a:lnTo>
                      <a:pt x="19753" y="194"/>
                    </a:lnTo>
                    <a:lnTo>
                      <a:pt x="19756" y="172"/>
                    </a:lnTo>
                    <a:lnTo>
                      <a:pt x="19758" y="249"/>
                    </a:lnTo>
                    <a:lnTo>
                      <a:pt x="19760" y="338"/>
                    </a:lnTo>
                    <a:lnTo>
                      <a:pt x="19763" y="350"/>
                    </a:lnTo>
                    <a:lnTo>
                      <a:pt x="19765" y="269"/>
                    </a:lnTo>
                    <a:lnTo>
                      <a:pt x="19767" y="152"/>
                    </a:lnTo>
                    <a:lnTo>
                      <a:pt x="19770" y="62"/>
                    </a:lnTo>
                    <a:lnTo>
                      <a:pt x="19772" y="20"/>
                    </a:lnTo>
                    <a:lnTo>
                      <a:pt x="19774" y="15"/>
                    </a:lnTo>
                    <a:lnTo>
                      <a:pt x="19777" y="34"/>
                    </a:lnTo>
                    <a:lnTo>
                      <a:pt x="19779" y="71"/>
                    </a:lnTo>
                    <a:lnTo>
                      <a:pt x="19781" y="123"/>
                    </a:lnTo>
                    <a:lnTo>
                      <a:pt x="19784" y="186"/>
                    </a:lnTo>
                    <a:lnTo>
                      <a:pt x="19786" y="249"/>
                    </a:lnTo>
                    <a:lnTo>
                      <a:pt x="19788" y="283"/>
                    </a:lnTo>
                    <a:lnTo>
                      <a:pt x="19791" y="264"/>
                    </a:lnTo>
                    <a:lnTo>
                      <a:pt x="19793" y="197"/>
                    </a:lnTo>
                    <a:lnTo>
                      <a:pt x="19795" y="126"/>
                    </a:lnTo>
                    <a:lnTo>
                      <a:pt x="19798" y="94"/>
                    </a:lnTo>
                    <a:lnTo>
                      <a:pt x="19800" y="115"/>
                    </a:lnTo>
                    <a:lnTo>
                      <a:pt x="19802" y="171"/>
                    </a:lnTo>
                    <a:lnTo>
                      <a:pt x="19805" y="232"/>
                    </a:lnTo>
                    <a:lnTo>
                      <a:pt x="19807" y="280"/>
                    </a:lnTo>
                    <a:lnTo>
                      <a:pt x="19809" y="304"/>
                    </a:lnTo>
                    <a:lnTo>
                      <a:pt x="19812" y="286"/>
                    </a:lnTo>
                    <a:lnTo>
                      <a:pt x="19814" y="223"/>
                    </a:lnTo>
                    <a:lnTo>
                      <a:pt x="19816" y="155"/>
                    </a:lnTo>
                    <a:lnTo>
                      <a:pt x="19819" y="163"/>
                    </a:lnTo>
                    <a:lnTo>
                      <a:pt x="19821" y="298"/>
                    </a:lnTo>
                    <a:lnTo>
                      <a:pt x="19823" y="495"/>
                    </a:lnTo>
                    <a:lnTo>
                      <a:pt x="19826" y="591"/>
                    </a:lnTo>
                    <a:lnTo>
                      <a:pt x="19828" y="493"/>
                    </a:lnTo>
                    <a:lnTo>
                      <a:pt x="19830" y="286"/>
                    </a:lnTo>
                    <a:lnTo>
                      <a:pt x="19833" y="129"/>
                    </a:lnTo>
                    <a:lnTo>
                      <a:pt x="19835" y="86"/>
                    </a:lnTo>
                    <a:lnTo>
                      <a:pt x="19837" y="112"/>
                    </a:lnTo>
                    <a:lnTo>
                      <a:pt x="19840" y="134"/>
                    </a:lnTo>
                    <a:lnTo>
                      <a:pt x="19842" y="121"/>
                    </a:lnTo>
                    <a:lnTo>
                      <a:pt x="19844" y="94"/>
                    </a:lnTo>
                    <a:lnTo>
                      <a:pt x="19847" y="80"/>
                    </a:lnTo>
                    <a:lnTo>
                      <a:pt x="19849" y="83"/>
                    </a:lnTo>
                    <a:lnTo>
                      <a:pt x="19851" y="91"/>
                    </a:lnTo>
                    <a:lnTo>
                      <a:pt x="19854" y="109"/>
                    </a:lnTo>
                    <a:lnTo>
                      <a:pt x="19856" y="140"/>
                    </a:lnTo>
                    <a:lnTo>
                      <a:pt x="19858" y="167"/>
                    </a:lnTo>
                    <a:lnTo>
                      <a:pt x="19861" y="170"/>
                    </a:lnTo>
                    <a:lnTo>
                      <a:pt x="19863" y="156"/>
                    </a:lnTo>
                    <a:lnTo>
                      <a:pt x="19865" y="159"/>
                    </a:lnTo>
                    <a:lnTo>
                      <a:pt x="19868" y="188"/>
                    </a:lnTo>
                    <a:lnTo>
                      <a:pt x="19870" y="210"/>
                    </a:lnTo>
                    <a:lnTo>
                      <a:pt x="19872" y="200"/>
                    </a:lnTo>
                    <a:lnTo>
                      <a:pt x="19875" y="195"/>
                    </a:lnTo>
                    <a:lnTo>
                      <a:pt x="19877" y="234"/>
                    </a:lnTo>
                    <a:lnTo>
                      <a:pt x="19879" y="301"/>
                    </a:lnTo>
                    <a:lnTo>
                      <a:pt x="19882" y="344"/>
                    </a:lnTo>
                    <a:lnTo>
                      <a:pt x="19884" y="339"/>
                    </a:lnTo>
                    <a:lnTo>
                      <a:pt x="19886" y="311"/>
                    </a:lnTo>
                    <a:lnTo>
                      <a:pt x="19889" y="296"/>
                    </a:lnTo>
                    <a:lnTo>
                      <a:pt x="19891" y="297"/>
                    </a:lnTo>
                    <a:lnTo>
                      <a:pt x="19893" y="282"/>
                    </a:lnTo>
                    <a:lnTo>
                      <a:pt x="19896" y="230"/>
                    </a:lnTo>
                    <a:lnTo>
                      <a:pt x="19898" y="163"/>
                    </a:lnTo>
                    <a:lnTo>
                      <a:pt x="19900" y="118"/>
                    </a:lnTo>
                    <a:lnTo>
                      <a:pt x="19903" y="113"/>
                    </a:lnTo>
                    <a:lnTo>
                      <a:pt x="19905" y="160"/>
                    </a:lnTo>
                    <a:lnTo>
                      <a:pt x="19907" y="279"/>
                    </a:lnTo>
                    <a:lnTo>
                      <a:pt x="19910" y="464"/>
                    </a:lnTo>
                    <a:lnTo>
                      <a:pt x="19912" y="637"/>
                    </a:lnTo>
                    <a:lnTo>
                      <a:pt x="19914" y="693"/>
                    </a:lnTo>
                    <a:lnTo>
                      <a:pt x="19917" y="602"/>
                    </a:lnTo>
                    <a:lnTo>
                      <a:pt x="19919" y="456"/>
                    </a:lnTo>
                    <a:lnTo>
                      <a:pt x="19921" y="372"/>
                    </a:lnTo>
                    <a:lnTo>
                      <a:pt x="19924" y="382"/>
                    </a:lnTo>
                    <a:lnTo>
                      <a:pt x="19926" y="421"/>
                    </a:lnTo>
                    <a:lnTo>
                      <a:pt x="19928" y="403"/>
                    </a:lnTo>
                    <a:lnTo>
                      <a:pt x="19931" y="305"/>
                    </a:lnTo>
                    <a:lnTo>
                      <a:pt x="19933" y="187"/>
                    </a:lnTo>
                    <a:lnTo>
                      <a:pt x="19935" y="140"/>
                    </a:lnTo>
                    <a:lnTo>
                      <a:pt x="19938" y="204"/>
                    </a:lnTo>
                    <a:lnTo>
                      <a:pt x="19940" y="351"/>
                    </a:lnTo>
                    <a:lnTo>
                      <a:pt x="19942" y="492"/>
                    </a:lnTo>
                    <a:lnTo>
                      <a:pt x="19945" y="523"/>
                    </a:lnTo>
                    <a:lnTo>
                      <a:pt x="19947" y="415"/>
                    </a:lnTo>
                    <a:lnTo>
                      <a:pt x="19949" y="264"/>
                    </a:lnTo>
                    <a:lnTo>
                      <a:pt x="19952" y="202"/>
                    </a:lnTo>
                    <a:lnTo>
                      <a:pt x="19954" y="259"/>
                    </a:lnTo>
                    <a:lnTo>
                      <a:pt x="19956" y="351"/>
                    </a:lnTo>
                    <a:lnTo>
                      <a:pt x="19959" y="381"/>
                    </a:lnTo>
                    <a:lnTo>
                      <a:pt x="19961" y="323"/>
                    </a:lnTo>
                    <a:lnTo>
                      <a:pt x="19963" y="218"/>
                    </a:lnTo>
                    <a:lnTo>
                      <a:pt x="19966" y="122"/>
                    </a:lnTo>
                    <a:lnTo>
                      <a:pt x="19968" y="75"/>
                    </a:lnTo>
                    <a:lnTo>
                      <a:pt x="19970" y="89"/>
                    </a:lnTo>
                    <a:lnTo>
                      <a:pt x="19973" y="143"/>
                    </a:lnTo>
                    <a:lnTo>
                      <a:pt x="19975" y="189"/>
                    </a:lnTo>
                    <a:lnTo>
                      <a:pt x="19977" y="192"/>
                    </a:lnTo>
                    <a:lnTo>
                      <a:pt x="19980" y="172"/>
                    </a:lnTo>
                    <a:lnTo>
                      <a:pt x="19982" y="177"/>
                    </a:lnTo>
                    <a:lnTo>
                      <a:pt x="19984" y="215"/>
                    </a:lnTo>
                    <a:lnTo>
                      <a:pt x="19987" y="255"/>
                    </a:lnTo>
                    <a:lnTo>
                      <a:pt x="19989" y="272"/>
                    </a:lnTo>
                    <a:lnTo>
                      <a:pt x="19991" y="286"/>
                    </a:lnTo>
                    <a:lnTo>
                      <a:pt x="19994" y="327"/>
                    </a:lnTo>
                    <a:lnTo>
                      <a:pt x="19996" y="384"/>
                    </a:lnTo>
                    <a:lnTo>
                      <a:pt x="19998" y="404"/>
                    </a:lnTo>
                    <a:lnTo>
                      <a:pt x="20001" y="356"/>
                    </a:lnTo>
                    <a:lnTo>
                      <a:pt x="20003" y="286"/>
                    </a:lnTo>
                    <a:lnTo>
                      <a:pt x="20005" y="248"/>
                    </a:lnTo>
                    <a:lnTo>
                      <a:pt x="20008" y="239"/>
                    </a:lnTo>
                    <a:lnTo>
                      <a:pt x="20010" y="234"/>
                    </a:lnTo>
                    <a:lnTo>
                      <a:pt x="20012" y="243"/>
                    </a:lnTo>
                    <a:lnTo>
                      <a:pt x="20015" y="270"/>
                    </a:lnTo>
                    <a:lnTo>
                      <a:pt x="20017" y="283"/>
                    </a:lnTo>
                    <a:lnTo>
                      <a:pt x="20019" y="264"/>
                    </a:lnTo>
                    <a:lnTo>
                      <a:pt x="20021" y="238"/>
                    </a:lnTo>
                    <a:lnTo>
                      <a:pt x="20024" y="232"/>
                    </a:lnTo>
                    <a:lnTo>
                      <a:pt x="20026" y="229"/>
                    </a:lnTo>
                    <a:lnTo>
                      <a:pt x="20028" y="209"/>
                    </a:lnTo>
                    <a:lnTo>
                      <a:pt x="20031" y="178"/>
                    </a:lnTo>
                    <a:lnTo>
                      <a:pt x="20033" y="168"/>
                    </a:lnTo>
                    <a:lnTo>
                      <a:pt x="20035" y="190"/>
                    </a:lnTo>
                    <a:lnTo>
                      <a:pt x="20038" y="228"/>
                    </a:lnTo>
                    <a:lnTo>
                      <a:pt x="20040" y="261"/>
                    </a:lnTo>
                    <a:lnTo>
                      <a:pt x="20043" y="280"/>
                    </a:lnTo>
                    <a:lnTo>
                      <a:pt x="20045" y="275"/>
                    </a:lnTo>
                    <a:lnTo>
                      <a:pt x="20047" y="234"/>
                    </a:lnTo>
                    <a:lnTo>
                      <a:pt x="20050" y="167"/>
                    </a:lnTo>
                    <a:lnTo>
                      <a:pt x="20052" y="108"/>
                    </a:lnTo>
                    <a:lnTo>
                      <a:pt x="20054" y="81"/>
                    </a:lnTo>
                    <a:lnTo>
                      <a:pt x="20057" y="71"/>
                    </a:lnTo>
                    <a:lnTo>
                      <a:pt x="20059" y="61"/>
                    </a:lnTo>
                    <a:lnTo>
                      <a:pt x="20061" y="65"/>
                    </a:lnTo>
                    <a:lnTo>
                      <a:pt x="20064" y="121"/>
                    </a:lnTo>
                    <a:lnTo>
                      <a:pt x="20066" y="242"/>
                    </a:lnTo>
                    <a:lnTo>
                      <a:pt x="20068" y="376"/>
                    </a:lnTo>
                    <a:lnTo>
                      <a:pt x="20070" y="446"/>
                    </a:lnTo>
                    <a:lnTo>
                      <a:pt x="20073" y="425"/>
                    </a:lnTo>
                    <a:lnTo>
                      <a:pt x="20075" y="351"/>
                    </a:lnTo>
                    <a:lnTo>
                      <a:pt x="20077" y="282"/>
                    </a:lnTo>
                    <a:lnTo>
                      <a:pt x="20080" y="251"/>
                    </a:lnTo>
                    <a:lnTo>
                      <a:pt x="20082" y="257"/>
                    </a:lnTo>
                    <a:lnTo>
                      <a:pt x="20084" y="280"/>
                    </a:lnTo>
                    <a:lnTo>
                      <a:pt x="20087" y="296"/>
                    </a:lnTo>
                    <a:lnTo>
                      <a:pt x="20089" y="295"/>
                    </a:lnTo>
                    <a:lnTo>
                      <a:pt x="20091" y="272"/>
                    </a:lnTo>
                    <a:lnTo>
                      <a:pt x="20094" y="243"/>
                    </a:lnTo>
                    <a:lnTo>
                      <a:pt x="20096" y="227"/>
                    </a:lnTo>
                    <a:lnTo>
                      <a:pt x="20098" y="226"/>
                    </a:lnTo>
                    <a:lnTo>
                      <a:pt x="20101" y="212"/>
                    </a:lnTo>
                    <a:lnTo>
                      <a:pt x="20103" y="175"/>
                    </a:lnTo>
                    <a:lnTo>
                      <a:pt x="20105" y="137"/>
                    </a:lnTo>
                    <a:lnTo>
                      <a:pt x="20108" y="130"/>
                    </a:lnTo>
                    <a:lnTo>
                      <a:pt x="20110" y="171"/>
                    </a:lnTo>
                    <a:lnTo>
                      <a:pt x="20112" y="256"/>
                    </a:lnTo>
                    <a:lnTo>
                      <a:pt x="20115" y="349"/>
                    </a:lnTo>
                    <a:lnTo>
                      <a:pt x="20117" y="407"/>
                    </a:lnTo>
                    <a:lnTo>
                      <a:pt x="20119" y="404"/>
                    </a:lnTo>
                    <a:lnTo>
                      <a:pt x="20122" y="353"/>
                    </a:lnTo>
                    <a:lnTo>
                      <a:pt x="20124" y="295"/>
                    </a:lnTo>
                    <a:lnTo>
                      <a:pt x="20126" y="269"/>
                    </a:lnTo>
                    <a:lnTo>
                      <a:pt x="20129" y="290"/>
                    </a:lnTo>
                    <a:lnTo>
                      <a:pt x="20131" y="329"/>
                    </a:lnTo>
                    <a:lnTo>
                      <a:pt x="20133" y="339"/>
                    </a:lnTo>
                    <a:lnTo>
                      <a:pt x="20136" y="289"/>
                    </a:lnTo>
                    <a:lnTo>
                      <a:pt x="20138" y="201"/>
                    </a:lnTo>
                    <a:lnTo>
                      <a:pt x="20140" y="131"/>
                    </a:lnTo>
                    <a:lnTo>
                      <a:pt x="20143" y="114"/>
                    </a:lnTo>
                    <a:lnTo>
                      <a:pt x="20145" y="126"/>
                    </a:lnTo>
                    <a:lnTo>
                      <a:pt x="20147" y="123"/>
                    </a:lnTo>
                    <a:lnTo>
                      <a:pt x="20150" y="97"/>
                    </a:lnTo>
                    <a:lnTo>
                      <a:pt x="20152" y="74"/>
                    </a:lnTo>
                    <a:lnTo>
                      <a:pt x="20154" y="71"/>
                    </a:lnTo>
                    <a:lnTo>
                      <a:pt x="20157" y="82"/>
                    </a:lnTo>
                    <a:lnTo>
                      <a:pt x="20159" y="98"/>
                    </a:lnTo>
                    <a:lnTo>
                      <a:pt x="20161" y="117"/>
                    </a:lnTo>
                    <a:lnTo>
                      <a:pt x="20164" y="132"/>
                    </a:lnTo>
                    <a:lnTo>
                      <a:pt x="20166" y="123"/>
                    </a:lnTo>
                    <a:lnTo>
                      <a:pt x="20168" y="94"/>
                    </a:lnTo>
                    <a:lnTo>
                      <a:pt x="20171" y="80"/>
                    </a:lnTo>
                    <a:lnTo>
                      <a:pt x="20173" y="120"/>
                    </a:lnTo>
                    <a:lnTo>
                      <a:pt x="20175" y="201"/>
                    </a:lnTo>
                    <a:lnTo>
                      <a:pt x="20178" y="263"/>
                    </a:lnTo>
                    <a:lnTo>
                      <a:pt x="20180" y="261"/>
                    </a:lnTo>
                    <a:lnTo>
                      <a:pt x="20182" y="203"/>
                    </a:lnTo>
                    <a:lnTo>
                      <a:pt x="20185" y="132"/>
                    </a:lnTo>
                    <a:lnTo>
                      <a:pt x="20187" y="74"/>
                    </a:lnTo>
                    <a:lnTo>
                      <a:pt x="20189" y="34"/>
                    </a:lnTo>
                    <a:lnTo>
                      <a:pt x="20192" y="11"/>
                    </a:lnTo>
                    <a:lnTo>
                      <a:pt x="20194" y="2"/>
                    </a:lnTo>
                    <a:lnTo>
                      <a:pt x="20196" y="0"/>
                    </a:lnTo>
                    <a:lnTo>
                      <a:pt x="20199" y="0"/>
                    </a:lnTo>
                    <a:lnTo>
                      <a:pt x="20201" y="2"/>
                    </a:lnTo>
                    <a:lnTo>
                      <a:pt x="20203" y="11"/>
                    </a:lnTo>
                    <a:lnTo>
                      <a:pt x="20206" y="31"/>
                    </a:lnTo>
                    <a:lnTo>
                      <a:pt x="20208" y="57"/>
                    </a:lnTo>
                    <a:lnTo>
                      <a:pt x="20210" y="82"/>
                    </a:lnTo>
                    <a:lnTo>
                      <a:pt x="20213" y="109"/>
                    </a:lnTo>
                    <a:lnTo>
                      <a:pt x="20215" y="152"/>
                    </a:lnTo>
                    <a:lnTo>
                      <a:pt x="20217" y="211"/>
                    </a:lnTo>
                    <a:lnTo>
                      <a:pt x="20220" y="278"/>
                    </a:lnTo>
                    <a:lnTo>
                      <a:pt x="20222" y="352"/>
                    </a:lnTo>
                    <a:lnTo>
                      <a:pt x="20224" y="413"/>
                    </a:lnTo>
                    <a:lnTo>
                      <a:pt x="20227" y="410"/>
                    </a:lnTo>
                    <a:lnTo>
                      <a:pt x="20229" y="318"/>
                    </a:lnTo>
                    <a:lnTo>
                      <a:pt x="20231" y="204"/>
                    </a:lnTo>
                    <a:lnTo>
                      <a:pt x="20234" y="157"/>
                    </a:lnTo>
                    <a:lnTo>
                      <a:pt x="20236" y="189"/>
                    </a:lnTo>
                    <a:lnTo>
                      <a:pt x="20238" y="232"/>
                    </a:lnTo>
                    <a:lnTo>
                      <a:pt x="20241" y="230"/>
                    </a:lnTo>
                    <a:lnTo>
                      <a:pt x="20243" y="191"/>
                    </a:lnTo>
                    <a:lnTo>
                      <a:pt x="20245" y="152"/>
                    </a:lnTo>
                    <a:lnTo>
                      <a:pt x="20248" y="140"/>
                    </a:lnTo>
                    <a:lnTo>
                      <a:pt x="20250" y="163"/>
                    </a:lnTo>
                    <a:lnTo>
                      <a:pt x="20252" y="209"/>
                    </a:lnTo>
                    <a:lnTo>
                      <a:pt x="20255" y="240"/>
                    </a:lnTo>
                    <a:lnTo>
                      <a:pt x="20257" y="221"/>
                    </a:lnTo>
                    <a:lnTo>
                      <a:pt x="20259" y="159"/>
                    </a:lnTo>
                    <a:lnTo>
                      <a:pt x="20262" y="89"/>
                    </a:lnTo>
                    <a:lnTo>
                      <a:pt x="20264" y="39"/>
                    </a:lnTo>
                    <a:lnTo>
                      <a:pt x="20266" y="17"/>
                    </a:lnTo>
                    <a:lnTo>
                      <a:pt x="20269" y="28"/>
                    </a:lnTo>
                    <a:lnTo>
                      <a:pt x="20271" y="74"/>
                    </a:lnTo>
                    <a:lnTo>
                      <a:pt x="20273" y="140"/>
                    </a:lnTo>
                    <a:lnTo>
                      <a:pt x="20276" y="186"/>
                    </a:lnTo>
                    <a:lnTo>
                      <a:pt x="20278" y="175"/>
                    </a:lnTo>
                    <a:lnTo>
                      <a:pt x="20280" y="117"/>
                    </a:lnTo>
                    <a:lnTo>
                      <a:pt x="20283" y="54"/>
                    </a:lnTo>
                    <a:lnTo>
                      <a:pt x="20285" y="16"/>
                    </a:lnTo>
                    <a:lnTo>
                      <a:pt x="20287" y="3"/>
                    </a:lnTo>
                    <a:lnTo>
                      <a:pt x="20290" y="2"/>
                    </a:lnTo>
                    <a:lnTo>
                      <a:pt x="20292" y="11"/>
                    </a:lnTo>
                    <a:lnTo>
                      <a:pt x="20294" y="31"/>
                    </a:lnTo>
                    <a:lnTo>
                      <a:pt x="20297" y="55"/>
                    </a:lnTo>
                    <a:lnTo>
                      <a:pt x="20299" y="73"/>
                    </a:lnTo>
                    <a:lnTo>
                      <a:pt x="20301" y="92"/>
                    </a:lnTo>
                    <a:lnTo>
                      <a:pt x="20304" y="140"/>
                    </a:lnTo>
                    <a:lnTo>
                      <a:pt x="20306" y="224"/>
                    </a:lnTo>
                    <a:lnTo>
                      <a:pt x="20308" y="314"/>
                    </a:lnTo>
                    <a:lnTo>
                      <a:pt x="20311" y="371"/>
                    </a:lnTo>
                    <a:lnTo>
                      <a:pt x="20313" y="389"/>
                    </a:lnTo>
                    <a:lnTo>
                      <a:pt x="20315" y="373"/>
                    </a:lnTo>
                    <a:lnTo>
                      <a:pt x="20318" y="323"/>
                    </a:lnTo>
                    <a:lnTo>
                      <a:pt x="20320" y="241"/>
                    </a:lnTo>
                    <a:lnTo>
                      <a:pt x="20322" y="154"/>
                    </a:lnTo>
                    <a:lnTo>
                      <a:pt x="20325" y="84"/>
                    </a:lnTo>
                    <a:lnTo>
                      <a:pt x="20327" y="44"/>
                    </a:lnTo>
                    <a:lnTo>
                      <a:pt x="20329" y="48"/>
                    </a:lnTo>
                    <a:lnTo>
                      <a:pt x="20332" y="104"/>
                    </a:lnTo>
                    <a:lnTo>
                      <a:pt x="20334" y="199"/>
                    </a:lnTo>
                    <a:lnTo>
                      <a:pt x="20336" y="294"/>
                    </a:lnTo>
                    <a:lnTo>
                      <a:pt x="20339" y="350"/>
                    </a:lnTo>
                    <a:lnTo>
                      <a:pt x="20341" y="369"/>
                    </a:lnTo>
                    <a:lnTo>
                      <a:pt x="20343" y="384"/>
                    </a:lnTo>
                    <a:lnTo>
                      <a:pt x="20346" y="411"/>
                    </a:lnTo>
                    <a:lnTo>
                      <a:pt x="20348" y="434"/>
                    </a:lnTo>
                    <a:lnTo>
                      <a:pt x="20350" y="449"/>
                    </a:lnTo>
                    <a:lnTo>
                      <a:pt x="20353" y="488"/>
                    </a:lnTo>
                    <a:lnTo>
                      <a:pt x="20355" y="542"/>
                    </a:lnTo>
                    <a:lnTo>
                      <a:pt x="20357" y="533"/>
                    </a:lnTo>
                    <a:lnTo>
                      <a:pt x="20360" y="409"/>
                    </a:lnTo>
                    <a:lnTo>
                      <a:pt x="20362" y="239"/>
                    </a:lnTo>
                    <a:lnTo>
                      <a:pt x="20364" y="153"/>
                    </a:lnTo>
                    <a:lnTo>
                      <a:pt x="20367" y="206"/>
                    </a:lnTo>
                    <a:lnTo>
                      <a:pt x="20369" y="336"/>
                    </a:lnTo>
                    <a:lnTo>
                      <a:pt x="20371" y="423"/>
                    </a:lnTo>
                    <a:lnTo>
                      <a:pt x="20374" y="422"/>
                    </a:lnTo>
                    <a:lnTo>
                      <a:pt x="20376" y="397"/>
                    </a:lnTo>
                    <a:lnTo>
                      <a:pt x="20378" y="416"/>
                    </a:lnTo>
                    <a:lnTo>
                      <a:pt x="20381" y="452"/>
                    </a:lnTo>
                    <a:lnTo>
                      <a:pt x="20383" y="425"/>
                    </a:lnTo>
                    <a:lnTo>
                      <a:pt x="20385" y="316"/>
                    </a:lnTo>
                    <a:lnTo>
                      <a:pt x="20388" y="179"/>
                    </a:lnTo>
                    <a:lnTo>
                      <a:pt x="20390" y="84"/>
                    </a:lnTo>
                    <a:lnTo>
                      <a:pt x="20392" y="53"/>
                    </a:lnTo>
                    <a:lnTo>
                      <a:pt x="20395" y="69"/>
                    </a:lnTo>
                    <a:lnTo>
                      <a:pt x="20397" y="97"/>
                    </a:lnTo>
                    <a:lnTo>
                      <a:pt x="20399" y="109"/>
                    </a:lnTo>
                    <a:lnTo>
                      <a:pt x="20402" y="99"/>
                    </a:lnTo>
                    <a:lnTo>
                      <a:pt x="20404" y="80"/>
                    </a:lnTo>
                    <a:lnTo>
                      <a:pt x="20406" y="77"/>
                    </a:lnTo>
                    <a:lnTo>
                      <a:pt x="20409" y="100"/>
                    </a:lnTo>
                    <a:lnTo>
                      <a:pt x="20411" y="135"/>
                    </a:lnTo>
                    <a:lnTo>
                      <a:pt x="20413" y="155"/>
                    </a:lnTo>
                    <a:lnTo>
                      <a:pt x="20416" y="160"/>
                    </a:lnTo>
                    <a:lnTo>
                      <a:pt x="20418" y="175"/>
                    </a:lnTo>
                    <a:lnTo>
                      <a:pt x="20420" y="225"/>
                    </a:lnTo>
                    <a:lnTo>
                      <a:pt x="20423" y="301"/>
                    </a:lnTo>
                    <a:lnTo>
                      <a:pt x="20425" y="369"/>
                    </a:lnTo>
                    <a:lnTo>
                      <a:pt x="20427" y="394"/>
                    </a:lnTo>
                    <a:lnTo>
                      <a:pt x="20430" y="362"/>
                    </a:lnTo>
                    <a:lnTo>
                      <a:pt x="20432" y="292"/>
                    </a:lnTo>
                    <a:lnTo>
                      <a:pt x="20434" y="227"/>
                    </a:lnTo>
                    <a:lnTo>
                      <a:pt x="20437" y="214"/>
                    </a:lnTo>
                    <a:lnTo>
                      <a:pt x="20439" y="256"/>
                    </a:lnTo>
                    <a:lnTo>
                      <a:pt x="20441" y="311"/>
                    </a:lnTo>
                    <a:lnTo>
                      <a:pt x="20444" y="331"/>
                    </a:lnTo>
                    <a:lnTo>
                      <a:pt x="20446" y="308"/>
                    </a:lnTo>
                    <a:lnTo>
                      <a:pt x="20448" y="271"/>
                    </a:lnTo>
                    <a:lnTo>
                      <a:pt x="20451" y="242"/>
                    </a:lnTo>
                    <a:lnTo>
                      <a:pt x="20453" y="205"/>
                    </a:lnTo>
                    <a:lnTo>
                      <a:pt x="20455" y="146"/>
                    </a:lnTo>
                    <a:lnTo>
                      <a:pt x="20458" y="86"/>
                    </a:lnTo>
                    <a:lnTo>
                      <a:pt x="20460" y="57"/>
                    </a:lnTo>
                    <a:lnTo>
                      <a:pt x="20462" y="60"/>
                    </a:lnTo>
                    <a:lnTo>
                      <a:pt x="20465" y="71"/>
                    </a:lnTo>
                    <a:lnTo>
                      <a:pt x="20467" y="78"/>
                    </a:lnTo>
                    <a:lnTo>
                      <a:pt x="20469" y="96"/>
                    </a:lnTo>
                    <a:lnTo>
                      <a:pt x="20472" y="132"/>
                    </a:lnTo>
                    <a:lnTo>
                      <a:pt x="20474" y="165"/>
                    </a:lnTo>
                    <a:lnTo>
                      <a:pt x="20476" y="170"/>
                    </a:lnTo>
                    <a:lnTo>
                      <a:pt x="20479" y="162"/>
                    </a:lnTo>
                    <a:lnTo>
                      <a:pt x="20481" y="187"/>
                    </a:lnTo>
                    <a:lnTo>
                      <a:pt x="20483" y="271"/>
                    </a:lnTo>
                    <a:lnTo>
                      <a:pt x="20486" y="368"/>
                    </a:lnTo>
                    <a:lnTo>
                      <a:pt x="20488" y="403"/>
                    </a:lnTo>
                    <a:lnTo>
                      <a:pt x="20490" y="370"/>
                    </a:lnTo>
                    <a:lnTo>
                      <a:pt x="20493" y="332"/>
                    </a:lnTo>
                    <a:lnTo>
                      <a:pt x="20495" y="324"/>
                    </a:lnTo>
                    <a:lnTo>
                      <a:pt x="20497" y="312"/>
                    </a:lnTo>
                    <a:lnTo>
                      <a:pt x="20500" y="264"/>
                    </a:lnTo>
                    <a:lnTo>
                      <a:pt x="20502" y="215"/>
                    </a:lnTo>
                    <a:lnTo>
                      <a:pt x="20504" y="200"/>
                    </a:lnTo>
                    <a:lnTo>
                      <a:pt x="20507" y="203"/>
                    </a:lnTo>
                    <a:lnTo>
                      <a:pt x="20509" y="178"/>
                    </a:lnTo>
                    <a:lnTo>
                      <a:pt x="20511" y="118"/>
                    </a:lnTo>
                    <a:lnTo>
                      <a:pt x="20514" y="65"/>
                    </a:lnTo>
                    <a:lnTo>
                      <a:pt x="20516" y="63"/>
                    </a:lnTo>
                    <a:lnTo>
                      <a:pt x="20518" y="128"/>
                    </a:lnTo>
                    <a:lnTo>
                      <a:pt x="20520" y="219"/>
                    </a:lnTo>
                    <a:lnTo>
                      <a:pt x="20523" y="263"/>
                    </a:lnTo>
                    <a:lnTo>
                      <a:pt x="20525" y="224"/>
                    </a:lnTo>
                    <a:lnTo>
                      <a:pt x="20527" y="148"/>
                    </a:lnTo>
                    <a:lnTo>
                      <a:pt x="20530" y="112"/>
                    </a:lnTo>
                    <a:lnTo>
                      <a:pt x="20532" y="131"/>
                    </a:lnTo>
                    <a:lnTo>
                      <a:pt x="20534" y="166"/>
                    </a:lnTo>
                    <a:lnTo>
                      <a:pt x="20537" y="175"/>
                    </a:lnTo>
                    <a:lnTo>
                      <a:pt x="20539" y="159"/>
                    </a:lnTo>
                    <a:lnTo>
                      <a:pt x="20541" y="132"/>
                    </a:lnTo>
                    <a:lnTo>
                      <a:pt x="20544" y="102"/>
                    </a:lnTo>
                    <a:lnTo>
                      <a:pt x="20546" y="69"/>
                    </a:lnTo>
                    <a:lnTo>
                      <a:pt x="20548" y="45"/>
                    </a:lnTo>
                    <a:lnTo>
                      <a:pt x="20551" y="46"/>
                    </a:lnTo>
                    <a:lnTo>
                      <a:pt x="20553" y="76"/>
                    </a:lnTo>
                    <a:lnTo>
                      <a:pt x="20555" y="132"/>
                    </a:lnTo>
                    <a:lnTo>
                      <a:pt x="20558" y="203"/>
                    </a:lnTo>
                    <a:lnTo>
                      <a:pt x="20560" y="261"/>
                    </a:lnTo>
                    <a:lnTo>
                      <a:pt x="20562" y="263"/>
                    </a:lnTo>
                    <a:lnTo>
                      <a:pt x="20565" y="198"/>
                    </a:lnTo>
                    <a:lnTo>
                      <a:pt x="20567" y="105"/>
                    </a:lnTo>
                    <a:lnTo>
                      <a:pt x="20569" y="37"/>
                    </a:lnTo>
                    <a:lnTo>
                      <a:pt x="20572" y="8"/>
                    </a:lnTo>
                    <a:lnTo>
                      <a:pt x="20574" y="4"/>
                    </a:lnTo>
                    <a:lnTo>
                      <a:pt x="20576" y="22"/>
                    </a:lnTo>
                    <a:lnTo>
                      <a:pt x="20579" y="78"/>
                    </a:lnTo>
                    <a:lnTo>
                      <a:pt x="20581" y="183"/>
                    </a:lnTo>
                    <a:lnTo>
                      <a:pt x="20583" y="301"/>
                    </a:lnTo>
                    <a:lnTo>
                      <a:pt x="20586" y="373"/>
                    </a:lnTo>
                    <a:lnTo>
                      <a:pt x="20588" y="378"/>
                    </a:lnTo>
                    <a:lnTo>
                      <a:pt x="20590" y="361"/>
                    </a:lnTo>
                    <a:lnTo>
                      <a:pt x="20593" y="372"/>
                    </a:lnTo>
                    <a:lnTo>
                      <a:pt x="20595" y="401"/>
                    </a:lnTo>
                    <a:lnTo>
                      <a:pt x="20597" y="392"/>
                    </a:lnTo>
                    <a:lnTo>
                      <a:pt x="20600" y="311"/>
                    </a:lnTo>
                    <a:lnTo>
                      <a:pt x="20602" y="190"/>
                    </a:lnTo>
                    <a:lnTo>
                      <a:pt x="20604" y="102"/>
                    </a:lnTo>
                    <a:lnTo>
                      <a:pt x="20607" y="84"/>
                    </a:lnTo>
                    <a:lnTo>
                      <a:pt x="20609" y="115"/>
                    </a:lnTo>
                    <a:lnTo>
                      <a:pt x="20611" y="143"/>
                    </a:lnTo>
                    <a:lnTo>
                      <a:pt x="20614" y="141"/>
                    </a:lnTo>
                    <a:lnTo>
                      <a:pt x="20616" y="128"/>
                    </a:lnTo>
                    <a:lnTo>
                      <a:pt x="20618" y="138"/>
                    </a:lnTo>
                    <a:lnTo>
                      <a:pt x="20621" y="199"/>
                    </a:lnTo>
                    <a:lnTo>
                      <a:pt x="20623" y="294"/>
                    </a:lnTo>
                    <a:lnTo>
                      <a:pt x="20625" y="368"/>
                    </a:lnTo>
                    <a:lnTo>
                      <a:pt x="20628" y="382"/>
                    </a:lnTo>
                    <a:lnTo>
                      <a:pt x="20630" y="366"/>
                    </a:lnTo>
                    <a:lnTo>
                      <a:pt x="20632" y="376"/>
                    </a:lnTo>
                    <a:lnTo>
                      <a:pt x="20635" y="415"/>
                    </a:lnTo>
                    <a:lnTo>
                      <a:pt x="20637" y="433"/>
                    </a:lnTo>
                    <a:lnTo>
                      <a:pt x="20639" y="404"/>
                    </a:lnTo>
                    <a:lnTo>
                      <a:pt x="20642" y="347"/>
                    </a:lnTo>
                    <a:lnTo>
                      <a:pt x="20644" y="284"/>
                    </a:lnTo>
                    <a:lnTo>
                      <a:pt x="20646" y="228"/>
                    </a:lnTo>
                    <a:lnTo>
                      <a:pt x="20649" y="191"/>
                    </a:lnTo>
                    <a:lnTo>
                      <a:pt x="20651" y="190"/>
                    </a:lnTo>
                    <a:lnTo>
                      <a:pt x="20653" y="222"/>
                    </a:lnTo>
                    <a:lnTo>
                      <a:pt x="20656" y="253"/>
                    </a:lnTo>
                    <a:lnTo>
                      <a:pt x="20658" y="250"/>
                    </a:lnTo>
                    <a:lnTo>
                      <a:pt x="20660" y="205"/>
                    </a:lnTo>
                    <a:lnTo>
                      <a:pt x="20663" y="135"/>
                    </a:lnTo>
                    <a:lnTo>
                      <a:pt x="20665" y="68"/>
                    </a:lnTo>
                    <a:lnTo>
                      <a:pt x="20667" y="29"/>
                    </a:lnTo>
                    <a:lnTo>
                      <a:pt x="20670" y="28"/>
                    </a:lnTo>
                    <a:lnTo>
                      <a:pt x="20672" y="63"/>
                    </a:lnTo>
                    <a:lnTo>
                      <a:pt x="20674" y="109"/>
                    </a:lnTo>
                    <a:lnTo>
                      <a:pt x="20677" y="132"/>
                    </a:lnTo>
                    <a:lnTo>
                      <a:pt x="20679" y="118"/>
                    </a:lnTo>
                    <a:lnTo>
                      <a:pt x="20681" y="106"/>
                    </a:lnTo>
                    <a:lnTo>
                      <a:pt x="20684" y="158"/>
                    </a:lnTo>
                    <a:lnTo>
                      <a:pt x="20686" y="289"/>
                    </a:lnTo>
                    <a:lnTo>
                      <a:pt x="20688" y="436"/>
                    </a:lnTo>
                    <a:lnTo>
                      <a:pt x="20691" y="502"/>
                    </a:lnTo>
                    <a:lnTo>
                      <a:pt x="20693" y="447"/>
                    </a:lnTo>
                    <a:lnTo>
                      <a:pt x="20695" y="319"/>
                    </a:lnTo>
                    <a:lnTo>
                      <a:pt x="20698" y="211"/>
                    </a:lnTo>
                    <a:lnTo>
                      <a:pt x="20700" y="184"/>
                    </a:lnTo>
                    <a:lnTo>
                      <a:pt x="20702" y="232"/>
                    </a:lnTo>
                    <a:lnTo>
                      <a:pt x="20705" y="293"/>
                    </a:lnTo>
                    <a:lnTo>
                      <a:pt x="20707" y="312"/>
                    </a:lnTo>
                    <a:lnTo>
                      <a:pt x="20709" y="298"/>
                    </a:lnTo>
                    <a:lnTo>
                      <a:pt x="20712" y="306"/>
                    </a:lnTo>
                    <a:lnTo>
                      <a:pt x="20714" y="355"/>
                    </a:lnTo>
                    <a:lnTo>
                      <a:pt x="20716" y="401"/>
                    </a:lnTo>
                    <a:lnTo>
                      <a:pt x="20719" y="390"/>
                    </a:lnTo>
                    <a:lnTo>
                      <a:pt x="20721" y="316"/>
                    </a:lnTo>
                    <a:lnTo>
                      <a:pt x="20723" y="212"/>
                    </a:lnTo>
                    <a:lnTo>
                      <a:pt x="20726" y="120"/>
                    </a:lnTo>
                    <a:lnTo>
                      <a:pt x="20728" y="75"/>
                    </a:lnTo>
                    <a:lnTo>
                      <a:pt x="20730" y="99"/>
                    </a:lnTo>
                    <a:lnTo>
                      <a:pt x="20733" y="190"/>
                    </a:lnTo>
                    <a:lnTo>
                      <a:pt x="20735" y="314"/>
                    </a:lnTo>
                    <a:lnTo>
                      <a:pt x="20737" y="408"/>
                    </a:lnTo>
                    <a:lnTo>
                      <a:pt x="20740" y="423"/>
                    </a:lnTo>
                    <a:lnTo>
                      <a:pt x="20742" y="359"/>
                    </a:lnTo>
                    <a:lnTo>
                      <a:pt x="20744" y="262"/>
                    </a:lnTo>
                    <a:lnTo>
                      <a:pt x="20747" y="170"/>
                    </a:lnTo>
                    <a:lnTo>
                      <a:pt x="20749" y="96"/>
                    </a:lnTo>
                    <a:lnTo>
                      <a:pt x="20751" y="44"/>
                    </a:lnTo>
                    <a:lnTo>
                      <a:pt x="20754" y="14"/>
                    </a:lnTo>
                    <a:lnTo>
                      <a:pt x="20756" y="3"/>
                    </a:lnTo>
                    <a:lnTo>
                      <a:pt x="20758" y="5"/>
                    </a:lnTo>
                    <a:lnTo>
                      <a:pt x="20761" y="25"/>
                    </a:lnTo>
                    <a:lnTo>
                      <a:pt x="20763" y="78"/>
                    </a:lnTo>
                    <a:lnTo>
                      <a:pt x="20765" y="182"/>
                    </a:lnTo>
                    <a:lnTo>
                      <a:pt x="20768" y="333"/>
                    </a:lnTo>
                    <a:lnTo>
                      <a:pt x="20770" y="481"/>
                    </a:lnTo>
                    <a:lnTo>
                      <a:pt x="20772" y="551"/>
                    </a:lnTo>
                    <a:lnTo>
                      <a:pt x="20775" y="518"/>
                    </a:lnTo>
                    <a:lnTo>
                      <a:pt x="20777" y="455"/>
                    </a:lnTo>
                    <a:lnTo>
                      <a:pt x="20779" y="462"/>
                    </a:lnTo>
                    <a:lnTo>
                      <a:pt x="20782" y="547"/>
                    </a:lnTo>
                    <a:lnTo>
                      <a:pt x="20784" y="642"/>
                    </a:lnTo>
                    <a:lnTo>
                      <a:pt x="20786" y="678"/>
                    </a:lnTo>
                    <a:lnTo>
                      <a:pt x="20789" y="621"/>
                    </a:lnTo>
                    <a:lnTo>
                      <a:pt x="20791" y="486"/>
                    </a:lnTo>
                    <a:lnTo>
                      <a:pt x="20793" y="337"/>
                    </a:lnTo>
                    <a:lnTo>
                      <a:pt x="20796" y="257"/>
                    </a:lnTo>
                    <a:lnTo>
                      <a:pt x="20798" y="268"/>
                    </a:lnTo>
                    <a:lnTo>
                      <a:pt x="20800" y="322"/>
                    </a:lnTo>
                    <a:lnTo>
                      <a:pt x="20803" y="350"/>
                    </a:lnTo>
                    <a:lnTo>
                      <a:pt x="20805" y="329"/>
                    </a:lnTo>
                    <a:lnTo>
                      <a:pt x="20807" y="273"/>
                    </a:lnTo>
                    <a:lnTo>
                      <a:pt x="20810" y="211"/>
                    </a:lnTo>
                    <a:lnTo>
                      <a:pt x="20812" y="158"/>
                    </a:lnTo>
                    <a:lnTo>
                      <a:pt x="20814" y="114"/>
                    </a:lnTo>
                    <a:lnTo>
                      <a:pt x="20817" y="81"/>
                    </a:lnTo>
                    <a:lnTo>
                      <a:pt x="20819" y="70"/>
                    </a:lnTo>
                    <a:lnTo>
                      <a:pt x="20821" y="90"/>
                    </a:lnTo>
                    <a:lnTo>
                      <a:pt x="20824" y="133"/>
                    </a:lnTo>
                    <a:lnTo>
                      <a:pt x="20826" y="176"/>
                    </a:lnTo>
                    <a:lnTo>
                      <a:pt x="20828" y="194"/>
                    </a:lnTo>
                    <a:lnTo>
                      <a:pt x="20831" y="179"/>
                    </a:lnTo>
                    <a:lnTo>
                      <a:pt x="20833" y="147"/>
                    </a:lnTo>
                    <a:lnTo>
                      <a:pt x="20835" y="133"/>
                    </a:lnTo>
                    <a:lnTo>
                      <a:pt x="20838" y="154"/>
                    </a:lnTo>
                    <a:lnTo>
                      <a:pt x="20840" y="190"/>
                    </a:lnTo>
                    <a:lnTo>
                      <a:pt x="20842" y="201"/>
                    </a:lnTo>
                    <a:lnTo>
                      <a:pt x="20845" y="177"/>
                    </a:lnTo>
                    <a:lnTo>
                      <a:pt x="20847" y="152"/>
                    </a:lnTo>
                    <a:lnTo>
                      <a:pt x="20849" y="154"/>
                    </a:lnTo>
                    <a:lnTo>
                      <a:pt x="20852" y="172"/>
                    </a:lnTo>
                    <a:lnTo>
                      <a:pt x="20854" y="175"/>
                    </a:lnTo>
                    <a:lnTo>
                      <a:pt x="20856" y="155"/>
                    </a:lnTo>
                    <a:lnTo>
                      <a:pt x="20859" y="131"/>
                    </a:lnTo>
                    <a:lnTo>
                      <a:pt x="20861" y="120"/>
                    </a:lnTo>
                    <a:lnTo>
                      <a:pt x="20863" y="114"/>
                    </a:lnTo>
                    <a:lnTo>
                      <a:pt x="20866" y="100"/>
                    </a:lnTo>
                    <a:lnTo>
                      <a:pt x="20868" y="80"/>
                    </a:lnTo>
                    <a:lnTo>
                      <a:pt x="20870" y="77"/>
                    </a:lnTo>
                    <a:lnTo>
                      <a:pt x="20873" y="103"/>
                    </a:lnTo>
                    <a:lnTo>
                      <a:pt x="20875" y="146"/>
                    </a:lnTo>
                    <a:lnTo>
                      <a:pt x="20877" y="186"/>
                    </a:lnTo>
                    <a:lnTo>
                      <a:pt x="20880" y="210"/>
                    </a:lnTo>
                    <a:lnTo>
                      <a:pt x="20882" y="225"/>
                    </a:lnTo>
                    <a:lnTo>
                      <a:pt x="20884" y="245"/>
                    </a:lnTo>
                    <a:lnTo>
                      <a:pt x="20887" y="282"/>
                    </a:lnTo>
                    <a:lnTo>
                      <a:pt x="20889" y="320"/>
                    </a:lnTo>
                    <a:lnTo>
                      <a:pt x="20891" y="319"/>
                    </a:lnTo>
                    <a:lnTo>
                      <a:pt x="20894" y="265"/>
                    </a:lnTo>
                    <a:lnTo>
                      <a:pt x="20896" y="185"/>
                    </a:lnTo>
                    <a:lnTo>
                      <a:pt x="20898" y="124"/>
                    </a:lnTo>
                    <a:lnTo>
                      <a:pt x="20901" y="94"/>
                    </a:lnTo>
                    <a:lnTo>
                      <a:pt x="20903" y="78"/>
                    </a:lnTo>
                    <a:lnTo>
                      <a:pt x="20905" y="59"/>
                    </a:lnTo>
                    <a:lnTo>
                      <a:pt x="20908" y="43"/>
                    </a:lnTo>
                    <a:lnTo>
                      <a:pt x="20910" y="43"/>
                    </a:lnTo>
                    <a:lnTo>
                      <a:pt x="20912" y="57"/>
                    </a:lnTo>
                    <a:lnTo>
                      <a:pt x="20915" y="68"/>
                    </a:lnTo>
                    <a:lnTo>
                      <a:pt x="20917" y="66"/>
                    </a:lnTo>
                    <a:lnTo>
                      <a:pt x="20919" y="63"/>
                    </a:lnTo>
                    <a:lnTo>
                      <a:pt x="20922" y="74"/>
                    </a:lnTo>
                    <a:lnTo>
                      <a:pt x="20924" y="103"/>
                    </a:lnTo>
                    <a:lnTo>
                      <a:pt x="20926" y="151"/>
                    </a:lnTo>
                    <a:lnTo>
                      <a:pt x="20929" y="207"/>
                    </a:lnTo>
                    <a:lnTo>
                      <a:pt x="20931" y="240"/>
                    </a:lnTo>
                    <a:lnTo>
                      <a:pt x="20933" y="229"/>
                    </a:lnTo>
                    <a:lnTo>
                      <a:pt x="20936" y="196"/>
                    </a:lnTo>
                    <a:lnTo>
                      <a:pt x="20938" y="194"/>
                    </a:lnTo>
                    <a:lnTo>
                      <a:pt x="20940" y="252"/>
                    </a:lnTo>
                    <a:lnTo>
                      <a:pt x="20943" y="346"/>
                    </a:lnTo>
                    <a:lnTo>
                      <a:pt x="20945" y="417"/>
                    </a:lnTo>
                    <a:lnTo>
                      <a:pt x="20947" y="411"/>
                    </a:lnTo>
                    <a:lnTo>
                      <a:pt x="20950" y="319"/>
                    </a:lnTo>
                    <a:lnTo>
                      <a:pt x="20952" y="187"/>
                    </a:lnTo>
                    <a:lnTo>
                      <a:pt x="20954" y="79"/>
                    </a:lnTo>
                    <a:lnTo>
                      <a:pt x="20957" y="31"/>
                    </a:lnTo>
                    <a:lnTo>
                      <a:pt x="20959" y="49"/>
                    </a:lnTo>
                    <a:lnTo>
                      <a:pt x="20961" y="146"/>
                    </a:lnTo>
                    <a:lnTo>
                      <a:pt x="20964" y="312"/>
                    </a:lnTo>
                    <a:lnTo>
                      <a:pt x="20966" y="479"/>
                    </a:lnTo>
                    <a:lnTo>
                      <a:pt x="20968" y="545"/>
                    </a:lnTo>
                    <a:lnTo>
                      <a:pt x="20970" y="493"/>
                    </a:lnTo>
                    <a:lnTo>
                      <a:pt x="20973" y="430"/>
                    </a:lnTo>
                    <a:lnTo>
                      <a:pt x="20975" y="473"/>
                    </a:lnTo>
                    <a:lnTo>
                      <a:pt x="20977" y="602"/>
                    </a:lnTo>
                    <a:lnTo>
                      <a:pt x="20980" y="675"/>
                    </a:lnTo>
                    <a:lnTo>
                      <a:pt x="20982" y="599"/>
                    </a:lnTo>
                    <a:lnTo>
                      <a:pt x="20984" y="424"/>
                    </a:lnTo>
                    <a:lnTo>
                      <a:pt x="20987" y="269"/>
                    </a:lnTo>
                    <a:lnTo>
                      <a:pt x="20989" y="189"/>
                    </a:lnTo>
                    <a:lnTo>
                      <a:pt x="20991" y="160"/>
                    </a:lnTo>
                    <a:lnTo>
                      <a:pt x="20994" y="133"/>
                    </a:lnTo>
                    <a:lnTo>
                      <a:pt x="20996" y="93"/>
                    </a:lnTo>
                    <a:lnTo>
                      <a:pt x="20998" y="66"/>
                    </a:lnTo>
                    <a:lnTo>
                      <a:pt x="21001" y="76"/>
                    </a:lnTo>
                    <a:lnTo>
                      <a:pt x="21003" y="112"/>
                    </a:lnTo>
                    <a:lnTo>
                      <a:pt x="21005" y="131"/>
                    </a:lnTo>
                    <a:lnTo>
                      <a:pt x="21008" y="112"/>
                    </a:lnTo>
                    <a:lnTo>
                      <a:pt x="21010" y="76"/>
                    </a:lnTo>
                    <a:lnTo>
                      <a:pt x="21013" y="67"/>
                    </a:lnTo>
                    <a:lnTo>
                      <a:pt x="21015" y="99"/>
                    </a:lnTo>
                    <a:lnTo>
                      <a:pt x="21017" y="156"/>
                    </a:lnTo>
                    <a:lnTo>
                      <a:pt x="21019" y="215"/>
                    </a:lnTo>
                    <a:lnTo>
                      <a:pt x="21022" y="263"/>
                    </a:lnTo>
                    <a:lnTo>
                      <a:pt x="21024" y="299"/>
                    </a:lnTo>
                    <a:lnTo>
                      <a:pt x="21026" y="342"/>
                    </a:lnTo>
                    <a:lnTo>
                      <a:pt x="21029" y="405"/>
                    </a:lnTo>
                    <a:lnTo>
                      <a:pt x="21031" y="458"/>
                    </a:lnTo>
                    <a:lnTo>
                      <a:pt x="21033" y="448"/>
                    </a:lnTo>
                    <a:lnTo>
                      <a:pt x="21036" y="366"/>
                    </a:lnTo>
                    <a:lnTo>
                      <a:pt x="21038" y="254"/>
                    </a:lnTo>
                    <a:lnTo>
                      <a:pt x="21040" y="161"/>
                    </a:lnTo>
                    <a:lnTo>
                      <a:pt x="21043" y="104"/>
                    </a:lnTo>
                    <a:lnTo>
                      <a:pt x="21045" y="75"/>
                    </a:lnTo>
                    <a:lnTo>
                      <a:pt x="21047" y="76"/>
                    </a:lnTo>
                    <a:lnTo>
                      <a:pt x="21050" y="127"/>
                    </a:lnTo>
                    <a:lnTo>
                      <a:pt x="21052" y="236"/>
                    </a:lnTo>
                    <a:lnTo>
                      <a:pt x="21054" y="362"/>
                    </a:lnTo>
                    <a:lnTo>
                      <a:pt x="21057" y="426"/>
                    </a:lnTo>
                    <a:lnTo>
                      <a:pt x="21059" y="382"/>
                    </a:lnTo>
                    <a:lnTo>
                      <a:pt x="21061" y="271"/>
                    </a:lnTo>
                    <a:lnTo>
                      <a:pt x="21064" y="167"/>
                    </a:lnTo>
                    <a:lnTo>
                      <a:pt x="21066" y="111"/>
                    </a:lnTo>
                    <a:lnTo>
                      <a:pt x="21068" y="100"/>
                    </a:lnTo>
                    <a:lnTo>
                      <a:pt x="21071" y="127"/>
                    </a:lnTo>
                    <a:lnTo>
                      <a:pt x="21073" y="194"/>
                    </a:lnTo>
                    <a:lnTo>
                      <a:pt x="21075" y="284"/>
                    </a:lnTo>
                    <a:lnTo>
                      <a:pt x="21078" y="341"/>
                    </a:lnTo>
                    <a:lnTo>
                      <a:pt x="21080" y="318"/>
                    </a:lnTo>
                    <a:lnTo>
                      <a:pt x="21082" y="235"/>
                    </a:lnTo>
                    <a:lnTo>
                      <a:pt x="21085" y="146"/>
                    </a:lnTo>
                    <a:lnTo>
                      <a:pt x="21087" y="88"/>
                    </a:lnTo>
                    <a:lnTo>
                      <a:pt x="21089" y="66"/>
                    </a:lnTo>
                    <a:lnTo>
                      <a:pt x="21092" y="66"/>
                    </a:lnTo>
                    <a:lnTo>
                      <a:pt x="21094" y="69"/>
                    </a:lnTo>
                    <a:lnTo>
                      <a:pt x="21096" y="63"/>
                    </a:lnTo>
                    <a:lnTo>
                      <a:pt x="21099" y="69"/>
                    </a:lnTo>
                    <a:lnTo>
                      <a:pt x="21101" y="119"/>
                    </a:lnTo>
                    <a:lnTo>
                      <a:pt x="21103" y="210"/>
                    </a:lnTo>
                    <a:lnTo>
                      <a:pt x="21106" y="286"/>
                    </a:lnTo>
                    <a:lnTo>
                      <a:pt x="21108" y="296"/>
                    </a:lnTo>
                    <a:lnTo>
                      <a:pt x="21110" y="248"/>
                    </a:lnTo>
                    <a:lnTo>
                      <a:pt x="21113" y="190"/>
                    </a:lnTo>
                    <a:lnTo>
                      <a:pt x="21115" y="159"/>
                    </a:lnTo>
                    <a:lnTo>
                      <a:pt x="21117" y="158"/>
                    </a:lnTo>
                    <a:lnTo>
                      <a:pt x="21120" y="166"/>
                    </a:lnTo>
                    <a:lnTo>
                      <a:pt x="21122" y="166"/>
                    </a:lnTo>
                    <a:lnTo>
                      <a:pt x="21124" y="156"/>
                    </a:lnTo>
                    <a:lnTo>
                      <a:pt x="21127" y="150"/>
                    </a:lnTo>
                    <a:lnTo>
                      <a:pt x="21129" y="170"/>
                    </a:lnTo>
                    <a:lnTo>
                      <a:pt x="21131" y="225"/>
                    </a:lnTo>
                    <a:lnTo>
                      <a:pt x="21134" y="286"/>
                    </a:lnTo>
                    <a:lnTo>
                      <a:pt x="21136" y="304"/>
                    </a:lnTo>
                    <a:lnTo>
                      <a:pt x="21138" y="266"/>
                    </a:lnTo>
                    <a:lnTo>
                      <a:pt x="21141" y="222"/>
                    </a:lnTo>
                    <a:lnTo>
                      <a:pt x="21143" y="217"/>
                    </a:lnTo>
                    <a:lnTo>
                      <a:pt x="21145" y="236"/>
                    </a:lnTo>
                    <a:lnTo>
                      <a:pt x="21148" y="252"/>
                    </a:lnTo>
                    <a:lnTo>
                      <a:pt x="21150" y="281"/>
                    </a:lnTo>
                    <a:lnTo>
                      <a:pt x="21152" y="346"/>
                    </a:lnTo>
                    <a:lnTo>
                      <a:pt x="21155" y="436"/>
                    </a:lnTo>
                    <a:lnTo>
                      <a:pt x="21157" y="501"/>
                    </a:lnTo>
                    <a:lnTo>
                      <a:pt x="21159" y="483"/>
                    </a:lnTo>
                    <a:lnTo>
                      <a:pt x="21162" y="371"/>
                    </a:lnTo>
                    <a:lnTo>
                      <a:pt x="21164" y="236"/>
                    </a:lnTo>
                    <a:lnTo>
                      <a:pt x="21166" y="157"/>
                    </a:lnTo>
                    <a:lnTo>
                      <a:pt x="21169" y="138"/>
                    </a:lnTo>
                    <a:lnTo>
                      <a:pt x="21171" y="133"/>
                    </a:lnTo>
                    <a:lnTo>
                      <a:pt x="21173" y="117"/>
                    </a:lnTo>
                    <a:lnTo>
                      <a:pt x="21176" y="98"/>
                    </a:lnTo>
                    <a:lnTo>
                      <a:pt x="21178" y="85"/>
                    </a:lnTo>
                    <a:lnTo>
                      <a:pt x="21180" y="81"/>
                    </a:lnTo>
                    <a:lnTo>
                      <a:pt x="21183" y="94"/>
                    </a:lnTo>
                    <a:lnTo>
                      <a:pt x="21185" y="121"/>
                    </a:lnTo>
                    <a:lnTo>
                      <a:pt x="21187" y="134"/>
                    </a:lnTo>
                    <a:lnTo>
                      <a:pt x="21190" y="115"/>
                    </a:lnTo>
                    <a:lnTo>
                      <a:pt x="21192" y="88"/>
                    </a:lnTo>
                    <a:lnTo>
                      <a:pt x="21194" y="97"/>
                    </a:lnTo>
                    <a:lnTo>
                      <a:pt x="21197" y="146"/>
                    </a:lnTo>
                    <a:lnTo>
                      <a:pt x="21199" y="192"/>
                    </a:lnTo>
                    <a:lnTo>
                      <a:pt x="21201" y="203"/>
                    </a:lnTo>
                    <a:lnTo>
                      <a:pt x="21204" y="203"/>
                    </a:lnTo>
                    <a:lnTo>
                      <a:pt x="21206" y="229"/>
                    </a:lnTo>
                    <a:lnTo>
                      <a:pt x="21208" y="272"/>
                    </a:lnTo>
                    <a:lnTo>
                      <a:pt x="21211" y="287"/>
                    </a:lnTo>
                    <a:lnTo>
                      <a:pt x="21213" y="258"/>
                    </a:lnTo>
                    <a:lnTo>
                      <a:pt x="21215" y="209"/>
                    </a:lnTo>
                    <a:lnTo>
                      <a:pt x="21218" y="160"/>
                    </a:lnTo>
                    <a:lnTo>
                      <a:pt x="21220" y="123"/>
                    </a:lnTo>
                    <a:lnTo>
                      <a:pt x="21222" y="101"/>
                    </a:lnTo>
                    <a:lnTo>
                      <a:pt x="21225" y="96"/>
                    </a:lnTo>
                    <a:lnTo>
                      <a:pt x="21227" y="112"/>
                    </a:lnTo>
                    <a:lnTo>
                      <a:pt x="21229" y="148"/>
                    </a:lnTo>
                    <a:lnTo>
                      <a:pt x="21232" y="186"/>
                    </a:lnTo>
                    <a:lnTo>
                      <a:pt x="21234" y="188"/>
                    </a:lnTo>
                    <a:lnTo>
                      <a:pt x="21236" y="141"/>
                    </a:lnTo>
                    <a:lnTo>
                      <a:pt x="21239" y="76"/>
                    </a:lnTo>
                    <a:lnTo>
                      <a:pt x="21241" y="37"/>
                    </a:lnTo>
                    <a:lnTo>
                      <a:pt x="21243" y="37"/>
                    </a:lnTo>
                    <a:lnTo>
                      <a:pt x="21246" y="58"/>
                    </a:lnTo>
                    <a:lnTo>
                      <a:pt x="21248" y="80"/>
                    </a:lnTo>
                    <a:lnTo>
                      <a:pt x="21250" y="97"/>
                    </a:lnTo>
                    <a:lnTo>
                      <a:pt x="21253" y="117"/>
                    </a:lnTo>
                    <a:lnTo>
                      <a:pt x="21255" y="132"/>
                    </a:lnTo>
                    <a:lnTo>
                      <a:pt x="21257" y="123"/>
                    </a:lnTo>
                    <a:lnTo>
                      <a:pt x="21260" y="88"/>
                    </a:lnTo>
                    <a:lnTo>
                      <a:pt x="21262" y="54"/>
                    </a:lnTo>
                    <a:lnTo>
                      <a:pt x="21264" y="45"/>
                    </a:lnTo>
                    <a:lnTo>
                      <a:pt x="21267" y="57"/>
                    </a:lnTo>
                    <a:lnTo>
                      <a:pt x="21269" y="65"/>
                    </a:lnTo>
                    <a:lnTo>
                      <a:pt x="21271" y="54"/>
                    </a:lnTo>
                    <a:lnTo>
                      <a:pt x="21274" y="31"/>
                    </a:lnTo>
                    <a:lnTo>
                      <a:pt x="21276" y="14"/>
                    </a:lnTo>
                    <a:lnTo>
                      <a:pt x="21278" y="20"/>
                    </a:lnTo>
                    <a:lnTo>
                      <a:pt x="21281" y="62"/>
                    </a:lnTo>
                    <a:lnTo>
                      <a:pt x="21283" y="152"/>
                    </a:lnTo>
                    <a:lnTo>
                      <a:pt x="21285" y="269"/>
                    </a:lnTo>
                    <a:lnTo>
                      <a:pt x="21288" y="353"/>
                    </a:lnTo>
                    <a:lnTo>
                      <a:pt x="21290" y="349"/>
                    </a:lnTo>
                    <a:lnTo>
                      <a:pt x="21292" y="269"/>
                    </a:lnTo>
                    <a:lnTo>
                      <a:pt x="21295" y="174"/>
                    </a:lnTo>
                    <a:lnTo>
                      <a:pt x="21297" y="106"/>
                    </a:lnTo>
                    <a:lnTo>
                      <a:pt x="21299" y="68"/>
                    </a:lnTo>
                    <a:lnTo>
                      <a:pt x="21302" y="61"/>
                    </a:lnTo>
                    <a:lnTo>
                      <a:pt x="21304" y="106"/>
                    </a:lnTo>
                    <a:lnTo>
                      <a:pt x="21306" y="215"/>
                    </a:lnTo>
                    <a:lnTo>
                      <a:pt x="21309" y="358"/>
                    </a:lnTo>
                    <a:lnTo>
                      <a:pt x="21311" y="468"/>
                    </a:lnTo>
                    <a:lnTo>
                      <a:pt x="21313" y="481"/>
                    </a:lnTo>
                    <a:lnTo>
                      <a:pt x="21316" y="393"/>
                    </a:lnTo>
                    <a:lnTo>
                      <a:pt x="21318" y="263"/>
                    </a:lnTo>
                    <a:lnTo>
                      <a:pt x="21320" y="158"/>
                    </a:lnTo>
                    <a:lnTo>
                      <a:pt x="21323" y="97"/>
                    </a:lnTo>
                    <a:lnTo>
                      <a:pt x="21325" y="63"/>
                    </a:lnTo>
                    <a:lnTo>
                      <a:pt x="21327" y="43"/>
                    </a:lnTo>
                    <a:lnTo>
                      <a:pt x="21330" y="43"/>
                    </a:lnTo>
                    <a:lnTo>
                      <a:pt x="21332" y="57"/>
                    </a:lnTo>
                    <a:lnTo>
                      <a:pt x="21334" y="65"/>
                    </a:lnTo>
                    <a:lnTo>
                      <a:pt x="21337" y="55"/>
                    </a:lnTo>
                    <a:lnTo>
                      <a:pt x="21339" y="39"/>
                    </a:lnTo>
                    <a:lnTo>
                      <a:pt x="21341" y="47"/>
                    </a:lnTo>
                    <a:lnTo>
                      <a:pt x="21344" y="99"/>
                    </a:lnTo>
                    <a:lnTo>
                      <a:pt x="21346" y="176"/>
                    </a:lnTo>
                    <a:lnTo>
                      <a:pt x="21348" y="228"/>
                    </a:lnTo>
                    <a:lnTo>
                      <a:pt x="21351" y="221"/>
                    </a:lnTo>
                    <a:lnTo>
                      <a:pt x="21353" y="171"/>
                    </a:lnTo>
                    <a:lnTo>
                      <a:pt x="21355" y="121"/>
                    </a:lnTo>
                    <a:lnTo>
                      <a:pt x="21358" y="94"/>
                    </a:lnTo>
                    <a:lnTo>
                      <a:pt x="21360" y="83"/>
                    </a:lnTo>
                    <a:lnTo>
                      <a:pt x="21362" y="80"/>
                    </a:lnTo>
                    <a:lnTo>
                      <a:pt x="21365" y="94"/>
                    </a:lnTo>
                    <a:lnTo>
                      <a:pt x="21367" y="122"/>
                    </a:lnTo>
                    <a:lnTo>
                      <a:pt x="21369" y="142"/>
                    </a:lnTo>
                    <a:lnTo>
                      <a:pt x="21372" y="153"/>
                    </a:lnTo>
                    <a:lnTo>
                      <a:pt x="21374" y="199"/>
                    </a:lnTo>
                    <a:lnTo>
                      <a:pt x="21376" y="318"/>
                    </a:lnTo>
                    <a:lnTo>
                      <a:pt x="21379" y="473"/>
                    </a:lnTo>
                    <a:lnTo>
                      <a:pt x="21381" y="587"/>
                    </a:lnTo>
                    <a:lnTo>
                      <a:pt x="21383" y="626"/>
                    </a:lnTo>
                    <a:lnTo>
                      <a:pt x="21386" y="610"/>
                    </a:lnTo>
                    <a:lnTo>
                      <a:pt x="21388" y="556"/>
                    </a:lnTo>
                    <a:lnTo>
                      <a:pt x="21390" y="461"/>
                    </a:lnTo>
                    <a:lnTo>
                      <a:pt x="21393" y="348"/>
                    </a:lnTo>
                    <a:lnTo>
                      <a:pt x="21395" y="254"/>
                    </a:lnTo>
                    <a:lnTo>
                      <a:pt x="21397" y="187"/>
                    </a:lnTo>
                    <a:lnTo>
                      <a:pt x="21400" y="125"/>
                    </a:lnTo>
                    <a:lnTo>
                      <a:pt x="21402" y="65"/>
                    </a:lnTo>
                    <a:lnTo>
                      <a:pt x="21404" y="23"/>
                    </a:lnTo>
                    <a:lnTo>
                      <a:pt x="21407" y="5"/>
                    </a:lnTo>
                    <a:lnTo>
                      <a:pt x="21409" y="3"/>
                    </a:lnTo>
                    <a:lnTo>
                      <a:pt x="21411" y="19"/>
                    </a:lnTo>
                    <a:lnTo>
                      <a:pt x="21414" y="66"/>
                    </a:lnTo>
                    <a:lnTo>
                      <a:pt x="21416" y="149"/>
                    </a:lnTo>
                    <a:lnTo>
                      <a:pt x="21418" y="235"/>
                    </a:lnTo>
                    <a:lnTo>
                      <a:pt x="21420" y="277"/>
                    </a:lnTo>
                    <a:lnTo>
                      <a:pt x="21423" y="269"/>
                    </a:lnTo>
                    <a:lnTo>
                      <a:pt x="21425" y="246"/>
                    </a:lnTo>
                    <a:lnTo>
                      <a:pt x="21428" y="224"/>
                    </a:lnTo>
                    <a:lnTo>
                      <a:pt x="21430" y="185"/>
                    </a:lnTo>
                    <a:lnTo>
                      <a:pt x="21432" y="129"/>
                    </a:lnTo>
                    <a:lnTo>
                      <a:pt x="21434" y="86"/>
                    </a:lnTo>
                    <a:lnTo>
                      <a:pt x="21437" y="71"/>
                    </a:lnTo>
                    <a:lnTo>
                      <a:pt x="21439" y="68"/>
                    </a:lnTo>
                    <a:lnTo>
                      <a:pt x="21442" y="55"/>
                    </a:lnTo>
                    <a:lnTo>
                      <a:pt x="21444" y="33"/>
                    </a:lnTo>
                    <a:lnTo>
                      <a:pt x="21446" y="23"/>
                    </a:lnTo>
                    <a:lnTo>
                      <a:pt x="21449" y="34"/>
                    </a:lnTo>
                    <a:lnTo>
                      <a:pt x="21451" y="65"/>
                    </a:lnTo>
                    <a:lnTo>
                      <a:pt x="21453" y="112"/>
                    </a:lnTo>
                    <a:lnTo>
                      <a:pt x="21456" y="180"/>
                    </a:lnTo>
                    <a:lnTo>
                      <a:pt x="21458" y="255"/>
                    </a:lnTo>
                    <a:lnTo>
                      <a:pt x="21460" y="298"/>
                    </a:lnTo>
                    <a:lnTo>
                      <a:pt x="21463" y="284"/>
                    </a:lnTo>
                    <a:lnTo>
                      <a:pt x="21465" y="237"/>
                    </a:lnTo>
                    <a:lnTo>
                      <a:pt x="21467" y="190"/>
                    </a:lnTo>
                    <a:lnTo>
                      <a:pt x="21469" y="151"/>
                    </a:lnTo>
                    <a:lnTo>
                      <a:pt x="21472" y="118"/>
                    </a:lnTo>
                    <a:lnTo>
                      <a:pt x="21474" y="89"/>
                    </a:lnTo>
                    <a:lnTo>
                      <a:pt x="21476" y="62"/>
                    </a:lnTo>
                    <a:lnTo>
                      <a:pt x="21479" y="46"/>
                    </a:lnTo>
                    <a:lnTo>
                      <a:pt x="21481" y="60"/>
                    </a:lnTo>
                    <a:lnTo>
                      <a:pt x="21483" y="120"/>
                    </a:lnTo>
                    <a:lnTo>
                      <a:pt x="21486" y="223"/>
                    </a:lnTo>
                    <a:lnTo>
                      <a:pt x="21488" y="349"/>
                    </a:lnTo>
                    <a:lnTo>
                      <a:pt x="21490" y="456"/>
                    </a:lnTo>
                    <a:lnTo>
                      <a:pt x="21493" y="491"/>
                    </a:lnTo>
                    <a:lnTo>
                      <a:pt x="21495" y="435"/>
                    </a:lnTo>
                    <a:lnTo>
                      <a:pt x="21497" y="333"/>
                    </a:lnTo>
                    <a:lnTo>
                      <a:pt x="21500" y="263"/>
                    </a:lnTo>
                    <a:lnTo>
                      <a:pt x="21502" y="262"/>
                    </a:lnTo>
                    <a:lnTo>
                      <a:pt x="21504" y="289"/>
                    </a:lnTo>
                    <a:lnTo>
                      <a:pt x="21507" y="299"/>
                    </a:lnTo>
                    <a:lnTo>
                      <a:pt x="21509" y="301"/>
                    </a:lnTo>
                    <a:lnTo>
                      <a:pt x="21511" y="321"/>
                    </a:lnTo>
                    <a:lnTo>
                      <a:pt x="21514" y="364"/>
                    </a:lnTo>
                    <a:lnTo>
                      <a:pt x="21516" y="427"/>
                    </a:lnTo>
                    <a:lnTo>
                      <a:pt x="21518" y="500"/>
                    </a:lnTo>
                    <a:lnTo>
                      <a:pt x="21521" y="538"/>
                    </a:lnTo>
                    <a:lnTo>
                      <a:pt x="21523" y="490"/>
                    </a:lnTo>
                    <a:lnTo>
                      <a:pt x="21525" y="366"/>
                    </a:lnTo>
                    <a:lnTo>
                      <a:pt x="21528" y="233"/>
                    </a:lnTo>
                    <a:lnTo>
                      <a:pt x="21530" y="148"/>
                    </a:lnTo>
                    <a:lnTo>
                      <a:pt x="21532" y="124"/>
                    </a:lnTo>
                    <a:lnTo>
                      <a:pt x="21535" y="158"/>
                    </a:lnTo>
                    <a:lnTo>
                      <a:pt x="21537" y="235"/>
                    </a:lnTo>
                    <a:lnTo>
                      <a:pt x="21539" y="312"/>
                    </a:lnTo>
                    <a:lnTo>
                      <a:pt x="21542" y="332"/>
                    </a:lnTo>
                    <a:lnTo>
                      <a:pt x="21544" y="289"/>
                    </a:lnTo>
                    <a:lnTo>
                      <a:pt x="21546" y="227"/>
                    </a:lnTo>
                    <a:lnTo>
                      <a:pt x="21549" y="180"/>
                    </a:lnTo>
                    <a:lnTo>
                      <a:pt x="21551" y="164"/>
                    </a:lnTo>
                    <a:lnTo>
                      <a:pt x="21553" y="209"/>
                    </a:lnTo>
                    <a:lnTo>
                      <a:pt x="21556" y="338"/>
                    </a:lnTo>
                    <a:lnTo>
                      <a:pt x="21558" y="495"/>
                    </a:lnTo>
                    <a:lnTo>
                      <a:pt x="21560" y="568"/>
                    </a:lnTo>
                    <a:lnTo>
                      <a:pt x="21563" y="501"/>
                    </a:lnTo>
                    <a:lnTo>
                      <a:pt x="21565" y="348"/>
                    </a:lnTo>
                    <a:lnTo>
                      <a:pt x="21567" y="211"/>
                    </a:lnTo>
                    <a:lnTo>
                      <a:pt x="21570" y="155"/>
                    </a:lnTo>
                    <a:lnTo>
                      <a:pt x="21572" y="177"/>
                    </a:lnTo>
                    <a:lnTo>
                      <a:pt x="21574" y="222"/>
                    </a:lnTo>
                    <a:lnTo>
                      <a:pt x="21577" y="233"/>
                    </a:lnTo>
                    <a:lnTo>
                      <a:pt x="21579" y="199"/>
                    </a:lnTo>
                    <a:lnTo>
                      <a:pt x="21581" y="159"/>
                    </a:lnTo>
                    <a:lnTo>
                      <a:pt x="21584" y="150"/>
                    </a:lnTo>
                    <a:lnTo>
                      <a:pt x="21586" y="163"/>
                    </a:lnTo>
                    <a:lnTo>
                      <a:pt x="21588" y="178"/>
                    </a:lnTo>
                    <a:lnTo>
                      <a:pt x="21591" y="195"/>
                    </a:lnTo>
                    <a:lnTo>
                      <a:pt x="21593" y="217"/>
                    </a:lnTo>
                    <a:lnTo>
                      <a:pt x="21595" y="224"/>
                    </a:lnTo>
                    <a:lnTo>
                      <a:pt x="21598" y="194"/>
                    </a:lnTo>
                    <a:lnTo>
                      <a:pt x="21600" y="134"/>
                    </a:lnTo>
                    <a:lnTo>
                      <a:pt x="21602" y="78"/>
                    </a:lnTo>
                    <a:lnTo>
                      <a:pt x="21605" y="71"/>
                    </a:lnTo>
                    <a:lnTo>
                      <a:pt x="21607" y="132"/>
                    </a:lnTo>
                    <a:lnTo>
                      <a:pt x="21609" y="231"/>
                    </a:lnTo>
                    <a:lnTo>
                      <a:pt x="21612" y="294"/>
                    </a:lnTo>
                    <a:lnTo>
                      <a:pt x="21614" y="273"/>
                    </a:lnTo>
                    <a:lnTo>
                      <a:pt x="21616" y="190"/>
                    </a:lnTo>
                    <a:lnTo>
                      <a:pt x="21619" y="101"/>
                    </a:lnTo>
                    <a:lnTo>
                      <a:pt x="21621" y="44"/>
                    </a:lnTo>
                    <a:lnTo>
                      <a:pt x="21623" y="24"/>
                    </a:lnTo>
                    <a:lnTo>
                      <a:pt x="21626" y="34"/>
                    </a:lnTo>
                    <a:lnTo>
                      <a:pt x="21628" y="65"/>
                    </a:lnTo>
                    <a:lnTo>
                      <a:pt x="21630" y="114"/>
                    </a:lnTo>
                    <a:lnTo>
                      <a:pt x="21633" y="195"/>
                    </a:lnTo>
                    <a:lnTo>
                      <a:pt x="21635" y="320"/>
                    </a:lnTo>
                    <a:lnTo>
                      <a:pt x="21637" y="462"/>
                    </a:lnTo>
                    <a:lnTo>
                      <a:pt x="21640" y="550"/>
                    </a:lnTo>
                    <a:lnTo>
                      <a:pt x="21642" y="522"/>
                    </a:lnTo>
                    <a:lnTo>
                      <a:pt x="21644" y="387"/>
                    </a:lnTo>
                    <a:lnTo>
                      <a:pt x="21647" y="229"/>
                    </a:lnTo>
                    <a:lnTo>
                      <a:pt x="21649" y="128"/>
                    </a:lnTo>
                    <a:lnTo>
                      <a:pt x="21651" y="93"/>
                    </a:lnTo>
                    <a:lnTo>
                      <a:pt x="21654" y="87"/>
                    </a:lnTo>
                    <a:lnTo>
                      <a:pt x="21656" y="86"/>
                    </a:lnTo>
                    <a:lnTo>
                      <a:pt x="21658" y="77"/>
                    </a:lnTo>
                    <a:lnTo>
                      <a:pt x="21661" y="57"/>
                    </a:lnTo>
                    <a:lnTo>
                      <a:pt x="21663" y="32"/>
                    </a:lnTo>
                    <a:lnTo>
                      <a:pt x="21665" y="16"/>
                    </a:lnTo>
                    <a:lnTo>
                      <a:pt x="21668" y="26"/>
                    </a:lnTo>
                    <a:lnTo>
                      <a:pt x="21670" y="62"/>
                    </a:lnTo>
                    <a:lnTo>
                      <a:pt x="21672" y="109"/>
                    </a:lnTo>
                    <a:lnTo>
                      <a:pt x="21675" y="131"/>
                    </a:lnTo>
                    <a:lnTo>
                      <a:pt x="21677" y="114"/>
                    </a:lnTo>
                    <a:lnTo>
                      <a:pt x="21679" y="88"/>
                    </a:lnTo>
                    <a:lnTo>
                      <a:pt x="21682" y="100"/>
                    </a:lnTo>
                    <a:lnTo>
                      <a:pt x="21684" y="160"/>
                    </a:lnTo>
                    <a:lnTo>
                      <a:pt x="21686" y="230"/>
                    </a:lnTo>
                    <a:lnTo>
                      <a:pt x="21689" y="266"/>
                    </a:lnTo>
                    <a:lnTo>
                      <a:pt x="21691" y="261"/>
                    </a:lnTo>
                    <a:lnTo>
                      <a:pt x="21693" y="237"/>
                    </a:lnTo>
                    <a:lnTo>
                      <a:pt x="21696" y="213"/>
                    </a:lnTo>
                    <a:lnTo>
                      <a:pt x="21698" y="182"/>
                    </a:lnTo>
                    <a:lnTo>
                      <a:pt x="21700" y="147"/>
                    </a:lnTo>
                    <a:lnTo>
                      <a:pt x="21703" y="130"/>
                    </a:lnTo>
                    <a:lnTo>
                      <a:pt x="21705" y="145"/>
                    </a:lnTo>
                    <a:lnTo>
                      <a:pt x="21707" y="173"/>
                    </a:lnTo>
                    <a:lnTo>
                      <a:pt x="21710" y="188"/>
                    </a:lnTo>
                    <a:lnTo>
                      <a:pt x="21712" y="190"/>
                    </a:lnTo>
                    <a:lnTo>
                      <a:pt x="21714" y="187"/>
                    </a:lnTo>
                    <a:lnTo>
                      <a:pt x="21717" y="168"/>
                    </a:lnTo>
                    <a:lnTo>
                      <a:pt x="21719" y="128"/>
                    </a:lnTo>
                    <a:lnTo>
                      <a:pt x="21721" y="99"/>
                    </a:lnTo>
                    <a:lnTo>
                      <a:pt x="21724" y="135"/>
                    </a:lnTo>
                    <a:lnTo>
                      <a:pt x="21726" y="251"/>
                    </a:lnTo>
                    <a:lnTo>
                      <a:pt x="21728" y="382"/>
                    </a:lnTo>
                    <a:lnTo>
                      <a:pt x="21731" y="427"/>
                    </a:lnTo>
                    <a:lnTo>
                      <a:pt x="21733" y="349"/>
                    </a:lnTo>
                    <a:lnTo>
                      <a:pt x="21735" y="215"/>
                    </a:lnTo>
                    <a:lnTo>
                      <a:pt x="21738" y="114"/>
                    </a:lnTo>
                    <a:lnTo>
                      <a:pt x="21740" y="77"/>
                    </a:lnTo>
                    <a:lnTo>
                      <a:pt x="21742" y="69"/>
                    </a:lnTo>
                    <a:lnTo>
                      <a:pt x="21745" y="57"/>
                    </a:lnTo>
                    <a:lnTo>
                      <a:pt x="21747" y="43"/>
                    </a:lnTo>
                    <a:lnTo>
                      <a:pt x="21749" y="43"/>
                    </a:lnTo>
                    <a:lnTo>
                      <a:pt x="21752" y="57"/>
                    </a:lnTo>
                    <a:lnTo>
                      <a:pt x="21754" y="65"/>
                    </a:lnTo>
                    <a:lnTo>
                      <a:pt x="21756" y="55"/>
                    </a:lnTo>
                    <a:lnTo>
                      <a:pt x="21759" y="34"/>
                    </a:lnTo>
                    <a:lnTo>
                      <a:pt x="21761" y="31"/>
                    </a:lnTo>
                    <a:lnTo>
                      <a:pt x="21763" y="71"/>
                    </a:lnTo>
                    <a:lnTo>
                      <a:pt x="21766" y="163"/>
                    </a:lnTo>
                    <a:lnTo>
                      <a:pt x="21768" y="272"/>
                    </a:lnTo>
                    <a:lnTo>
                      <a:pt x="21770" y="337"/>
                    </a:lnTo>
                    <a:lnTo>
                      <a:pt x="21773" y="316"/>
                    </a:lnTo>
                    <a:lnTo>
                      <a:pt x="21775" y="226"/>
                    </a:lnTo>
                    <a:lnTo>
                      <a:pt x="21777" y="126"/>
                    </a:lnTo>
                    <a:lnTo>
                      <a:pt x="21780" y="65"/>
                    </a:lnTo>
                    <a:lnTo>
                      <a:pt x="21782" y="58"/>
                    </a:lnTo>
                    <a:lnTo>
                      <a:pt x="21784" y="92"/>
                    </a:lnTo>
                    <a:lnTo>
                      <a:pt x="21787" y="137"/>
                    </a:lnTo>
                    <a:lnTo>
                      <a:pt x="21789" y="177"/>
                    </a:lnTo>
                    <a:lnTo>
                      <a:pt x="21791" y="215"/>
                    </a:lnTo>
                    <a:lnTo>
                      <a:pt x="21794" y="255"/>
                    </a:lnTo>
                    <a:lnTo>
                      <a:pt x="21796" y="289"/>
                    </a:lnTo>
                    <a:lnTo>
                      <a:pt x="21798" y="319"/>
                    </a:lnTo>
                    <a:lnTo>
                      <a:pt x="21801" y="366"/>
                    </a:lnTo>
                    <a:lnTo>
                      <a:pt x="21803" y="422"/>
                    </a:lnTo>
                    <a:lnTo>
                      <a:pt x="21805" y="440"/>
                    </a:lnTo>
                    <a:lnTo>
                      <a:pt x="21808" y="405"/>
                    </a:lnTo>
                    <a:lnTo>
                      <a:pt x="21810" y="363"/>
                    </a:lnTo>
                    <a:lnTo>
                      <a:pt x="21812" y="336"/>
                    </a:lnTo>
                    <a:lnTo>
                      <a:pt x="21815" y="294"/>
                    </a:lnTo>
                    <a:lnTo>
                      <a:pt x="21817" y="208"/>
                    </a:lnTo>
                    <a:lnTo>
                      <a:pt x="21819" y="110"/>
                    </a:lnTo>
                    <a:lnTo>
                      <a:pt x="21822" y="49"/>
                    </a:lnTo>
                    <a:lnTo>
                      <a:pt x="21824" y="39"/>
                    </a:lnTo>
                    <a:lnTo>
                      <a:pt x="21826" y="58"/>
                    </a:lnTo>
                    <a:lnTo>
                      <a:pt x="21829" y="77"/>
                    </a:lnTo>
                    <a:lnTo>
                      <a:pt x="21831" y="86"/>
                    </a:lnTo>
                    <a:lnTo>
                      <a:pt x="21833" y="86"/>
                    </a:lnTo>
                    <a:lnTo>
                      <a:pt x="21836" y="77"/>
                    </a:lnTo>
                    <a:lnTo>
                      <a:pt x="21838" y="58"/>
                    </a:lnTo>
                    <a:lnTo>
                      <a:pt x="21840" y="39"/>
                    </a:lnTo>
                    <a:lnTo>
                      <a:pt x="21843" y="46"/>
                    </a:lnTo>
                    <a:lnTo>
                      <a:pt x="21845" y="97"/>
                    </a:lnTo>
                    <a:lnTo>
                      <a:pt x="21847" y="172"/>
                    </a:lnTo>
                    <a:lnTo>
                      <a:pt x="21850" y="234"/>
                    </a:lnTo>
                    <a:lnTo>
                      <a:pt x="21852" y="270"/>
                    </a:lnTo>
                    <a:lnTo>
                      <a:pt x="21854" y="299"/>
                    </a:lnTo>
                    <a:lnTo>
                      <a:pt x="21857" y="334"/>
                    </a:lnTo>
                    <a:lnTo>
                      <a:pt x="21859" y="363"/>
                    </a:lnTo>
                    <a:lnTo>
                      <a:pt x="21861" y="373"/>
                    </a:lnTo>
                    <a:lnTo>
                      <a:pt x="21864" y="355"/>
                    </a:lnTo>
                    <a:lnTo>
                      <a:pt x="21866" y="315"/>
                    </a:lnTo>
                    <a:lnTo>
                      <a:pt x="21868" y="281"/>
                    </a:lnTo>
                    <a:lnTo>
                      <a:pt x="21871" y="265"/>
                    </a:lnTo>
                    <a:lnTo>
                      <a:pt x="21873" y="246"/>
                    </a:lnTo>
                    <a:lnTo>
                      <a:pt x="21875" y="215"/>
                    </a:lnTo>
                    <a:lnTo>
                      <a:pt x="21878" y="207"/>
                    </a:lnTo>
                    <a:lnTo>
                      <a:pt x="21880" y="254"/>
                    </a:lnTo>
                    <a:lnTo>
                      <a:pt x="21882" y="327"/>
                    </a:lnTo>
                    <a:lnTo>
                      <a:pt x="21885" y="366"/>
                    </a:lnTo>
                    <a:lnTo>
                      <a:pt x="21887" y="356"/>
                    </a:lnTo>
                    <a:lnTo>
                      <a:pt x="21889" y="323"/>
                    </a:lnTo>
                    <a:lnTo>
                      <a:pt x="21892" y="281"/>
                    </a:lnTo>
                    <a:lnTo>
                      <a:pt x="21894" y="220"/>
                    </a:lnTo>
                    <a:lnTo>
                      <a:pt x="21896" y="162"/>
                    </a:lnTo>
                    <a:lnTo>
                      <a:pt x="21899" y="165"/>
                    </a:lnTo>
                    <a:lnTo>
                      <a:pt x="21901" y="267"/>
                    </a:lnTo>
                    <a:lnTo>
                      <a:pt x="21903" y="426"/>
                    </a:lnTo>
                    <a:lnTo>
                      <a:pt x="21906" y="537"/>
                    </a:lnTo>
                    <a:lnTo>
                      <a:pt x="21908" y="520"/>
                    </a:lnTo>
                    <a:lnTo>
                      <a:pt x="21910" y="391"/>
                    </a:lnTo>
                    <a:lnTo>
                      <a:pt x="21913" y="231"/>
                    </a:lnTo>
                    <a:lnTo>
                      <a:pt x="21915" y="110"/>
                    </a:lnTo>
                    <a:lnTo>
                      <a:pt x="21917" y="42"/>
                    </a:lnTo>
                    <a:lnTo>
                      <a:pt x="21919" y="12"/>
                    </a:lnTo>
                    <a:lnTo>
                      <a:pt x="21922" y="2"/>
                    </a:lnTo>
                    <a:lnTo>
                      <a:pt x="21924" y="1"/>
                    </a:lnTo>
                    <a:lnTo>
                      <a:pt x="21926" y="11"/>
                    </a:lnTo>
                    <a:lnTo>
                      <a:pt x="21929" y="59"/>
                    </a:lnTo>
                    <a:lnTo>
                      <a:pt x="21931" y="184"/>
                    </a:lnTo>
                    <a:lnTo>
                      <a:pt x="21933" y="378"/>
                    </a:lnTo>
                    <a:lnTo>
                      <a:pt x="21936" y="550"/>
                    </a:lnTo>
                    <a:lnTo>
                      <a:pt x="21938" y="590"/>
                    </a:lnTo>
                    <a:lnTo>
                      <a:pt x="21940" y="484"/>
                    </a:lnTo>
                    <a:lnTo>
                      <a:pt x="21943" y="324"/>
                    </a:lnTo>
                    <a:lnTo>
                      <a:pt x="21945" y="197"/>
                    </a:lnTo>
                    <a:lnTo>
                      <a:pt x="21947" y="135"/>
                    </a:lnTo>
                    <a:lnTo>
                      <a:pt x="21950" y="138"/>
                    </a:lnTo>
                    <a:lnTo>
                      <a:pt x="21952" y="178"/>
                    </a:lnTo>
                    <a:lnTo>
                      <a:pt x="21954" y="202"/>
                    </a:lnTo>
                    <a:lnTo>
                      <a:pt x="21957" y="179"/>
                    </a:lnTo>
                    <a:lnTo>
                      <a:pt x="21959" y="142"/>
                    </a:lnTo>
                    <a:lnTo>
                      <a:pt x="21961" y="144"/>
                    </a:lnTo>
                    <a:lnTo>
                      <a:pt x="21964" y="193"/>
                    </a:lnTo>
                    <a:lnTo>
                      <a:pt x="21966" y="245"/>
                    </a:lnTo>
                    <a:lnTo>
                      <a:pt x="21968" y="263"/>
                    </a:lnTo>
                    <a:lnTo>
                      <a:pt x="21971" y="255"/>
                    </a:lnTo>
                    <a:lnTo>
                      <a:pt x="21973" y="252"/>
                    </a:lnTo>
                    <a:lnTo>
                      <a:pt x="21975" y="269"/>
                    </a:lnTo>
                    <a:lnTo>
                      <a:pt x="21978" y="290"/>
                    </a:lnTo>
                    <a:lnTo>
                      <a:pt x="21980" y="294"/>
                    </a:lnTo>
                    <a:lnTo>
                      <a:pt x="21982" y="276"/>
                    </a:lnTo>
                    <a:lnTo>
                      <a:pt x="21985" y="242"/>
                    </a:lnTo>
                    <a:lnTo>
                      <a:pt x="21987" y="202"/>
                    </a:lnTo>
                    <a:lnTo>
                      <a:pt x="21989" y="165"/>
                    </a:lnTo>
                    <a:lnTo>
                      <a:pt x="21992" y="138"/>
                    </a:lnTo>
                    <a:lnTo>
                      <a:pt x="21994" y="126"/>
                    </a:lnTo>
                    <a:lnTo>
                      <a:pt x="21996" y="137"/>
                    </a:lnTo>
                    <a:lnTo>
                      <a:pt x="21999" y="181"/>
                    </a:lnTo>
                    <a:lnTo>
                      <a:pt x="22001" y="249"/>
                    </a:lnTo>
                    <a:lnTo>
                      <a:pt x="22003" y="307"/>
                    </a:lnTo>
                    <a:lnTo>
                      <a:pt x="22006" y="315"/>
                    </a:lnTo>
                    <a:lnTo>
                      <a:pt x="22008" y="259"/>
                    </a:lnTo>
                    <a:lnTo>
                      <a:pt x="22010" y="187"/>
                    </a:lnTo>
                    <a:lnTo>
                      <a:pt x="22013" y="177"/>
                    </a:lnTo>
                    <a:lnTo>
                      <a:pt x="22015" y="264"/>
                    </a:lnTo>
                    <a:lnTo>
                      <a:pt x="22017" y="401"/>
                    </a:lnTo>
                    <a:lnTo>
                      <a:pt x="22020" y="500"/>
                    </a:lnTo>
                    <a:lnTo>
                      <a:pt x="22022" y="512"/>
                    </a:lnTo>
                    <a:lnTo>
                      <a:pt x="22024" y="445"/>
                    </a:lnTo>
                    <a:lnTo>
                      <a:pt x="22027" y="337"/>
                    </a:lnTo>
                    <a:lnTo>
                      <a:pt x="22029" y="235"/>
                    </a:lnTo>
                    <a:lnTo>
                      <a:pt x="22031" y="172"/>
                    </a:lnTo>
                    <a:lnTo>
                      <a:pt x="22034" y="158"/>
                    </a:lnTo>
                    <a:lnTo>
                      <a:pt x="22036" y="191"/>
                    </a:lnTo>
                    <a:lnTo>
                      <a:pt x="22038" y="265"/>
                    </a:lnTo>
                    <a:lnTo>
                      <a:pt x="22041" y="354"/>
                    </a:lnTo>
                    <a:lnTo>
                      <a:pt x="22043" y="420"/>
                    </a:lnTo>
                    <a:lnTo>
                      <a:pt x="22045" y="445"/>
                    </a:lnTo>
                    <a:lnTo>
                      <a:pt x="22048" y="446"/>
                    </a:lnTo>
                    <a:lnTo>
                      <a:pt x="22050" y="448"/>
                    </a:lnTo>
                    <a:lnTo>
                      <a:pt x="22052" y="435"/>
                    </a:lnTo>
                    <a:lnTo>
                      <a:pt x="22055" y="377"/>
                    </a:lnTo>
                    <a:lnTo>
                      <a:pt x="22057" y="283"/>
                    </a:lnTo>
                    <a:lnTo>
                      <a:pt x="22059" y="213"/>
                    </a:lnTo>
                    <a:lnTo>
                      <a:pt x="22062" y="217"/>
                    </a:lnTo>
                    <a:lnTo>
                      <a:pt x="22064" y="282"/>
                    </a:lnTo>
                    <a:lnTo>
                      <a:pt x="22066" y="346"/>
                    </a:lnTo>
                    <a:lnTo>
                      <a:pt x="22069" y="351"/>
                    </a:lnTo>
                    <a:lnTo>
                      <a:pt x="22071" y="282"/>
                    </a:lnTo>
                    <a:lnTo>
                      <a:pt x="22073" y="176"/>
                    </a:lnTo>
                    <a:lnTo>
                      <a:pt x="22076" y="82"/>
                    </a:lnTo>
                    <a:lnTo>
                      <a:pt x="22078" y="26"/>
                    </a:lnTo>
                    <a:lnTo>
                      <a:pt x="22080" y="5"/>
                    </a:lnTo>
                    <a:lnTo>
                      <a:pt x="22083" y="5"/>
                    </a:lnTo>
                    <a:lnTo>
                      <a:pt x="22085" y="23"/>
                    </a:lnTo>
                    <a:lnTo>
                      <a:pt x="22087" y="62"/>
                    </a:lnTo>
                    <a:lnTo>
                      <a:pt x="22090" y="109"/>
                    </a:lnTo>
                    <a:lnTo>
                      <a:pt x="22092" y="131"/>
                    </a:lnTo>
                    <a:lnTo>
                      <a:pt x="22094" y="109"/>
                    </a:lnTo>
                    <a:lnTo>
                      <a:pt x="22097" y="65"/>
                    </a:lnTo>
                    <a:lnTo>
                      <a:pt x="22099" y="35"/>
                    </a:lnTo>
                    <a:lnTo>
                      <a:pt x="22101" y="39"/>
                    </a:lnTo>
                    <a:lnTo>
                      <a:pt x="22104" y="67"/>
                    </a:lnTo>
                    <a:lnTo>
                      <a:pt x="22106" y="102"/>
                    </a:lnTo>
                    <a:lnTo>
                      <a:pt x="22108" y="133"/>
                    </a:lnTo>
                    <a:lnTo>
                      <a:pt x="22111" y="163"/>
                    </a:lnTo>
                    <a:lnTo>
                      <a:pt x="22113" y="198"/>
                    </a:lnTo>
                    <a:lnTo>
                      <a:pt x="22115" y="243"/>
                    </a:lnTo>
                    <a:lnTo>
                      <a:pt x="22118" y="301"/>
                    </a:lnTo>
                    <a:lnTo>
                      <a:pt x="22120" y="353"/>
                    </a:lnTo>
                    <a:lnTo>
                      <a:pt x="22122" y="358"/>
                    </a:lnTo>
                    <a:lnTo>
                      <a:pt x="22125" y="310"/>
                    </a:lnTo>
                    <a:lnTo>
                      <a:pt x="22127" y="258"/>
                    </a:lnTo>
                    <a:lnTo>
                      <a:pt x="22129" y="249"/>
                    </a:lnTo>
                    <a:lnTo>
                      <a:pt x="22132" y="289"/>
                    </a:lnTo>
                    <a:lnTo>
                      <a:pt x="22134" y="364"/>
                    </a:lnTo>
                    <a:lnTo>
                      <a:pt x="22136" y="445"/>
                    </a:lnTo>
                    <a:lnTo>
                      <a:pt x="22139" y="464"/>
                    </a:lnTo>
                    <a:lnTo>
                      <a:pt x="22141" y="376"/>
                    </a:lnTo>
                    <a:lnTo>
                      <a:pt x="22143" y="223"/>
                    </a:lnTo>
                    <a:lnTo>
                      <a:pt x="22146" y="92"/>
                    </a:lnTo>
                    <a:lnTo>
                      <a:pt x="22148" y="25"/>
                    </a:lnTo>
                    <a:lnTo>
                      <a:pt x="22150" y="4"/>
                    </a:lnTo>
                    <a:lnTo>
                      <a:pt x="22153" y="5"/>
                    </a:lnTo>
                    <a:lnTo>
                      <a:pt x="22155" y="26"/>
                    </a:lnTo>
                    <a:lnTo>
                      <a:pt x="22157" y="74"/>
                    </a:lnTo>
                    <a:lnTo>
                      <a:pt x="22160" y="140"/>
                    </a:lnTo>
                    <a:lnTo>
                      <a:pt x="22162" y="186"/>
                    </a:lnTo>
                    <a:lnTo>
                      <a:pt x="22164" y="175"/>
                    </a:lnTo>
                    <a:lnTo>
                      <a:pt x="22167" y="117"/>
                    </a:lnTo>
                    <a:lnTo>
                      <a:pt x="22169" y="57"/>
                    </a:lnTo>
                    <a:lnTo>
                      <a:pt x="22171" y="31"/>
                    </a:lnTo>
                    <a:lnTo>
                      <a:pt x="22174" y="46"/>
                    </a:lnTo>
                    <a:lnTo>
                      <a:pt x="22176" y="86"/>
                    </a:lnTo>
                    <a:lnTo>
                      <a:pt x="22178" y="120"/>
                    </a:lnTo>
                    <a:lnTo>
                      <a:pt x="22181" y="125"/>
                    </a:lnTo>
                    <a:lnTo>
                      <a:pt x="22183" y="110"/>
                    </a:lnTo>
                    <a:lnTo>
                      <a:pt x="22185" y="110"/>
                    </a:lnTo>
                    <a:lnTo>
                      <a:pt x="22188" y="147"/>
                    </a:lnTo>
                    <a:lnTo>
                      <a:pt x="22190" y="196"/>
                    </a:lnTo>
                    <a:lnTo>
                      <a:pt x="22192" y="219"/>
                    </a:lnTo>
                    <a:lnTo>
                      <a:pt x="22195" y="194"/>
                    </a:lnTo>
                    <a:lnTo>
                      <a:pt x="22197" y="135"/>
                    </a:lnTo>
                    <a:lnTo>
                      <a:pt x="22199" y="79"/>
                    </a:lnTo>
                    <a:lnTo>
                      <a:pt x="22202" y="55"/>
                    </a:lnTo>
                    <a:lnTo>
                      <a:pt x="22204" y="62"/>
                    </a:lnTo>
                    <a:lnTo>
                      <a:pt x="22206" y="78"/>
                    </a:lnTo>
                    <a:lnTo>
                      <a:pt x="22209" y="88"/>
                    </a:lnTo>
                    <a:lnTo>
                      <a:pt x="22211" y="97"/>
                    </a:lnTo>
                    <a:lnTo>
                      <a:pt x="22213" y="109"/>
                    </a:lnTo>
                    <a:lnTo>
                      <a:pt x="22216" y="122"/>
                    </a:lnTo>
                    <a:lnTo>
                      <a:pt x="22218" y="147"/>
                    </a:lnTo>
                    <a:lnTo>
                      <a:pt x="22220" y="206"/>
                    </a:lnTo>
                    <a:lnTo>
                      <a:pt x="22223" y="301"/>
                    </a:lnTo>
                    <a:lnTo>
                      <a:pt x="22225" y="384"/>
                    </a:lnTo>
                    <a:lnTo>
                      <a:pt x="22227" y="404"/>
                    </a:lnTo>
                    <a:lnTo>
                      <a:pt x="22230" y="357"/>
                    </a:lnTo>
                    <a:lnTo>
                      <a:pt x="22232" y="276"/>
                    </a:lnTo>
                    <a:lnTo>
                      <a:pt x="22234" y="202"/>
                    </a:lnTo>
                    <a:lnTo>
                      <a:pt x="22237" y="167"/>
                    </a:lnTo>
                    <a:lnTo>
                      <a:pt x="22239" y="185"/>
                    </a:lnTo>
                    <a:lnTo>
                      <a:pt x="22241" y="225"/>
                    </a:lnTo>
                    <a:lnTo>
                      <a:pt x="22244" y="235"/>
                    </a:lnTo>
                    <a:lnTo>
                      <a:pt x="22246" y="213"/>
                    </a:lnTo>
                    <a:lnTo>
                      <a:pt x="22248" y="223"/>
                    </a:lnTo>
                    <a:lnTo>
                      <a:pt x="22251" y="327"/>
                    </a:lnTo>
                    <a:lnTo>
                      <a:pt x="22253" y="490"/>
                    </a:lnTo>
                    <a:lnTo>
                      <a:pt x="22255" y="599"/>
                    </a:lnTo>
                    <a:lnTo>
                      <a:pt x="22258" y="589"/>
                    </a:lnTo>
                    <a:lnTo>
                      <a:pt x="22260" y="509"/>
                    </a:lnTo>
                    <a:lnTo>
                      <a:pt x="22262" y="439"/>
                    </a:lnTo>
                    <a:lnTo>
                      <a:pt x="22265" y="406"/>
                    </a:lnTo>
                    <a:lnTo>
                      <a:pt x="22267" y="387"/>
                    </a:lnTo>
                    <a:lnTo>
                      <a:pt x="22269" y="362"/>
                    </a:lnTo>
                    <a:lnTo>
                      <a:pt x="22272" y="337"/>
                    </a:lnTo>
                    <a:lnTo>
                      <a:pt x="22274" y="336"/>
                    </a:lnTo>
                    <a:lnTo>
                      <a:pt x="22276" y="360"/>
                    </a:lnTo>
                    <a:lnTo>
                      <a:pt x="22279" y="359"/>
                    </a:lnTo>
                    <a:lnTo>
                      <a:pt x="22281" y="291"/>
                    </a:lnTo>
                    <a:lnTo>
                      <a:pt x="22283" y="189"/>
                    </a:lnTo>
                    <a:lnTo>
                      <a:pt x="22286" y="122"/>
                    </a:lnTo>
                    <a:lnTo>
                      <a:pt x="22288" y="124"/>
                    </a:lnTo>
                    <a:lnTo>
                      <a:pt x="22290" y="202"/>
                    </a:lnTo>
                    <a:lnTo>
                      <a:pt x="22293" y="345"/>
                    </a:lnTo>
                    <a:lnTo>
                      <a:pt x="22295" y="501"/>
                    </a:lnTo>
                    <a:lnTo>
                      <a:pt x="22297" y="588"/>
                    </a:lnTo>
                    <a:lnTo>
                      <a:pt x="22300" y="581"/>
                    </a:lnTo>
                    <a:lnTo>
                      <a:pt x="22302" y="520"/>
                    </a:lnTo>
                    <a:lnTo>
                      <a:pt x="22304" y="434"/>
                    </a:lnTo>
                    <a:lnTo>
                      <a:pt x="22307" y="319"/>
                    </a:lnTo>
                    <a:lnTo>
                      <a:pt x="22309" y="188"/>
                    </a:lnTo>
                    <a:lnTo>
                      <a:pt x="22311" y="90"/>
                    </a:lnTo>
                    <a:lnTo>
                      <a:pt x="22314" y="53"/>
                    </a:lnTo>
                    <a:lnTo>
                      <a:pt x="22316" y="63"/>
                    </a:lnTo>
                    <a:lnTo>
                      <a:pt x="22318" y="89"/>
                    </a:lnTo>
                    <a:lnTo>
                      <a:pt x="22321" y="120"/>
                    </a:lnTo>
                    <a:lnTo>
                      <a:pt x="22323" y="162"/>
                    </a:lnTo>
                    <a:lnTo>
                      <a:pt x="22325" y="221"/>
                    </a:lnTo>
                    <a:lnTo>
                      <a:pt x="22328" y="292"/>
                    </a:lnTo>
                    <a:lnTo>
                      <a:pt x="22330" y="347"/>
                    </a:lnTo>
                    <a:lnTo>
                      <a:pt x="22332" y="341"/>
                    </a:lnTo>
                    <a:lnTo>
                      <a:pt x="22335" y="258"/>
                    </a:lnTo>
                    <a:lnTo>
                      <a:pt x="22337" y="151"/>
                    </a:lnTo>
                    <a:lnTo>
                      <a:pt x="22339" y="92"/>
                    </a:lnTo>
                    <a:lnTo>
                      <a:pt x="22342" y="96"/>
                    </a:lnTo>
                    <a:lnTo>
                      <a:pt x="22344" y="121"/>
                    </a:lnTo>
                    <a:lnTo>
                      <a:pt x="22346" y="123"/>
                    </a:lnTo>
                    <a:lnTo>
                      <a:pt x="22349" y="102"/>
                    </a:lnTo>
                    <a:lnTo>
                      <a:pt x="22351" y="98"/>
                    </a:lnTo>
                    <a:lnTo>
                      <a:pt x="22353" y="134"/>
                    </a:lnTo>
                    <a:lnTo>
                      <a:pt x="22356" y="192"/>
                    </a:lnTo>
                    <a:lnTo>
                      <a:pt x="22358" y="229"/>
                    </a:lnTo>
                    <a:lnTo>
                      <a:pt x="22360" y="230"/>
                    </a:lnTo>
                    <a:lnTo>
                      <a:pt x="22363" y="214"/>
                    </a:lnTo>
                    <a:lnTo>
                      <a:pt x="22365" y="218"/>
                    </a:lnTo>
                    <a:lnTo>
                      <a:pt x="22367" y="266"/>
                    </a:lnTo>
                    <a:lnTo>
                      <a:pt x="22369" y="350"/>
                    </a:lnTo>
                    <a:lnTo>
                      <a:pt x="22372" y="419"/>
                    </a:lnTo>
                    <a:lnTo>
                      <a:pt x="22374" y="418"/>
                    </a:lnTo>
                    <a:lnTo>
                      <a:pt x="22376" y="348"/>
                    </a:lnTo>
                    <a:lnTo>
                      <a:pt x="22379" y="257"/>
                    </a:lnTo>
                    <a:lnTo>
                      <a:pt x="22381" y="201"/>
                    </a:lnTo>
                    <a:lnTo>
                      <a:pt x="22383" y="200"/>
                    </a:lnTo>
                    <a:lnTo>
                      <a:pt x="22386" y="241"/>
                    </a:lnTo>
                    <a:lnTo>
                      <a:pt x="22388" y="275"/>
                    </a:lnTo>
                    <a:lnTo>
                      <a:pt x="22390" y="254"/>
                    </a:lnTo>
                    <a:lnTo>
                      <a:pt x="22393" y="190"/>
                    </a:lnTo>
                    <a:lnTo>
                      <a:pt x="22395" y="156"/>
                    </a:lnTo>
                    <a:lnTo>
                      <a:pt x="22397" y="219"/>
                    </a:lnTo>
                    <a:lnTo>
                      <a:pt x="22400" y="349"/>
                    </a:lnTo>
                    <a:lnTo>
                      <a:pt x="22402" y="442"/>
                    </a:lnTo>
                    <a:lnTo>
                      <a:pt x="22404" y="438"/>
                    </a:lnTo>
                    <a:lnTo>
                      <a:pt x="22407" y="370"/>
                    </a:lnTo>
                    <a:lnTo>
                      <a:pt x="22409" y="300"/>
                    </a:lnTo>
                    <a:lnTo>
                      <a:pt x="22411" y="235"/>
                    </a:lnTo>
                    <a:lnTo>
                      <a:pt x="22414" y="169"/>
                    </a:lnTo>
                    <a:lnTo>
                      <a:pt x="22416" y="130"/>
                    </a:lnTo>
                    <a:lnTo>
                      <a:pt x="22418" y="159"/>
                    </a:lnTo>
                    <a:lnTo>
                      <a:pt x="22421" y="251"/>
                    </a:lnTo>
                    <a:lnTo>
                      <a:pt x="22423" y="343"/>
                    </a:lnTo>
                    <a:lnTo>
                      <a:pt x="22425" y="365"/>
                    </a:lnTo>
                    <a:lnTo>
                      <a:pt x="22428" y="317"/>
                    </a:lnTo>
                    <a:lnTo>
                      <a:pt x="22430" y="267"/>
                    </a:lnTo>
                    <a:lnTo>
                      <a:pt x="22432" y="274"/>
                    </a:lnTo>
                    <a:lnTo>
                      <a:pt x="22435" y="333"/>
                    </a:lnTo>
                    <a:lnTo>
                      <a:pt x="22437" y="392"/>
                    </a:lnTo>
                    <a:lnTo>
                      <a:pt x="22439" y="392"/>
                    </a:lnTo>
                    <a:lnTo>
                      <a:pt x="22442" y="313"/>
                    </a:lnTo>
                    <a:lnTo>
                      <a:pt x="22444" y="199"/>
                    </a:lnTo>
                    <a:lnTo>
                      <a:pt x="22446" y="124"/>
                    </a:lnTo>
                    <a:lnTo>
                      <a:pt x="22449" y="119"/>
                    </a:lnTo>
                    <a:lnTo>
                      <a:pt x="22451" y="155"/>
                    </a:lnTo>
                    <a:lnTo>
                      <a:pt x="22453" y="175"/>
                    </a:lnTo>
                    <a:lnTo>
                      <a:pt x="22456" y="152"/>
                    </a:lnTo>
                    <a:lnTo>
                      <a:pt x="22458" y="102"/>
                    </a:lnTo>
                    <a:lnTo>
                      <a:pt x="22460" y="69"/>
                    </a:lnTo>
                    <a:lnTo>
                      <a:pt x="22463" y="77"/>
                    </a:lnTo>
                    <a:lnTo>
                      <a:pt x="22465" y="115"/>
                    </a:lnTo>
                    <a:lnTo>
                      <a:pt x="22467" y="146"/>
                    </a:lnTo>
                    <a:lnTo>
                      <a:pt x="22470" y="155"/>
                    </a:lnTo>
                    <a:lnTo>
                      <a:pt x="22472" y="163"/>
                    </a:lnTo>
                    <a:lnTo>
                      <a:pt x="22474" y="192"/>
                    </a:lnTo>
                    <a:lnTo>
                      <a:pt x="22477" y="235"/>
                    </a:lnTo>
                    <a:lnTo>
                      <a:pt x="22479" y="269"/>
                    </a:lnTo>
                    <a:lnTo>
                      <a:pt x="22481" y="272"/>
                    </a:lnTo>
                    <a:lnTo>
                      <a:pt x="22484" y="231"/>
                    </a:lnTo>
                    <a:lnTo>
                      <a:pt x="22486" y="155"/>
                    </a:lnTo>
                    <a:lnTo>
                      <a:pt x="22488" y="77"/>
                    </a:lnTo>
                    <a:lnTo>
                      <a:pt x="22491" y="26"/>
                    </a:lnTo>
                    <a:lnTo>
                      <a:pt x="22493" y="5"/>
                    </a:lnTo>
                    <a:lnTo>
                      <a:pt x="22495" y="0"/>
                    </a:lnTo>
                    <a:lnTo>
                      <a:pt x="22498" y="0"/>
                    </a:lnTo>
                    <a:lnTo>
                      <a:pt x="22500" y="5"/>
                    </a:lnTo>
                    <a:lnTo>
                      <a:pt x="22502" y="23"/>
                    </a:lnTo>
                    <a:lnTo>
                      <a:pt x="22505" y="65"/>
                    </a:lnTo>
                    <a:lnTo>
                      <a:pt x="22507" y="121"/>
                    </a:lnTo>
                    <a:lnTo>
                      <a:pt x="22509" y="163"/>
                    </a:lnTo>
                    <a:lnTo>
                      <a:pt x="22512" y="169"/>
                    </a:lnTo>
                    <a:lnTo>
                      <a:pt x="22514" y="154"/>
                    </a:lnTo>
                    <a:lnTo>
                      <a:pt x="22516" y="152"/>
                    </a:lnTo>
                    <a:lnTo>
                      <a:pt x="22519" y="180"/>
                    </a:lnTo>
                    <a:lnTo>
                      <a:pt x="22521" y="215"/>
                    </a:lnTo>
                    <a:lnTo>
                      <a:pt x="22523" y="233"/>
                    </a:lnTo>
                    <a:lnTo>
                      <a:pt x="22526" y="243"/>
                    </a:lnTo>
                    <a:lnTo>
                      <a:pt x="22528" y="270"/>
                    </a:lnTo>
                    <a:lnTo>
                      <a:pt x="22530" y="320"/>
                    </a:lnTo>
                    <a:lnTo>
                      <a:pt x="22533" y="370"/>
                    </a:lnTo>
                    <a:lnTo>
                      <a:pt x="22535" y="381"/>
                    </a:lnTo>
                    <a:lnTo>
                      <a:pt x="22537" y="324"/>
                    </a:lnTo>
                    <a:lnTo>
                      <a:pt x="22540" y="220"/>
                    </a:lnTo>
                    <a:lnTo>
                      <a:pt x="22542" y="132"/>
                    </a:lnTo>
                    <a:lnTo>
                      <a:pt x="22544" y="100"/>
                    </a:lnTo>
                    <a:lnTo>
                      <a:pt x="22547" y="114"/>
                    </a:lnTo>
                    <a:lnTo>
                      <a:pt x="22549" y="143"/>
                    </a:lnTo>
                    <a:lnTo>
                      <a:pt x="22551" y="165"/>
                    </a:lnTo>
                    <a:lnTo>
                      <a:pt x="22554" y="184"/>
                    </a:lnTo>
                    <a:lnTo>
                      <a:pt x="22556" y="237"/>
                    </a:lnTo>
                    <a:lnTo>
                      <a:pt x="22558" y="359"/>
                    </a:lnTo>
                    <a:lnTo>
                      <a:pt x="22561" y="512"/>
                    </a:lnTo>
                    <a:lnTo>
                      <a:pt x="22563" y="589"/>
                    </a:lnTo>
                    <a:lnTo>
                      <a:pt x="22565" y="541"/>
                    </a:lnTo>
                    <a:lnTo>
                      <a:pt x="22568" y="449"/>
                    </a:lnTo>
                    <a:lnTo>
                      <a:pt x="22570" y="405"/>
                    </a:lnTo>
                    <a:lnTo>
                      <a:pt x="22572" y="406"/>
                    </a:lnTo>
                    <a:lnTo>
                      <a:pt x="22575" y="399"/>
                    </a:lnTo>
                    <a:lnTo>
                      <a:pt x="22577" y="365"/>
                    </a:lnTo>
                    <a:lnTo>
                      <a:pt x="22579" y="312"/>
                    </a:lnTo>
                    <a:lnTo>
                      <a:pt x="22582" y="258"/>
                    </a:lnTo>
                    <a:lnTo>
                      <a:pt x="22584" y="221"/>
                    </a:lnTo>
                    <a:lnTo>
                      <a:pt x="22586" y="206"/>
                    </a:lnTo>
                    <a:lnTo>
                      <a:pt x="22589" y="207"/>
                    </a:lnTo>
                    <a:lnTo>
                      <a:pt x="22591" y="222"/>
                    </a:lnTo>
                    <a:lnTo>
                      <a:pt x="22593" y="242"/>
                    </a:lnTo>
                    <a:lnTo>
                      <a:pt x="22596" y="233"/>
                    </a:lnTo>
                    <a:lnTo>
                      <a:pt x="22598" y="177"/>
                    </a:lnTo>
                    <a:lnTo>
                      <a:pt x="22600" y="101"/>
                    </a:lnTo>
                    <a:lnTo>
                      <a:pt x="22603" y="59"/>
                    </a:lnTo>
                    <a:lnTo>
                      <a:pt x="22605" y="73"/>
                    </a:lnTo>
                    <a:lnTo>
                      <a:pt x="22607" y="122"/>
                    </a:lnTo>
                    <a:lnTo>
                      <a:pt x="22610" y="162"/>
                    </a:lnTo>
                    <a:lnTo>
                      <a:pt x="22612" y="164"/>
                    </a:lnTo>
                    <a:lnTo>
                      <a:pt x="22614" y="130"/>
                    </a:lnTo>
                    <a:lnTo>
                      <a:pt x="22617" y="89"/>
                    </a:lnTo>
                    <a:lnTo>
                      <a:pt x="22619" y="68"/>
                    </a:lnTo>
                    <a:lnTo>
                      <a:pt x="22621" y="69"/>
                    </a:lnTo>
                    <a:lnTo>
                      <a:pt x="22624" y="80"/>
                    </a:lnTo>
                    <a:lnTo>
                      <a:pt x="22626" y="86"/>
                    </a:lnTo>
                    <a:lnTo>
                      <a:pt x="22628" y="89"/>
                    </a:lnTo>
                    <a:lnTo>
                      <a:pt x="22631" y="94"/>
                    </a:lnTo>
                    <a:lnTo>
                      <a:pt x="22633" y="112"/>
                    </a:lnTo>
                    <a:lnTo>
                      <a:pt x="22635" y="148"/>
                    </a:lnTo>
                    <a:lnTo>
                      <a:pt x="22638" y="186"/>
                    </a:lnTo>
                    <a:lnTo>
                      <a:pt x="22640" y="188"/>
                    </a:lnTo>
                    <a:lnTo>
                      <a:pt x="22642" y="141"/>
                    </a:lnTo>
                    <a:lnTo>
                      <a:pt x="22645" y="74"/>
                    </a:lnTo>
                    <a:lnTo>
                      <a:pt x="22647" y="31"/>
                    </a:lnTo>
                    <a:lnTo>
                      <a:pt x="22649" y="28"/>
                    </a:lnTo>
                    <a:lnTo>
                      <a:pt x="22652" y="63"/>
                    </a:lnTo>
                    <a:lnTo>
                      <a:pt x="22654" y="112"/>
                    </a:lnTo>
                    <a:lnTo>
                      <a:pt x="22656" y="145"/>
                    </a:lnTo>
                    <a:lnTo>
                      <a:pt x="22659" y="152"/>
                    </a:lnTo>
                    <a:lnTo>
                      <a:pt x="22661" y="151"/>
                    </a:lnTo>
                    <a:lnTo>
                      <a:pt x="22663" y="160"/>
                    </a:lnTo>
                    <a:lnTo>
                      <a:pt x="22666" y="180"/>
                    </a:lnTo>
                    <a:lnTo>
                      <a:pt x="22668" y="203"/>
                    </a:lnTo>
                    <a:lnTo>
                      <a:pt x="22670" y="218"/>
                    </a:lnTo>
                    <a:lnTo>
                      <a:pt x="22673" y="203"/>
                    </a:lnTo>
                    <a:lnTo>
                      <a:pt x="22675" y="155"/>
                    </a:lnTo>
                    <a:lnTo>
                      <a:pt x="22677" y="106"/>
                    </a:lnTo>
                    <a:lnTo>
                      <a:pt x="22680" y="83"/>
                    </a:lnTo>
                    <a:lnTo>
                      <a:pt x="22682" y="82"/>
                    </a:lnTo>
                    <a:lnTo>
                      <a:pt x="22684" y="87"/>
                    </a:lnTo>
                    <a:lnTo>
                      <a:pt x="22687" y="91"/>
                    </a:lnTo>
                    <a:lnTo>
                      <a:pt x="22689" y="100"/>
                    </a:lnTo>
                    <a:lnTo>
                      <a:pt x="22691" y="119"/>
                    </a:lnTo>
                    <a:lnTo>
                      <a:pt x="22694" y="141"/>
                    </a:lnTo>
                    <a:lnTo>
                      <a:pt x="22696" y="146"/>
                    </a:lnTo>
                    <a:lnTo>
                      <a:pt x="22698" y="131"/>
                    </a:lnTo>
                    <a:lnTo>
                      <a:pt x="22701" y="129"/>
                    </a:lnTo>
                    <a:lnTo>
                      <a:pt x="22703" y="174"/>
                    </a:lnTo>
                    <a:lnTo>
                      <a:pt x="22705" y="247"/>
                    </a:lnTo>
                    <a:lnTo>
                      <a:pt x="22708" y="286"/>
                    </a:lnTo>
                    <a:lnTo>
                      <a:pt x="22710" y="262"/>
                    </a:lnTo>
                    <a:lnTo>
                      <a:pt x="22712" y="207"/>
                    </a:lnTo>
                    <a:lnTo>
                      <a:pt x="22715" y="170"/>
                    </a:lnTo>
                    <a:lnTo>
                      <a:pt x="22717" y="167"/>
                    </a:lnTo>
                    <a:lnTo>
                      <a:pt x="22719" y="179"/>
                    </a:lnTo>
                    <a:lnTo>
                      <a:pt x="22722" y="179"/>
                    </a:lnTo>
                    <a:lnTo>
                      <a:pt x="22724" y="164"/>
                    </a:lnTo>
                    <a:lnTo>
                      <a:pt x="22726" y="153"/>
                    </a:lnTo>
                    <a:lnTo>
                      <a:pt x="22729" y="156"/>
                    </a:lnTo>
                    <a:lnTo>
                      <a:pt x="22731" y="162"/>
                    </a:lnTo>
                    <a:lnTo>
                      <a:pt x="22733" y="164"/>
                    </a:lnTo>
                    <a:lnTo>
                      <a:pt x="22736" y="171"/>
                    </a:lnTo>
                    <a:lnTo>
                      <a:pt x="22738" y="181"/>
                    </a:lnTo>
                    <a:lnTo>
                      <a:pt x="22740" y="185"/>
                    </a:lnTo>
                    <a:lnTo>
                      <a:pt x="22743" y="193"/>
                    </a:lnTo>
                    <a:lnTo>
                      <a:pt x="22745" y="240"/>
                    </a:lnTo>
                    <a:lnTo>
                      <a:pt x="22747" y="336"/>
                    </a:lnTo>
                    <a:lnTo>
                      <a:pt x="22750" y="435"/>
                    </a:lnTo>
                    <a:lnTo>
                      <a:pt x="22752" y="488"/>
                    </a:lnTo>
                    <a:lnTo>
                      <a:pt x="22754" y="478"/>
                    </a:lnTo>
                    <a:lnTo>
                      <a:pt x="22757" y="419"/>
                    </a:lnTo>
                    <a:lnTo>
                      <a:pt x="22759" y="326"/>
                    </a:lnTo>
                    <a:lnTo>
                      <a:pt x="22761" y="232"/>
                    </a:lnTo>
                    <a:lnTo>
                      <a:pt x="22764" y="166"/>
                    </a:lnTo>
                    <a:lnTo>
                      <a:pt x="22766" y="129"/>
                    </a:lnTo>
                    <a:lnTo>
                      <a:pt x="22768" y="100"/>
                    </a:lnTo>
                    <a:lnTo>
                      <a:pt x="22771" y="69"/>
                    </a:lnTo>
                    <a:lnTo>
                      <a:pt x="22773" y="45"/>
                    </a:lnTo>
                    <a:lnTo>
                      <a:pt x="22775" y="43"/>
                    </a:lnTo>
                    <a:lnTo>
                      <a:pt x="22778" y="58"/>
                    </a:lnTo>
                    <a:lnTo>
                      <a:pt x="22780" y="76"/>
                    </a:lnTo>
                    <a:lnTo>
                      <a:pt x="22782" y="101"/>
                    </a:lnTo>
                    <a:lnTo>
                      <a:pt x="22785" y="159"/>
                    </a:lnTo>
                    <a:lnTo>
                      <a:pt x="22787" y="245"/>
                    </a:lnTo>
                    <a:lnTo>
                      <a:pt x="22789" y="308"/>
                    </a:lnTo>
                    <a:lnTo>
                      <a:pt x="22792" y="305"/>
                    </a:lnTo>
                    <a:lnTo>
                      <a:pt x="22794" y="246"/>
                    </a:lnTo>
                    <a:lnTo>
                      <a:pt x="22796" y="172"/>
                    </a:lnTo>
                    <a:lnTo>
                      <a:pt x="22799" y="119"/>
                    </a:lnTo>
                    <a:lnTo>
                      <a:pt x="22801" y="106"/>
                    </a:lnTo>
                    <a:lnTo>
                      <a:pt x="22803" y="123"/>
                    </a:lnTo>
                    <a:lnTo>
                      <a:pt x="22806" y="134"/>
                    </a:lnTo>
                    <a:lnTo>
                      <a:pt x="22808" y="109"/>
                    </a:lnTo>
                    <a:lnTo>
                      <a:pt x="22810" y="62"/>
                    </a:lnTo>
                    <a:lnTo>
                      <a:pt x="22813" y="23"/>
                    </a:lnTo>
                    <a:lnTo>
                      <a:pt x="22815" y="5"/>
                    </a:lnTo>
                    <a:lnTo>
                      <a:pt x="22817" y="5"/>
                    </a:lnTo>
                    <a:lnTo>
                      <a:pt x="22820" y="26"/>
                    </a:lnTo>
                    <a:lnTo>
                      <a:pt x="22822" y="74"/>
                    </a:lnTo>
                    <a:lnTo>
                      <a:pt x="22824" y="140"/>
                    </a:lnTo>
                    <a:lnTo>
                      <a:pt x="22826" y="186"/>
                    </a:lnTo>
                    <a:lnTo>
                      <a:pt x="22829" y="175"/>
                    </a:lnTo>
                    <a:lnTo>
                      <a:pt x="22831" y="122"/>
                    </a:lnTo>
                    <a:lnTo>
                      <a:pt x="22833" y="81"/>
                    </a:lnTo>
                    <a:lnTo>
                      <a:pt x="22836" y="93"/>
                    </a:lnTo>
                    <a:lnTo>
                      <a:pt x="22838" y="155"/>
                    </a:lnTo>
                    <a:lnTo>
                      <a:pt x="22840" y="217"/>
                    </a:lnTo>
                    <a:lnTo>
                      <a:pt x="22843" y="229"/>
                    </a:lnTo>
                    <a:lnTo>
                      <a:pt x="22845" y="183"/>
                    </a:lnTo>
                    <a:lnTo>
                      <a:pt x="22848" y="112"/>
                    </a:lnTo>
                    <a:lnTo>
                      <a:pt x="22850" y="62"/>
                    </a:lnTo>
                    <a:lnTo>
                      <a:pt x="22852" y="61"/>
                    </a:lnTo>
                    <a:lnTo>
                      <a:pt x="22855" y="106"/>
                    </a:lnTo>
                    <a:lnTo>
                      <a:pt x="22857" y="185"/>
                    </a:lnTo>
                    <a:lnTo>
                      <a:pt x="22859" y="284"/>
                    </a:lnTo>
                    <a:lnTo>
                      <a:pt x="22862" y="386"/>
                    </a:lnTo>
                    <a:lnTo>
                      <a:pt x="22864" y="448"/>
                    </a:lnTo>
                    <a:lnTo>
                      <a:pt x="22866" y="421"/>
                    </a:lnTo>
                    <a:lnTo>
                      <a:pt x="22868" y="313"/>
                    </a:lnTo>
                    <a:lnTo>
                      <a:pt x="22871" y="206"/>
                    </a:lnTo>
                    <a:lnTo>
                      <a:pt x="22873" y="169"/>
                    </a:lnTo>
                    <a:lnTo>
                      <a:pt x="22875" y="186"/>
                    </a:lnTo>
                    <a:lnTo>
                      <a:pt x="22878" y="195"/>
                    </a:lnTo>
                    <a:lnTo>
                      <a:pt x="22880" y="178"/>
                    </a:lnTo>
                    <a:lnTo>
                      <a:pt x="22882" y="180"/>
                    </a:lnTo>
                    <a:lnTo>
                      <a:pt x="22885" y="224"/>
                    </a:lnTo>
                    <a:lnTo>
                      <a:pt x="22887" y="274"/>
                    </a:lnTo>
                    <a:lnTo>
                      <a:pt x="22889" y="285"/>
                    </a:lnTo>
                    <a:lnTo>
                      <a:pt x="22892" y="265"/>
                    </a:lnTo>
                    <a:lnTo>
                      <a:pt x="22894" y="241"/>
                    </a:lnTo>
                    <a:lnTo>
                      <a:pt x="22896" y="205"/>
                    </a:lnTo>
                    <a:lnTo>
                      <a:pt x="22899" y="144"/>
                    </a:lnTo>
                    <a:lnTo>
                      <a:pt x="22901" y="79"/>
                    </a:lnTo>
                    <a:lnTo>
                      <a:pt x="22903" y="50"/>
                    </a:lnTo>
                    <a:lnTo>
                      <a:pt x="22906" y="78"/>
                    </a:lnTo>
                    <a:lnTo>
                      <a:pt x="22908" y="157"/>
                    </a:lnTo>
                    <a:lnTo>
                      <a:pt x="22910" y="260"/>
                    </a:lnTo>
                    <a:lnTo>
                      <a:pt x="22913" y="350"/>
                    </a:lnTo>
                    <a:lnTo>
                      <a:pt x="22915" y="406"/>
                    </a:lnTo>
                    <a:lnTo>
                      <a:pt x="22917" y="434"/>
                    </a:lnTo>
                    <a:lnTo>
                      <a:pt x="22920" y="454"/>
                    </a:lnTo>
                    <a:lnTo>
                      <a:pt x="22922" y="455"/>
                    </a:lnTo>
                    <a:lnTo>
                      <a:pt x="22924" y="428"/>
                    </a:lnTo>
                    <a:lnTo>
                      <a:pt x="22927" y="394"/>
                    </a:lnTo>
                    <a:lnTo>
                      <a:pt x="22929" y="383"/>
                    </a:lnTo>
                    <a:lnTo>
                      <a:pt x="22931" y="382"/>
                    </a:lnTo>
                    <a:lnTo>
                      <a:pt x="22934" y="349"/>
                    </a:lnTo>
                    <a:lnTo>
                      <a:pt x="22936" y="268"/>
                    </a:lnTo>
                    <a:lnTo>
                      <a:pt x="22938" y="168"/>
                    </a:lnTo>
                    <a:lnTo>
                      <a:pt x="22941" y="101"/>
                    </a:lnTo>
                    <a:lnTo>
                      <a:pt x="22943" y="86"/>
                    </a:lnTo>
                    <a:lnTo>
                      <a:pt x="22945" y="100"/>
                    </a:lnTo>
                    <a:lnTo>
                      <a:pt x="22948" y="112"/>
                    </a:lnTo>
                    <a:lnTo>
                      <a:pt x="22950" y="108"/>
                    </a:lnTo>
                    <a:lnTo>
                      <a:pt x="22952" y="98"/>
                    </a:lnTo>
                    <a:lnTo>
                      <a:pt x="22955" y="91"/>
                    </a:lnTo>
                    <a:lnTo>
                      <a:pt x="22957" y="89"/>
                    </a:lnTo>
                    <a:lnTo>
                      <a:pt x="22959" y="91"/>
                    </a:lnTo>
                    <a:lnTo>
                      <a:pt x="22962" y="103"/>
                    </a:lnTo>
                    <a:lnTo>
                      <a:pt x="22964" y="132"/>
                    </a:lnTo>
                    <a:lnTo>
                      <a:pt x="22966" y="174"/>
                    </a:lnTo>
                    <a:lnTo>
                      <a:pt x="22969" y="206"/>
                    </a:lnTo>
                    <a:lnTo>
                      <a:pt x="22971" y="197"/>
                    </a:lnTo>
                    <a:lnTo>
                      <a:pt x="22973" y="144"/>
                    </a:lnTo>
                    <a:lnTo>
                      <a:pt x="22976" y="82"/>
                    </a:lnTo>
                    <a:lnTo>
                      <a:pt x="22978" y="63"/>
                    </a:lnTo>
                    <a:lnTo>
                      <a:pt x="22980" y="111"/>
                    </a:lnTo>
                    <a:lnTo>
                      <a:pt x="22983" y="201"/>
                    </a:lnTo>
                    <a:lnTo>
                      <a:pt x="22985" y="280"/>
                    </a:lnTo>
                    <a:lnTo>
                      <a:pt x="22987" y="316"/>
                    </a:lnTo>
                    <a:lnTo>
                      <a:pt x="22990" y="323"/>
                    </a:lnTo>
                    <a:lnTo>
                      <a:pt x="22992" y="319"/>
                    </a:lnTo>
                    <a:lnTo>
                      <a:pt x="22994" y="291"/>
                    </a:lnTo>
                    <a:lnTo>
                      <a:pt x="22997" y="231"/>
                    </a:lnTo>
                    <a:lnTo>
                      <a:pt x="22999" y="162"/>
                    </a:lnTo>
                    <a:lnTo>
                      <a:pt x="23001" y="132"/>
                    </a:lnTo>
                    <a:lnTo>
                      <a:pt x="23004" y="174"/>
                    </a:lnTo>
                    <a:lnTo>
                      <a:pt x="23006" y="265"/>
                    </a:lnTo>
                    <a:lnTo>
                      <a:pt x="23008" y="332"/>
                    </a:lnTo>
                    <a:lnTo>
                      <a:pt x="23011" y="321"/>
                    </a:lnTo>
                    <a:lnTo>
                      <a:pt x="23013" y="260"/>
                    </a:lnTo>
                    <a:lnTo>
                      <a:pt x="23015" y="218"/>
                    </a:lnTo>
                    <a:lnTo>
                      <a:pt x="23018" y="220"/>
                    </a:lnTo>
                    <a:lnTo>
                      <a:pt x="23020" y="233"/>
                    </a:lnTo>
                    <a:lnTo>
                      <a:pt x="23022" y="221"/>
                    </a:lnTo>
                    <a:lnTo>
                      <a:pt x="23025" y="186"/>
                    </a:lnTo>
                    <a:lnTo>
                      <a:pt x="23027" y="157"/>
                    </a:lnTo>
                    <a:lnTo>
                      <a:pt x="23029" y="152"/>
                    </a:lnTo>
                    <a:lnTo>
                      <a:pt x="23032" y="175"/>
                    </a:lnTo>
                    <a:lnTo>
                      <a:pt x="23034" y="217"/>
                    </a:lnTo>
                    <a:lnTo>
                      <a:pt x="23036" y="267"/>
                    </a:lnTo>
                    <a:lnTo>
                      <a:pt x="23039" y="320"/>
                    </a:lnTo>
                    <a:lnTo>
                      <a:pt x="23041" y="376"/>
                    </a:lnTo>
                    <a:lnTo>
                      <a:pt x="23043" y="423"/>
                    </a:lnTo>
                    <a:lnTo>
                      <a:pt x="23046" y="431"/>
                    </a:lnTo>
                    <a:lnTo>
                      <a:pt x="23048" y="380"/>
                    </a:lnTo>
                    <a:lnTo>
                      <a:pt x="23050" y="277"/>
                    </a:lnTo>
                    <a:lnTo>
                      <a:pt x="23053" y="164"/>
                    </a:lnTo>
                    <a:lnTo>
                      <a:pt x="23055" y="93"/>
                    </a:lnTo>
                    <a:lnTo>
                      <a:pt x="23057" y="93"/>
                    </a:lnTo>
                    <a:lnTo>
                      <a:pt x="23060" y="144"/>
                    </a:lnTo>
                    <a:lnTo>
                      <a:pt x="23062" y="186"/>
                    </a:lnTo>
                    <a:lnTo>
                      <a:pt x="23064" y="177"/>
                    </a:lnTo>
                    <a:lnTo>
                      <a:pt x="23067" y="129"/>
                    </a:lnTo>
                    <a:lnTo>
                      <a:pt x="23069" y="86"/>
                    </a:lnTo>
                    <a:lnTo>
                      <a:pt x="23071" y="71"/>
                    </a:lnTo>
                    <a:lnTo>
                      <a:pt x="23074" y="68"/>
                    </a:lnTo>
                    <a:lnTo>
                      <a:pt x="23076" y="55"/>
                    </a:lnTo>
                    <a:lnTo>
                      <a:pt x="23078" y="33"/>
                    </a:lnTo>
                    <a:lnTo>
                      <a:pt x="23081" y="24"/>
                    </a:lnTo>
                    <a:lnTo>
                      <a:pt x="23083" y="42"/>
                    </a:lnTo>
                    <a:lnTo>
                      <a:pt x="23085" y="96"/>
                    </a:lnTo>
                    <a:lnTo>
                      <a:pt x="23088" y="190"/>
                    </a:lnTo>
                    <a:lnTo>
                      <a:pt x="23090" y="316"/>
                    </a:lnTo>
                    <a:lnTo>
                      <a:pt x="23092" y="431"/>
                    </a:lnTo>
                    <a:lnTo>
                      <a:pt x="23095" y="471"/>
                    </a:lnTo>
                    <a:lnTo>
                      <a:pt x="23097" y="403"/>
                    </a:lnTo>
                    <a:lnTo>
                      <a:pt x="23099" y="265"/>
                    </a:lnTo>
                    <a:lnTo>
                      <a:pt x="23102" y="144"/>
                    </a:lnTo>
                    <a:lnTo>
                      <a:pt x="23104" y="107"/>
                    </a:lnTo>
                    <a:lnTo>
                      <a:pt x="23106" y="159"/>
                    </a:lnTo>
                    <a:lnTo>
                      <a:pt x="23109" y="246"/>
                    </a:lnTo>
                    <a:lnTo>
                      <a:pt x="23111" y="305"/>
                    </a:lnTo>
                    <a:lnTo>
                      <a:pt x="23113" y="331"/>
                    </a:lnTo>
                    <a:lnTo>
                      <a:pt x="23116" y="362"/>
                    </a:lnTo>
                    <a:lnTo>
                      <a:pt x="23118" y="408"/>
                    </a:lnTo>
                    <a:lnTo>
                      <a:pt x="23120" y="412"/>
                    </a:lnTo>
                    <a:lnTo>
                      <a:pt x="23123" y="334"/>
                    </a:lnTo>
                    <a:lnTo>
                      <a:pt x="23125" y="223"/>
                    </a:lnTo>
                    <a:lnTo>
                      <a:pt x="23127" y="172"/>
                    </a:lnTo>
                    <a:lnTo>
                      <a:pt x="23130" y="217"/>
                    </a:lnTo>
                    <a:lnTo>
                      <a:pt x="23132" y="307"/>
                    </a:lnTo>
                    <a:lnTo>
                      <a:pt x="23134" y="351"/>
                    </a:lnTo>
                    <a:lnTo>
                      <a:pt x="23137" y="309"/>
                    </a:lnTo>
                    <a:lnTo>
                      <a:pt x="23139" y="225"/>
                    </a:lnTo>
                    <a:lnTo>
                      <a:pt x="23141" y="185"/>
                    </a:lnTo>
                    <a:lnTo>
                      <a:pt x="23144" y="236"/>
                    </a:lnTo>
                    <a:lnTo>
                      <a:pt x="23146" y="341"/>
                    </a:lnTo>
                    <a:lnTo>
                      <a:pt x="23148" y="416"/>
                    </a:lnTo>
                    <a:lnTo>
                      <a:pt x="23151" y="421"/>
                    </a:lnTo>
                    <a:lnTo>
                      <a:pt x="23153" y="398"/>
                    </a:lnTo>
                    <a:lnTo>
                      <a:pt x="23155" y="404"/>
                    </a:lnTo>
                    <a:lnTo>
                      <a:pt x="23158" y="416"/>
                    </a:lnTo>
                    <a:lnTo>
                      <a:pt x="23160" y="380"/>
                    </a:lnTo>
                    <a:lnTo>
                      <a:pt x="23162" y="314"/>
                    </a:lnTo>
                    <a:lnTo>
                      <a:pt x="23165" y="294"/>
                    </a:lnTo>
                    <a:lnTo>
                      <a:pt x="23167" y="342"/>
                    </a:lnTo>
                    <a:lnTo>
                      <a:pt x="23169" y="391"/>
                    </a:lnTo>
                    <a:lnTo>
                      <a:pt x="23172" y="384"/>
                    </a:lnTo>
                    <a:lnTo>
                      <a:pt x="23174" y="337"/>
                    </a:lnTo>
                    <a:lnTo>
                      <a:pt x="23176" y="307"/>
                    </a:lnTo>
                    <a:lnTo>
                      <a:pt x="23179" y="338"/>
                    </a:lnTo>
                    <a:lnTo>
                      <a:pt x="23181" y="444"/>
                    </a:lnTo>
                    <a:lnTo>
                      <a:pt x="23183" y="586"/>
                    </a:lnTo>
                    <a:lnTo>
                      <a:pt x="23186" y="684"/>
                    </a:lnTo>
                    <a:lnTo>
                      <a:pt x="23188" y="670"/>
                    </a:lnTo>
                    <a:lnTo>
                      <a:pt x="23190" y="545"/>
                    </a:lnTo>
                    <a:lnTo>
                      <a:pt x="23193" y="379"/>
                    </a:lnTo>
                    <a:lnTo>
                      <a:pt x="23195" y="269"/>
                    </a:lnTo>
                    <a:lnTo>
                      <a:pt x="23197" y="281"/>
                    </a:lnTo>
                    <a:lnTo>
                      <a:pt x="23200" y="390"/>
                    </a:lnTo>
                    <a:lnTo>
                      <a:pt x="23202" y="492"/>
                    </a:lnTo>
                    <a:lnTo>
                      <a:pt x="23204" y="489"/>
                    </a:lnTo>
                    <a:lnTo>
                      <a:pt x="23207" y="373"/>
                    </a:lnTo>
                    <a:lnTo>
                      <a:pt x="23209" y="226"/>
                    </a:lnTo>
                    <a:lnTo>
                      <a:pt x="23211" y="151"/>
                    </a:lnTo>
                    <a:lnTo>
                      <a:pt x="23214" y="198"/>
                    </a:lnTo>
                    <a:lnTo>
                      <a:pt x="23216" y="337"/>
                    </a:lnTo>
                    <a:lnTo>
                      <a:pt x="23218" y="472"/>
                    </a:lnTo>
                    <a:lnTo>
                      <a:pt x="23221" y="503"/>
                    </a:lnTo>
                    <a:lnTo>
                      <a:pt x="23223" y="414"/>
                    </a:lnTo>
                    <a:lnTo>
                      <a:pt x="23225" y="279"/>
                    </a:lnTo>
                    <a:lnTo>
                      <a:pt x="23228" y="173"/>
                    </a:lnTo>
                    <a:lnTo>
                      <a:pt x="23230" y="110"/>
                    </a:lnTo>
                    <a:lnTo>
                      <a:pt x="23232" y="67"/>
                    </a:lnTo>
                    <a:lnTo>
                      <a:pt x="23235" y="33"/>
                    </a:lnTo>
                    <a:lnTo>
                      <a:pt x="23237" y="12"/>
                    </a:lnTo>
                    <a:lnTo>
                      <a:pt x="23239" y="5"/>
                    </a:lnTo>
                    <a:lnTo>
                      <a:pt x="23242" y="17"/>
                    </a:lnTo>
                    <a:lnTo>
                      <a:pt x="23244" y="54"/>
                    </a:lnTo>
                    <a:lnTo>
                      <a:pt x="23246" y="117"/>
                    </a:lnTo>
                    <a:lnTo>
                      <a:pt x="23249" y="175"/>
                    </a:lnTo>
                    <a:lnTo>
                      <a:pt x="23251" y="186"/>
                    </a:lnTo>
                    <a:lnTo>
                      <a:pt x="23253" y="140"/>
                    </a:lnTo>
                    <a:lnTo>
                      <a:pt x="23256" y="74"/>
                    </a:lnTo>
                    <a:lnTo>
                      <a:pt x="23258" y="28"/>
                    </a:lnTo>
                    <a:lnTo>
                      <a:pt x="23260" y="20"/>
                    </a:lnTo>
                    <a:lnTo>
                      <a:pt x="23263" y="51"/>
                    </a:lnTo>
                    <a:lnTo>
                      <a:pt x="23265" y="121"/>
                    </a:lnTo>
                    <a:lnTo>
                      <a:pt x="23267" y="214"/>
                    </a:lnTo>
                    <a:lnTo>
                      <a:pt x="23270" y="284"/>
                    </a:lnTo>
                    <a:lnTo>
                      <a:pt x="23272" y="283"/>
                    </a:lnTo>
                    <a:lnTo>
                      <a:pt x="23274" y="207"/>
                    </a:lnTo>
                    <a:lnTo>
                      <a:pt x="23277" y="113"/>
                    </a:lnTo>
                    <a:lnTo>
                      <a:pt x="23279" y="62"/>
                    </a:lnTo>
                    <a:lnTo>
                      <a:pt x="23281" y="76"/>
                    </a:lnTo>
                    <a:lnTo>
                      <a:pt x="23283" y="139"/>
                    </a:lnTo>
                    <a:lnTo>
                      <a:pt x="23286" y="220"/>
                    </a:lnTo>
                    <a:lnTo>
                      <a:pt x="23288" y="293"/>
                    </a:lnTo>
                    <a:lnTo>
                      <a:pt x="23291" y="335"/>
                    </a:lnTo>
                    <a:lnTo>
                      <a:pt x="23293" y="327"/>
                    </a:lnTo>
                    <a:lnTo>
                      <a:pt x="23295" y="281"/>
                    </a:lnTo>
                    <a:lnTo>
                      <a:pt x="23298" y="249"/>
                    </a:lnTo>
                    <a:lnTo>
                      <a:pt x="23300" y="267"/>
                    </a:lnTo>
                    <a:lnTo>
                      <a:pt x="23302" y="300"/>
                    </a:lnTo>
                    <a:lnTo>
                      <a:pt x="23305" y="287"/>
                    </a:lnTo>
                    <a:lnTo>
                      <a:pt x="23307" y="214"/>
                    </a:lnTo>
                    <a:lnTo>
                      <a:pt x="23309" y="121"/>
                    </a:lnTo>
                    <a:lnTo>
                      <a:pt x="23312" y="50"/>
                    </a:lnTo>
                    <a:lnTo>
                      <a:pt x="23314" y="15"/>
                    </a:lnTo>
                    <a:lnTo>
                      <a:pt x="23316" y="2"/>
                    </a:lnTo>
                    <a:lnTo>
                      <a:pt x="23318" y="0"/>
                    </a:lnTo>
                    <a:lnTo>
                      <a:pt x="23321" y="2"/>
                    </a:lnTo>
                    <a:lnTo>
                      <a:pt x="23323" y="11"/>
                    </a:lnTo>
                    <a:lnTo>
                      <a:pt x="23325" y="31"/>
                    </a:lnTo>
                    <a:lnTo>
                      <a:pt x="23328" y="59"/>
                    </a:lnTo>
                    <a:lnTo>
                      <a:pt x="23330" y="90"/>
                    </a:lnTo>
                    <a:lnTo>
                      <a:pt x="23332" y="132"/>
                    </a:lnTo>
                    <a:lnTo>
                      <a:pt x="23335" y="211"/>
                    </a:lnTo>
                    <a:lnTo>
                      <a:pt x="23337" y="334"/>
                    </a:lnTo>
                    <a:lnTo>
                      <a:pt x="23339" y="458"/>
                    </a:lnTo>
                    <a:lnTo>
                      <a:pt x="23342" y="520"/>
                    </a:lnTo>
                    <a:lnTo>
                      <a:pt x="23344" y="512"/>
                    </a:lnTo>
                    <a:lnTo>
                      <a:pt x="23346" y="499"/>
                    </a:lnTo>
                    <a:lnTo>
                      <a:pt x="23349" y="527"/>
                    </a:lnTo>
                    <a:lnTo>
                      <a:pt x="23351" y="554"/>
                    </a:lnTo>
                    <a:lnTo>
                      <a:pt x="23353" y="515"/>
                    </a:lnTo>
                    <a:lnTo>
                      <a:pt x="23356" y="415"/>
                    </a:lnTo>
                    <a:lnTo>
                      <a:pt x="23358" y="310"/>
                    </a:lnTo>
                    <a:lnTo>
                      <a:pt x="23360" y="237"/>
                    </a:lnTo>
                    <a:lnTo>
                      <a:pt x="23363" y="184"/>
                    </a:lnTo>
                    <a:lnTo>
                      <a:pt x="23365" y="132"/>
                    </a:lnTo>
                    <a:lnTo>
                      <a:pt x="23367" y="86"/>
                    </a:lnTo>
                    <a:lnTo>
                      <a:pt x="23370" y="72"/>
                    </a:lnTo>
                    <a:lnTo>
                      <a:pt x="23372" y="112"/>
                    </a:lnTo>
                    <a:lnTo>
                      <a:pt x="23374" y="201"/>
                    </a:lnTo>
                    <a:lnTo>
                      <a:pt x="23377" y="312"/>
                    </a:lnTo>
                    <a:lnTo>
                      <a:pt x="23379" y="422"/>
                    </a:lnTo>
                    <a:lnTo>
                      <a:pt x="23381" y="506"/>
                    </a:lnTo>
                    <a:lnTo>
                      <a:pt x="23384" y="517"/>
                    </a:lnTo>
                    <a:lnTo>
                      <a:pt x="23386" y="420"/>
                    </a:lnTo>
                    <a:lnTo>
                      <a:pt x="23388" y="258"/>
                    </a:lnTo>
                    <a:lnTo>
                      <a:pt x="23391" y="115"/>
                    </a:lnTo>
                    <a:lnTo>
                      <a:pt x="23393" y="39"/>
                    </a:lnTo>
                    <a:lnTo>
                      <a:pt x="23395" y="29"/>
                    </a:lnTo>
                    <a:lnTo>
                      <a:pt x="23398" y="65"/>
                    </a:lnTo>
                    <a:lnTo>
                      <a:pt x="23400" y="121"/>
                    </a:lnTo>
                    <a:lnTo>
                      <a:pt x="23402" y="164"/>
                    </a:lnTo>
                    <a:lnTo>
                      <a:pt x="23405" y="178"/>
                    </a:lnTo>
                    <a:lnTo>
                      <a:pt x="23407" y="194"/>
                    </a:lnTo>
                    <a:lnTo>
                      <a:pt x="23409" y="270"/>
                    </a:lnTo>
                    <a:lnTo>
                      <a:pt x="23412" y="406"/>
                    </a:lnTo>
                    <a:lnTo>
                      <a:pt x="23414" y="516"/>
                    </a:lnTo>
                    <a:lnTo>
                      <a:pt x="23416" y="505"/>
                    </a:lnTo>
                    <a:lnTo>
                      <a:pt x="23419" y="378"/>
                    </a:lnTo>
                    <a:lnTo>
                      <a:pt x="23421" y="229"/>
                    </a:lnTo>
                    <a:lnTo>
                      <a:pt x="23423" y="134"/>
                    </a:lnTo>
                    <a:lnTo>
                      <a:pt x="23426" y="95"/>
                    </a:lnTo>
                    <a:lnTo>
                      <a:pt x="23428" y="78"/>
                    </a:lnTo>
                    <a:lnTo>
                      <a:pt x="23430" y="60"/>
                    </a:lnTo>
                    <a:lnTo>
                      <a:pt x="23433" y="45"/>
                    </a:lnTo>
                    <a:lnTo>
                      <a:pt x="23435" y="55"/>
                    </a:lnTo>
                    <a:lnTo>
                      <a:pt x="23437" y="96"/>
                    </a:lnTo>
                    <a:lnTo>
                      <a:pt x="23440" y="158"/>
                    </a:lnTo>
                    <a:lnTo>
                      <a:pt x="23442" y="227"/>
                    </a:lnTo>
                    <a:lnTo>
                      <a:pt x="23444" y="297"/>
                    </a:lnTo>
                    <a:lnTo>
                      <a:pt x="23447" y="365"/>
                    </a:lnTo>
                    <a:lnTo>
                      <a:pt x="23449" y="432"/>
                    </a:lnTo>
                    <a:lnTo>
                      <a:pt x="23451" y="480"/>
                    </a:lnTo>
                    <a:lnTo>
                      <a:pt x="23454" y="468"/>
                    </a:lnTo>
                    <a:lnTo>
                      <a:pt x="23456" y="383"/>
                    </a:lnTo>
                    <a:lnTo>
                      <a:pt x="23458" y="284"/>
                    </a:lnTo>
                    <a:lnTo>
                      <a:pt x="23461" y="234"/>
                    </a:lnTo>
                    <a:lnTo>
                      <a:pt x="23463" y="213"/>
                    </a:lnTo>
                    <a:lnTo>
                      <a:pt x="23465" y="176"/>
                    </a:lnTo>
                    <a:lnTo>
                      <a:pt x="23468" y="143"/>
                    </a:lnTo>
                    <a:lnTo>
                      <a:pt x="23470" y="177"/>
                    </a:lnTo>
                    <a:lnTo>
                      <a:pt x="23472" y="284"/>
                    </a:lnTo>
                    <a:lnTo>
                      <a:pt x="23475" y="397"/>
                    </a:lnTo>
                    <a:lnTo>
                      <a:pt x="23477" y="448"/>
                    </a:lnTo>
                    <a:lnTo>
                      <a:pt x="23479" y="428"/>
                    </a:lnTo>
                    <a:lnTo>
                      <a:pt x="23482" y="362"/>
                    </a:lnTo>
                    <a:lnTo>
                      <a:pt x="23484" y="271"/>
                    </a:lnTo>
                    <a:lnTo>
                      <a:pt x="23486" y="171"/>
                    </a:lnTo>
                    <a:lnTo>
                      <a:pt x="23489" y="102"/>
                    </a:lnTo>
                    <a:lnTo>
                      <a:pt x="23491" y="112"/>
                    </a:lnTo>
                    <a:lnTo>
                      <a:pt x="23493" y="220"/>
                    </a:lnTo>
                    <a:lnTo>
                      <a:pt x="23496" y="381"/>
                    </a:lnTo>
                    <a:lnTo>
                      <a:pt x="23498" y="496"/>
                    </a:lnTo>
                    <a:lnTo>
                      <a:pt x="23500" y="493"/>
                    </a:lnTo>
                    <a:lnTo>
                      <a:pt x="23503" y="398"/>
                    </a:lnTo>
                    <a:lnTo>
                      <a:pt x="23505" y="295"/>
                    </a:lnTo>
                    <a:lnTo>
                      <a:pt x="23507" y="221"/>
                    </a:lnTo>
                    <a:lnTo>
                      <a:pt x="23510" y="160"/>
                    </a:lnTo>
                    <a:lnTo>
                      <a:pt x="23512" y="98"/>
                    </a:lnTo>
                    <a:lnTo>
                      <a:pt x="23514" y="45"/>
                    </a:lnTo>
                    <a:lnTo>
                      <a:pt x="23517" y="17"/>
                    </a:lnTo>
                    <a:lnTo>
                      <a:pt x="23519" y="14"/>
                    </a:lnTo>
                    <a:lnTo>
                      <a:pt x="23521" y="31"/>
                    </a:lnTo>
                    <a:lnTo>
                      <a:pt x="23524" y="55"/>
                    </a:lnTo>
                    <a:lnTo>
                      <a:pt x="23526" y="71"/>
                    </a:lnTo>
                    <a:lnTo>
                      <a:pt x="23528" y="80"/>
                    </a:lnTo>
                    <a:lnTo>
                      <a:pt x="23531" y="105"/>
                    </a:lnTo>
                    <a:lnTo>
                      <a:pt x="23533" y="152"/>
                    </a:lnTo>
                    <a:lnTo>
                      <a:pt x="23535" y="188"/>
                    </a:lnTo>
                    <a:lnTo>
                      <a:pt x="23538" y="175"/>
                    </a:lnTo>
                    <a:lnTo>
                      <a:pt x="23540" y="120"/>
                    </a:lnTo>
                    <a:lnTo>
                      <a:pt x="23542" y="69"/>
                    </a:lnTo>
                    <a:lnTo>
                      <a:pt x="23545" y="65"/>
                    </a:lnTo>
                    <a:lnTo>
                      <a:pt x="23547" y="117"/>
                    </a:lnTo>
                    <a:lnTo>
                      <a:pt x="23549" y="206"/>
                    </a:lnTo>
                    <a:lnTo>
                      <a:pt x="23552" y="292"/>
                    </a:lnTo>
                    <a:lnTo>
                      <a:pt x="23554" y="327"/>
                    </a:lnTo>
                    <a:lnTo>
                      <a:pt x="23556" y="286"/>
                    </a:lnTo>
                    <a:lnTo>
                      <a:pt x="23559" y="198"/>
                    </a:lnTo>
                    <a:lnTo>
                      <a:pt x="23561" y="120"/>
                    </a:lnTo>
                    <a:lnTo>
                      <a:pt x="23563" y="85"/>
                    </a:lnTo>
                    <a:lnTo>
                      <a:pt x="23566" y="87"/>
                    </a:lnTo>
                    <a:lnTo>
                      <a:pt x="23568" y="130"/>
                    </a:lnTo>
                    <a:lnTo>
                      <a:pt x="23570" y="242"/>
                    </a:lnTo>
                    <a:lnTo>
                      <a:pt x="23573" y="402"/>
                    </a:lnTo>
                    <a:lnTo>
                      <a:pt x="23575" y="506"/>
                    </a:lnTo>
                    <a:lnTo>
                      <a:pt x="23577" y="460"/>
                    </a:lnTo>
                    <a:lnTo>
                      <a:pt x="23580" y="297"/>
                    </a:lnTo>
                    <a:lnTo>
                      <a:pt x="23582" y="135"/>
                    </a:lnTo>
                    <a:lnTo>
                      <a:pt x="23584" y="51"/>
                    </a:lnTo>
                    <a:lnTo>
                      <a:pt x="23587" y="41"/>
                    </a:lnTo>
                    <a:lnTo>
                      <a:pt x="23589" y="72"/>
                    </a:lnTo>
                    <a:lnTo>
                      <a:pt x="23591" y="120"/>
                    </a:lnTo>
                    <a:lnTo>
                      <a:pt x="23594" y="172"/>
                    </a:lnTo>
                    <a:lnTo>
                      <a:pt x="23596" y="212"/>
                    </a:lnTo>
                    <a:lnTo>
                      <a:pt x="23598" y="226"/>
                    </a:lnTo>
                    <a:lnTo>
                      <a:pt x="23601" y="230"/>
                    </a:lnTo>
                    <a:lnTo>
                      <a:pt x="23603" y="254"/>
                    </a:lnTo>
                    <a:lnTo>
                      <a:pt x="23605" y="304"/>
                    </a:lnTo>
                    <a:lnTo>
                      <a:pt x="23608" y="352"/>
                    </a:lnTo>
                    <a:lnTo>
                      <a:pt x="23610" y="373"/>
                    </a:lnTo>
                    <a:lnTo>
                      <a:pt x="23612" y="367"/>
                    </a:lnTo>
                    <a:lnTo>
                      <a:pt x="23615" y="352"/>
                    </a:lnTo>
                    <a:lnTo>
                      <a:pt x="23617" y="364"/>
                    </a:lnTo>
                    <a:lnTo>
                      <a:pt x="23619" y="413"/>
                    </a:lnTo>
                    <a:lnTo>
                      <a:pt x="23622" y="456"/>
                    </a:lnTo>
                    <a:lnTo>
                      <a:pt x="23624" y="433"/>
                    </a:lnTo>
                    <a:lnTo>
                      <a:pt x="23626" y="348"/>
                    </a:lnTo>
                    <a:lnTo>
                      <a:pt x="23629" y="283"/>
                    </a:lnTo>
                    <a:lnTo>
                      <a:pt x="23631" y="313"/>
                    </a:lnTo>
                    <a:lnTo>
                      <a:pt x="23633" y="421"/>
                    </a:lnTo>
                    <a:lnTo>
                      <a:pt x="23636" y="505"/>
                    </a:lnTo>
                    <a:lnTo>
                      <a:pt x="23638" y="478"/>
                    </a:lnTo>
                    <a:lnTo>
                      <a:pt x="23640" y="347"/>
                    </a:lnTo>
                    <a:lnTo>
                      <a:pt x="23643" y="191"/>
                    </a:lnTo>
                    <a:lnTo>
                      <a:pt x="23645" y="87"/>
                    </a:lnTo>
                    <a:lnTo>
                      <a:pt x="23647" y="62"/>
                    </a:lnTo>
                    <a:lnTo>
                      <a:pt x="23650" y="112"/>
                    </a:lnTo>
                    <a:lnTo>
                      <a:pt x="23652" y="226"/>
                    </a:lnTo>
                    <a:lnTo>
                      <a:pt x="23654" y="367"/>
                    </a:lnTo>
                    <a:lnTo>
                      <a:pt x="23657" y="458"/>
                    </a:lnTo>
                    <a:lnTo>
                      <a:pt x="23659" y="430"/>
                    </a:lnTo>
                    <a:lnTo>
                      <a:pt x="23661" y="306"/>
                    </a:lnTo>
                    <a:lnTo>
                      <a:pt x="23664" y="184"/>
                    </a:lnTo>
                    <a:lnTo>
                      <a:pt x="23666" y="131"/>
                    </a:lnTo>
                    <a:lnTo>
                      <a:pt x="23668" y="129"/>
                    </a:lnTo>
                    <a:lnTo>
                      <a:pt x="23671" y="121"/>
                    </a:lnTo>
                    <a:lnTo>
                      <a:pt x="23673" y="86"/>
                    </a:lnTo>
                    <a:lnTo>
                      <a:pt x="23675" y="45"/>
                    </a:lnTo>
                    <a:lnTo>
                      <a:pt x="23678" y="26"/>
                    </a:lnTo>
                    <a:lnTo>
                      <a:pt x="23680" y="35"/>
                    </a:lnTo>
                    <a:lnTo>
                      <a:pt x="23682" y="68"/>
                    </a:lnTo>
                    <a:lnTo>
                      <a:pt x="23685" y="129"/>
                    </a:lnTo>
                    <a:lnTo>
                      <a:pt x="23687" y="235"/>
                    </a:lnTo>
                    <a:lnTo>
                      <a:pt x="23689" y="372"/>
                    </a:lnTo>
                    <a:lnTo>
                      <a:pt x="23692" y="473"/>
                    </a:lnTo>
                    <a:lnTo>
                      <a:pt x="23694" y="472"/>
                    </a:lnTo>
                    <a:lnTo>
                      <a:pt x="23696" y="387"/>
                    </a:lnTo>
                    <a:lnTo>
                      <a:pt x="23699" y="286"/>
                    </a:lnTo>
                    <a:lnTo>
                      <a:pt x="23701" y="215"/>
                    </a:lnTo>
                    <a:lnTo>
                      <a:pt x="23703" y="180"/>
                    </a:lnTo>
                    <a:lnTo>
                      <a:pt x="23706" y="181"/>
                    </a:lnTo>
                    <a:lnTo>
                      <a:pt x="23708" y="211"/>
                    </a:lnTo>
                    <a:lnTo>
                      <a:pt x="23710" y="250"/>
                    </a:lnTo>
                    <a:lnTo>
                      <a:pt x="23713" y="267"/>
                    </a:lnTo>
                    <a:lnTo>
                      <a:pt x="23715" y="249"/>
                    </a:lnTo>
                    <a:lnTo>
                      <a:pt x="23717" y="221"/>
                    </a:lnTo>
                    <a:lnTo>
                      <a:pt x="23720" y="228"/>
                    </a:lnTo>
                    <a:lnTo>
                      <a:pt x="23722" y="268"/>
                    </a:lnTo>
                    <a:lnTo>
                      <a:pt x="23724" y="288"/>
                    </a:lnTo>
                    <a:lnTo>
                      <a:pt x="23727" y="251"/>
                    </a:lnTo>
                    <a:lnTo>
                      <a:pt x="23729" y="173"/>
                    </a:lnTo>
                    <a:lnTo>
                      <a:pt x="23731" y="104"/>
                    </a:lnTo>
                    <a:lnTo>
                      <a:pt x="23734" y="77"/>
                    </a:lnTo>
                    <a:lnTo>
                      <a:pt x="23736" y="104"/>
                    </a:lnTo>
                    <a:lnTo>
                      <a:pt x="23738" y="195"/>
                    </a:lnTo>
                    <a:lnTo>
                      <a:pt x="23741" y="352"/>
                    </a:lnTo>
                    <a:lnTo>
                      <a:pt x="23743" y="539"/>
                    </a:lnTo>
                    <a:lnTo>
                      <a:pt x="23745" y="677"/>
                    </a:lnTo>
                    <a:lnTo>
                      <a:pt x="23748" y="702"/>
                    </a:lnTo>
                    <a:lnTo>
                      <a:pt x="23750" y="619"/>
                    </a:lnTo>
                    <a:lnTo>
                      <a:pt x="23752" y="484"/>
                    </a:lnTo>
                    <a:lnTo>
                      <a:pt x="23755" y="350"/>
                    </a:lnTo>
                    <a:lnTo>
                      <a:pt x="23757" y="240"/>
                    </a:lnTo>
                    <a:lnTo>
                      <a:pt x="23759" y="165"/>
                    </a:lnTo>
                    <a:lnTo>
                      <a:pt x="23762" y="136"/>
                    </a:lnTo>
                    <a:lnTo>
                      <a:pt x="23764" y="157"/>
                    </a:lnTo>
                    <a:lnTo>
                      <a:pt x="23766" y="201"/>
                    </a:lnTo>
                    <a:lnTo>
                      <a:pt x="23769" y="231"/>
                    </a:lnTo>
                    <a:lnTo>
                      <a:pt x="23771" y="225"/>
                    </a:lnTo>
                    <a:lnTo>
                      <a:pt x="23773" y="190"/>
                    </a:lnTo>
                    <a:lnTo>
                      <a:pt x="23775" y="145"/>
                    </a:lnTo>
                    <a:lnTo>
                      <a:pt x="23778" y="115"/>
                    </a:lnTo>
                    <a:lnTo>
                      <a:pt x="23780" y="115"/>
                    </a:lnTo>
                    <a:lnTo>
                      <a:pt x="23782" y="151"/>
                    </a:lnTo>
                    <a:lnTo>
                      <a:pt x="23785" y="221"/>
                    </a:lnTo>
                    <a:lnTo>
                      <a:pt x="23787" y="325"/>
                    </a:lnTo>
                    <a:lnTo>
                      <a:pt x="23789" y="445"/>
                    </a:lnTo>
                    <a:lnTo>
                      <a:pt x="23792" y="523"/>
                    </a:lnTo>
                    <a:lnTo>
                      <a:pt x="23794" y="494"/>
                    </a:lnTo>
                    <a:lnTo>
                      <a:pt x="23796" y="360"/>
                    </a:lnTo>
                    <a:lnTo>
                      <a:pt x="23799" y="196"/>
                    </a:lnTo>
                    <a:lnTo>
                      <a:pt x="23801" y="76"/>
                    </a:lnTo>
                    <a:lnTo>
                      <a:pt x="23804" y="20"/>
                    </a:lnTo>
                    <a:lnTo>
                      <a:pt x="23806" y="3"/>
                    </a:lnTo>
                    <a:lnTo>
                      <a:pt x="23808" y="0"/>
                    </a:lnTo>
                    <a:lnTo>
                      <a:pt x="23810" y="0"/>
                    </a:lnTo>
                    <a:lnTo>
                      <a:pt x="23813" y="2"/>
                    </a:lnTo>
                    <a:lnTo>
                      <a:pt x="23815" y="11"/>
                    </a:lnTo>
                    <a:lnTo>
                      <a:pt x="23817" y="32"/>
                    </a:lnTo>
                    <a:lnTo>
                      <a:pt x="23820" y="63"/>
                    </a:lnTo>
                    <a:lnTo>
                      <a:pt x="23822" y="106"/>
                    </a:lnTo>
                    <a:lnTo>
                      <a:pt x="23824" y="172"/>
                    </a:lnTo>
                    <a:lnTo>
                      <a:pt x="23827" y="258"/>
                    </a:lnTo>
                    <a:lnTo>
                      <a:pt x="23829" y="322"/>
                    </a:lnTo>
                    <a:lnTo>
                      <a:pt x="23831" y="323"/>
                    </a:lnTo>
                    <a:lnTo>
                      <a:pt x="23834" y="296"/>
                    </a:lnTo>
                    <a:lnTo>
                      <a:pt x="23836" y="321"/>
                    </a:lnTo>
                    <a:lnTo>
                      <a:pt x="23838" y="410"/>
                    </a:lnTo>
                    <a:lnTo>
                      <a:pt x="23841" y="487"/>
                    </a:lnTo>
                    <a:lnTo>
                      <a:pt x="23843" y="500"/>
                    </a:lnTo>
                    <a:lnTo>
                      <a:pt x="23845" y="483"/>
                    </a:lnTo>
                    <a:lnTo>
                      <a:pt x="23848" y="465"/>
                    </a:lnTo>
                    <a:lnTo>
                      <a:pt x="23850" y="420"/>
                    </a:lnTo>
                    <a:lnTo>
                      <a:pt x="23852" y="331"/>
                    </a:lnTo>
                    <a:lnTo>
                      <a:pt x="23855" y="238"/>
                    </a:lnTo>
                    <a:lnTo>
                      <a:pt x="23857" y="189"/>
                    </a:lnTo>
                    <a:lnTo>
                      <a:pt x="23859" y="184"/>
                    </a:lnTo>
                    <a:lnTo>
                      <a:pt x="23862" y="198"/>
                    </a:lnTo>
                    <a:lnTo>
                      <a:pt x="23864" y="218"/>
                    </a:lnTo>
                    <a:lnTo>
                      <a:pt x="23866" y="246"/>
                    </a:lnTo>
                    <a:lnTo>
                      <a:pt x="23869" y="296"/>
                    </a:lnTo>
                    <a:lnTo>
                      <a:pt x="23871" y="360"/>
                    </a:lnTo>
                    <a:lnTo>
                      <a:pt x="23873" y="396"/>
                    </a:lnTo>
                    <a:lnTo>
                      <a:pt x="23876" y="363"/>
                    </a:lnTo>
                    <a:lnTo>
                      <a:pt x="23878" y="275"/>
                    </a:lnTo>
                    <a:lnTo>
                      <a:pt x="23880" y="192"/>
                    </a:lnTo>
                    <a:lnTo>
                      <a:pt x="23883" y="164"/>
                    </a:lnTo>
                    <a:lnTo>
                      <a:pt x="23885" y="197"/>
                    </a:lnTo>
                    <a:lnTo>
                      <a:pt x="23887" y="268"/>
                    </a:lnTo>
                    <a:lnTo>
                      <a:pt x="23890" y="343"/>
                    </a:lnTo>
                    <a:lnTo>
                      <a:pt x="23892" y="402"/>
                    </a:lnTo>
                    <a:lnTo>
                      <a:pt x="23894" y="429"/>
                    </a:lnTo>
                    <a:lnTo>
                      <a:pt x="23897" y="411"/>
                    </a:lnTo>
                    <a:lnTo>
                      <a:pt x="23899" y="363"/>
                    </a:lnTo>
                    <a:lnTo>
                      <a:pt x="23901" y="317"/>
                    </a:lnTo>
                    <a:lnTo>
                      <a:pt x="23904" y="299"/>
                    </a:lnTo>
                    <a:lnTo>
                      <a:pt x="23906" y="308"/>
                    </a:lnTo>
                    <a:lnTo>
                      <a:pt x="23908" y="314"/>
                    </a:lnTo>
                    <a:lnTo>
                      <a:pt x="23911" y="288"/>
                    </a:lnTo>
                    <a:lnTo>
                      <a:pt x="23913" y="240"/>
                    </a:lnTo>
                    <a:lnTo>
                      <a:pt x="23915" y="198"/>
                    </a:lnTo>
                    <a:lnTo>
                      <a:pt x="23918" y="171"/>
                    </a:lnTo>
                    <a:lnTo>
                      <a:pt x="23920" y="147"/>
                    </a:lnTo>
                    <a:lnTo>
                      <a:pt x="23922" y="123"/>
                    </a:lnTo>
                    <a:lnTo>
                      <a:pt x="23925" y="112"/>
                    </a:lnTo>
                    <a:lnTo>
                      <a:pt x="23927" y="122"/>
                    </a:lnTo>
                    <a:lnTo>
                      <a:pt x="23929" y="141"/>
                    </a:lnTo>
                    <a:lnTo>
                      <a:pt x="23932" y="146"/>
                    </a:lnTo>
                    <a:lnTo>
                      <a:pt x="23934" y="134"/>
                    </a:lnTo>
                    <a:lnTo>
                      <a:pt x="23936" y="146"/>
                    </a:lnTo>
                    <a:lnTo>
                      <a:pt x="23939" y="227"/>
                    </a:lnTo>
                    <a:lnTo>
                      <a:pt x="23941" y="355"/>
                    </a:lnTo>
                    <a:lnTo>
                      <a:pt x="23943" y="439"/>
                    </a:lnTo>
                    <a:lnTo>
                      <a:pt x="23946" y="413"/>
                    </a:lnTo>
                    <a:lnTo>
                      <a:pt x="23948" y="301"/>
                    </a:lnTo>
                    <a:lnTo>
                      <a:pt x="23950" y="178"/>
                    </a:lnTo>
                    <a:lnTo>
                      <a:pt x="23953" y="96"/>
                    </a:lnTo>
                    <a:lnTo>
                      <a:pt x="23955" y="72"/>
                    </a:lnTo>
                    <a:lnTo>
                      <a:pt x="23957" y="106"/>
                    </a:lnTo>
                    <a:lnTo>
                      <a:pt x="23960" y="166"/>
                    </a:lnTo>
                    <a:lnTo>
                      <a:pt x="23962" y="197"/>
                    </a:lnTo>
                    <a:lnTo>
                      <a:pt x="23964" y="164"/>
                    </a:lnTo>
                    <a:lnTo>
                      <a:pt x="23967" y="94"/>
                    </a:lnTo>
                    <a:lnTo>
                      <a:pt x="23969" y="39"/>
                    </a:lnTo>
                    <a:lnTo>
                      <a:pt x="23971" y="40"/>
                    </a:lnTo>
                    <a:lnTo>
                      <a:pt x="23974" y="127"/>
                    </a:lnTo>
                    <a:lnTo>
                      <a:pt x="23976" y="320"/>
                    </a:lnTo>
                    <a:lnTo>
                      <a:pt x="23978" y="574"/>
                    </a:lnTo>
                    <a:lnTo>
                      <a:pt x="23981" y="768"/>
                    </a:lnTo>
                    <a:lnTo>
                      <a:pt x="23983" y="797"/>
                    </a:lnTo>
                    <a:lnTo>
                      <a:pt x="23985" y="656"/>
                    </a:lnTo>
                    <a:lnTo>
                      <a:pt x="23988" y="425"/>
                    </a:lnTo>
                    <a:lnTo>
                      <a:pt x="23990" y="216"/>
                    </a:lnTo>
                    <a:lnTo>
                      <a:pt x="23992" y="107"/>
                    </a:lnTo>
                    <a:lnTo>
                      <a:pt x="23995" y="109"/>
                    </a:lnTo>
                    <a:lnTo>
                      <a:pt x="23997" y="165"/>
                    </a:lnTo>
                    <a:lnTo>
                      <a:pt x="23999" y="198"/>
                    </a:lnTo>
                    <a:lnTo>
                      <a:pt x="24002" y="174"/>
                    </a:lnTo>
                    <a:lnTo>
                      <a:pt x="24004" y="140"/>
                    </a:lnTo>
                    <a:lnTo>
                      <a:pt x="24006" y="160"/>
                    </a:lnTo>
                    <a:lnTo>
                      <a:pt x="24009" y="229"/>
                    </a:lnTo>
                    <a:lnTo>
                      <a:pt x="24011" y="277"/>
                    </a:lnTo>
                    <a:lnTo>
                      <a:pt x="24013" y="262"/>
                    </a:lnTo>
                    <a:lnTo>
                      <a:pt x="24016" y="216"/>
                    </a:lnTo>
                    <a:lnTo>
                      <a:pt x="24018" y="190"/>
                    </a:lnTo>
                    <a:lnTo>
                      <a:pt x="24020" y="193"/>
                    </a:lnTo>
                    <a:lnTo>
                      <a:pt x="24023" y="196"/>
                    </a:lnTo>
                    <a:lnTo>
                      <a:pt x="24025" y="174"/>
                    </a:lnTo>
                    <a:lnTo>
                      <a:pt x="24027" y="124"/>
                    </a:lnTo>
                    <a:lnTo>
                      <a:pt x="24030" y="68"/>
                    </a:lnTo>
                    <a:lnTo>
                      <a:pt x="24032" y="35"/>
                    </a:lnTo>
                    <a:lnTo>
                      <a:pt x="24034" y="36"/>
                    </a:lnTo>
                    <a:lnTo>
                      <a:pt x="24037" y="55"/>
                    </a:lnTo>
                    <a:lnTo>
                      <a:pt x="24039" y="66"/>
                    </a:lnTo>
                    <a:lnTo>
                      <a:pt x="24041" y="59"/>
                    </a:lnTo>
                    <a:lnTo>
                      <a:pt x="24044" y="55"/>
                    </a:lnTo>
                    <a:lnTo>
                      <a:pt x="24046" y="79"/>
                    </a:lnTo>
                    <a:lnTo>
                      <a:pt x="24048" y="135"/>
                    </a:lnTo>
                    <a:lnTo>
                      <a:pt x="24051" y="194"/>
                    </a:lnTo>
                    <a:lnTo>
                      <a:pt x="24053" y="219"/>
                    </a:lnTo>
                    <a:lnTo>
                      <a:pt x="24055" y="196"/>
                    </a:lnTo>
                    <a:lnTo>
                      <a:pt x="24058" y="144"/>
                    </a:lnTo>
                    <a:lnTo>
                      <a:pt x="24060" y="99"/>
                    </a:lnTo>
                    <a:lnTo>
                      <a:pt x="24062" y="79"/>
                    </a:lnTo>
                    <a:lnTo>
                      <a:pt x="24065" y="76"/>
                    </a:lnTo>
                    <a:lnTo>
                      <a:pt x="24067" y="78"/>
                    </a:lnTo>
                    <a:lnTo>
                      <a:pt x="24069" y="93"/>
                    </a:lnTo>
                    <a:lnTo>
                      <a:pt x="24072" y="121"/>
                    </a:lnTo>
                    <a:lnTo>
                      <a:pt x="24074" y="134"/>
                    </a:lnTo>
                    <a:lnTo>
                      <a:pt x="24076" y="109"/>
                    </a:lnTo>
                    <a:lnTo>
                      <a:pt x="24079" y="62"/>
                    </a:lnTo>
                    <a:lnTo>
                      <a:pt x="24081" y="24"/>
                    </a:lnTo>
                    <a:lnTo>
                      <a:pt x="24083" y="13"/>
                    </a:lnTo>
                    <a:lnTo>
                      <a:pt x="24086" y="35"/>
                    </a:lnTo>
                    <a:lnTo>
                      <a:pt x="24088" y="94"/>
                    </a:lnTo>
                    <a:lnTo>
                      <a:pt x="24090" y="172"/>
                    </a:lnTo>
                    <a:lnTo>
                      <a:pt x="24093" y="232"/>
                    </a:lnTo>
                    <a:lnTo>
                      <a:pt x="24095" y="258"/>
                    </a:lnTo>
                    <a:lnTo>
                      <a:pt x="24097" y="266"/>
                    </a:lnTo>
                    <a:lnTo>
                      <a:pt x="24100" y="272"/>
                    </a:lnTo>
                    <a:lnTo>
                      <a:pt x="24102" y="289"/>
                    </a:lnTo>
                    <a:lnTo>
                      <a:pt x="24104" y="322"/>
                    </a:lnTo>
                    <a:lnTo>
                      <a:pt x="24107" y="349"/>
                    </a:lnTo>
                    <a:lnTo>
                      <a:pt x="24109" y="339"/>
                    </a:lnTo>
                    <a:lnTo>
                      <a:pt x="24111" y="303"/>
                    </a:lnTo>
                    <a:lnTo>
                      <a:pt x="24114" y="290"/>
                    </a:lnTo>
                    <a:lnTo>
                      <a:pt x="24116" y="314"/>
                    </a:lnTo>
                    <a:lnTo>
                      <a:pt x="24118" y="343"/>
                    </a:lnTo>
                    <a:lnTo>
                      <a:pt x="24121" y="348"/>
                    </a:lnTo>
                    <a:lnTo>
                      <a:pt x="24123" y="337"/>
                    </a:lnTo>
                    <a:lnTo>
                      <a:pt x="24125" y="348"/>
                    </a:lnTo>
                    <a:lnTo>
                      <a:pt x="24128" y="399"/>
                    </a:lnTo>
                    <a:lnTo>
                      <a:pt x="24130" y="449"/>
                    </a:lnTo>
                    <a:lnTo>
                      <a:pt x="24132" y="450"/>
                    </a:lnTo>
                    <a:lnTo>
                      <a:pt x="24135" y="407"/>
                    </a:lnTo>
                    <a:lnTo>
                      <a:pt x="24137" y="344"/>
                    </a:lnTo>
                    <a:lnTo>
                      <a:pt x="24139" y="266"/>
                    </a:lnTo>
                    <a:lnTo>
                      <a:pt x="24142" y="186"/>
                    </a:lnTo>
                    <a:lnTo>
                      <a:pt x="24144" y="134"/>
                    </a:lnTo>
                    <a:lnTo>
                      <a:pt x="24146" y="125"/>
                    </a:lnTo>
                    <a:lnTo>
                      <a:pt x="24149" y="156"/>
                    </a:lnTo>
                    <a:lnTo>
                      <a:pt x="24151" y="234"/>
                    </a:lnTo>
                    <a:lnTo>
                      <a:pt x="24153" y="362"/>
                    </a:lnTo>
                    <a:lnTo>
                      <a:pt x="24156" y="501"/>
                    </a:lnTo>
                    <a:lnTo>
                      <a:pt x="24158" y="571"/>
                    </a:lnTo>
                    <a:lnTo>
                      <a:pt x="24160" y="524"/>
                    </a:lnTo>
                    <a:lnTo>
                      <a:pt x="24163" y="391"/>
                    </a:lnTo>
                    <a:lnTo>
                      <a:pt x="24165" y="252"/>
                    </a:lnTo>
                    <a:lnTo>
                      <a:pt x="24167" y="169"/>
                    </a:lnTo>
                    <a:lnTo>
                      <a:pt x="24170" y="161"/>
                    </a:lnTo>
                    <a:lnTo>
                      <a:pt x="24172" y="214"/>
                    </a:lnTo>
                    <a:lnTo>
                      <a:pt x="24174" y="288"/>
                    </a:lnTo>
                    <a:lnTo>
                      <a:pt x="24177" y="337"/>
                    </a:lnTo>
                    <a:lnTo>
                      <a:pt x="24179" y="340"/>
                    </a:lnTo>
                    <a:lnTo>
                      <a:pt x="24181" y="305"/>
                    </a:lnTo>
                    <a:lnTo>
                      <a:pt x="24184" y="271"/>
                    </a:lnTo>
                    <a:lnTo>
                      <a:pt x="24186" y="279"/>
                    </a:lnTo>
                    <a:lnTo>
                      <a:pt x="24188" y="321"/>
                    </a:lnTo>
                    <a:lnTo>
                      <a:pt x="24191" y="335"/>
                    </a:lnTo>
                    <a:lnTo>
                      <a:pt x="24193" y="298"/>
                    </a:lnTo>
                    <a:lnTo>
                      <a:pt x="24195" y="262"/>
                    </a:lnTo>
                    <a:lnTo>
                      <a:pt x="24198" y="268"/>
                    </a:lnTo>
                    <a:lnTo>
                      <a:pt x="24200" y="273"/>
                    </a:lnTo>
                    <a:lnTo>
                      <a:pt x="24202" y="220"/>
                    </a:lnTo>
                    <a:lnTo>
                      <a:pt x="24205" y="125"/>
                    </a:lnTo>
                    <a:lnTo>
                      <a:pt x="24207" y="50"/>
                    </a:lnTo>
                    <a:lnTo>
                      <a:pt x="24209" y="29"/>
                    </a:lnTo>
                    <a:lnTo>
                      <a:pt x="24212" y="67"/>
                    </a:lnTo>
                    <a:lnTo>
                      <a:pt x="24214" y="152"/>
                    </a:lnTo>
                    <a:lnTo>
                      <a:pt x="24216" y="257"/>
                    </a:lnTo>
                    <a:lnTo>
                      <a:pt x="24219" y="356"/>
                    </a:lnTo>
                    <a:lnTo>
                      <a:pt x="24221" y="449"/>
                    </a:lnTo>
                    <a:lnTo>
                      <a:pt x="24223" y="531"/>
                    </a:lnTo>
                    <a:lnTo>
                      <a:pt x="24225" y="542"/>
                    </a:lnTo>
                    <a:lnTo>
                      <a:pt x="24228" y="438"/>
                    </a:lnTo>
                    <a:lnTo>
                      <a:pt x="24230" y="278"/>
                    </a:lnTo>
                    <a:lnTo>
                      <a:pt x="24232" y="167"/>
                    </a:lnTo>
                    <a:lnTo>
                      <a:pt x="24235" y="144"/>
                    </a:lnTo>
                    <a:lnTo>
                      <a:pt x="24237" y="170"/>
                    </a:lnTo>
                    <a:lnTo>
                      <a:pt x="24239" y="203"/>
                    </a:lnTo>
                    <a:lnTo>
                      <a:pt x="24242" y="226"/>
                    </a:lnTo>
                    <a:lnTo>
                      <a:pt x="24244" y="220"/>
                    </a:lnTo>
                    <a:lnTo>
                      <a:pt x="24247" y="169"/>
                    </a:lnTo>
                    <a:lnTo>
                      <a:pt x="24249" y="94"/>
                    </a:lnTo>
                    <a:lnTo>
                      <a:pt x="24251" y="35"/>
                    </a:lnTo>
                    <a:lnTo>
                      <a:pt x="24254" y="9"/>
                    </a:lnTo>
                    <a:lnTo>
                      <a:pt x="24256" y="19"/>
                    </a:lnTo>
                    <a:lnTo>
                      <a:pt x="24258" y="84"/>
                    </a:lnTo>
                    <a:lnTo>
                      <a:pt x="24261" y="231"/>
                    </a:lnTo>
                    <a:lnTo>
                      <a:pt x="24263" y="419"/>
                    </a:lnTo>
                    <a:lnTo>
                      <a:pt x="24265" y="538"/>
                    </a:lnTo>
                    <a:lnTo>
                      <a:pt x="24268" y="511"/>
                    </a:lnTo>
                    <a:lnTo>
                      <a:pt x="24270" y="383"/>
                    </a:lnTo>
                    <a:lnTo>
                      <a:pt x="24272" y="245"/>
                    </a:lnTo>
                    <a:lnTo>
                      <a:pt x="24274" y="142"/>
                    </a:lnTo>
                    <a:lnTo>
                      <a:pt x="24277" y="84"/>
                    </a:lnTo>
                    <a:lnTo>
                      <a:pt x="24279" y="81"/>
                    </a:lnTo>
                    <a:lnTo>
                      <a:pt x="24281" y="139"/>
                    </a:lnTo>
                    <a:lnTo>
                      <a:pt x="24284" y="230"/>
                    </a:lnTo>
                    <a:lnTo>
                      <a:pt x="24286" y="303"/>
                    </a:lnTo>
                    <a:lnTo>
                      <a:pt x="24288" y="318"/>
                    </a:lnTo>
                    <a:lnTo>
                      <a:pt x="24291" y="272"/>
                    </a:lnTo>
                    <a:lnTo>
                      <a:pt x="24293" y="198"/>
                    </a:lnTo>
                    <a:lnTo>
                      <a:pt x="24295" y="134"/>
                    </a:lnTo>
                    <a:lnTo>
                      <a:pt x="24298" y="93"/>
                    </a:lnTo>
                    <a:lnTo>
                      <a:pt x="24300" y="71"/>
                    </a:lnTo>
                    <a:lnTo>
                      <a:pt x="24302" y="89"/>
                    </a:lnTo>
                    <a:lnTo>
                      <a:pt x="24305" y="189"/>
                    </a:lnTo>
                    <a:lnTo>
                      <a:pt x="24307" y="372"/>
                    </a:lnTo>
                    <a:lnTo>
                      <a:pt x="24309" y="556"/>
                    </a:lnTo>
                    <a:lnTo>
                      <a:pt x="24312" y="622"/>
                    </a:lnTo>
                    <a:lnTo>
                      <a:pt x="24314" y="530"/>
                    </a:lnTo>
                    <a:lnTo>
                      <a:pt x="24316" y="347"/>
                    </a:lnTo>
                    <a:lnTo>
                      <a:pt x="24319" y="179"/>
                    </a:lnTo>
                    <a:lnTo>
                      <a:pt x="24321" y="89"/>
                    </a:lnTo>
                    <a:lnTo>
                      <a:pt x="24323" y="80"/>
                    </a:lnTo>
                    <a:lnTo>
                      <a:pt x="24326" y="113"/>
                    </a:lnTo>
                    <a:lnTo>
                      <a:pt x="24328" y="136"/>
                    </a:lnTo>
                    <a:lnTo>
                      <a:pt x="24330" y="133"/>
                    </a:lnTo>
                    <a:lnTo>
                      <a:pt x="24333" y="127"/>
                    </a:lnTo>
                    <a:lnTo>
                      <a:pt x="24335" y="144"/>
                    </a:lnTo>
                    <a:lnTo>
                      <a:pt x="24337" y="170"/>
                    </a:lnTo>
                    <a:lnTo>
                      <a:pt x="24340" y="179"/>
                    </a:lnTo>
                    <a:lnTo>
                      <a:pt x="24342" y="171"/>
                    </a:lnTo>
                    <a:lnTo>
                      <a:pt x="24344" y="164"/>
                    </a:lnTo>
                    <a:lnTo>
                      <a:pt x="24347" y="156"/>
                    </a:lnTo>
                    <a:lnTo>
                      <a:pt x="24349" y="132"/>
                    </a:lnTo>
                    <a:lnTo>
                      <a:pt x="24351" y="88"/>
                    </a:lnTo>
                    <a:lnTo>
                      <a:pt x="24354" y="43"/>
                    </a:lnTo>
                    <a:lnTo>
                      <a:pt x="24356" y="14"/>
                    </a:lnTo>
                    <a:lnTo>
                      <a:pt x="24358" y="3"/>
                    </a:lnTo>
                    <a:lnTo>
                      <a:pt x="24361" y="3"/>
                    </a:lnTo>
                    <a:lnTo>
                      <a:pt x="24363" y="16"/>
                    </a:lnTo>
                    <a:lnTo>
                      <a:pt x="24365" y="55"/>
                    </a:lnTo>
                    <a:lnTo>
                      <a:pt x="24368" y="120"/>
                    </a:lnTo>
                    <a:lnTo>
                      <a:pt x="24370" y="194"/>
                    </a:lnTo>
                    <a:lnTo>
                      <a:pt x="24372" y="253"/>
                    </a:lnTo>
                    <a:lnTo>
                      <a:pt x="24375" y="294"/>
                    </a:lnTo>
                    <a:lnTo>
                      <a:pt x="24377" y="330"/>
                    </a:lnTo>
                    <a:lnTo>
                      <a:pt x="24379" y="353"/>
                    </a:lnTo>
                    <a:lnTo>
                      <a:pt x="24382" y="350"/>
                    </a:lnTo>
                    <a:lnTo>
                      <a:pt x="24384" y="332"/>
                    </a:lnTo>
                    <a:lnTo>
                      <a:pt x="24386" y="331"/>
                    </a:lnTo>
                    <a:lnTo>
                      <a:pt x="24389" y="360"/>
                    </a:lnTo>
                    <a:lnTo>
                      <a:pt x="24391" y="398"/>
                    </a:lnTo>
                    <a:lnTo>
                      <a:pt x="24393" y="414"/>
                    </a:lnTo>
                    <a:lnTo>
                      <a:pt x="24396" y="406"/>
                    </a:lnTo>
                    <a:lnTo>
                      <a:pt x="24398" y="392"/>
                    </a:lnTo>
                    <a:lnTo>
                      <a:pt x="24400" y="376"/>
                    </a:lnTo>
                    <a:lnTo>
                      <a:pt x="24403" y="351"/>
                    </a:lnTo>
                    <a:lnTo>
                      <a:pt x="24405" y="317"/>
                    </a:lnTo>
                    <a:lnTo>
                      <a:pt x="24407" y="280"/>
                    </a:lnTo>
                    <a:lnTo>
                      <a:pt x="24410" y="239"/>
                    </a:lnTo>
                    <a:lnTo>
                      <a:pt x="24412" y="211"/>
                    </a:lnTo>
                    <a:lnTo>
                      <a:pt x="24414" y="227"/>
                    </a:lnTo>
                    <a:lnTo>
                      <a:pt x="24417" y="295"/>
                    </a:lnTo>
                    <a:lnTo>
                      <a:pt x="24419" y="358"/>
                    </a:lnTo>
                    <a:lnTo>
                      <a:pt x="24421" y="350"/>
                    </a:lnTo>
                    <a:lnTo>
                      <a:pt x="24424" y="270"/>
                    </a:lnTo>
                    <a:lnTo>
                      <a:pt x="24426" y="179"/>
                    </a:lnTo>
                    <a:lnTo>
                      <a:pt x="24428" y="129"/>
                    </a:lnTo>
                    <a:lnTo>
                      <a:pt x="24431" y="125"/>
                    </a:lnTo>
                    <a:lnTo>
                      <a:pt x="24433" y="141"/>
                    </a:lnTo>
                    <a:lnTo>
                      <a:pt x="24435" y="146"/>
                    </a:lnTo>
                    <a:lnTo>
                      <a:pt x="24438" y="126"/>
                    </a:lnTo>
                    <a:lnTo>
                      <a:pt x="24440" y="106"/>
                    </a:lnTo>
                    <a:lnTo>
                      <a:pt x="24442" y="112"/>
                    </a:lnTo>
                    <a:lnTo>
                      <a:pt x="24445" y="138"/>
                    </a:lnTo>
                    <a:lnTo>
                      <a:pt x="24447" y="165"/>
                    </a:lnTo>
                    <a:lnTo>
                      <a:pt x="24449" y="199"/>
                    </a:lnTo>
                    <a:lnTo>
                      <a:pt x="24452" y="268"/>
                    </a:lnTo>
                    <a:lnTo>
                      <a:pt x="24454" y="357"/>
                    </a:lnTo>
                    <a:lnTo>
                      <a:pt x="24456" y="405"/>
                    </a:lnTo>
                    <a:lnTo>
                      <a:pt x="24459" y="371"/>
                    </a:lnTo>
                    <a:lnTo>
                      <a:pt x="24461" y="279"/>
                    </a:lnTo>
                    <a:lnTo>
                      <a:pt x="24463" y="180"/>
                    </a:lnTo>
                    <a:lnTo>
                      <a:pt x="24466" y="106"/>
                    </a:lnTo>
                    <a:lnTo>
                      <a:pt x="24468" y="80"/>
                    </a:lnTo>
                    <a:lnTo>
                      <a:pt x="24470" y="114"/>
                    </a:lnTo>
                    <a:lnTo>
                      <a:pt x="24473" y="198"/>
                    </a:lnTo>
                    <a:lnTo>
                      <a:pt x="24475" y="295"/>
                    </a:lnTo>
                    <a:lnTo>
                      <a:pt x="24477" y="367"/>
                    </a:lnTo>
                    <a:lnTo>
                      <a:pt x="24480" y="392"/>
                    </a:lnTo>
                    <a:lnTo>
                      <a:pt x="24482" y="358"/>
                    </a:lnTo>
                    <a:lnTo>
                      <a:pt x="24484" y="289"/>
                    </a:lnTo>
                    <a:lnTo>
                      <a:pt x="24487" y="235"/>
                    </a:lnTo>
                    <a:lnTo>
                      <a:pt x="24489" y="215"/>
                    </a:lnTo>
                    <a:lnTo>
                      <a:pt x="24491" y="197"/>
                    </a:lnTo>
                    <a:lnTo>
                      <a:pt x="24494" y="155"/>
                    </a:lnTo>
                    <a:lnTo>
                      <a:pt x="24496" y="117"/>
                    </a:lnTo>
                    <a:lnTo>
                      <a:pt x="24498" y="112"/>
                    </a:lnTo>
                    <a:lnTo>
                      <a:pt x="24501" y="133"/>
                    </a:lnTo>
                    <a:lnTo>
                      <a:pt x="24503" y="156"/>
                    </a:lnTo>
                    <a:lnTo>
                      <a:pt x="24505" y="179"/>
                    </a:lnTo>
                    <a:lnTo>
                      <a:pt x="24508" y="207"/>
                    </a:lnTo>
                    <a:lnTo>
                      <a:pt x="24510" y="214"/>
                    </a:lnTo>
                    <a:lnTo>
                      <a:pt x="24512" y="181"/>
                    </a:lnTo>
                    <a:lnTo>
                      <a:pt x="24515" y="137"/>
                    </a:lnTo>
                    <a:lnTo>
                      <a:pt x="24517" y="121"/>
                    </a:lnTo>
                    <a:lnTo>
                      <a:pt x="24519" y="128"/>
                    </a:lnTo>
                    <a:lnTo>
                      <a:pt x="24522" y="121"/>
                    </a:lnTo>
                    <a:lnTo>
                      <a:pt x="24524" y="86"/>
                    </a:lnTo>
                    <a:lnTo>
                      <a:pt x="24526" y="51"/>
                    </a:lnTo>
                    <a:lnTo>
                      <a:pt x="24529" y="52"/>
                    </a:lnTo>
                    <a:lnTo>
                      <a:pt x="24531" y="108"/>
                    </a:lnTo>
                    <a:lnTo>
                      <a:pt x="24533" y="195"/>
                    </a:lnTo>
                    <a:lnTo>
                      <a:pt x="24536" y="251"/>
                    </a:lnTo>
                    <a:lnTo>
                      <a:pt x="24538" y="230"/>
                    </a:lnTo>
                    <a:lnTo>
                      <a:pt x="24540" y="151"/>
                    </a:lnTo>
                    <a:lnTo>
                      <a:pt x="24543" y="78"/>
                    </a:lnTo>
                    <a:lnTo>
                      <a:pt x="24545" y="53"/>
                    </a:lnTo>
                    <a:lnTo>
                      <a:pt x="24547" y="72"/>
                    </a:lnTo>
                    <a:lnTo>
                      <a:pt x="24550" y="109"/>
                    </a:lnTo>
                    <a:lnTo>
                      <a:pt x="24552" y="146"/>
                    </a:lnTo>
                    <a:lnTo>
                      <a:pt x="24554" y="180"/>
                    </a:lnTo>
                    <a:lnTo>
                      <a:pt x="24557" y="218"/>
                    </a:lnTo>
                    <a:lnTo>
                      <a:pt x="24559" y="260"/>
                    </a:lnTo>
                    <a:lnTo>
                      <a:pt x="24561" y="286"/>
                    </a:lnTo>
                    <a:lnTo>
                      <a:pt x="24564" y="267"/>
                    </a:lnTo>
                    <a:lnTo>
                      <a:pt x="24566" y="208"/>
                    </a:lnTo>
                    <a:lnTo>
                      <a:pt x="24568" y="153"/>
                    </a:lnTo>
                    <a:lnTo>
                      <a:pt x="24571" y="128"/>
                    </a:lnTo>
                    <a:lnTo>
                      <a:pt x="24573" y="126"/>
                    </a:lnTo>
                    <a:lnTo>
                      <a:pt x="24575" y="128"/>
                    </a:lnTo>
                    <a:lnTo>
                      <a:pt x="24578" y="121"/>
                    </a:lnTo>
                    <a:lnTo>
                      <a:pt x="24580" y="102"/>
                    </a:lnTo>
                    <a:lnTo>
                      <a:pt x="24582" y="78"/>
                    </a:lnTo>
                    <a:lnTo>
                      <a:pt x="24585" y="65"/>
                    </a:lnTo>
                    <a:lnTo>
                      <a:pt x="24587" y="69"/>
                    </a:lnTo>
                    <a:lnTo>
                      <a:pt x="24589" y="80"/>
                    </a:lnTo>
                    <a:lnTo>
                      <a:pt x="24592" y="91"/>
                    </a:lnTo>
                    <a:lnTo>
                      <a:pt x="24594" y="109"/>
                    </a:lnTo>
                    <a:lnTo>
                      <a:pt x="24596" y="140"/>
                    </a:lnTo>
                    <a:lnTo>
                      <a:pt x="24599" y="174"/>
                    </a:lnTo>
                    <a:lnTo>
                      <a:pt x="24601" y="198"/>
                    </a:lnTo>
                    <a:lnTo>
                      <a:pt x="24603" y="220"/>
                    </a:lnTo>
                    <a:lnTo>
                      <a:pt x="24606" y="253"/>
                    </a:lnTo>
                    <a:lnTo>
                      <a:pt x="24608" y="288"/>
                    </a:lnTo>
                    <a:lnTo>
                      <a:pt x="24610" y="302"/>
                    </a:lnTo>
                    <a:lnTo>
                      <a:pt x="24613" y="288"/>
                    </a:lnTo>
                    <a:lnTo>
                      <a:pt x="24615" y="254"/>
                    </a:lnTo>
                    <a:lnTo>
                      <a:pt x="24617" y="207"/>
                    </a:lnTo>
                    <a:lnTo>
                      <a:pt x="24620" y="162"/>
                    </a:lnTo>
                    <a:lnTo>
                      <a:pt x="24622" y="159"/>
                    </a:lnTo>
                    <a:lnTo>
                      <a:pt x="24624" y="219"/>
                    </a:lnTo>
                    <a:lnTo>
                      <a:pt x="24627" y="308"/>
                    </a:lnTo>
                    <a:lnTo>
                      <a:pt x="24629" y="353"/>
                    </a:lnTo>
                    <a:lnTo>
                      <a:pt x="24631" y="315"/>
                    </a:lnTo>
                    <a:lnTo>
                      <a:pt x="24634" y="226"/>
                    </a:lnTo>
                    <a:lnTo>
                      <a:pt x="24636" y="146"/>
                    </a:lnTo>
                    <a:lnTo>
                      <a:pt x="24638" y="102"/>
                    </a:lnTo>
                    <a:lnTo>
                      <a:pt x="24641" y="107"/>
                    </a:lnTo>
                    <a:lnTo>
                      <a:pt x="24643" y="200"/>
                    </a:lnTo>
                    <a:lnTo>
                      <a:pt x="24645" y="405"/>
                    </a:lnTo>
                    <a:lnTo>
                      <a:pt x="24648" y="638"/>
                    </a:lnTo>
                    <a:lnTo>
                      <a:pt x="24650" y="735"/>
                    </a:lnTo>
                    <a:lnTo>
                      <a:pt x="24652" y="622"/>
                    </a:lnTo>
                    <a:lnTo>
                      <a:pt x="24655" y="404"/>
                    </a:lnTo>
                    <a:lnTo>
                      <a:pt x="24657" y="232"/>
                    </a:lnTo>
                    <a:lnTo>
                      <a:pt x="24659" y="152"/>
                    </a:lnTo>
                    <a:lnTo>
                      <a:pt x="24662" y="123"/>
                    </a:lnTo>
                    <a:lnTo>
                      <a:pt x="24664" y="102"/>
                    </a:lnTo>
                    <a:lnTo>
                      <a:pt x="24666" y="78"/>
                    </a:lnTo>
                    <a:lnTo>
                      <a:pt x="24669" y="65"/>
                    </a:lnTo>
                    <a:lnTo>
                      <a:pt x="24671" y="66"/>
                    </a:lnTo>
                    <a:lnTo>
                      <a:pt x="24673" y="68"/>
                    </a:lnTo>
                    <a:lnTo>
                      <a:pt x="24676" y="55"/>
                    </a:lnTo>
                    <a:lnTo>
                      <a:pt x="24678" y="34"/>
                    </a:lnTo>
                    <a:lnTo>
                      <a:pt x="24680" y="26"/>
                    </a:lnTo>
                    <a:lnTo>
                      <a:pt x="24683" y="48"/>
                    </a:lnTo>
                    <a:lnTo>
                      <a:pt x="24685" y="100"/>
                    </a:lnTo>
                    <a:lnTo>
                      <a:pt x="24687" y="166"/>
                    </a:lnTo>
                    <a:lnTo>
                      <a:pt x="24690" y="223"/>
                    </a:lnTo>
                    <a:lnTo>
                      <a:pt x="24692" y="261"/>
                    </a:lnTo>
                    <a:lnTo>
                      <a:pt x="24694" y="280"/>
                    </a:lnTo>
                    <a:lnTo>
                      <a:pt x="24697" y="275"/>
                    </a:lnTo>
                    <a:lnTo>
                      <a:pt x="24699" y="232"/>
                    </a:lnTo>
                    <a:lnTo>
                      <a:pt x="24701" y="155"/>
                    </a:lnTo>
                    <a:lnTo>
                      <a:pt x="24704" y="79"/>
                    </a:lnTo>
                    <a:lnTo>
                      <a:pt x="24706" y="39"/>
                    </a:lnTo>
                    <a:lnTo>
                      <a:pt x="24708" y="47"/>
                    </a:lnTo>
                    <a:lnTo>
                      <a:pt x="24711" y="104"/>
                    </a:lnTo>
                    <a:lnTo>
                      <a:pt x="24713" y="202"/>
                    </a:lnTo>
                    <a:lnTo>
                      <a:pt x="24715" y="305"/>
                    </a:lnTo>
                    <a:lnTo>
                      <a:pt x="24718" y="348"/>
                    </a:lnTo>
                    <a:lnTo>
                      <a:pt x="24720" y="296"/>
                    </a:lnTo>
                    <a:lnTo>
                      <a:pt x="24722" y="182"/>
                    </a:lnTo>
                    <a:lnTo>
                      <a:pt x="24724" y="78"/>
                    </a:lnTo>
                    <a:lnTo>
                      <a:pt x="24727" y="22"/>
                    </a:lnTo>
                    <a:lnTo>
                      <a:pt x="24729" y="3"/>
                    </a:lnTo>
                    <a:lnTo>
                      <a:pt x="24731" y="0"/>
                    </a:lnTo>
                    <a:lnTo>
                      <a:pt x="24734" y="0"/>
                    </a:lnTo>
                    <a:lnTo>
                      <a:pt x="24736" y="0"/>
                    </a:lnTo>
                    <a:lnTo>
                      <a:pt x="24738" y="1"/>
                    </a:lnTo>
                    <a:lnTo>
                      <a:pt x="24741" y="13"/>
                    </a:lnTo>
                    <a:lnTo>
                      <a:pt x="24743" y="58"/>
                    </a:lnTo>
                    <a:lnTo>
                      <a:pt x="24745" y="159"/>
                    </a:lnTo>
                    <a:lnTo>
                      <a:pt x="24748" y="288"/>
                    </a:lnTo>
                    <a:lnTo>
                      <a:pt x="24750" y="371"/>
                    </a:lnTo>
                    <a:lnTo>
                      <a:pt x="24752" y="359"/>
                    </a:lnTo>
                    <a:lnTo>
                      <a:pt x="24755" y="277"/>
                    </a:lnTo>
                    <a:lnTo>
                      <a:pt x="24757" y="181"/>
                    </a:lnTo>
                    <a:lnTo>
                      <a:pt x="24759" y="110"/>
                    </a:lnTo>
                    <a:lnTo>
                      <a:pt x="24762" y="75"/>
                    </a:lnTo>
                    <a:lnTo>
                      <a:pt x="24764" y="69"/>
                    </a:lnTo>
                    <a:lnTo>
                      <a:pt x="24766" y="68"/>
                    </a:lnTo>
                    <a:lnTo>
                      <a:pt x="24769" y="55"/>
                    </a:lnTo>
                    <a:lnTo>
                      <a:pt x="24771" y="31"/>
                    </a:lnTo>
                    <a:lnTo>
                      <a:pt x="24773" y="11"/>
                    </a:lnTo>
                    <a:lnTo>
                      <a:pt x="24776" y="2"/>
                    </a:lnTo>
                    <a:lnTo>
                      <a:pt x="24778" y="0"/>
                    </a:lnTo>
                    <a:lnTo>
                      <a:pt x="24780" y="0"/>
                    </a:lnTo>
                    <a:lnTo>
                      <a:pt x="24783" y="0"/>
                    </a:lnTo>
                    <a:lnTo>
                      <a:pt x="24785" y="5"/>
                    </a:lnTo>
                    <a:lnTo>
                      <a:pt x="24787" y="23"/>
                    </a:lnTo>
                    <a:lnTo>
                      <a:pt x="24790" y="65"/>
                    </a:lnTo>
                    <a:lnTo>
                      <a:pt x="24792" y="121"/>
                    </a:lnTo>
                    <a:lnTo>
                      <a:pt x="24794" y="162"/>
                    </a:lnTo>
                    <a:lnTo>
                      <a:pt x="24797" y="166"/>
                    </a:lnTo>
                    <a:lnTo>
                      <a:pt x="24799" y="141"/>
                    </a:lnTo>
                    <a:lnTo>
                      <a:pt x="24801" y="122"/>
                    </a:lnTo>
                    <a:lnTo>
                      <a:pt x="24804" y="150"/>
                    </a:lnTo>
                    <a:lnTo>
                      <a:pt x="24806" y="240"/>
                    </a:lnTo>
                    <a:lnTo>
                      <a:pt x="24808" y="359"/>
                    </a:lnTo>
                    <a:lnTo>
                      <a:pt x="24811" y="446"/>
                    </a:lnTo>
                    <a:lnTo>
                      <a:pt x="24813" y="460"/>
                    </a:lnTo>
                    <a:lnTo>
                      <a:pt x="24815" y="411"/>
                    </a:lnTo>
                    <a:lnTo>
                      <a:pt x="24818" y="331"/>
                    </a:lnTo>
                    <a:lnTo>
                      <a:pt x="24820" y="239"/>
                    </a:lnTo>
                    <a:lnTo>
                      <a:pt x="24822" y="153"/>
                    </a:lnTo>
                    <a:lnTo>
                      <a:pt x="24825" y="83"/>
                    </a:lnTo>
                    <a:lnTo>
                      <a:pt x="24827" y="40"/>
                    </a:lnTo>
                    <a:lnTo>
                      <a:pt x="24829" y="30"/>
                    </a:lnTo>
                    <a:lnTo>
                      <a:pt x="24832" y="70"/>
                    </a:lnTo>
                    <a:lnTo>
                      <a:pt x="24834" y="179"/>
                    </a:lnTo>
                    <a:lnTo>
                      <a:pt x="24836" y="345"/>
                    </a:lnTo>
                    <a:lnTo>
                      <a:pt x="24839" y="503"/>
                    </a:lnTo>
                    <a:lnTo>
                      <a:pt x="24841" y="557"/>
                    </a:lnTo>
                    <a:lnTo>
                      <a:pt x="24843" y="480"/>
                    </a:lnTo>
                    <a:lnTo>
                      <a:pt x="24846" y="339"/>
                    </a:lnTo>
                    <a:lnTo>
                      <a:pt x="24848" y="231"/>
                    </a:lnTo>
                    <a:lnTo>
                      <a:pt x="24850" y="199"/>
                    </a:lnTo>
                    <a:lnTo>
                      <a:pt x="24853" y="223"/>
                    </a:lnTo>
                    <a:lnTo>
                      <a:pt x="24855" y="257"/>
                    </a:lnTo>
                    <a:lnTo>
                      <a:pt x="24857" y="268"/>
                    </a:lnTo>
                    <a:lnTo>
                      <a:pt x="24860" y="260"/>
                    </a:lnTo>
                    <a:lnTo>
                      <a:pt x="24862" y="255"/>
                    </a:lnTo>
                    <a:lnTo>
                      <a:pt x="24864" y="258"/>
                    </a:lnTo>
                    <a:lnTo>
                      <a:pt x="24867" y="255"/>
                    </a:lnTo>
                    <a:lnTo>
                      <a:pt x="24869" y="241"/>
                    </a:lnTo>
                    <a:lnTo>
                      <a:pt x="24871" y="217"/>
                    </a:lnTo>
                    <a:lnTo>
                      <a:pt x="24874" y="184"/>
                    </a:lnTo>
                    <a:lnTo>
                      <a:pt x="24876" y="153"/>
                    </a:lnTo>
                    <a:lnTo>
                      <a:pt x="24878" y="156"/>
                    </a:lnTo>
                    <a:lnTo>
                      <a:pt x="24881" y="216"/>
                    </a:lnTo>
                    <a:lnTo>
                      <a:pt x="24883" y="299"/>
                    </a:lnTo>
                    <a:lnTo>
                      <a:pt x="24885" y="332"/>
                    </a:lnTo>
                    <a:lnTo>
                      <a:pt x="24888" y="287"/>
                    </a:lnTo>
                    <a:lnTo>
                      <a:pt x="24890" y="218"/>
                    </a:lnTo>
                    <a:lnTo>
                      <a:pt x="24892" y="197"/>
                    </a:lnTo>
                    <a:lnTo>
                      <a:pt x="24895" y="244"/>
                    </a:lnTo>
                    <a:lnTo>
                      <a:pt x="24897" y="324"/>
                    </a:lnTo>
                    <a:lnTo>
                      <a:pt x="24899" y="382"/>
                    </a:lnTo>
                    <a:lnTo>
                      <a:pt x="24902" y="372"/>
                    </a:lnTo>
                    <a:lnTo>
                      <a:pt x="24904" y="287"/>
                    </a:lnTo>
                    <a:lnTo>
                      <a:pt x="24906" y="177"/>
                    </a:lnTo>
                    <a:lnTo>
                      <a:pt x="24909" y="101"/>
                    </a:lnTo>
                    <a:lnTo>
                      <a:pt x="24911" y="80"/>
                    </a:lnTo>
                    <a:lnTo>
                      <a:pt x="24913" y="100"/>
                    </a:lnTo>
                    <a:lnTo>
                      <a:pt x="24916" y="152"/>
                    </a:lnTo>
                    <a:lnTo>
                      <a:pt x="24918" y="234"/>
                    </a:lnTo>
                    <a:lnTo>
                      <a:pt x="24920" y="307"/>
                    </a:lnTo>
                    <a:lnTo>
                      <a:pt x="24923" y="311"/>
                    </a:lnTo>
                    <a:lnTo>
                      <a:pt x="24925" y="238"/>
                    </a:lnTo>
                    <a:lnTo>
                      <a:pt x="24927" y="149"/>
                    </a:lnTo>
                    <a:lnTo>
                      <a:pt x="24930" y="100"/>
                    </a:lnTo>
                    <a:lnTo>
                      <a:pt x="24932" y="97"/>
                    </a:lnTo>
                    <a:lnTo>
                      <a:pt x="24934" y="118"/>
                    </a:lnTo>
                    <a:lnTo>
                      <a:pt x="24937" y="146"/>
                    </a:lnTo>
                    <a:lnTo>
                      <a:pt x="24939" y="169"/>
                    </a:lnTo>
                    <a:lnTo>
                      <a:pt x="24941" y="186"/>
                    </a:lnTo>
                    <a:lnTo>
                      <a:pt x="24944" y="203"/>
                    </a:lnTo>
                    <a:lnTo>
                      <a:pt x="24946" y="209"/>
                    </a:lnTo>
                    <a:lnTo>
                      <a:pt x="24948" y="180"/>
                    </a:lnTo>
                    <a:lnTo>
                      <a:pt x="24951" y="123"/>
                    </a:lnTo>
                    <a:lnTo>
                      <a:pt x="24953" y="80"/>
                    </a:lnTo>
                    <a:lnTo>
                      <a:pt x="24955" y="91"/>
                    </a:lnTo>
                    <a:lnTo>
                      <a:pt x="24958" y="147"/>
                    </a:lnTo>
                    <a:lnTo>
                      <a:pt x="24960" y="206"/>
                    </a:lnTo>
                    <a:lnTo>
                      <a:pt x="24962" y="244"/>
                    </a:lnTo>
                    <a:lnTo>
                      <a:pt x="24965" y="277"/>
                    </a:lnTo>
                    <a:lnTo>
                      <a:pt x="24967" y="316"/>
                    </a:lnTo>
                    <a:lnTo>
                      <a:pt x="24969" y="323"/>
                    </a:lnTo>
                    <a:lnTo>
                      <a:pt x="24972" y="264"/>
                    </a:lnTo>
                    <a:lnTo>
                      <a:pt x="24974" y="160"/>
                    </a:lnTo>
                    <a:lnTo>
                      <a:pt x="24976" y="69"/>
                    </a:lnTo>
                    <a:lnTo>
                      <a:pt x="24979" y="22"/>
                    </a:lnTo>
                    <a:lnTo>
                      <a:pt x="24981" y="17"/>
                    </a:lnTo>
                    <a:lnTo>
                      <a:pt x="24983" y="45"/>
                    </a:lnTo>
                    <a:lnTo>
                      <a:pt x="24986" y="97"/>
                    </a:lnTo>
                    <a:lnTo>
                      <a:pt x="24988" y="151"/>
                    </a:lnTo>
                    <a:lnTo>
                      <a:pt x="24990" y="175"/>
                    </a:lnTo>
                    <a:lnTo>
                      <a:pt x="24993" y="156"/>
                    </a:lnTo>
                    <a:lnTo>
                      <a:pt x="24995" y="121"/>
                    </a:lnTo>
                    <a:lnTo>
                      <a:pt x="24997" y="110"/>
                    </a:lnTo>
                    <a:lnTo>
                      <a:pt x="25000" y="135"/>
                    </a:lnTo>
                    <a:lnTo>
                      <a:pt x="25002" y="165"/>
                    </a:lnTo>
                    <a:lnTo>
                      <a:pt x="25004" y="167"/>
                    </a:lnTo>
                    <a:lnTo>
                      <a:pt x="25007" y="142"/>
                    </a:lnTo>
                    <a:lnTo>
                      <a:pt x="25009" y="121"/>
                    </a:lnTo>
                    <a:lnTo>
                      <a:pt x="25011" y="125"/>
                    </a:lnTo>
                    <a:lnTo>
                      <a:pt x="25014" y="144"/>
                    </a:lnTo>
                    <a:lnTo>
                      <a:pt x="25016" y="154"/>
                    </a:lnTo>
                    <a:lnTo>
                      <a:pt x="25018" y="141"/>
                    </a:lnTo>
                    <a:lnTo>
                      <a:pt x="25021" y="111"/>
                    </a:lnTo>
                    <a:lnTo>
                      <a:pt x="25023" y="81"/>
                    </a:lnTo>
                    <a:lnTo>
                      <a:pt x="25025" y="68"/>
                    </a:lnTo>
                    <a:lnTo>
                      <a:pt x="25028" y="78"/>
                    </a:lnTo>
                    <a:lnTo>
                      <a:pt x="25030" y="102"/>
                    </a:lnTo>
                    <a:lnTo>
                      <a:pt x="25032" y="121"/>
                    </a:lnTo>
                    <a:lnTo>
                      <a:pt x="25035" y="128"/>
                    </a:lnTo>
                    <a:lnTo>
                      <a:pt x="25037" y="123"/>
                    </a:lnTo>
                    <a:lnTo>
                      <a:pt x="25039" y="118"/>
                    </a:lnTo>
                    <a:lnTo>
                      <a:pt x="25042" y="152"/>
                    </a:lnTo>
                    <a:lnTo>
                      <a:pt x="25044" y="272"/>
                    </a:lnTo>
                    <a:lnTo>
                      <a:pt x="25046" y="462"/>
                    </a:lnTo>
                    <a:lnTo>
                      <a:pt x="25049" y="613"/>
                    </a:lnTo>
                    <a:lnTo>
                      <a:pt x="25051" y="625"/>
                    </a:lnTo>
                    <a:lnTo>
                      <a:pt x="25053" y="507"/>
                    </a:lnTo>
                    <a:lnTo>
                      <a:pt x="25056" y="356"/>
                    </a:lnTo>
                    <a:lnTo>
                      <a:pt x="25058" y="260"/>
                    </a:lnTo>
                    <a:lnTo>
                      <a:pt x="25060" y="241"/>
                    </a:lnTo>
                    <a:lnTo>
                      <a:pt x="25063" y="276"/>
                    </a:lnTo>
                    <a:lnTo>
                      <a:pt x="25065" y="317"/>
                    </a:lnTo>
                    <a:lnTo>
                      <a:pt x="25067" y="317"/>
                    </a:lnTo>
                    <a:lnTo>
                      <a:pt x="25070" y="258"/>
                    </a:lnTo>
                    <a:lnTo>
                      <a:pt x="25072" y="177"/>
                    </a:lnTo>
                    <a:lnTo>
                      <a:pt x="25074" y="130"/>
                    </a:lnTo>
                    <a:lnTo>
                      <a:pt x="25077" y="136"/>
                    </a:lnTo>
                    <a:lnTo>
                      <a:pt x="25079" y="169"/>
                    </a:lnTo>
                    <a:lnTo>
                      <a:pt x="25081" y="204"/>
                    </a:lnTo>
                    <a:lnTo>
                      <a:pt x="25084" y="240"/>
                    </a:lnTo>
                    <a:lnTo>
                      <a:pt x="25086" y="289"/>
                    </a:lnTo>
                    <a:lnTo>
                      <a:pt x="25088" y="373"/>
                    </a:lnTo>
                    <a:lnTo>
                      <a:pt x="25091" y="498"/>
                    </a:lnTo>
                    <a:lnTo>
                      <a:pt x="25093" y="606"/>
                    </a:lnTo>
                    <a:lnTo>
                      <a:pt x="25095" y="607"/>
                    </a:lnTo>
                    <a:lnTo>
                      <a:pt x="25098" y="489"/>
                    </a:lnTo>
                    <a:lnTo>
                      <a:pt x="25100" y="334"/>
                    </a:lnTo>
                    <a:lnTo>
                      <a:pt x="25102" y="236"/>
                    </a:lnTo>
                    <a:lnTo>
                      <a:pt x="25105" y="228"/>
                    </a:lnTo>
                    <a:lnTo>
                      <a:pt x="25107" y="285"/>
                    </a:lnTo>
                    <a:lnTo>
                      <a:pt x="25109" y="354"/>
                    </a:lnTo>
                    <a:lnTo>
                      <a:pt x="25112" y="399"/>
                    </a:lnTo>
                    <a:lnTo>
                      <a:pt x="25114" y="401"/>
                    </a:lnTo>
                    <a:lnTo>
                      <a:pt x="25116" y="347"/>
                    </a:lnTo>
                    <a:lnTo>
                      <a:pt x="25119" y="246"/>
                    </a:lnTo>
                    <a:lnTo>
                      <a:pt x="25121" y="149"/>
                    </a:lnTo>
                    <a:lnTo>
                      <a:pt x="25123" y="100"/>
                    </a:lnTo>
                    <a:lnTo>
                      <a:pt x="25126" y="97"/>
                    </a:lnTo>
                    <a:lnTo>
                      <a:pt x="25128" y="121"/>
                    </a:lnTo>
                    <a:lnTo>
                      <a:pt x="25130" y="160"/>
                    </a:lnTo>
                    <a:lnTo>
                      <a:pt x="25133" y="215"/>
                    </a:lnTo>
                    <a:lnTo>
                      <a:pt x="25135" y="289"/>
                    </a:lnTo>
                    <a:lnTo>
                      <a:pt x="25137" y="379"/>
                    </a:lnTo>
                    <a:lnTo>
                      <a:pt x="25140" y="450"/>
                    </a:lnTo>
                    <a:lnTo>
                      <a:pt x="25142" y="456"/>
                    </a:lnTo>
                    <a:lnTo>
                      <a:pt x="25144" y="391"/>
                    </a:lnTo>
                    <a:lnTo>
                      <a:pt x="25147" y="306"/>
                    </a:lnTo>
                    <a:lnTo>
                      <a:pt x="25149" y="261"/>
                    </a:lnTo>
                    <a:lnTo>
                      <a:pt x="25151" y="275"/>
                    </a:lnTo>
                    <a:lnTo>
                      <a:pt x="25154" y="311"/>
                    </a:lnTo>
                    <a:lnTo>
                      <a:pt x="25156" y="310"/>
                    </a:lnTo>
                    <a:lnTo>
                      <a:pt x="25158" y="255"/>
                    </a:lnTo>
                    <a:lnTo>
                      <a:pt x="25161" y="206"/>
                    </a:lnTo>
                    <a:lnTo>
                      <a:pt x="25163" y="227"/>
                    </a:lnTo>
                    <a:lnTo>
                      <a:pt x="25165" y="297"/>
                    </a:lnTo>
                    <a:lnTo>
                      <a:pt x="25168" y="330"/>
                    </a:lnTo>
                    <a:lnTo>
                      <a:pt x="25170" y="281"/>
                    </a:lnTo>
                    <a:lnTo>
                      <a:pt x="25172" y="192"/>
                    </a:lnTo>
                    <a:lnTo>
                      <a:pt x="25174" y="120"/>
                    </a:lnTo>
                    <a:lnTo>
                      <a:pt x="25177" y="94"/>
                    </a:lnTo>
                    <a:lnTo>
                      <a:pt x="25179" y="120"/>
                    </a:lnTo>
                    <a:lnTo>
                      <a:pt x="25181" y="195"/>
                    </a:lnTo>
                    <a:lnTo>
                      <a:pt x="25184" y="277"/>
                    </a:lnTo>
                    <a:lnTo>
                      <a:pt x="25186" y="307"/>
                    </a:lnTo>
                    <a:lnTo>
                      <a:pt x="25188" y="271"/>
                    </a:lnTo>
                    <a:lnTo>
                      <a:pt x="25191" y="209"/>
                    </a:lnTo>
                    <a:lnTo>
                      <a:pt x="25193" y="168"/>
                    </a:lnTo>
                    <a:lnTo>
                      <a:pt x="25195" y="158"/>
                    </a:lnTo>
                    <a:lnTo>
                      <a:pt x="25198" y="157"/>
                    </a:lnTo>
                    <a:lnTo>
                      <a:pt x="25200" y="144"/>
                    </a:lnTo>
                    <a:lnTo>
                      <a:pt x="25202" y="119"/>
                    </a:lnTo>
                    <a:lnTo>
                      <a:pt x="25205" y="98"/>
                    </a:lnTo>
                    <a:lnTo>
                      <a:pt x="25207" y="80"/>
                    </a:lnTo>
                    <a:lnTo>
                      <a:pt x="25209" y="58"/>
                    </a:lnTo>
                    <a:lnTo>
                      <a:pt x="25212" y="36"/>
                    </a:lnTo>
                    <a:lnTo>
                      <a:pt x="25214" y="35"/>
                    </a:lnTo>
                    <a:lnTo>
                      <a:pt x="25216" y="67"/>
                    </a:lnTo>
                    <a:lnTo>
                      <a:pt x="25219" y="122"/>
                    </a:lnTo>
                    <a:lnTo>
                      <a:pt x="25221" y="170"/>
                    </a:lnTo>
                    <a:lnTo>
                      <a:pt x="25223" y="202"/>
                    </a:lnTo>
                    <a:lnTo>
                      <a:pt x="25226" y="234"/>
                    </a:lnTo>
                    <a:lnTo>
                      <a:pt x="25228" y="279"/>
                    </a:lnTo>
                    <a:lnTo>
                      <a:pt x="25230" y="314"/>
                    </a:lnTo>
                    <a:lnTo>
                      <a:pt x="25233" y="322"/>
                    </a:lnTo>
                    <a:lnTo>
                      <a:pt x="25235" y="323"/>
                    </a:lnTo>
                    <a:lnTo>
                      <a:pt x="25237" y="350"/>
                    </a:lnTo>
                    <a:lnTo>
                      <a:pt x="25240" y="399"/>
                    </a:lnTo>
                    <a:lnTo>
                      <a:pt x="25242" y="427"/>
                    </a:lnTo>
                    <a:lnTo>
                      <a:pt x="25244" y="417"/>
                    </a:lnTo>
                    <a:lnTo>
                      <a:pt x="25247" y="411"/>
                    </a:lnTo>
                    <a:lnTo>
                      <a:pt x="25249" y="468"/>
                    </a:lnTo>
                    <a:lnTo>
                      <a:pt x="25251" y="561"/>
                    </a:lnTo>
                    <a:lnTo>
                      <a:pt x="25254" y="588"/>
                    </a:lnTo>
                    <a:lnTo>
                      <a:pt x="25256" y="487"/>
                    </a:lnTo>
                    <a:lnTo>
                      <a:pt x="25258" y="305"/>
                    </a:lnTo>
                    <a:lnTo>
                      <a:pt x="25261" y="147"/>
                    </a:lnTo>
                    <a:lnTo>
                      <a:pt x="25263" y="82"/>
                    </a:lnTo>
                    <a:lnTo>
                      <a:pt x="25265" y="119"/>
                    </a:lnTo>
                    <a:lnTo>
                      <a:pt x="25268" y="219"/>
                    </a:lnTo>
                    <a:lnTo>
                      <a:pt x="25270" y="314"/>
                    </a:lnTo>
                    <a:lnTo>
                      <a:pt x="25272" y="339"/>
                    </a:lnTo>
                    <a:lnTo>
                      <a:pt x="25275" y="283"/>
                    </a:lnTo>
                    <a:lnTo>
                      <a:pt x="25277" y="193"/>
                    </a:lnTo>
                    <a:lnTo>
                      <a:pt x="25279" y="142"/>
                    </a:lnTo>
                    <a:lnTo>
                      <a:pt x="25282" y="167"/>
                    </a:lnTo>
                    <a:lnTo>
                      <a:pt x="25284" y="246"/>
                    </a:lnTo>
                    <a:lnTo>
                      <a:pt x="25286" y="311"/>
                    </a:lnTo>
                    <a:lnTo>
                      <a:pt x="25289" y="325"/>
                    </a:lnTo>
                    <a:lnTo>
                      <a:pt x="25291" y="316"/>
                    </a:lnTo>
                    <a:lnTo>
                      <a:pt x="25293" y="334"/>
                    </a:lnTo>
                    <a:lnTo>
                      <a:pt x="25296" y="368"/>
                    </a:lnTo>
                    <a:lnTo>
                      <a:pt x="25298" y="357"/>
                    </a:lnTo>
                    <a:lnTo>
                      <a:pt x="25300" y="280"/>
                    </a:lnTo>
                    <a:lnTo>
                      <a:pt x="25303" y="199"/>
                    </a:lnTo>
                    <a:lnTo>
                      <a:pt x="25305" y="191"/>
                    </a:lnTo>
                    <a:lnTo>
                      <a:pt x="25307" y="261"/>
                    </a:lnTo>
                    <a:lnTo>
                      <a:pt x="25310" y="355"/>
                    </a:lnTo>
                    <a:lnTo>
                      <a:pt x="25312" y="434"/>
                    </a:lnTo>
                    <a:lnTo>
                      <a:pt x="25314" y="486"/>
                    </a:lnTo>
                    <a:lnTo>
                      <a:pt x="25317" y="503"/>
                    </a:lnTo>
                    <a:lnTo>
                      <a:pt x="25319" y="474"/>
                    </a:lnTo>
                    <a:lnTo>
                      <a:pt x="25321" y="403"/>
                    </a:lnTo>
                    <a:lnTo>
                      <a:pt x="25324" y="300"/>
                    </a:lnTo>
                    <a:lnTo>
                      <a:pt x="25326" y="185"/>
                    </a:lnTo>
                    <a:lnTo>
                      <a:pt x="25328" y="87"/>
                    </a:lnTo>
                    <a:lnTo>
                      <a:pt x="25331" y="29"/>
                    </a:lnTo>
                    <a:lnTo>
                      <a:pt x="25333" y="11"/>
                    </a:lnTo>
                    <a:lnTo>
                      <a:pt x="25335" y="27"/>
                    </a:lnTo>
                    <a:lnTo>
                      <a:pt x="25338" y="82"/>
                    </a:lnTo>
                    <a:lnTo>
                      <a:pt x="25340" y="175"/>
                    </a:lnTo>
                    <a:lnTo>
                      <a:pt x="25342" y="280"/>
                    </a:lnTo>
                    <a:lnTo>
                      <a:pt x="25345" y="339"/>
                    </a:lnTo>
                    <a:lnTo>
                      <a:pt x="25347" y="317"/>
                    </a:lnTo>
                    <a:lnTo>
                      <a:pt x="25349" y="233"/>
                    </a:lnTo>
                    <a:lnTo>
                      <a:pt x="25352" y="154"/>
                    </a:lnTo>
                    <a:lnTo>
                      <a:pt x="25354" y="135"/>
                    </a:lnTo>
                    <a:lnTo>
                      <a:pt x="25356" y="178"/>
                    </a:lnTo>
                    <a:lnTo>
                      <a:pt x="25359" y="263"/>
                    </a:lnTo>
                    <a:lnTo>
                      <a:pt x="25361" y="360"/>
                    </a:lnTo>
                    <a:lnTo>
                      <a:pt x="25363" y="426"/>
                    </a:lnTo>
                    <a:lnTo>
                      <a:pt x="25366" y="426"/>
                    </a:lnTo>
                    <a:lnTo>
                      <a:pt x="25368" y="382"/>
                    </a:lnTo>
                    <a:lnTo>
                      <a:pt x="25370" y="372"/>
                    </a:lnTo>
                    <a:lnTo>
                      <a:pt x="25373" y="454"/>
                    </a:lnTo>
                    <a:lnTo>
                      <a:pt x="25375" y="592"/>
                    </a:lnTo>
                    <a:lnTo>
                      <a:pt x="25377" y="670"/>
                    </a:lnTo>
                    <a:lnTo>
                      <a:pt x="25380" y="603"/>
                    </a:lnTo>
                    <a:lnTo>
                      <a:pt x="25382" y="432"/>
                    </a:lnTo>
                    <a:lnTo>
                      <a:pt x="25384" y="282"/>
                    </a:lnTo>
                    <a:lnTo>
                      <a:pt x="25387" y="243"/>
                    </a:lnTo>
                    <a:lnTo>
                      <a:pt x="25389" y="293"/>
                    </a:lnTo>
                    <a:lnTo>
                      <a:pt x="25391" y="341"/>
                    </a:lnTo>
                    <a:lnTo>
                      <a:pt x="25394" y="316"/>
                    </a:lnTo>
                    <a:lnTo>
                      <a:pt x="25396" y="226"/>
                    </a:lnTo>
                    <a:lnTo>
                      <a:pt x="25398" y="131"/>
                    </a:lnTo>
                    <a:lnTo>
                      <a:pt x="25401" y="86"/>
                    </a:lnTo>
                    <a:lnTo>
                      <a:pt x="25403" y="109"/>
                    </a:lnTo>
                    <a:lnTo>
                      <a:pt x="25405" y="169"/>
                    </a:lnTo>
                    <a:lnTo>
                      <a:pt x="25408" y="209"/>
                    </a:lnTo>
                    <a:lnTo>
                      <a:pt x="25410" y="195"/>
                    </a:lnTo>
                    <a:lnTo>
                      <a:pt x="25412" y="151"/>
                    </a:lnTo>
                    <a:lnTo>
                      <a:pt x="25415" y="112"/>
                    </a:lnTo>
                    <a:lnTo>
                      <a:pt x="25417" y="94"/>
                    </a:lnTo>
                    <a:lnTo>
                      <a:pt x="25419" y="89"/>
                    </a:lnTo>
                    <a:lnTo>
                      <a:pt x="25422" y="89"/>
                    </a:lnTo>
                    <a:lnTo>
                      <a:pt x="25424" y="89"/>
                    </a:lnTo>
                    <a:lnTo>
                      <a:pt x="25426" y="91"/>
                    </a:lnTo>
                    <a:lnTo>
                      <a:pt x="25429" y="100"/>
                    </a:lnTo>
                    <a:lnTo>
                      <a:pt x="25431" y="120"/>
                    </a:lnTo>
                    <a:lnTo>
                      <a:pt x="25433" y="146"/>
                    </a:lnTo>
                    <a:lnTo>
                      <a:pt x="25436" y="166"/>
                    </a:lnTo>
                    <a:lnTo>
                      <a:pt x="25438" y="174"/>
                    </a:lnTo>
                    <a:lnTo>
                      <a:pt x="25440" y="172"/>
                    </a:lnTo>
                    <a:lnTo>
                      <a:pt x="25443" y="155"/>
                    </a:lnTo>
                    <a:lnTo>
                      <a:pt x="25445" y="119"/>
                    </a:lnTo>
                    <a:lnTo>
                      <a:pt x="25447" y="86"/>
                    </a:lnTo>
                    <a:lnTo>
                      <a:pt x="25450" y="86"/>
                    </a:lnTo>
                    <a:lnTo>
                      <a:pt x="25452" y="114"/>
                    </a:lnTo>
                    <a:lnTo>
                      <a:pt x="25454" y="131"/>
                    </a:lnTo>
                    <a:lnTo>
                      <a:pt x="25457" y="109"/>
                    </a:lnTo>
                    <a:lnTo>
                      <a:pt x="25459" y="62"/>
                    </a:lnTo>
                    <a:lnTo>
                      <a:pt x="25461" y="23"/>
                    </a:lnTo>
                    <a:lnTo>
                      <a:pt x="25464" y="8"/>
                    </a:lnTo>
                    <a:lnTo>
                      <a:pt x="25466" y="15"/>
                    </a:lnTo>
                    <a:lnTo>
                      <a:pt x="25468" y="53"/>
                    </a:lnTo>
                    <a:lnTo>
                      <a:pt x="25471" y="132"/>
                    </a:lnTo>
                    <a:lnTo>
                      <a:pt x="25473" y="246"/>
                    </a:lnTo>
                    <a:lnTo>
                      <a:pt x="25475" y="352"/>
                    </a:lnTo>
                    <a:lnTo>
                      <a:pt x="25478" y="407"/>
                    </a:lnTo>
                    <a:lnTo>
                      <a:pt x="25480" y="420"/>
                    </a:lnTo>
                    <a:lnTo>
                      <a:pt x="25482" y="434"/>
                    </a:lnTo>
                    <a:lnTo>
                      <a:pt x="25485" y="472"/>
                    </a:lnTo>
                    <a:lnTo>
                      <a:pt x="25487" y="535"/>
                    </a:lnTo>
                    <a:lnTo>
                      <a:pt x="25489" y="601"/>
                    </a:lnTo>
                    <a:lnTo>
                      <a:pt x="25492" y="613"/>
                    </a:lnTo>
                    <a:lnTo>
                      <a:pt x="25494" y="539"/>
                    </a:lnTo>
                    <a:lnTo>
                      <a:pt x="25496" y="435"/>
                    </a:lnTo>
                    <a:lnTo>
                      <a:pt x="25499" y="368"/>
                    </a:lnTo>
                    <a:lnTo>
                      <a:pt x="25501" y="330"/>
                    </a:lnTo>
                    <a:lnTo>
                      <a:pt x="25503" y="282"/>
                    </a:lnTo>
                    <a:lnTo>
                      <a:pt x="25506" y="226"/>
                    </a:lnTo>
                    <a:lnTo>
                      <a:pt x="25508" y="180"/>
                    </a:lnTo>
                    <a:lnTo>
                      <a:pt x="25510" y="137"/>
                    </a:lnTo>
                    <a:lnTo>
                      <a:pt x="25513" y="89"/>
                    </a:lnTo>
                    <a:lnTo>
                      <a:pt x="25515" y="46"/>
                    </a:lnTo>
                    <a:lnTo>
                      <a:pt x="25517" y="33"/>
                    </a:lnTo>
                    <a:lnTo>
                      <a:pt x="25520" y="69"/>
                    </a:lnTo>
                    <a:lnTo>
                      <a:pt x="25522" y="148"/>
                    </a:lnTo>
                    <a:lnTo>
                      <a:pt x="25524" y="229"/>
                    </a:lnTo>
                    <a:lnTo>
                      <a:pt x="25527" y="252"/>
                    </a:lnTo>
                    <a:lnTo>
                      <a:pt x="25529" y="198"/>
                    </a:lnTo>
                    <a:lnTo>
                      <a:pt x="25531" y="117"/>
                    </a:lnTo>
                    <a:lnTo>
                      <a:pt x="25534" y="69"/>
                    </a:lnTo>
                    <a:lnTo>
                      <a:pt x="25536" y="62"/>
                    </a:lnTo>
                    <a:lnTo>
                      <a:pt x="25538" y="67"/>
                    </a:lnTo>
                    <a:lnTo>
                      <a:pt x="25541" y="62"/>
                    </a:lnTo>
                    <a:lnTo>
                      <a:pt x="25543" y="69"/>
                    </a:lnTo>
                    <a:lnTo>
                      <a:pt x="25545" y="121"/>
                    </a:lnTo>
                    <a:lnTo>
                      <a:pt x="25548" y="222"/>
                    </a:lnTo>
                    <a:lnTo>
                      <a:pt x="25550" y="342"/>
                    </a:lnTo>
                    <a:lnTo>
                      <a:pt x="25552" y="443"/>
                    </a:lnTo>
                    <a:lnTo>
                      <a:pt x="25555" y="500"/>
                    </a:lnTo>
                    <a:lnTo>
                      <a:pt x="25557" y="486"/>
                    </a:lnTo>
                    <a:lnTo>
                      <a:pt x="25559" y="405"/>
                    </a:lnTo>
                    <a:lnTo>
                      <a:pt x="25562" y="312"/>
                    </a:lnTo>
                    <a:lnTo>
                      <a:pt x="25564" y="267"/>
                    </a:lnTo>
                    <a:lnTo>
                      <a:pt x="25566" y="280"/>
                    </a:lnTo>
                    <a:lnTo>
                      <a:pt x="25569" y="325"/>
                    </a:lnTo>
                    <a:lnTo>
                      <a:pt x="25571" y="375"/>
                    </a:lnTo>
                    <a:lnTo>
                      <a:pt x="25573" y="396"/>
                    </a:lnTo>
                    <a:lnTo>
                      <a:pt x="25576" y="368"/>
                    </a:lnTo>
                    <a:lnTo>
                      <a:pt x="25578" y="317"/>
                    </a:lnTo>
                    <a:lnTo>
                      <a:pt x="25580" y="302"/>
                    </a:lnTo>
                    <a:lnTo>
                      <a:pt x="25583" y="357"/>
                    </a:lnTo>
                    <a:lnTo>
                      <a:pt x="25585" y="448"/>
                    </a:lnTo>
                    <a:lnTo>
                      <a:pt x="25587" y="494"/>
                    </a:lnTo>
                    <a:lnTo>
                      <a:pt x="25590" y="443"/>
                    </a:lnTo>
                    <a:lnTo>
                      <a:pt x="25592" y="347"/>
                    </a:lnTo>
                    <a:lnTo>
                      <a:pt x="25594" y="303"/>
                    </a:lnTo>
                    <a:lnTo>
                      <a:pt x="25597" y="330"/>
                    </a:lnTo>
                    <a:lnTo>
                      <a:pt x="25599" y="349"/>
                    </a:lnTo>
                    <a:lnTo>
                      <a:pt x="25601" y="305"/>
                    </a:lnTo>
                    <a:lnTo>
                      <a:pt x="25604" y="242"/>
                    </a:lnTo>
                    <a:lnTo>
                      <a:pt x="25606" y="231"/>
                    </a:lnTo>
                    <a:lnTo>
                      <a:pt x="25608" y="256"/>
                    </a:lnTo>
                    <a:lnTo>
                      <a:pt x="25611" y="253"/>
                    </a:lnTo>
                    <a:lnTo>
                      <a:pt x="25613" y="203"/>
                    </a:lnTo>
                    <a:lnTo>
                      <a:pt x="25615" y="142"/>
                    </a:lnTo>
                    <a:lnTo>
                      <a:pt x="25618" y="110"/>
                    </a:lnTo>
                    <a:lnTo>
                      <a:pt x="25620" y="131"/>
                    </a:lnTo>
                    <a:lnTo>
                      <a:pt x="25622" y="222"/>
                    </a:lnTo>
                    <a:lnTo>
                      <a:pt x="25624" y="351"/>
                    </a:lnTo>
                    <a:lnTo>
                      <a:pt x="25627" y="428"/>
                    </a:lnTo>
                    <a:lnTo>
                      <a:pt x="25629" y="383"/>
                    </a:lnTo>
                    <a:lnTo>
                      <a:pt x="25631" y="256"/>
                    </a:lnTo>
                    <a:lnTo>
                      <a:pt x="25634" y="139"/>
                    </a:lnTo>
                    <a:lnTo>
                      <a:pt x="25636" y="90"/>
                    </a:lnTo>
                    <a:lnTo>
                      <a:pt x="25638" y="109"/>
                    </a:lnTo>
                    <a:lnTo>
                      <a:pt x="25641" y="169"/>
                    </a:lnTo>
                    <a:lnTo>
                      <a:pt x="25643" y="246"/>
                    </a:lnTo>
                    <a:lnTo>
                      <a:pt x="25645" y="310"/>
                    </a:lnTo>
                    <a:lnTo>
                      <a:pt x="25648" y="329"/>
                    </a:lnTo>
                    <a:lnTo>
                      <a:pt x="25650" y="298"/>
                    </a:lnTo>
                    <a:lnTo>
                      <a:pt x="25653" y="250"/>
                    </a:lnTo>
                    <a:lnTo>
                      <a:pt x="25655" y="217"/>
                    </a:lnTo>
                    <a:lnTo>
                      <a:pt x="25657" y="212"/>
                    </a:lnTo>
                    <a:lnTo>
                      <a:pt x="25660" y="234"/>
                    </a:lnTo>
                    <a:lnTo>
                      <a:pt x="25662" y="273"/>
                    </a:lnTo>
                    <a:lnTo>
                      <a:pt x="25664" y="288"/>
                    </a:lnTo>
                    <a:lnTo>
                      <a:pt x="25667" y="247"/>
                    </a:lnTo>
                    <a:lnTo>
                      <a:pt x="25669" y="174"/>
                    </a:lnTo>
                    <a:lnTo>
                      <a:pt x="25671" y="131"/>
                    </a:lnTo>
                    <a:lnTo>
                      <a:pt x="25673" y="140"/>
                    </a:lnTo>
                    <a:lnTo>
                      <a:pt x="25676" y="166"/>
                    </a:lnTo>
                    <a:lnTo>
                      <a:pt x="25678" y="167"/>
                    </a:lnTo>
                    <a:lnTo>
                      <a:pt x="25680" y="140"/>
                    </a:lnTo>
                    <a:lnTo>
                      <a:pt x="25683" y="115"/>
                    </a:lnTo>
                    <a:lnTo>
                      <a:pt x="25685" y="125"/>
                    </a:lnTo>
                    <a:lnTo>
                      <a:pt x="25687" y="187"/>
                    </a:lnTo>
                    <a:lnTo>
                      <a:pt x="25690" y="292"/>
                    </a:lnTo>
                    <a:lnTo>
                      <a:pt x="25692" y="387"/>
                    </a:lnTo>
                    <a:lnTo>
                      <a:pt x="25694" y="410"/>
                    </a:lnTo>
                    <a:lnTo>
                      <a:pt x="25697" y="363"/>
                    </a:lnTo>
                    <a:lnTo>
                      <a:pt x="25699" y="313"/>
                    </a:lnTo>
                    <a:lnTo>
                      <a:pt x="25701" y="303"/>
                    </a:lnTo>
                    <a:lnTo>
                      <a:pt x="25704" y="310"/>
                    </a:lnTo>
                    <a:lnTo>
                      <a:pt x="25706" y="292"/>
                    </a:lnTo>
                    <a:lnTo>
                      <a:pt x="25708" y="251"/>
                    </a:lnTo>
                    <a:lnTo>
                      <a:pt x="25711" y="210"/>
                    </a:lnTo>
                    <a:lnTo>
                      <a:pt x="25713" y="199"/>
                    </a:lnTo>
                    <a:lnTo>
                      <a:pt x="25715" y="240"/>
                    </a:lnTo>
                    <a:lnTo>
                      <a:pt x="25718" y="330"/>
                    </a:lnTo>
                    <a:lnTo>
                      <a:pt x="25720" y="410"/>
                    </a:lnTo>
                    <a:lnTo>
                      <a:pt x="25722" y="415"/>
                    </a:lnTo>
                    <a:lnTo>
                      <a:pt x="25725" y="344"/>
                    </a:lnTo>
                    <a:lnTo>
                      <a:pt x="25727" y="240"/>
                    </a:lnTo>
                    <a:lnTo>
                      <a:pt x="25729" y="143"/>
                    </a:lnTo>
                    <a:lnTo>
                      <a:pt x="25732" y="68"/>
                    </a:lnTo>
                    <a:lnTo>
                      <a:pt x="25734" y="23"/>
                    </a:lnTo>
                    <a:lnTo>
                      <a:pt x="25736" y="5"/>
                    </a:lnTo>
                    <a:lnTo>
                      <a:pt x="25739" y="5"/>
                    </a:lnTo>
                    <a:lnTo>
                      <a:pt x="25741" y="24"/>
                    </a:lnTo>
                    <a:lnTo>
                      <a:pt x="25743" y="71"/>
                    </a:lnTo>
                    <a:lnTo>
                      <a:pt x="25746" y="152"/>
                    </a:lnTo>
                    <a:lnTo>
                      <a:pt x="25748" y="260"/>
                    </a:lnTo>
                    <a:lnTo>
                      <a:pt x="25750" y="367"/>
                    </a:lnTo>
                    <a:lnTo>
                      <a:pt x="25753" y="423"/>
                    </a:lnTo>
                    <a:lnTo>
                      <a:pt x="25755" y="384"/>
                    </a:lnTo>
                    <a:lnTo>
                      <a:pt x="25757" y="263"/>
                    </a:lnTo>
                    <a:lnTo>
                      <a:pt x="25760" y="134"/>
                    </a:lnTo>
                    <a:lnTo>
                      <a:pt x="25762" y="67"/>
                    </a:lnTo>
                    <a:lnTo>
                      <a:pt x="25764" y="76"/>
                    </a:lnTo>
                    <a:lnTo>
                      <a:pt x="25767" y="133"/>
                    </a:lnTo>
                    <a:lnTo>
                      <a:pt x="25769" y="193"/>
                    </a:lnTo>
                    <a:lnTo>
                      <a:pt x="25771" y="219"/>
                    </a:lnTo>
                    <a:lnTo>
                      <a:pt x="25774" y="193"/>
                    </a:lnTo>
                    <a:lnTo>
                      <a:pt x="25776" y="133"/>
                    </a:lnTo>
                    <a:lnTo>
                      <a:pt x="25778" y="70"/>
                    </a:lnTo>
                    <a:lnTo>
                      <a:pt x="25781" y="39"/>
                    </a:lnTo>
                    <a:lnTo>
                      <a:pt x="25783" y="56"/>
                    </a:lnTo>
                    <a:lnTo>
                      <a:pt x="25785" y="124"/>
                    </a:lnTo>
                    <a:lnTo>
                      <a:pt x="25788" y="231"/>
                    </a:lnTo>
                    <a:lnTo>
                      <a:pt x="25790" y="339"/>
                    </a:lnTo>
                    <a:lnTo>
                      <a:pt x="25792" y="400"/>
                    </a:lnTo>
                    <a:lnTo>
                      <a:pt x="25795" y="382"/>
                    </a:lnTo>
                    <a:lnTo>
                      <a:pt x="25797" y="295"/>
                    </a:lnTo>
                    <a:lnTo>
                      <a:pt x="25799" y="189"/>
                    </a:lnTo>
                    <a:lnTo>
                      <a:pt x="25802" y="131"/>
                    </a:lnTo>
                    <a:lnTo>
                      <a:pt x="25804" y="164"/>
                    </a:lnTo>
                    <a:lnTo>
                      <a:pt x="25806" y="263"/>
                    </a:lnTo>
                    <a:lnTo>
                      <a:pt x="25809" y="353"/>
                    </a:lnTo>
                    <a:lnTo>
                      <a:pt x="25811" y="378"/>
                    </a:lnTo>
                    <a:lnTo>
                      <a:pt x="25813" y="344"/>
                    </a:lnTo>
                    <a:lnTo>
                      <a:pt x="25816" y="278"/>
                    </a:lnTo>
                    <a:lnTo>
                      <a:pt x="25818" y="203"/>
                    </a:lnTo>
                    <a:lnTo>
                      <a:pt x="25820" y="157"/>
                    </a:lnTo>
                    <a:lnTo>
                      <a:pt x="25823" y="176"/>
                    </a:lnTo>
                    <a:lnTo>
                      <a:pt x="25825" y="245"/>
                    </a:lnTo>
                    <a:lnTo>
                      <a:pt x="25827" y="296"/>
                    </a:lnTo>
                    <a:lnTo>
                      <a:pt x="25830" y="272"/>
                    </a:lnTo>
                    <a:lnTo>
                      <a:pt x="25832" y="184"/>
                    </a:lnTo>
                    <a:lnTo>
                      <a:pt x="25834" y="91"/>
                    </a:lnTo>
                    <a:lnTo>
                      <a:pt x="25837" y="46"/>
                    </a:lnTo>
                    <a:lnTo>
                      <a:pt x="25839" y="63"/>
                    </a:lnTo>
                    <a:lnTo>
                      <a:pt x="25841" y="129"/>
                    </a:lnTo>
                    <a:lnTo>
                      <a:pt x="25844" y="206"/>
                    </a:lnTo>
                    <a:lnTo>
                      <a:pt x="25846" y="240"/>
                    </a:lnTo>
                    <a:lnTo>
                      <a:pt x="25848" y="206"/>
                    </a:lnTo>
                    <a:lnTo>
                      <a:pt x="25851" y="131"/>
                    </a:lnTo>
                    <a:lnTo>
                      <a:pt x="25853" y="71"/>
                    </a:lnTo>
                    <a:lnTo>
                      <a:pt x="25855" y="60"/>
                    </a:lnTo>
                    <a:lnTo>
                      <a:pt x="25858" y="92"/>
                    </a:lnTo>
                    <a:lnTo>
                      <a:pt x="25860" y="135"/>
                    </a:lnTo>
                    <a:lnTo>
                      <a:pt x="25862" y="166"/>
                    </a:lnTo>
                    <a:lnTo>
                      <a:pt x="25865" y="189"/>
                    </a:lnTo>
                    <a:lnTo>
                      <a:pt x="25867" y="223"/>
                    </a:lnTo>
                    <a:lnTo>
                      <a:pt x="25869" y="275"/>
                    </a:lnTo>
                    <a:lnTo>
                      <a:pt x="25872" y="327"/>
                    </a:lnTo>
                    <a:lnTo>
                      <a:pt x="25874" y="344"/>
                    </a:lnTo>
                    <a:lnTo>
                      <a:pt x="25876" y="317"/>
                    </a:lnTo>
                    <a:lnTo>
                      <a:pt x="25879" y="284"/>
                    </a:lnTo>
                    <a:lnTo>
                      <a:pt x="25881" y="294"/>
                    </a:lnTo>
                    <a:lnTo>
                      <a:pt x="25883" y="336"/>
                    </a:lnTo>
                    <a:lnTo>
                      <a:pt x="25886" y="343"/>
                    </a:lnTo>
                    <a:lnTo>
                      <a:pt x="25888" y="284"/>
                    </a:lnTo>
                    <a:lnTo>
                      <a:pt x="25890" y="195"/>
                    </a:lnTo>
                    <a:lnTo>
                      <a:pt x="25893" y="131"/>
                    </a:lnTo>
                    <a:lnTo>
                      <a:pt x="25895" y="120"/>
                    </a:lnTo>
                    <a:lnTo>
                      <a:pt x="25897" y="152"/>
                    </a:lnTo>
                    <a:lnTo>
                      <a:pt x="25900" y="198"/>
                    </a:lnTo>
                    <a:lnTo>
                      <a:pt x="25902" y="222"/>
                    </a:lnTo>
                    <a:lnTo>
                      <a:pt x="25904" y="211"/>
                    </a:lnTo>
                    <a:lnTo>
                      <a:pt x="25907" y="190"/>
                    </a:lnTo>
                    <a:lnTo>
                      <a:pt x="25909" y="199"/>
                    </a:lnTo>
                    <a:lnTo>
                      <a:pt x="25911" y="242"/>
                    </a:lnTo>
                    <a:lnTo>
                      <a:pt x="25914" y="282"/>
                    </a:lnTo>
                    <a:lnTo>
                      <a:pt x="25916" y="283"/>
                    </a:lnTo>
                    <a:lnTo>
                      <a:pt x="25918" y="250"/>
                    </a:lnTo>
                    <a:lnTo>
                      <a:pt x="25921" y="211"/>
                    </a:lnTo>
                    <a:lnTo>
                      <a:pt x="25923" y="179"/>
                    </a:lnTo>
                    <a:lnTo>
                      <a:pt x="25925" y="153"/>
                    </a:lnTo>
                    <a:lnTo>
                      <a:pt x="25928" y="142"/>
                    </a:lnTo>
                    <a:lnTo>
                      <a:pt x="25930" y="162"/>
                    </a:lnTo>
                    <a:lnTo>
                      <a:pt x="25932" y="217"/>
                    </a:lnTo>
                    <a:lnTo>
                      <a:pt x="25935" y="296"/>
                    </a:lnTo>
                    <a:lnTo>
                      <a:pt x="25937" y="378"/>
                    </a:lnTo>
                    <a:lnTo>
                      <a:pt x="25939" y="436"/>
                    </a:lnTo>
                    <a:lnTo>
                      <a:pt x="25942" y="455"/>
                    </a:lnTo>
                    <a:lnTo>
                      <a:pt x="25944" y="436"/>
                    </a:lnTo>
                    <a:lnTo>
                      <a:pt x="25946" y="394"/>
                    </a:lnTo>
                    <a:lnTo>
                      <a:pt x="25949" y="334"/>
                    </a:lnTo>
                    <a:lnTo>
                      <a:pt x="25951" y="254"/>
                    </a:lnTo>
                    <a:lnTo>
                      <a:pt x="25953" y="165"/>
                    </a:lnTo>
                    <a:lnTo>
                      <a:pt x="25956" y="101"/>
                    </a:lnTo>
                    <a:lnTo>
                      <a:pt x="25958" y="94"/>
                    </a:lnTo>
                    <a:lnTo>
                      <a:pt x="25960" y="138"/>
                    </a:lnTo>
                    <a:lnTo>
                      <a:pt x="25963" y="194"/>
                    </a:lnTo>
                    <a:lnTo>
                      <a:pt x="25965" y="220"/>
                    </a:lnTo>
                    <a:lnTo>
                      <a:pt x="25967" y="207"/>
                    </a:lnTo>
                    <a:lnTo>
                      <a:pt x="25970" y="191"/>
                    </a:lnTo>
                    <a:lnTo>
                      <a:pt x="25972" y="224"/>
                    </a:lnTo>
                    <a:lnTo>
                      <a:pt x="25974" y="297"/>
                    </a:lnTo>
                    <a:lnTo>
                      <a:pt x="25977" y="333"/>
                    </a:lnTo>
                    <a:lnTo>
                      <a:pt x="25979" y="274"/>
                    </a:lnTo>
                    <a:lnTo>
                      <a:pt x="25981" y="156"/>
                    </a:lnTo>
                    <a:lnTo>
                      <a:pt x="25984" y="63"/>
                    </a:lnTo>
                    <a:lnTo>
                      <a:pt x="25986" y="36"/>
                    </a:lnTo>
                    <a:lnTo>
                      <a:pt x="25988" y="66"/>
                    </a:lnTo>
                    <a:lnTo>
                      <a:pt x="25991" y="121"/>
                    </a:lnTo>
                    <a:lnTo>
                      <a:pt x="25993" y="162"/>
                    </a:lnTo>
                    <a:lnTo>
                      <a:pt x="25995" y="164"/>
                    </a:lnTo>
                    <a:lnTo>
                      <a:pt x="25998" y="128"/>
                    </a:lnTo>
                    <a:lnTo>
                      <a:pt x="26000" y="81"/>
                    </a:lnTo>
                    <a:lnTo>
                      <a:pt x="26002" y="50"/>
                    </a:lnTo>
                    <a:lnTo>
                      <a:pt x="26005" y="55"/>
                    </a:lnTo>
                    <a:lnTo>
                      <a:pt x="26007" y="88"/>
                    </a:lnTo>
                    <a:lnTo>
                      <a:pt x="26009" y="121"/>
                    </a:lnTo>
                    <a:lnTo>
                      <a:pt x="26012" y="125"/>
                    </a:lnTo>
                    <a:lnTo>
                      <a:pt x="26014" y="110"/>
                    </a:lnTo>
                    <a:lnTo>
                      <a:pt x="26016" y="111"/>
                    </a:lnTo>
                    <a:lnTo>
                      <a:pt x="26019" y="150"/>
                    </a:lnTo>
                    <a:lnTo>
                      <a:pt x="26021" y="211"/>
                    </a:lnTo>
                    <a:lnTo>
                      <a:pt x="26023" y="262"/>
                    </a:lnTo>
                    <a:lnTo>
                      <a:pt x="26026" y="280"/>
                    </a:lnTo>
                    <a:lnTo>
                      <a:pt x="26028" y="258"/>
                    </a:lnTo>
                    <a:lnTo>
                      <a:pt x="26030" y="211"/>
                    </a:lnTo>
                    <a:lnTo>
                      <a:pt x="26033" y="172"/>
                    </a:lnTo>
                    <a:lnTo>
                      <a:pt x="26035" y="158"/>
                    </a:lnTo>
                    <a:lnTo>
                      <a:pt x="26037" y="151"/>
                    </a:lnTo>
                    <a:lnTo>
                      <a:pt x="26040" y="135"/>
                    </a:lnTo>
                    <a:lnTo>
                      <a:pt x="26042" y="125"/>
                    </a:lnTo>
                    <a:lnTo>
                      <a:pt x="26044" y="136"/>
                    </a:lnTo>
                    <a:lnTo>
                      <a:pt x="26047" y="153"/>
                    </a:lnTo>
                    <a:lnTo>
                      <a:pt x="26049" y="165"/>
                    </a:lnTo>
                    <a:lnTo>
                      <a:pt x="26051" y="190"/>
                    </a:lnTo>
                    <a:lnTo>
                      <a:pt x="26054" y="248"/>
                    </a:lnTo>
                    <a:lnTo>
                      <a:pt x="26056" y="333"/>
                    </a:lnTo>
                    <a:lnTo>
                      <a:pt x="26058" y="415"/>
                    </a:lnTo>
                    <a:lnTo>
                      <a:pt x="26061" y="457"/>
                    </a:lnTo>
                    <a:lnTo>
                      <a:pt x="26063" y="432"/>
                    </a:lnTo>
                    <a:lnTo>
                      <a:pt x="26065" y="348"/>
                    </a:lnTo>
                    <a:lnTo>
                      <a:pt x="26068" y="243"/>
                    </a:lnTo>
                    <a:lnTo>
                      <a:pt x="26070" y="150"/>
                    </a:lnTo>
                    <a:lnTo>
                      <a:pt x="26072" y="84"/>
                    </a:lnTo>
                    <a:lnTo>
                      <a:pt x="26075" y="48"/>
                    </a:lnTo>
                    <a:lnTo>
                      <a:pt x="26077" y="46"/>
                    </a:lnTo>
                    <a:lnTo>
                      <a:pt x="26079" y="72"/>
                    </a:lnTo>
                    <a:lnTo>
                      <a:pt x="26082" y="117"/>
                    </a:lnTo>
                    <a:lnTo>
                      <a:pt x="26084" y="179"/>
                    </a:lnTo>
                    <a:lnTo>
                      <a:pt x="26086" y="265"/>
                    </a:lnTo>
                    <a:lnTo>
                      <a:pt x="26089" y="362"/>
                    </a:lnTo>
                    <a:lnTo>
                      <a:pt x="26091" y="434"/>
                    </a:lnTo>
                    <a:lnTo>
                      <a:pt x="26093" y="440"/>
                    </a:lnTo>
                    <a:lnTo>
                      <a:pt x="26096" y="377"/>
                    </a:lnTo>
                    <a:lnTo>
                      <a:pt x="26098" y="288"/>
                    </a:lnTo>
                    <a:lnTo>
                      <a:pt x="26100" y="232"/>
                    </a:lnTo>
                    <a:lnTo>
                      <a:pt x="26103" y="224"/>
                    </a:lnTo>
                    <a:lnTo>
                      <a:pt x="26105" y="243"/>
                    </a:lnTo>
                    <a:lnTo>
                      <a:pt x="26107" y="278"/>
                    </a:lnTo>
                    <a:lnTo>
                      <a:pt x="26110" y="327"/>
                    </a:lnTo>
                    <a:lnTo>
                      <a:pt x="26112" y="356"/>
                    </a:lnTo>
                    <a:lnTo>
                      <a:pt x="26114" y="335"/>
                    </a:lnTo>
                    <a:lnTo>
                      <a:pt x="26117" y="299"/>
                    </a:lnTo>
                    <a:lnTo>
                      <a:pt x="26119" y="329"/>
                    </a:lnTo>
                    <a:lnTo>
                      <a:pt x="26121" y="439"/>
                    </a:lnTo>
                    <a:lnTo>
                      <a:pt x="26123" y="547"/>
                    </a:lnTo>
                    <a:lnTo>
                      <a:pt x="26126" y="557"/>
                    </a:lnTo>
                    <a:lnTo>
                      <a:pt x="26128" y="455"/>
                    </a:lnTo>
                    <a:lnTo>
                      <a:pt x="26130" y="302"/>
                    </a:lnTo>
                    <a:lnTo>
                      <a:pt x="26133" y="179"/>
                    </a:lnTo>
                    <a:lnTo>
                      <a:pt x="26135" y="136"/>
                    </a:lnTo>
                    <a:lnTo>
                      <a:pt x="26137" y="164"/>
                    </a:lnTo>
                    <a:lnTo>
                      <a:pt x="26140" y="218"/>
                    </a:lnTo>
                    <a:lnTo>
                      <a:pt x="26142" y="266"/>
                    </a:lnTo>
                    <a:lnTo>
                      <a:pt x="26144" y="312"/>
                    </a:lnTo>
                    <a:lnTo>
                      <a:pt x="26147" y="359"/>
                    </a:lnTo>
                    <a:lnTo>
                      <a:pt x="26149" y="375"/>
                    </a:lnTo>
                    <a:lnTo>
                      <a:pt x="26151" y="341"/>
                    </a:lnTo>
                    <a:lnTo>
                      <a:pt x="26154" y="290"/>
                    </a:lnTo>
                    <a:lnTo>
                      <a:pt x="26156" y="260"/>
                    </a:lnTo>
                    <a:lnTo>
                      <a:pt x="26158" y="249"/>
                    </a:lnTo>
                    <a:lnTo>
                      <a:pt x="26161" y="232"/>
                    </a:lnTo>
                    <a:lnTo>
                      <a:pt x="26163" y="203"/>
                    </a:lnTo>
                    <a:lnTo>
                      <a:pt x="26165" y="166"/>
                    </a:lnTo>
                    <a:lnTo>
                      <a:pt x="26168" y="117"/>
                    </a:lnTo>
                    <a:lnTo>
                      <a:pt x="26170" y="63"/>
                    </a:lnTo>
                    <a:lnTo>
                      <a:pt x="26172" y="23"/>
                    </a:lnTo>
                    <a:lnTo>
                      <a:pt x="26175" y="5"/>
                    </a:lnTo>
                    <a:lnTo>
                      <a:pt x="26177" y="3"/>
                    </a:lnTo>
                    <a:lnTo>
                      <a:pt x="26179" y="19"/>
                    </a:lnTo>
                    <a:lnTo>
                      <a:pt x="26182" y="69"/>
                    </a:lnTo>
                    <a:lnTo>
                      <a:pt x="26184" y="160"/>
                    </a:lnTo>
                    <a:lnTo>
                      <a:pt x="26186" y="266"/>
                    </a:lnTo>
                    <a:lnTo>
                      <a:pt x="26189" y="332"/>
                    </a:lnTo>
                    <a:lnTo>
                      <a:pt x="26191" y="335"/>
                    </a:lnTo>
                    <a:lnTo>
                      <a:pt x="26193" y="301"/>
                    </a:lnTo>
                    <a:lnTo>
                      <a:pt x="26196" y="263"/>
                    </a:lnTo>
                    <a:lnTo>
                      <a:pt x="26198" y="230"/>
                    </a:lnTo>
                    <a:lnTo>
                      <a:pt x="26200" y="218"/>
                    </a:lnTo>
                    <a:lnTo>
                      <a:pt x="26203" y="244"/>
                    </a:lnTo>
                    <a:lnTo>
                      <a:pt x="26205" y="304"/>
                    </a:lnTo>
                    <a:lnTo>
                      <a:pt x="26207" y="378"/>
                    </a:lnTo>
                    <a:lnTo>
                      <a:pt x="26210" y="433"/>
                    </a:lnTo>
                    <a:lnTo>
                      <a:pt x="26212" y="418"/>
                    </a:lnTo>
                    <a:lnTo>
                      <a:pt x="26214" y="312"/>
                    </a:lnTo>
                    <a:lnTo>
                      <a:pt x="26217" y="169"/>
                    </a:lnTo>
                    <a:lnTo>
                      <a:pt x="26219" y="63"/>
                    </a:lnTo>
                    <a:lnTo>
                      <a:pt x="26221" y="25"/>
                    </a:lnTo>
                    <a:lnTo>
                      <a:pt x="26224" y="35"/>
                    </a:lnTo>
                    <a:lnTo>
                      <a:pt x="26226" y="66"/>
                    </a:lnTo>
                    <a:lnTo>
                      <a:pt x="26228" y="97"/>
                    </a:lnTo>
                    <a:lnTo>
                      <a:pt x="26231" y="117"/>
                    </a:lnTo>
                    <a:lnTo>
                      <a:pt x="26233" y="132"/>
                    </a:lnTo>
                    <a:lnTo>
                      <a:pt x="26235" y="168"/>
                    </a:lnTo>
                    <a:lnTo>
                      <a:pt x="26238" y="238"/>
                    </a:lnTo>
                    <a:lnTo>
                      <a:pt x="26240" y="329"/>
                    </a:lnTo>
                    <a:lnTo>
                      <a:pt x="26242" y="405"/>
                    </a:lnTo>
                    <a:lnTo>
                      <a:pt x="26245" y="432"/>
                    </a:lnTo>
                    <a:lnTo>
                      <a:pt x="26247" y="385"/>
                    </a:lnTo>
                    <a:lnTo>
                      <a:pt x="26249" y="276"/>
                    </a:lnTo>
                    <a:lnTo>
                      <a:pt x="26252" y="155"/>
                    </a:lnTo>
                    <a:lnTo>
                      <a:pt x="26254" y="83"/>
                    </a:lnTo>
                    <a:lnTo>
                      <a:pt x="26256" y="111"/>
                    </a:lnTo>
                    <a:lnTo>
                      <a:pt x="26259" y="253"/>
                    </a:lnTo>
                    <a:lnTo>
                      <a:pt x="26261" y="440"/>
                    </a:lnTo>
                    <a:lnTo>
                      <a:pt x="26263" y="537"/>
                    </a:lnTo>
                    <a:lnTo>
                      <a:pt x="26266" y="474"/>
                    </a:lnTo>
                    <a:lnTo>
                      <a:pt x="26268" y="328"/>
                    </a:lnTo>
                    <a:lnTo>
                      <a:pt x="26270" y="222"/>
                    </a:lnTo>
                    <a:lnTo>
                      <a:pt x="26273" y="185"/>
                    </a:lnTo>
                    <a:lnTo>
                      <a:pt x="26275" y="165"/>
                    </a:lnTo>
                    <a:lnTo>
                      <a:pt x="26277" y="123"/>
                    </a:lnTo>
                    <a:lnTo>
                      <a:pt x="26280" y="76"/>
                    </a:lnTo>
                    <a:lnTo>
                      <a:pt x="26282" y="55"/>
                    </a:lnTo>
                    <a:lnTo>
                      <a:pt x="26284" y="59"/>
                    </a:lnTo>
                    <a:lnTo>
                      <a:pt x="26287" y="66"/>
                    </a:lnTo>
                    <a:lnTo>
                      <a:pt x="26289" y="57"/>
                    </a:lnTo>
                    <a:lnTo>
                      <a:pt x="26291" y="43"/>
                    </a:lnTo>
                    <a:lnTo>
                      <a:pt x="26294" y="43"/>
                    </a:lnTo>
                    <a:lnTo>
                      <a:pt x="26296" y="57"/>
                    </a:lnTo>
                    <a:lnTo>
                      <a:pt x="26298" y="68"/>
                    </a:lnTo>
                    <a:lnTo>
                      <a:pt x="26301" y="66"/>
                    </a:lnTo>
                    <a:lnTo>
                      <a:pt x="26303" y="62"/>
                    </a:lnTo>
                    <a:lnTo>
                      <a:pt x="26305" y="70"/>
                    </a:lnTo>
                    <a:lnTo>
                      <a:pt x="26308" y="90"/>
                    </a:lnTo>
                    <a:lnTo>
                      <a:pt x="26310" y="134"/>
                    </a:lnTo>
                    <a:lnTo>
                      <a:pt x="26312" y="226"/>
                    </a:lnTo>
                    <a:lnTo>
                      <a:pt x="26315" y="366"/>
                    </a:lnTo>
                    <a:lnTo>
                      <a:pt x="26317" y="507"/>
                    </a:lnTo>
                    <a:lnTo>
                      <a:pt x="26319" y="579"/>
                    </a:lnTo>
                    <a:lnTo>
                      <a:pt x="26322" y="531"/>
                    </a:lnTo>
                    <a:lnTo>
                      <a:pt x="26324" y="380"/>
                    </a:lnTo>
                    <a:lnTo>
                      <a:pt x="26326" y="210"/>
                    </a:lnTo>
                    <a:lnTo>
                      <a:pt x="26329" y="102"/>
                    </a:lnTo>
                    <a:lnTo>
                      <a:pt x="26331" y="73"/>
                    </a:lnTo>
                    <a:lnTo>
                      <a:pt x="26333" y="79"/>
                    </a:lnTo>
                    <a:lnTo>
                      <a:pt x="26336" y="86"/>
                    </a:lnTo>
                    <a:lnTo>
                      <a:pt x="26338" y="91"/>
                    </a:lnTo>
                    <a:lnTo>
                      <a:pt x="26340" y="100"/>
                    </a:lnTo>
                    <a:lnTo>
                      <a:pt x="26343" y="119"/>
                    </a:lnTo>
                    <a:lnTo>
                      <a:pt x="26345" y="141"/>
                    </a:lnTo>
                    <a:lnTo>
                      <a:pt x="26347" y="151"/>
                    </a:lnTo>
                    <a:lnTo>
                      <a:pt x="26350" y="155"/>
                    </a:lnTo>
                    <a:lnTo>
                      <a:pt x="26352" y="192"/>
                    </a:lnTo>
                    <a:lnTo>
                      <a:pt x="26354" y="286"/>
                    </a:lnTo>
                    <a:lnTo>
                      <a:pt x="26357" y="390"/>
                    </a:lnTo>
                    <a:lnTo>
                      <a:pt x="26359" y="424"/>
                    </a:lnTo>
                    <a:lnTo>
                      <a:pt x="26361" y="367"/>
                    </a:lnTo>
                    <a:lnTo>
                      <a:pt x="26364" y="260"/>
                    </a:lnTo>
                    <a:lnTo>
                      <a:pt x="26366" y="152"/>
                    </a:lnTo>
                    <a:lnTo>
                      <a:pt x="26368" y="71"/>
                    </a:lnTo>
                    <a:lnTo>
                      <a:pt x="26371" y="24"/>
                    </a:lnTo>
                    <a:lnTo>
                      <a:pt x="26373" y="8"/>
                    </a:lnTo>
                    <a:lnTo>
                      <a:pt x="26375" y="17"/>
                    </a:lnTo>
                    <a:lnTo>
                      <a:pt x="26378" y="54"/>
                    </a:lnTo>
                    <a:lnTo>
                      <a:pt x="26380" y="117"/>
                    </a:lnTo>
                    <a:lnTo>
                      <a:pt x="26382" y="178"/>
                    </a:lnTo>
                    <a:lnTo>
                      <a:pt x="26385" y="205"/>
                    </a:lnTo>
                    <a:lnTo>
                      <a:pt x="26387" y="207"/>
                    </a:lnTo>
                    <a:lnTo>
                      <a:pt x="26389" y="223"/>
                    </a:lnTo>
                    <a:lnTo>
                      <a:pt x="26392" y="258"/>
                    </a:lnTo>
                    <a:lnTo>
                      <a:pt x="26394" y="269"/>
                    </a:lnTo>
                    <a:lnTo>
                      <a:pt x="26396" y="227"/>
                    </a:lnTo>
                    <a:lnTo>
                      <a:pt x="26399" y="161"/>
                    </a:lnTo>
                    <a:lnTo>
                      <a:pt x="26401" y="112"/>
                    </a:lnTo>
                    <a:lnTo>
                      <a:pt x="26403" y="105"/>
                    </a:lnTo>
                    <a:lnTo>
                      <a:pt x="26406" y="161"/>
                    </a:lnTo>
                    <a:lnTo>
                      <a:pt x="26408" y="269"/>
                    </a:lnTo>
                    <a:lnTo>
                      <a:pt x="26410" y="363"/>
                    </a:lnTo>
                    <a:lnTo>
                      <a:pt x="26413" y="361"/>
                    </a:lnTo>
                    <a:lnTo>
                      <a:pt x="26415" y="258"/>
                    </a:lnTo>
                    <a:lnTo>
                      <a:pt x="26417" y="131"/>
                    </a:lnTo>
                    <a:lnTo>
                      <a:pt x="26420" y="55"/>
                    </a:lnTo>
                    <a:lnTo>
                      <a:pt x="26422" y="47"/>
                    </a:lnTo>
                    <a:lnTo>
                      <a:pt x="26424" y="93"/>
                    </a:lnTo>
                    <a:lnTo>
                      <a:pt x="26427" y="174"/>
                    </a:lnTo>
                    <a:lnTo>
                      <a:pt x="26429" y="264"/>
                    </a:lnTo>
                    <a:lnTo>
                      <a:pt x="26431" y="326"/>
                    </a:lnTo>
                    <a:lnTo>
                      <a:pt x="26434" y="328"/>
                    </a:lnTo>
                    <a:lnTo>
                      <a:pt x="26436" y="274"/>
                    </a:lnTo>
                    <a:lnTo>
                      <a:pt x="26438" y="198"/>
                    </a:lnTo>
                    <a:lnTo>
                      <a:pt x="26441" y="137"/>
                    </a:lnTo>
                    <a:lnTo>
                      <a:pt x="26443" y="103"/>
                    </a:lnTo>
                    <a:lnTo>
                      <a:pt x="26445" y="92"/>
                    </a:lnTo>
                    <a:lnTo>
                      <a:pt x="26448" y="88"/>
                    </a:lnTo>
                    <a:lnTo>
                      <a:pt x="26450" y="86"/>
                    </a:lnTo>
                    <a:lnTo>
                      <a:pt x="26452" y="77"/>
                    </a:lnTo>
                    <a:lnTo>
                      <a:pt x="26455" y="63"/>
                    </a:lnTo>
                    <a:lnTo>
                      <a:pt x="26457" y="68"/>
                    </a:lnTo>
                    <a:lnTo>
                      <a:pt x="26459" y="135"/>
                    </a:lnTo>
                    <a:lnTo>
                      <a:pt x="26462" y="281"/>
                    </a:lnTo>
                    <a:lnTo>
                      <a:pt x="26464" y="444"/>
                    </a:lnTo>
                    <a:lnTo>
                      <a:pt x="26466" y="527"/>
                    </a:lnTo>
                    <a:lnTo>
                      <a:pt x="26469" y="495"/>
                    </a:lnTo>
                    <a:lnTo>
                      <a:pt x="26471" y="399"/>
                    </a:lnTo>
                    <a:lnTo>
                      <a:pt x="26473" y="297"/>
                    </a:lnTo>
                    <a:lnTo>
                      <a:pt x="26476" y="215"/>
                    </a:lnTo>
                    <a:lnTo>
                      <a:pt x="26478" y="172"/>
                    </a:lnTo>
                    <a:lnTo>
                      <a:pt x="26480" y="181"/>
                    </a:lnTo>
                    <a:lnTo>
                      <a:pt x="26483" y="220"/>
                    </a:lnTo>
                    <a:lnTo>
                      <a:pt x="26485" y="253"/>
                    </a:lnTo>
                    <a:lnTo>
                      <a:pt x="26487" y="275"/>
                    </a:lnTo>
                    <a:lnTo>
                      <a:pt x="26490" y="295"/>
                    </a:lnTo>
                    <a:lnTo>
                      <a:pt x="26492" y="310"/>
                    </a:lnTo>
                    <a:lnTo>
                      <a:pt x="26494" y="300"/>
                    </a:lnTo>
                    <a:lnTo>
                      <a:pt x="26497" y="264"/>
                    </a:lnTo>
                    <a:lnTo>
                      <a:pt x="26499" y="222"/>
                    </a:lnTo>
                    <a:lnTo>
                      <a:pt x="26501" y="199"/>
                    </a:lnTo>
                    <a:lnTo>
                      <a:pt x="26504" y="194"/>
                    </a:lnTo>
                    <a:lnTo>
                      <a:pt x="26506" y="194"/>
                    </a:lnTo>
                    <a:lnTo>
                      <a:pt x="26508" y="202"/>
                    </a:lnTo>
                    <a:lnTo>
                      <a:pt x="26511" y="237"/>
                    </a:lnTo>
                    <a:lnTo>
                      <a:pt x="26513" y="307"/>
                    </a:lnTo>
                    <a:lnTo>
                      <a:pt x="26515" y="384"/>
                    </a:lnTo>
                    <a:lnTo>
                      <a:pt x="26518" y="416"/>
                    </a:lnTo>
                    <a:lnTo>
                      <a:pt x="26520" y="375"/>
                    </a:lnTo>
                    <a:lnTo>
                      <a:pt x="26522" y="287"/>
                    </a:lnTo>
                    <a:lnTo>
                      <a:pt x="26525" y="211"/>
                    </a:lnTo>
                    <a:lnTo>
                      <a:pt x="26527" y="181"/>
                    </a:lnTo>
                    <a:lnTo>
                      <a:pt x="26529" y="179"/>
                    </a:lnTo>
                    <a:lnTo>
                      <a:pt x="26532" y="165"/>
                    </a:lnTo>
                    <a:lnTo>
                      <a:pt x="26534" y="121"/>
                    </a:lnTo>
                    <a:lnTo>
                      <a:pt x="26536" y="65"/>
                    </a:lnTo>
                    <a:lnTo>
                      <a:pt x="26539" y="23"/>
                    </a:lnTo>
                    <a:lnTo>
                      <a:pt x="26541" y="5"/>
                    </a:lnTo>
                    <a:lnTo>
                      <a:pt x="26543" y="5"/>
                    </a:lnTo>
                    <a:lnTo>
                      <a:pt x="26546" y="26"/>
                    </a:lnTo>
                    <a:lnTo>
                      <a:pt x="26548" y="82"/>
                    </a:lnTo>
                    <a:lnTo>
                      <a:pt x="26550" y="175"/>
                    </a:lnTo>
                    <a:lnTo>
                      <a:pt x="26553" y="280"/>
                    </a:lnTo>
                    <a:lnTo>
                      <a:pt x="26555" y="339"/>
                    </a:lnTo>
                    <a:lnTo>
                      <a:pt x="26557" y="314"/>
                    </a:lnTo>
                    <a:lnTo>
                      <a:pt x="26560" y="219"/>
                    </a:lnTo>
                    <a:lnTo>
                      <a:pt x="26562" y="110"/>
                    </a:lnTo>
                    <a:lnTo>
                      <a:pt x="26564" y="38"/>
                    </a:lnTo>
                    <a:lnTo>
                      <a:pt x="26567" y="8"/>
                    </a:lnTo>
                    <a:lnTo>
                      <a:pt x="26569" y="3"/>
                    </a:lnTo>
                    <a:lnTo>
                      <a:pt x="26571" y="11"/>
                    </a:lnTo>
                    <a:lnTo>
                      <a:pt x="26573" y="31"/>
                    </a:lnTo>
                    <a:lnTo>
                      <a:pt x="26576" y="54"/>
                    </a:lnTo>
                    <a:lnTo>
                      <a:pt x="26578" y="65"/>
                    </a:lnTo>
                    <a:lnTo>
                      <a:pt x="26580" y="55"/>
                    </a:lnTo>
                    <a:lnTo>
                      <a:pt x="26583" y="39"/>
                    </a:lnTo>
                    <a:lnTo>
                      <a:pt x="26585" y="46"/>
                    </a:lnTo>
                    <a:lnTo>
                      <a:pt x="26587" y="96"/>
                    </a:lnTo>
                    <a:lnTo>
                      <a:pt x="26590" y="165"/>
                    </a:lnTo>
                    <a:lnTo>
                      <a:pt x="26592" y="208"/>
                    </a:lnTo>
                    <a:lnTo>
                      <a:pt x="26594" y="216"/>
                    </a:lnTo>
                    <a:lnTo>
                      <a:pt x="26597" y="242"/>
                    </a:lnTo>
                    <a:lnTo>
                      <a:pt x="26599" y="317"/>
                    </a:lnTo>
                    <a:lnTo>
                      <a:pt x="26601" y="389"/>
                    </a:lnTo>
                    <a:lnTo>
                      <a:pt x="26604" y="399"/>
                    </a:lnTo>
                    <a:lnTo>
                      <a:pt x="26606" y="393"/>
                    </a:lnTo>
                    <a:lnTo>
                      <a:pt x="26609" y="461"/>
                    </a:lnTo>
                    <a:lnTo>
                      <a:pt x="26611" y="602"/>
                    </a:lnTo>
                    <a:lnTo>
                      <a:pt x="26613" y="702"/>
                    </a:lnTo>
                    <a:lnTo>
                      <a:pt x="26616" y="669"/>
                    </a:lnTo>
                    <a:lnTo>
                      <a:pt x="26618" y="524"/>
                    </a:lnTo>
                    <a:lnTo>
                      <a:pt x="26620" y="367"/>
                    </a:lnTo>
                    <a:lnTo>
                      <a:pt x="26622" y="271"/>
                    </a:lnTo>
                    <a:lnTo>
                      <a:pt x="26625" y="227"/>
                    </a:lnTo>
                    <a:lnTo>
                      <a:pt x="26627" y="183"/>
                    </a:lnTo>
                    <a:lnTo>
                      <a:pt x="26629" y="118"/>
                    </a:lnTo>
                    <a:lnTo>
                      <a:pt x="26632" y="54"/>
                    </a:lnTo>
                    <a:lnTo>
                      <a:pt x="26634" y="16"/>
                    </a:lnTo>
                    <a:lnTo>
                      <a:pt x="26636" y="3"/>
                    </a:lnTo>
                    <a:lnTo>
                      <a:pt x="26639" y="1"/>
                    </a:lnTo>
                    <a:lnTo>
                      <a:pt x="26641" y="7"/>
                    </a:lnTo>
                    <a:lnTo>
                      <a:pt x="26643" y="35"/>
                    </a:lnTo>
                    <a:lnTo>
                      <a:pt x="26646" y="101"/>
                    </a:lnTo>
                    <a:lnTo>
                      <a:pt x="26648" y="199"/>
                    </a:lnTo>
                    <a:lnTo>
                      <a:pt x="26650" y="291"/>
                    </a:lnTo>
                    <a:lnTo>
                      <a:pt x="26653" y="331"/>
                    </a:lnTo>
                    <a:lnTo>
                      <a:pt x="26655" y="302"/>
                    </a:lnTo>
                    <a:lnTo>
                      <a:pt x="26657" y="231"/>
                    </a:lnTo>
                    <a:lnTo>
                      <a:pt x="26660" y="159"/>
                    </a:lnTo>
                    <a:lnTo>
                      <a:pt x="26662" y="118"/>
                    </a:lnTo>
                    <a:lnTo>
                      <a:pt x="26664" y="120"/>
                    </a:lnTo>
                    <a:lnTo>
                      <a:pt x="26667" y="164"/>
                    </a:lnTo>
                    <a:lnTo>
                      <a:pt x="26669" y="238"/>
                    </a:lnTo>
                    <a:lnTo>
                      <a:pt x="26671" y="312"/>
                    </a:lnTo>
                    <a:lnTo>
                      <a:pt x="26674" y="367"/>
                    </a:lnTo>
                    <a:lnTo>
                      <a:pt x="26676" y="398"/>
                    </a:lnTo>
                    <a:lnTo>
                      <a:pt x="26678" y="399"/>
                    </a:lnTo>
                    <a:lnTo>
                      <a:pt x="26681" y="377"/>
                    </a:lnTo>
                    <a:lnTo>
                      <a:pt x="26683" y="351"/>
                    </a:lnTo>
                    <a:lnTo>
                      <a:pt x="26685" y="337"/>
                    </a:lnTo>
                    <a:lnTo>
                      <a:pt x="26688" y="334"/>
                    </a:lnTo>
                    <a:lnTo>
                      <a:pt x="26690" y="345"/>
                    </a:lnTo>
                    <a:lnTo>
                      <a:pt x="26692" y="371"/>
                    </a:lnTo>
                    <a:lnTo>
                      <a:pt x="26695" y="377"/>
                    </a:lnTo>
                    <a:lnTo>
                      <a:pt x="26697" y="320"/>
                    </a:lnTo>
                    <a:lnTo>
                      <a:pt x="26699" y="213"/>
                    </a:lnTo>
                    <a:lnTo>
                      <a:pt x="26702" y="122"/>
                    </a:lnTo>
                    <a:lnTo>
                      <a:pt x="26704" y="96"/>
                    </a:lnTo>
                    <a:lnTo>
                      <a:pt x="26706" y="129"/>
                    </a:lnTo>
                    <a:lnTo>
                      <a:pt x="26709" y="175"/>
                    </a:lnTo>
                    <a:lnTo>
                      <a:pt x="26711" y="201"/>
                    </a:lnTo>
                    <a:lnTo>
                      <a:pt x="26713" y="209"/>
                    </a:lnTo>
                    <a:lnTo>
                      <a:pt x="26716" y="221"/>
                    </a:lnTo>
                    <a:lnTo>
                      <a:pt x="26718" y="249"/>
                    </a:lnTo>
                    <a:lnTo>
                      <a:pt x="26720" y="284"/>
                    </a:lnTo>
                    <a:lnTo>
                      <a:pt x="26723" y="306"/>
                    </a:lnTo>
                    <a:lnTo>
                      <a:pt x="26725" y="295"/>
                    </a:lnTo>
                    <a:lnTo>
                      <a:pt x="26727" y="246"/>
                    </a:lnTo>
                    <a:lnTo>
                      <a:pt x="26730" y="183"/>
                    </a:lnTo>
                    <a:lnTo>
                      <a:pt x="26732" y="152"/>
                    </a:lnTo>
                    <a:lnTo>
                      <a:pt x="26734" y="172"/>
                    </a:lnTo>
                    <a:lnTo>
                      <a:pt x="26737" y="215"/>
                    </a:lnTo>
                    <a:lnTo>
                      <a:pt x="26739" y="243"/>
                    </a:lnTo>
                    <a:lnTo>
                      <a:pt x="26741" y="250"/>
                    </a:lnTo>
                    <a:lnTo>
                      <a:pt x="26744" y="251"/>
                    </a:lnTo>
                    <a:lnTo>
                      <a:pt x="26746" y="247"/>
                    </a:lnTo>
                    <a:lnTo>
                      <a:pt x="26748" y="228"/>
                    </a:lnTo>
                    <a:lnTo>
                      <a:pt x="26751" y="190"/>
                    </a:lnTo>
                    <a:lnTo>
                      <a:pt x="26753" y="147"/>
                    </a:lnTo>
                    <a:lnTo>
                      <a:pt x="26755" y="122"/>
                    </a:lnTo>
                    <a:lnTo>
                      <a:pt x="26758" y="125"/>
                    </a:lnTo>
                    <a:lnTo>
                      <a:pt x="26760" y="147"/>
                    </a:lnTo>
                    <a:lnTo>
                      <a:pt x="26762" y="166"/>
                    </a:lnTo>
                    <a:lnTo>
                      <a:pt x="26765" y="180"/>
                    </a:lnTo>
                    <a:lnTo>
                      <a:pt x="26767" y="201"/>
                    </a:lnTo>
                    <a:lnTo>
                      <a:pt x="26769" y="240"/>
                    </a:lnTo>
                    <a:lnTo>
                      <a:pt x="26772" y="287"/>
                    </a:lnTo>
                    <a:lnTo>
                      <a:pt x="26774" y="306"/>
                    </a:lnTo>
                    <a:lnTo>
                      <a:pt x="26776" y="275"/>
                    </a:lnTo>
                    <a:lnTo>
                      <a:pt x="26779" y="209"/>
                    </a:lnTo>
                    <a:lnTo>
                      <a:pt x="26781" y="149"/>
                    </a:lnTo>
                    <a:lnTo>
                      <a:pt x="26783" y="129"/>
                    </a:lnTo>
                    <a:lnTo>
                      <a:pt x="26786" y="154"/>
                    </a:lnTo>
                    <a:lnTo>
                      <a:pt x="26788" y="199"/>
                    </a:lnTo>
                    <a:lnTo>
                      <a:pt x="26790" y="228"/>
                    </a:lnTo>
                    <a:lnTo>
                      <a:pt x="26793" y="233"/>
                    </a:lnTo>
                    <a:lnTo>
                      <a:pt x="26795" y="246"/>
                    </a:lnTo>
                    <a:lnTo>
                      <a:pt x="26797" y="281"/>
                    </a:lnTo>
                    <a:lnTo>
                      <a:pt x="26800" y="312"/>
                    </a:lnTo>
                    <a:lnTo>
                      <a:pt x="26802" y="307"/>
                    </a:lnTo>
                    <a:lnTo>
                      <a:pt x="26804" y="275"/>
                    </a:lnTo>
                    <a:lnTo>
                      <a:pt x="26807" y="241"/>
                    </a:lnTo>
                    <a:lnTo>
                      <a:pt x="26809" y="215"/>
                    </a:lnTo>
                    <a:lnTo>
                      <a:pt x="26811" y="186"/>
                    </a:lnTo>
                    <a:lnTo>
                      <a:pt x="26814" y="144"/>
                    </a:lnTo>
                    <a:lnTo>
                      <a:pt x="26816" y="96"/>
                    </a:lnTo>
                    <a:lnTo>
                      <a:pt x="26818" y="67"/>
                    </a:lnTo>
                    <a:lnTo>
                      <a:pt x="26821" y="76"/>
                    </a:lnTo>
                    <a:lnTo>
                      <a:pt x="26823" y="112"/>
                    </a:lnTo>
                    <a:lnTo>
                      <a:pt x="26825" y="134"/>
                    </a:lnTo>
                    <a:lnTo>
                      <a:pt x="26828" y="121"/>
                    </a:lnTo>
                    <a:lnTo>
                      <a:pt x="26830" y="94"/>
                    </a:lnTo>
                    <a:lnTo>
                      <a:pt x="26832" y="86"/>
                    </a:lnTo>
                    <a:lnTo>
                      <a:pt x="26835" y="111"/>
                    </a:lnTo>
                    <a:lnTo>
                      <a:pt x="26837" y="172"/>
                    </a:lnTo>
                    <a:lnTo>
                      <a:pt x="26839" y="258"/>
                    </a:lnTo>
                    <a:lnTo>
                      <a:pt x="26842" y="318"/>
                    </a:lnTo>
                    <a:lnTo>
                      <a:pt x="26844" y="298"/>
                    </a:lnTo>
                    <a:lnTo>
                      <a:pt x="26846" y="208"/>
                    </a:lnTo>
                    <a:lnTo>
                      <a:pt x="26849" y="121"/>
                    </a:lnTo>
                    <a:lnTo>
                      <a:pt x="26851" y="93"/>
                    </a:lnTo>
                    <a:lnTo>
                      <a:pt x="26853" y="115"/>
                    </a:lnTo>
                    <a:lnTo>
                      <a:pt x="26856" y="131"/>
                    </a:lnTo>
                    <a:lnTo>
                      <a:pt x="26858" y="109"/>
                    </a:lnTo>
                    <a:lnTo>
                      <a:pt x="26860" y="62"/>
                    </a:lnTo>
                    <a:lnTo>
                      <a:pt x="26863" y="26"/>
                    </a:lnTo>
                    <a:lnTo>
                      <a:pt x="26865" y="16"/>
                    </a:lnTo>
                    <a:lnTo>
                      <a:pt x="26867" y="32"/>
                    </a:lnTo>
                    <a:lnTo>
                      <a:pt x="26870" y="62"/>
                    </a:lnTo>
                    <a:lnTo>
                      <a:pt x="26872" y="100"/>
                    </a:lnTo>
                    <a:lnTo>
                      <a:pt x="26874" y="149"/>
                    </a:lnTo>
                    <a:lnTo>
                      <a:pt x="26877" y="206"/>
                    </a:lnTo>
                    <a:lnTo>
                      <a:pt x="26879" y="258"/>
                    </a:lnTo>
                    <a:lnTo>
                      <a:pt x="26881" y="304"/>
                    </a:lnTo>
                    <a:lnTo>
                      <a:pt x="26884" y="354"/>
                    </a:lnTo>
                    <a:lnTo>
                      <a:pt x="26886" y="399"/>
                    </a:lnTo>
                    <a:lnTo>
                      <a:pt x="26888" y="417"/>
                    </a:lnTo>
                    <a:lnTo>
                      <a:pt x="26891" y="402"/>
                    </a:lnTo>
                    <a:lnTo>
                      <a:pt x="26893" y="353"/>
                    </a:lnTo>
                    <a:lnTo>
                      <a:pt x="26895" y="277"/>
                    </a:lnTo>
                    <a:lnTo>
                      <a:pt x="26898" y="207"/>
                    </a:lnTo>
                    <a:lnTo>
                      <a:pt x="26900" y="175"/>
                    </a:lnTo>
                    <a:lnTo>
                      <a:pt x="26902" y="177"/>
                    </a:lnTo>
                    <a:lnTo>
                      <a:pt x="26905" y="178"/>
                    </a:lnTo>
                    <a:lnTo>
                      <a:pt x="26907" y="166"/>
                    </a:lnTo>
                    <a:lnTo>
                      <a:pt x="26909" y="162"/>
                    </a:lnTo>
                    <a:lnTo>
                      <a:pt x="26912" y="175"/>
                    </a:lnTo>
                    <a:lnTo>
                      <a:pt x="26914" y="181"/>
                    </a:lnTo>
                    <a:lnTo>
                      <a:pt x="26916" y="160"/>
                    </a:lnTo>
                    <a:lnTo>
                      <a:pt x="26919" y="132"/>
                    </a:lnTo>
                    <a:lnTo>
                      <a:pt x="26921" y="140"/>
                    </a:lnTo>
                    <a:lnTo>
                      <a:pt x="26923" y="189"/>
                    </a:lnTo>
                    <a:lnTo>
                      <a:pt x="26926" y="246"/>
                    </a:lnTo>
                    <a:lnTo>
                      <a:pt x="26928" y="289"/>
                    </a:lnTo>
                    <a:lnTo>
                      <a:pt x="26930" y="312"/>
                    </a:lnTo>
                    <a:lnTo>
                      <a:pt x="26933" y="298"/>
                    </a:lnTo>
                    <a:lnTo>
                      <a:pt x="26935" y="226"/>
                    </a:lnTo>
                    <a:lnTo>
                      <a:pt x="26937" y="125"/>
                    </a:lnTo>
                    <a:lnTo>
                      <a:pt x="26940" y="46"/>
                    </a:lnTo>
                    <a:lnTo>
                      <a:pt x="26942" y="10"/>
                    </a:lnTo>
                    <a:lnTo>
                      <a:pt x="26944" y="5"/>
                    </a:lnTo>
                    <a:lnTo>
                      <a:pt x="26947" y="27"/>
                    </a:lnTo>
                    <a:lnTo>
                      <a:pt x="26949" y="101"/>
                    </a:lnTo>
                    <a:lnTo>
                      <a:pt x="26951" y="243"/>
                    </a:lnTo>
                    <a:lnTo>
                      <a:pt x="26954" y="402"/>
                    </a:lnTo>
                    <a:lnTo>
                      <a:pt x="26956" y="484"/>
                    </a:lnTo>
                    <a:lnTo>
                      <a:pt x="26958" y="453"/>
                    </a:lnTo>
                    <a:lnTo>
                      <a:pt x="26961" y="366"/>
                    </a:lnTo>
                    <a:lnTo>
                      <a:pt x="26963" y="281"/>
                    </a:lnTo>
                    <a:lnTo>
                      <a:pt x="26965" y="212"/>
                    </a:lnTo>
                    <a:lnTo>
                      <a:pt x="26968" y="161"/>
                    </a:lnTo>
                    <a:lnTo>
                      <a:pt x="26970" y="153"/>
                    </a:lnTo>
                    <a:lnTo>
                      <a:pt x="26972" y="219"/>
                    </a:lnTo>
                    <a:lnTo>
                      <a:pt x="26975" y="348"/>
                    </a:lnTo>
                    <a:lnTo>
                      <a:pt x="26977" y="477"/>
                    </a:lnTo>
                    <a:lnTo>
                      <a:pt x="26979" y="517"/>
                    </a:lnTo>
                    <a:lnTo>
                      <a:pt x="26982" y="432"/>
                    </a:lnTo>
                    <a:lnTo>
                      <a:pt x="26984" y="274"/>
                    </a:lnTo>
                    <a:lnTo>
                      <a:pt x="26986" y="135"/>
                    </a:lnTo>
                    <a:lnTo>
                      <a:pt x="26989" y="79"/>
                    </a:lnTo>
                    <a:lnTo>
                      <a:pt x="26991" y="113"/>
                    </a:lnTo>
                    <a:lnTo>
                      <a:pt x="26993" y="196"/>
                    </a:lnTo>
                    <a:lnTo>
                      <a:pt x="26996" y="251"/>
                    </a:lnTo>
                    <a:lnTo>
                      <a:pt x="26998" y="229"/>
                    </a:lnTo>
                    <a:lnTo>
                      <a:pt x="27000" y="148"/>
                    </a:lnTo>
                    <a:lnTo>
                      <a:pt x="27003" y="66"/>
                    </a:lnTo>
                    <a:lnTo>
                      <a:pt x="27005" y="19"/>
                    </a:lnTo>
                    <a:lnTo>
                      <a:pt x="27007" y="3"/>
                    </a:lnTo>
                    <a:lnTo>
                      <a:pt x="27010" y="5"/>
                    </a:lnTo>
                    <a:lnTo>
                      <a:pt x="27012" y="24"/>
                    </a:lnTo>
                    <a:lnTo>
                      <a:pt x="27014" y="73"/>
                    </a:lnTo>
                    <a:lnTo>
                      <a:pt x="27017" y="159"/>
                    </a:lnTo>
                    <a:lnTo>
                      <a:pt x="27019" y="271"/>
                    </a:lnTo>
                    <a:lnTo>
                      <a:pt x="27021" y="374"/>
                    </a:lnTo>
                    <a:lnTo>
                      <a:pt x="27023" y="430"/>
                    </a:lnTo>
                    <a:lnTo>
                      <a:pt x="27026" y="429"/>
                    </a:lnTo>
                    <a:lnTo>
                      <a:pt x="27028" y="399"/>
                    </a:lnTo>
                    <a:lnTo>
                      <a:pt x="27030" y="366"/>
                    </a:lnTo>
                    <a:lnTo>
                      <a:pt x="27033" y="317"/>
                    </a:lnTo>
                    <a:lnTo>
                      <a:pt x="27035" y="242"/>
                    </a:lnTo>
                    <a:lnTo>
                      <a:pt x="27037" y="163"/>
                    </a:lnTo>
                    <a:lnTo>
                      <a:pt x="27040" y="103"/>
                    </a:lnTo>
                    <a:lnTo>
                      <a:pt x="27042" y="63"/>
                    </a:lnTo>
                    <a:lnTo>
                      <a:pt x="27044" y="38"/>
                    </a:lnTo>
                    <a:lnTo>
                      <a:pt x="27047" y="43"/>
                    </a:lnTo>
                    <a:lnTo>
                      <a:pt x="27049" y="108"/>
                    </a:lnTo>
                    <a:lnTo>
                      <a:pt x="27052" y="238"/>
                    </a:lnTo>
                    <a:lnTo>
                      <a:pt x="27054" y="389"/>
                    </a:lnTo>
                    <a:lnTo>
                      <a:pt x="27056" y="473"/>
                    </a:lnTo>
                    <a:lnTo>
                      <a:pt x="27059" y="438"/>
                    </a:lnTo>
                    <a:lnTo>
                      <a:pt x="27061" y="325"/>
                    </a:lnTo>
                    <a:lnTo>
                      <a:pt x="27063" y="226"/>
                    </a:lnTo>
                    <a:lnTo>
                      <a:pt x="27066" y="198"/>
                    </a:lnTo>
                    <a:lnTo>
                      <a:pt x="27068" y="241"/>
                    </a:lnTo>
                    <a:lnTo>
                      <a:pt x="27070" y="335"/>
                    </a:lnTo>
                    <a:lnTo>
                      <a:pt x="27072" y="436"/>
                    </a:lnTo>
                    <a:lnTo>
                      <a:pt x="27075" y="475"/>
                    </a:lnTo>
                    <a:lnTo>
                      <a:pt x="27077" y="419"/>
                    </a:lnTo>
                    <a:lnTo>
                      <a:pt x="27079" y="317"/>
                    </a:lnTo>
                    <a:lnTo>
                      <a:pt x="27082" y="247"/>
                    </a:lnTo>
                    <a:lnTo>
                      <a:pt x="27084" y="237"/>
                    </a:lnTo>
                    <a:lnTo>
                      <a:pt x="27086" y="245"/>
                    </a:lnTo>
                    <a:lnTo>
                      <a:pt x="27089" y="220"/>
                    </a:lnTo>
                    <a:lnTo>
                      <a:pt x="27091" y="155"/>
                    </a:lnTo>
                    <a:lnTo>
                      <a:pt x="27093" y="91"/>
                    </a:lnTo>
                    <a:lnTo>
                      <a:pt x="27096" y="69"/>
                    </a:lnTo>
                    <a:lnTo>
                      <a:pt x="27098" y="91"/>
                    </a:lnTo>
                    <a:lnTo>
                      <a:pt x="27100" y="121"/>
                    </a:lnTo>
                    <a:lnTo>
                      <a:pt x="27103" y="123"/>
                    </a:lnTo>
                    <a:lnTo>
                      <a:pt x="27105" y="101"/>
                    </a:lnTo>
                    <a:lnTo>
                      <a:pt x="27107" y="99"/>
                    </a:lnTo>
                    <a:lnTo>
                      <a:pt x="27110" y="159"/>
                    </a:lnTo>
                    <a:lnTo>
                      <a:pt x="27112" y="283"/>
                    </a:lnTo>
                    <a:lnTo>
                      <a:pt x="27114" y="414"/>
                    </a:lnTo>
                    <a:lnTo>
                      <a:pt x="27117" y="482"/>
                    </a:lnTo>
                    <a:lnTo>
                      <a:pt x="27119" y="478"/>
                    </a:lnTo>
                    <a:lnTo>
                      <a:pt x="27121" y="459"/>
                    </a:lnTo>
                    <a:lnTo>
                      <a:pt x="27124" y="469"/>
                    </a:lnTo>
                    <a:lnTo>
                      <a:pt x="27126" y="482"/>
                    </a:lnTo>
                    <a:lnTo>
                      <a:pt x="27128" y="435"/>
                    </a:lnTo>
                    <a:lnTo>
                      <a:pt x="27131" y="316"/>
                    </a:lnTo>
                    <a:lnTo>
                      <a:pt x="27133" y="188"/>
                    </a:lnTo>
                    <a:lnTo>
                      <a:pt x="27135" y="127"/>
                    </a:lnTo>
                    <a:lnTo>
                      <a:pt x="27138" y="146"/>
                    </a:lnTo>
                    <a:lnTo>
                      <a:pt x="27140" y="195"/>
                    </a:lnTo>
                    <a:lnTo>
                      <a:pt x="27142" y="219"/>
                    </a:lnTo>
                    <a:lnTo>
                      <a:pt x="27145" y="194"/>
                    </a:lnTo>
                    <a:lnTo>
                      <a:pt x="27147" y="136"/>
                    </a:lnTo>
                    <a:lnTo>
                      <a:pt x="27149" y="84"/>
                    </a:lnTo>
                    <a:lnTo>
                      <a:pt x="27152" y="78"/>
                    </a:lnTo>
                    <a:lnTo>
                      <a:pt x="27154" y="122"/>
                    </a:lnTo>
                    <a:lnTo>
                      <a:pt x="27156" y="175"/>
                    </a:lnTo>
                    <a:lnTo>
                      <a:pt x="27159" y="186"/>
                    </a:lnTo>
                    <a:lnTo>
                      <a:pt x="27161" y="141"/>
                    </a:lnTo>
                    <a:lnTo>
                      <a:pt x="27163" y="76"/>
                    </a:lnTo>
                    <a:lnTo>
                      <a:pt x="27166" y="37"/>
                    </a:lnTo>
                    <a:lnTo>
                      <a:pt x="27168" y="37"/>
                    </a:lnTo>
                    <a:lnTo>
                      <a:pt x="27170" y="57"/>
                    </a:lnTo>
                    <a:lnTo>
                      <a:pt x="27173" y="77"/>
                    </a:lnTo>
                    <a:lnTo>
                      <a:pt x="27175" y="86"/>
                    </a:lnTo>
                    <a:lnTo>
                      <a:pt x="27177" y="86"/>
                    </a:lnTo>
                    <a:lnTo>
                      <a:pt x="27180" y="77"/>
                    </a:lnTo>
                    <a:lnTo>
                      <a:pt x="27182" y="57"/>
                    </a:lnTo>
                    <a:lnTo>
                      <a:pt x="27184" y="31"/>
                    </a:lnTo>
                    <a:lnTo>
                      <a:pt x="27187" y="14"/>
                    </a:lnTo>
                    <a:lnTo>
                      <a:pt x="27189" y="14"/>
                    </a:lnTo>
                    <a:lnTo>
                      <a:pt x="27191" y="31"/>
                    </a:lnTo>
                    <a:lnTo>
                      <a:pt x="27194" y="57"/>
                    </a:lnTo>
                    <a:lnTo>
                      <a:pt x="27196" y="82"/>
                    </a:lnTo>
                    <a:lnTo>
                      <a:pt x="27198" y="109"/>
                    </a:lnTo>
                    <a:lnTo>
                      <a:pt x="27201" y="148"/>
                    </a:lnTo>
                    <a:lnTo>
                      <a:pt x="27203" y="186"/>
                    </a:lnTo>
                    <a:lnTo>
                      <a:pt x="27205" y="188"/>
                    </a:lnTo>
                    <a:lnTo>
                      <a:pt x="27208" y="141"/>
                    </a:lnTo>
                    <a:lnTo>
                      <a:pt x="27210" y="76"/>
                    </a:lnTo>
                    <a:lnTo>
                      <a:pt x="27212" y="38"/>
                    </a:lnTo>
                    <a:lnTo>
                      <a:pt x="27215" y="39"/>
                    </a:lnTo>
                    <a:lnTo>
                      <a:pt x="27217" y="67"/>
                    </a:lnTo>
                    <a:lnTo>
                      <a:pt x="27219" y="97"/>
                    </a:lnTo>
                    <a:lnTo>
                      <a:pt x="27222" y="118"/>
                    </a:lnTo>
                    <a:lnTo>
                      <a:pt x="27224" y="142"/>
                    </a:lnTo>
                    <a:lnTo>
                      <a:pt x="27226" y="207"/>
                    </a:lnTo>
                    <a:lnTo>
                      <a:pt x="27229" y="325"/>
                    </a:lnTo>
                    <a:lnTo>
                      <a:pt x="27231" y="440"/>
                    </a:lnTo>
                    <a:lnTo>
                      <a:pt x="27233" y="463"/>
                    </a:lnTo>
                    <a:lnTo>
                      <a:pt x="27236" y="379"/>
                    </a:lnTo>
                    <a:lnTo>
                      <a:pt x="27238" y="257"/>
                    </a:lnTo>
                    <a:lnTo>
                      <a:pt x="27240" y="164"/>
                    </a:lnTo>
                    <a:lnTo>
                      <a:pt x="27243" y="108"/>
                    </a:lnTo>
                    <a:lnTo>
                      <a:pt x="27245" y="67"/>
                    </a:lnTo>
                    <a:lnTo>
                      <a:pt x="27247" y="34"/>
                    </a:lnTo>
                    <a:lnTo>
                      <a:pt x="27250" y="14"/>
                    </a:lnTo>
                    <a:lnTo>
                      <a:pt x="27252" y="14"/>
                    </a:lnTo>
                    <a:lnTo>
                      <a:pt x="27254" y="31"/>
                    </a:lnTo>
                    <a:lnTo>
                      <a:pt x="27257" y="54"/>
                    </a:lnTo>
                    <a:lnTo>
                      <a:pt x="27259" y="66"/>
                    </a:lnTo>
                    <a:lnTo>
                      <a:pt x="27261" y="65"/>
                    </a:lnTo>
                    <a:lnTo>
                      <a:pt x="27264" y="79"/>
                    </a:lnTo>
                    <a:lnTo>
                      <a:pt x="27266" y="149"/>
                    </a:lnTo>
                    <a:lnTo>
                      <a:pt x="27268" y="280"/>
                    </a:lnTo>
                    <a:lnTo>
                      <a:pt x="27271" y="419"/>
                    </a:lnTo>
                    <a:lnTo>
                      <a:pt x="27273" y="493"/>
                    </a:lnTo>
                    <a:lnTo>
                      <a:pt x="27275" y="459"/>
                    </a:lnTo>
                    <a:lnTo>
                      <a:pt x="27278" y="352"/>
                    </a:lnTo>
                    <a:lnTo>
                      <a:pt x="27280" y="267"/>
                    </a:lnTo>
                    <a:lnTo>
                      <a:pt x="27282" y="274"/>
                    </a:lnTo>
                    <a:lnTo>
                      <a:pt x="27285" y="339"/>
                    </a:lnTo>
                    <a:lnTo>
                      <a:pt x="27287" y="362"/>
                    </a:lnTo>
                    <a:lnTo>
                      <a:pt x="27289" y="293"/>
                    </a:lnTo>
                    <a:lnTo>
                      <a:pt x="27292" y="177"/>
                    </a:lnTo>
                    <a:lnTo>
                      <a:pt x="27294" y="95"/>
                    </a:lnTo>
                    <a:lnTo>
                      <a:pt x="27296" y="83"/>
                    </a:lnTo>
                    <a:lnTo>
                      <a:pt x="27299" y="120"/>
                    </a:lnTo>
                    <a:lnTo>
                      <a:pt x="27301" y="169"/>
                    </a:lnTo>
                    <a:lnTo>
                      <a:pt x="27303" y="216"/>
                    </a:lnTo>
                    <a:lnTo>
                      <a:pt x="27306" y="269"/>
                    </a:lnTo>
                    <a:lnTo>
                      <a:pt x="27308" y="327"/>
                    </a:lnTo>
                    <a:lnTo>
                      <a:pt x="27310" y="383"/>
                    </a:lnTo>
                    <a:lnTo>
                      <a:pt x="27313" y="430"/>
                    </a:lnTo>
                    <a:lnTo>
                      <a:pt x="27315" y="441"/>
                    </a:lnTo>
                    <a:lnTo>
                      <a:pt x="27317" y="381"/>
                    </a:lnTo>
                    <a:lnTo>
                      <a:pt x="27320" y="269"/>
                    </a:lnTo>
                    <a:lnTo>
                      <a:pt x="27322" y="165"/>
                    </a:lnTo>
                    <a:lnTo>
                      <a:pt x="27324" y="104"/>
                    </a:lnTo>
                    <a:lnTo>
                      <a:pt x="27327" y="84"/>
                    </a:lnTo>
                    <a:lnTo>
                      <a:pt x="27329" y="94"/>
                    </a:lnTo>
                    <a:lnTo>
                      <a:pt x="27331" y="121"/>
                    </a:lnTo>
                    <a:lnTo>
                      <a:pt x="27334" y="134"/>
                    </a:lnTo>
                    <a:lnTo>
                      <a:pt x="27336" y="109"/>
                    </a:lnTo>
                    <a:lnTo>
                      <a:pt x="27338" y="62"/>
                    </a:lnTo>
                    <a:lnTo>
                      <a:pt x="27341" y="23"/>
                    </a:lnTo>
                    <a:lnTo>
                      <a:pt x="27343" y="5"/>
                    </a:lnTo>
                    <a:lnTo>
                      <a:pt x="27345" y="0"/>
                    </a:lnTo>
                    <a:lnTo>
                      <a:pt x="27348" y="0"/>
                    </a:lnTo>
                    <a:lnTo>
                      <a:pt x="27350" y="2"/>
                    </a:lnTo>
                    <a:lnTo>
                      <a:pt x="27352" y="14"/>
                    </a:lnTo>
                    <a:lnTo>
                      <a:pt x="27355" y="43"/>
                    </a:lnTo>
                    <a:lnTo>
                      <a:pt x="27357" y="93"/>
                    </a:lnTo>
                    <a:lnTo>
                      <a:pt x="27359" y="155"/>
                    </a:lnTo>
                    <a:lnTo>
                      <a:pt x="27362" y="214"/>
                    </a:lnTo>
                    <a:lnTo>
                      <a:pt x="27364" y="252"/>
                    </a:lnTo>
                    <a:lnTo>
                      <a:pt x="27366" y="251"/>
                    </a:lnTo>
                    <a:lnTo>
                      <a:pt x="27369" y="210"/>
                    </a:lnTo>
                    <a:lnTo>
                      <a:pt x="27371" y="154"/>
                    </a:lnTo>
                    <a:lnTo>
                      <a:pt x="27373" y="116"/>
                    </a:lnTo>
                    <a:lnTo>
                      <a:pt x="27376" y="110"/>
                    </a:lnTo>
                    <a:lnTo>
                      <a:pt x="27378" y="141"/>
                    </a:lnTo>
                    <a:lnTo>
                      <a:pt x="27380" y="194"/>
                    </a:lnTo>
                    <a:lnTo>
                      <a:pt x="27383" y="233"/>
                    </a:lnTo>
                    <a:lnTo>
                      <a:pt x="27385" y="226"/>
                    </a:lnTo>
                    <a:lnTo>
                      <a:pt x="27387" y="192"/>
                    </a:lnTo>
                    <a:lnTo>
                      <a:pt x="27390" y="194"/>
                    </a:lnTo>
                    <a:lnTo>
                      <a:pt x="27392" y="253"/>
                    </a:lnTo>
                    <a:lnTo>
                      <a:pt x="27394" y="312"/>
                    </a:lnTo>
                    <a:lnTo>
                      <a:pt x="27397" y="301"/>
                    </a:lnTo>
                    <a:lnTo>
                      <a:pt x="27399" y="229"/>
                    </a:lnTo>
                    <a:lnTo>
                      <a:pt x="27401" y="172"/>
                    </a:lnTo>
                    <a:lnTo>
                      <a:pt x="27404" y="172"/>
                    </a:lnTo>
                    <a:lnTo>
                      <a:pt x="27406" y="193"/>
                    </a:lnTo>
                    <a:lnTo>
                      <a:pt x="27408" y="191"/>
                    </a:lnTo>
                    <a:lnTo>
                      <a:pt x="27411" y="188"/>
                    </a:lnTo>
                    <a:lnTo>
                      <a:pt x="27413" y="247"/>
                    </a:lnTo>
                    <a:lnTo>
                      <a:pt x="27415" y="369"/>
                    </a:lnTo>
                    <a:lnTo>
                      <a:pt x="27418" y="470"/>
                    </a:lnTo>
                    <a:lnTo>
                      <a:pt x="27420" y="485"/>
                    </a:lnTo>
                    <a:lnTo>
                      <a:pt x="27422" y="444"/>
                    </a:lnTo>
                    <a:lnTo>
                      <a:pt x="27425" y="398"/>
                    </a:lnTo>
                    <a:lnTo>
                      <a:pt x="27427" y="341"/>
                    </a:lnTo>
                    <a:lnTo>
                      <a:pt x="27429" y="249"/>
                    </a:lnTo>
                    <a:lnTo>
                      <a:pt x="27432" y="153"/>
                    </a:lnTo>
                    <a:lnTo>
                      <a:pt x="27434" y="110"/>
                    </a:lnTo>
                    <a:lnTo>
                      <a:pt x="27436" y="119"/>
                    </a:lnTo>
                    <a:lnTo>
                      <a:pt x="27439" y="132"/>
                    </a:lnTo>
                    <a:lnTo>
                      <a:pt x="27441" y="109"/>
                    </a:lnTo>
                    <a:lnTo>
                      <a:pt x="27443" y="65"/>
                    </a:lnTo>
                    <a:lnTo>
                      <a:pt x="27446" y="43"/>
                    </a:lnTo>
                    <a:lnTo>
                      <a:pt x="27448" y="71"/>
                    </a:lnTo>
                    <a:lnTo>
                      <a:pt x="27450" y="151"/>
                    </a:lnTo>
                    <a:lnTo>
                      <a:pt x="27453" y="241"/>
                    </a:lnTo>
                    <a:lnTo>
                      <a:pt x="27455" y="283"/>
                    </a:lnTo>
                    <a:lnTo>
                      <a:pt x="27457" y="250"/>
                    </a:lnTo>
                    <a:lnTo>
                      <a:pt x="27460" y="176"/>
                    </a:lnTo>
                    <a:lnTo>
                      <a:pt x="27462" y="116"/>
                    </a:lnTo>
                    <a:lnTo>
                      <a:pt x="27464" y="101"/>
                    </a:lnTo>
                    <a:lnTo>
                      <a:pt x="27467" y="122"/>
                    </a:lnTo>
                    <a:lnTo>
                      <a:pt x="27469" y="134"/>
                    </a:lnTo>
                    <a:lnTo>
                      <a:pt x="27471" y="112"/>
                    </a:lnTo>
                    <a:lnTo>
                      <a:pt x="27474" y="74"/>
                    </a:lnTo>
                    <a:lnTo>
                      <a:pt x="27476" y="54"/>
                    </a:lnTo>
                    <a:lnTo>
                      <a:pt x="27478" y="59"/>
                    </a:lnTo>
                    <a:lnTo>
                      <a:pt x="27481" y="66"/>
                    </a:lnTo>
                    <a:lnTo>
                      <a:pt x="27483" y="55"/>
                    </a:lnTo>
                    <a:lnTo>
                      <a:pt x="27485" y="33"/>
                    </a:lnTo>
                    <a:lnTo>
                      <a:pt x="27488" y="23"/>
                    </a:lnTo>
                    <a:lnTo>
                      <a:pt x="27490" y="33"/>
                    </a:lnTo>
                    <a:lnTo>
                      <a:pt x="27492" y="55"/>
                    </a:lnTo>
                    <a:lnTo>
                      <a:pt x="27495" y="70"/>
                    </a:lnTo>
                    <a:lnTo>
                      <a:pt x="27497" y="78"/>
                    </a:lnTo>
                    <a:lnTo>
                      <a:pt x="27499" y="96"/>
                    </a:lnTo>
                    <a:lnTo>
                      <a:pt x="27502" y="138"/>
                    </a:lnTo>
                    <a:lnTo>
                      <a:pt x="27504" y="188"/>
                    </a:lnTo>
                    <a:lnTo>
                      <a:pt x="27506" y="227"/>
                    </a:lnTo>
                    <a:lnTo>
                      <a:pt x="27509" y="237"/>
                    </a:lnTo>
                    <a:lnTo>
                      <a:pt x="27511" y="209"/>
                    </a:lnTo>
                    <a:lnTo>
                      <a:pt x="27513" y="146"/>
                    </a:lnTo>
                    <a:lnTo>
                      <a:pt x="27516" y="80"/>
                    </a:lnTo>
                    <a:lnTo>
                      <a:pt x="27518" y="49"/>
                    </a:lnTo>
                    <a:lnTo>
                      <a:pt x="27520" y="68"/>
                    </a:lnTo>
                    <a:lnTo>
                      <a:pt x="27522" y="110"/>
                    </a:lnTo>
                    <a:lnTo>
                      <a:pt x="27525" y="131"/>
                    </a:lnTo>
                    <a:lnTo>
                      <a:pt x="27527" y="110"/>
                    </a:lnTo>
                    <a:lnTo>
                      <a:pt x="27529" y="67"/>
                    </a:lnTo>
                    <a:lnTo>
                      <a:pt x="27532" y="46"/>
                    </a:lnTo>
                    <a:lnTo>
                      <a:pt x="27534" y="68"/>
                    </a:lnTo>
                    <a:lnTo>
                      <a:pt x="27536" y="112"/>
                    </a:lnTo>
                    <a:lnTo>
                      <a:pt x="27539" y="143"/>
                    </a:lnTo>
                    <a:lnTo>
                      <a:pt x="27541" y="141"/>
                    </a:lnTo>
                    <a:lnTo>
                      <a:pt x="27543" y="119"/>
                    </a:lnTo>
                    <a:lnTo>
                      <a:pt x="27546" y="100"/>
                    </a:lnTo>
                    <a:lnTo>
                      <a:pt x="27548" y="91"/>
                    </a:lnTo>
                    <a:lnTo>
                      <a:pt x="27550" y="86"/>
                    </a:lnTo>
                    <a:lnTo>
                      <a:pt x="27553" y="77"/>
                    </a:lnTo>
                    <a:lnTo>
                      <a:pt x="27555" y="59"/>
                    </a:lnTo>
                    <a:lnTo>
                      <a:pt x="27557" y="43"/>
                    </a:lnTo>
                    <a:lnTo>
                      <a:pt x="27560" y="43"/>
                    </a:lnTo>
                    <a:lnTo>
                      <a:pt x="27562" y="57"/>
                    </a:lnTo>
                    <a:lnTo>
                      <a:pt x="27564" y="66"/>
                    </a:lnTo>
                    <a:lnTo>
                      <a:pt x="27567" y="57"/>
                    </a:lnTo>
                    <a:lnTo>
                      <a:pt x="27569" y="43"/>
                    </a:lnTo>
                    <a:lnTo>
                      <a:pt x="27571" y="43"/>
                    </a:lnTo>
                    <a:lnTo>
                      <a:pt x="27574" y="58"/>
                    </a:lnTo>
                    <a:lnTo>
                      <a:pt x="27576" y="73"/>
                    </a:lnTo>
                    <a:lnTo>
                      <a:pt x="27578" y="89"/>
                    </a:lnTo>
                    <a:lnTo>
                      <a:pt x="27581" y="125"/>
                    </a:lnTo>
                    <a:lnTo>
                      <a:pt x="27583" y="181"/>
                    </a:lnTo>
                    <a:lnTo>
                      <a:pt x="27585" y="229"/>
                    </a:lnTo>
                    <a:lnTo>
                      <a:pt x="27588" y="266"/>
                    </a:lnTo>
                    <a:lnTo>
                      <a:pt x="27590" y="338"/>
                    </a:lnTo>
                    <a:lnTo>
                      <a:pt x="27592" y="475"/>
                    </a:lnTo>
                    <a:lnTo>
                      <a:pt x="27595" y="608"/>
                    </a:lnTo>
                    <a:lnTo>
                      <a:pt x="27597" y="621"/>
                    </a:lnTo>
                    <a:lnTo>
                      <a:pt x="27599" y="480"/>
                    </a:lnTo>
                    <a:lnTo>
                      <a:pt x="27602" y="274"/>
                    </a:lnTo>
                    <a:lnTo>
                      <a:pt x="27604" y="124"/>
                    </a:lnTo>
                    <a:lnTo>
                      <a:pt x="27606" y="82"/>
                    </a:lnTo>
                    <a:lnTo>
                      <a:pt x="27609" y="124"/>
                    </a:lnTo>
                    <a:lnTo>
                      <a:pt x="27611" y="187"/>
                    </a:lnTo>
                    <a:lnTo>
                      <a:pt x="27613" y="220"/>
                    </a:lnTo>
                    <a:lnTo>
                      <a:pt x="27616" y="207"/>
                    </a:lnTo>
                    <a:lnTo>
                      <a:pt x="27618" y="171"/>
                    </a:lnTo>
                    <a:lnTo>
                      <a:pt x="27620" y="135"/>
                    </a:lnTo>
                    <a:lnTo>
                      <a:pt x="27623" y="102"/>
                    </a:lnTo>
                    <a:lnTo>
                      <a:pt x="27625" y="67"/>
                    </a:lnTo>
                    <a:lnTo>
                      <a:pt x="27627" y="33"/>
                    </a:lnTo>
                    <a:lnTo>
                      <a:pt x="27630" y="11"/>
                    </a:lnTo>
                    <a:lnTo>
                      <a:pt x="27632" y="3"/>
                    </a:lnTo>
                    <a:lnTo>
                      <a:pt x="27634" y="5"/>
                    </a:lnTo>
                    <a:lnTo>
                      <a:pt x="27637" y="23"/>
                    </a:lnTo>
                    <a:lnTo>
                      <a:pt x="27639" y="62"/>
                    </a:lnTo>
                    <a:lnTo>
                      <a:pt x="27641" y="109"/>
                    </a:lnTo>
                    <a:lnTo>
                      <a:pt x="27644" y="132"/>
                    </a:lnTo>
                    <a:lnTo>
                      <a:pt x="27646" y="123"/>
                    </a:lnTo>
                    <a:lnTo>
                      <a:pt x="27648" y="126"/>
                    </a:lnTo>
                    <a:lnTo>
                      <a:pt x="27651" y="203"/>
                    </a:lnTo>
                    <a:lnTo>
                      <a:pt x="27653" y="341"/>
                    </a:lnTo>
                    <a:lnTo>
                      <a:pt x="27655" y="441"/>
                    </a:lnTo>
                    <a:lnTo>
                      <a:pt x="27658" y="416"/>
                    </a:lnTo>
                    <a:lnTo>
                      <a:pt x="27660" y="297"/>
                    </a:lnTo>
                    <a:lnTo>
                      <a:pt x="27662" y="175"/>
                    </a:lnTo>
                    <a:lnTo>
                      <a:pt x="27665" y="102"/>
                    </a:lnTo>
                    <a:lnTo>
                      <a:pt x="27667" y="61"/>
                    </a:lnTo>
                    <a:lnTo>
                      <a:pt x="27669" y="31"/>
                    </a:lnTo>
                    <a:lnTo>
                      <a:pt x="27672" y="11"/>
                    </a:lnTo>
                    <a:lnTo>
                      <a:pt x="27674" y="2"/>
                    </a:lnTo>
                    <a:lnTo>
                      <a:pt x="27676" y="0"/>
                    </a:lnTo>
                    <a:lnTo>
                      <a:pt x="27679" y="0"/>
                    </a:lnTo>
                    <a:lnTo>
                      <a:pt x="27681" y="0"/>
                    </a:lnTo>
                    <a:lnTo>
                      <a:pt x="27683" y="2"/>
                    </a:lnTo>
                    <a:lnTo>
                      <a:pt x="27686" y="14"/>
                    </a:lnTo>
                    <a:lnTo>
                      <a:pt x="27688" y="43"/>
                    </a:lnTo>
                    <a:lnTo>
                      <a:pt x="27690" y="89"/>
                    </a:lnTo>
                    <a:lnTo>
                      <a:pt x="27693" y="137"/>
                    </a:lnTo>
                    <a:lnTo>
                      <a:pt x="27695" y="175"/>
                    </a:lnTo>
                    <a:lnTo>
                      <a:pt x="27697" y="204"/>
                    </a:lnTo>
                    <a:lnTo>
                      <a:pt x="27700" y="226"/>
                    </a:lnTo>
                    <a:lnTo>
                      <a:pt x="27702" y="236"/>
                    </a:lnTo>
                    <a:lnTo>
                      <a:pt x="27704" y="242"/>
                    </a:lnTo>
                    <a:lnTo>
                      <a:pt x="27707" y="262"/>
                    </a:lnTo>
                    <a:lnTo>
                      <a:pt x="27709" y="286"/>
                    </a:lnTo>
                    <a:lnTo>
                      <a:pt x="27711" y="281"/>
                    </a:lnTo>
                    <a:lnTo>
                      <a:pt x="27714" y="237"/>
                    </a:lnTo>
                    <a:lnTo>
                      <a:pt x="27716" y="178"/>
                    </a:lnTo>
                    <a:lnTo>
                      <a:pt x="27718" y="136"/>
                    </a:lnTo>
                    <a:lnTo>
                      <a:pt x="27721" y="121"/>
                    </a:lnTo>
                    <a:lnTo>
                      <a:pt x="27723" y="115"/>
                    </a:lnTo>
                    <a:lnTo>
                      <a:pt x="27725" y="102"/>
                    </a:lnTo>
                    <a:lnTo>
                      <a:pt x="27728" y="90"/>
                    </a:lnTo>
                    <a:lnTo>
                      <a:pt x="27730" y="99"/>
                    </a:lnTo>
                    <a:lnTo>
                      <a:pt x="27732" y="134"/>
                    </a:lnTo>
                    <a:lnTo>
                      <a:pt x="27735" y="178"/>
                    </a:lnTo>
                    <a:lnTo>
                      <a:pt x="27737" y="223"/>
                    </a:lnTo>
                    <a:lnTo>
                      <a:pt x="27739" y="285"/>
                    </a:lnTo>
                    <a:lnTo>
                      <a:pt x="27742" y="357"/>
                    </a:lnTo>
                    <a:lnTo>
                      <a:pt x="27744" y="388"/>
                    </a:lnTo>
                    <a:lnTo>
                      <a:pt x="27746" y="348"/>
                    </a:lnTo>
                    <a:lnTo>
                      <a:pt x="27749" y="268"/>
                    </a:lnTo>
                    <a:lnTo>
                      <a:pt x="27751" y="193"/>
                    </a:lnTo>
                    <a:lnTo>
                      <a:pt x="27753" y="136"/>
                    </a:lnTo>
                    <a:lnTo>
                      <a:pt x="27756" y="106"/>
                    </a:lnTo>
                    <a:lnTo>
                      <a:pt x="27758" y="109"/>
                    </a:lnTo>
                    <a:lnTo>
                      <a:pt x="27760" y="125"/>
                    </a:lnTo>
                    <a:lnTo>
                      <a:pt x="27763" y="120"/>
                    </a:lnTo>
                    <a:lnTo>
                      <a:pt x="27765" y="86"/>
                    </a:lnTo>
                    <a:lnTo>
                      <a:pt x="27767" y="43"/>
                    </a:lnTo>
                    <a:lnTo>
                      <a:pt x="27770" y="14"/>
                    </a:lnTo>
                    <a:lnTo>
                      <a:pt x="27772" y="3"/>
                    </a:lnTo>
                    <a:lnTo>
                      <a:pt x="27774" y="5"/>
                    </a:lnTo>
                    <a:lnTo>
                      <a:pt x="27777" y="23"/>
                    </a:lnTo>
                    <a:lnTo>
                      <a:pt x="27779" y="62"/>
                    </a:lnTo>
                    <a:lnTo>
                      <a:pt x="27781" y="112"/>
                    </a:lnTo>
                    <a:lnTo>
                      <a:pt x="27784" y="143"/>
                    </a:lnTo>
                    <a:lnTo>
                      <a:pt x="27786" y="143"/>
                    </a:lnTo>
                    <a:lnTo>
                      <a:pt x="27788" y="129"/>
                    </a:lnTo>
                    <a:lnTo>
                      <a:pt x="27791" y="125"/>
                    </a:lnTo>
                    <a:lnTo>
                      <a:pt x="27793" y="138"/>
                    </a:lnTo>
                    <a:lnTo>
                      <a:pt x="27795" y="160"/>
                    </a:lnTo>
                    <a:lnTo>
                      <a:pt x="27798" y="175"/>
                    </a:lnTo>
                    <a:lnTo>
                      <a:pt x="27800" y="165"/>
                    </a:lnTo>
                    <a:lnTo>
                      <a:pt x="27802" y="124"/>
                    </a:lnTo>
                    <a:lnTo>
                      <a:pt x="27805" y="76"/>
                    </a:lnTo>
                    <a:lnTo>
                      <a:pt x="27807" y="56"/>
                    </a:lnTo>
                    <a:lnTo>
                      <a:pt x="27809" y="70"/>
                    </a:lnTo>
                    <a:lnTo>
                      <a:pt x="27812" y="113"/>
                    </a:lnTo>
                    <a:lnTo>
                      <a:pt x="27814" y="179"/>
                    </a:lnTo>
                    <a:lnTo>
                      <a:pt x="27816" y="250"/>
                    </a:lnTo>
                    <a:lnTo>
                      <a:pt x="27819" y="277"/>
                    </a:lnTo>
                    <a:lnTo>
                      <a:pt x="27821" y="234"/>
                    </a:lnTo>
                    <a:lnTo>
                      <a:pt x="27823" y="164"/>
                    </a:lnTo>
                    <a:lnTo>
                      <a:pt x="27826" y="136"/>
                    </a:lnTo>
                    <a:lnTo>
                      <a:pt x="27828" y="170"/>
                    </a:lnTo>
                    <a:lnTo>
                      <a:pt x="27830" y="222"/>
                    </a:lnTo>
                    <a:lnTo>
                      <a:pt x="27833" y="240"/>
                    </a:lnTo>
                    <a:lnTo>
                      <a:pt x="27835" y="207"/>
                    </a:lnTo>
                    <a:lnTo>
                      <a:pt x="27837" y="153"/>
                    </a:lnTo>
                    <a:lnTo>
                      <a:pt x="27840" y="112"/>
                    </a:lnTo>
                    <a:lnTo>
                      <a:pt x="27842" y="93"/>
                    </a:lnTo>
                    <a:lnTo>
                      <a:pt x="27844" y="86"/>
                    </a:lnTo>
                    <a:lnTo>
                      <a:pt x="27847" y="77"/>
                    </a:lnTo>
                    <a:lnTo>
                      <a:pt x="27849" y="57"/>
                    </a:lnTo>
                    <a:lnTo>
                      <a:pt x="27851" y="34"/>
                    </a:lnTo>
                    <a:lnTo>
                      <a:pt x="27854" y="23"/>
                    </a:lnTo>
                    <a:lnTo>
                      <a:pt x="27856" y="33"/>
                    </a:lnTo>
                    <a:lnTo>
                      <a:pt x="27858" y="55"/>
                    </a:lnTo>
                    <a:lnTo>
                      <a:pt x="27861" y="68"/>
                    </a:lnTo>
                    <a:lnTo>
                      <a:pt x="27863" y="73"/>
                    </a:lnTo>
                    <a:lnTo>
                      <a:pt x="27865" y="99"/>
                    </a:lnTo>
                    <a:lnTo>
                      <a:pt x="27868" y="190"/>
                    </a:lnTo>
                    <a:lnTo>
                      <a:pt x="27870" y="348"/>
                    </a:lnTo>
                    <a:lnTo>
                      <a:pt x="27872" y="505"/>
                    </a:lnTo>
                    <a:lnTo>
                      <a:pt x="27875" y="567"/>
                    </a:lnTo>
                    <a:lnTo>
                      <a:pt x="27877" y="502"/>
                    </a:lnTo>
                    <a:lnTo>
                      <a:pt x="27879" y="374"/>
                    </a:lnTo>
                    <a:lnTo>
                      <a:pt x="27882" y="270"/>
                    </a:lnTo>
                    <a:lnTo>
                      <a:pt x="27884" y="228"/>
                    </a:lnTo>
                    <a:lnTo>
                      <a:pt x="27886" y="222"/>
                    </a:lnTo>
                    <a:lnTo>
                      <a:pt x="27889" y="201"/>
                    </a:lnTo>
                    <a:lnTo>
                      <a:pt x="27891" y="149"/>
                    </a:lnTo>
                    <a:lnTo>
                      <a:pt x="27893" y="100"/>
                    </a:lnTo>
                    <a:lnTo>
                      <a:pt x="27896" y="101"/>
                    </a:lnTo>
                    <a:lnTo>
                      <a:pt x="27898" y="154"/>
                    </a:lnTo>
                    <a:lnTo>
                      <a:pt x="27900" y="225"/>
                    </a:lnTo>
                    <a:lnTo>
                      <a:pt x="27903" y="286"/>
                    </a:lnTo>
                    <a:lnTo>
                      <a:pt x="27905" y="341"/>
                    </a:lnTo>
                    <a:lnTo>
                      <a:pt x="27907" y="395"/>
                    </a:lnTo>
                    <a:lnTo>
                      <a:pt x="27910" y="430"/>
                    </a:lnTo>
                    <a:lnTo>
                      <a:pt x="27912" y="424"/>
                    </a:lnTo>
                    <a:lnTo>
                      <a:pt x="27914" y="365"/>
                    </a:lnTo>
                    <a:lnTo>
                      <a:pt x="27917" y="270"/>
                    </a:lnTo>
                    <a:lnTo>
                      <a:pt x="27919" y="186"/>
                    </a:lnTo>
                    <a:lnTo>
                      <a:pt x="27921" y="164"/>
                    </a:lnTo>
                    <a:lnTo>
                      <a:pt x="27924" y="222"/>
                    </a:lnTo>
                    <a:lnTo>
                      <a:pt x="27926" y="320"/>
                    </a:lnTo>
                    <a:lnTo>
                      <a:pt x="27928" y="383"/>
                    </a:lnTo>
                    <a:lnTo>
                      <a:pt x="27931" y="363"/>
                    </a:lnTo>
                    <a:lnTo>
                      <a:pt x="27933" y="290"/>
                    </a:lnTo>
                    <a:lnTo>
                      <a:pt x="27935" y="237"/>
                    </a:lnTo>
                    <a:lnTo>
                      <a:pt x="27938" y="256"/>
                    </a:lnTo>
                    <a:lnTo>
                      <a:pt x="27940" y="326"/>
                    </a:lnTo>
                    <a:lnTo>
                      <a:pt x="27942" y="380"/>
                    </a:lnTo>
                    <a:lnTo>
                      <a:pt x="27945" y="383"/>
                    </a:lnTo>
                    <a:lnTo>
                      <a:pt x="27947" y="359"/>
                    </a:lnTo>
                    <a:lnTo>
                      <a:pt x="27949" y="343"/>
                    </a:lnTo>
                    <a:lnTo>
                      <a:pt x="27952" y="328"/>
                    </a:lnTo>
                    <a:lnTo>
                      <a:pt x="27954" y="296"/>
                    </a:lnTo>
                    <a:lnTo>
                      <a:pt x="27956" y="249"/>
                    </a:lnTo>
                    <a:lnTo>
                      <a:pt x="27959" y="193"/>
                    </a:lnTo>
                    <a:lnTo>
                      <a:pt x="27961" y="136"/>
                    </a:lnTo>
                    <a:lnTo>
                      <a:pt x="27963" y="90"/>
                    </a:lnTo>
                    <a:lnTo>
                      <a:pt x="27966" y="65"/>
                    </a:lnTo>
                    <a:lnTo>
                      <a:pt x="27968" y="55"/>
                    </a:lnTo>
                    <a:lnTo>
                      <a:pt x="27970" y="37"/>
                    </a:lnTo>
                    <a:lnTo>
                      <a:pt x="27973" y="0"/>
                    </a:lnTo>
                  </a:path>
                </a:pathLst>
              </a:custGeom>
              <a:noFill/>
              <a:ln w="9525">
                <a:noFill/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39" name="Freeform 338"/>
              <p:cNvSpPr>
                <a:spLocks/>
              </p:cNvSpPr>
              <p:nvPr/>
            </p:nvSpPr>
            <p:spPr bwMode="auto">
              <a:xfrm>
                <a:off x="3096822" y="1728537"/>
                <a:ext cx="170227" cy="2030014"/>
              </a:xfrm>
              <a:custGeom>
                <a:avLst/>
                <a:gdLst>
                  <a:gd name="T0" fmla="*/ 2 w 164"/>
                  <a:gd name="T1" fmla="*/ 2427 h 2450"/>
                  <a:gd name="T2" fmla="*/ 5 w 164"/>
                  <a:gd name="T3" fmla="*/ 2387 h 2450"/>
                  <a:gd name="T4" fmla="*/ 8 w 164"/>
                  <a:gd name="T5" fmla="*/ 2408 h 2450"/>
                  <a:gd name="T6" fmla="*/ 10 w 164"/>
                  <a:gd name="T7" fmla="*/ 2370 h 2450"/>
                  <a:gd name="T8" fmla="*/ 13 w 164"/>
                  <a:gd name="T9" fmla="*/ 2352 h 2450"/>
                  <a:gd name="T10" fmla="*/ 16 w 164"/>
                  <a:gd name="T11" fmla="*/ 2331 h 2450"/>
                  <a:gd name="T12" fmla="*/ 19 w 164"/>
                  <a:gd name="T13" fmla="*/ 2337 h 2450"/>
                  <a:gd name="T14" fmla="*/ 22 w 164"/>
                  <a:gd name="T15" fmla="*/ 2296 h 2450"/>
                  <a:gd name="T16" fmla="*/ 25 w 164"/>
                  <a:gd name="T17" fmla="*/ 2199 h 2450"/>
                  <a:gd name="T18" fmla="*/ 27 w 164"/>
                  <a:gd name="T19" fmla="*/ 1933 h 2450"/>
                  <a:gd name="T20" fmla="*/ 30 w 164"/>
                  <a:gd name="T21" fmla="*/ 2032 h 2450"/>
                  <a:gd name="T22" fmla="*/ 33 w 164"/>
                  <a:gd name="T23" fmla="*/ 1936 h 2450"/>
                  <a:gd name="T24" fmla="*/ 36 w 164"/>
                  <a:gd name="T25" fmla="*/ 1657 h 2450"/>
                  <a:gd name="T26" fmla="*/ 39 w 164"/>
                  <a:gd name="T27" fmla="*/ 1599 h 2450"/>
                  <a:gd name="T28" fmla="*/ 42 w 164"/>
                  <a:gd name="T29" fmla="*/ 1289 h 2450"/>
                  <a:gd name="T30" fmla="*/ 45 w 164"/>
                  <a:gd name="T31" fmla="*/ 1305 h 2450"/>
                  <a:gd name="T32" fmla="*/ 47 w 164"/>
                  <a:gd name="T33" fmla="*/ 1124 h 2450"/>
                  <a:gd name="T34" fmla="*/ 50 w 164"/>
                  <a:gd name="T35" fmla="*/ 713 h 2450"/>
                  <a:gd name="T36" fmla="*/ 53 w 164"/>
                  <a:gd name="T37" fmla="*/ 943 h 2450"/>
                  <a:gd name="T38" fmla="*/ 56 w 164"/>
                  <a:gd name="T39" fmla="*/ 291 h 2450"/>
                  <a:gd name="T40" fmla="*/ 59 w 164"/>
                  <a:gd name="T41" fmla="*/ 494 h 2450"/>
                  <a:gd name="T42" fmla="*/ 62 w 164"/>
                  <a:gd name="T43" fmla="*/ 519 h 2450"/>
                  <a:gd name="T44" fmla="*/ 64 w 164"/>
                  <a:gd name="T45" fmla="*/ 552 h 2450"/>
                  <a:gd name="T46" fmla="*/ 67 w 164"/>
                  <a:gd name="T47" fmla="*/ 862 h 2450"/>
                  <a:gd name="T48" fmla="*/ 70 w 164"/>
                  <a:gd name="T49" fmla="*/ 634 h 2450"/>
                  <a:gd name="T50" fmla="*/ 73 w 164"/>
                  <a:gd name="T51" fmla="*/ 566 h 2450"/>
                  <a:gd name="T52" fmla="*/ 76 w 164"/>
                  <a:gd name="T53" fmla="*/ 598 h 2450"/>
                  <a:gd name="T54" fmla="*/ 79 w 164"/>
                  <a:gd name="T55" fmla="*/ 840 h 2450"/>
                  <a:gd name="T56" fmla="*/ 81 w 164"/>
                  <a:gd name="T57" fmla="*/ 1057 h 2450"/>
                  <a:gd name="T58" fmla="*/ 84 w 164"/>
                  <a:gd name="T59" fmla="*/ 896 h 2450"/>
                  <a:gd name="T60" fmla="*/ 87 w 164"/>
                  <a:gd name="T61" fmla="*/ 1087 h 2450"/>
                  <a:gd name="T62" fmla="*/ 90 w 164"/>
                  <a:gd name="T63" fmla="*/ 1189 h 2450"/>
                  <a:gd name="T64" fmla="*/ 93 w 164"/>
                  <a:gd name="T65" fmla="*/ 1393 h 2450"/>
                  <a:gd name="T66" fmla="*/ 96 w 164"/>
                  <a:gd name="T67" fmla="*/ 1602 h 2450"/>
                  <a:gd name="T68" fmla="*/ 99 w 164"/>
                  <a:gd name="T69" fmla="*/ 1647 h 2450"/>
                  <a:gd name="T70" fmla="*/ 101 w 164"/>
                  <a:gd name="T71" fmla="*/ 1706 h 2450"/>
                  <a:gd name="T72" fmla="*/ 104 w 164"/>
                  <a:gd name="T73" fmla="*/ 1784 h 2450"/>
                  <a:gd name="T74" fmla="*/ 107 w 164"/>
                  <a:gd name="T75" fmla="*/ 1939 h 2450"/>
                  <a:gd name="T76" fmla="*/ 110 w 164"/>
                  <a:gd name="T77" fmla="*/ 2011 h 2450"/>
                  <a:gd name="T78" fmla="*/ 113 w 164"/>
                  <a:gd name="T79" fmla="*/ 1966 h 2450"/>
                  <a:gd name="T80" fmla="*/ 116 w 164"/>
                  <a:gd name="T81" fmla="*/ 2016 h 2450"/>
                  <a:gd name="T82" fmla="*/ 118 w 164"/>
                  <a:gd name="T83" fmla="*/ 2117 h 2450"/>
                  <a:gd name="T84" fmla="*/ 121 w 164"/>
                  <a:gd name="T85" fmla="*/ 2090 h 2450"/>
                  <a:gd name="T86" fmla="*/ 124 w 164"/>
                  <a:gd name="T87" fmla="*/ 2140 h 2450"/>
                  <a:gd name="T88" fmla="*/ 127 w 164"/>
                  <a:gd name="T89" fmla="*/ 2289 h 2450"/>
                  <a:gd name="T90" fmla="*/ 130 w 164"/>
                  <a:gd name="T91" fmla="*/ 2283 h 2450"/>
                  <a:gd name="T92" fmla="*/ 133 w 164"/>
                  <a:gd name="T93" fmla="*/ 2270 h 2450"/>
                  <a:gd name="T94" fmla="*/ 136 w 164"/>
                  <a:gd name="T95" fmla="*/ 2294 h 2450"/>
                  <a:gd name="T96" fmla="*/ 138 w 164"/>
                  <a:gd name="T97" fmla="*/ 2305 h 2450"/>
                  <a:gd name="T98" fmla="*/ 141 w 164"/>
                  <a:gd name="T99" fmla="*/ 2382 h 2450"/>
                  <a:gd name="T100" fmla="*/ 144 w 164"/>
                  <a:gd name="T101" fmla="*/ 2373 h 2450"/>
                  <a:gd name="T102" fmla="*/ 147 w 164"/>
                  <a:gd name="T103" fmla="*/ 2389 h 2450"/>
                  <a:gd name="T104" fmla="*/ 150 w 164"/>
                  <a:gd name="T105" fmla="*/ 2386 h 2450"/>
                  <a:gd name="T106" fmla="*/ 153 w 164"/>
                  <a:gd name="T107" fmla="*/ 2403 h 2450"/>
                  <a:gd name="T108" fmla="*/ 155 w 164"/>
                  <a:gd name="T109" fmla="*/ 2333 h 2450"/>
                  <a:gd name="T110" fmla="*/ 158 w 164"/>
                  <a:gd name="T111" fmla="*/ 2416 h 2450"/>
                  <a:gd name="T112" fmla="*/ 161 w 164"/>
                  <a:gd name="T113" fmla="*/ 2397 h 2450"/>
                  <a:gd name="T114" fmla="*/ 164 w 164"/>
                  <a:gd name="T115" fmla="*/ 2450 h 24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64" h="2450">
                    <a:moveTo>
                      <a:pt x="0" y="2450"/>
                    </a:moveTo>
                    <a:lnTo>
                      <a:pt x="0" y="2426"/>
                    </a:lnTo>
                    <a:lnTo>
                      <a:pt x="0" y="2428"/>
                    </a:lnTo>
                    <a:lnTo>
                      <a:pt x="0" y="2425"/>
                    </a:lnTo>
                    <a:lnTo>
                      <a:pt x="0" y="2423"/>
                    </a:lnTo>
                    <a:lnTo>
                      <a:pt x="1" y="2426"/>
                    </a:lnTo>
                    <a:lnTo>
                      <a:pt x="1" y="2432"/>
                    </a:lnTo>
                    <a:lnTo>
                      <a:pt x="1" y="2434"/>
                    </a:lnTo>
                    <a:lnTo>
                      <a:pt x="2" y="2431"/>
                    </a:lnTo>
                    <a:lnTo>
                      <a:pt x="2" y="2427"/>
                    </a:lnTo>
                    <a:lnTo>
                      <a:pt x="2" y="2424"/>
                    </a:lnTo>
                    <a:lnTo>
                      <a:pt x="2" y="2424"/>
                    </a:lnTo>
                    <a:lnTo>
                      <a:pt x="3" y="2424"/>
                    </a:lnTo>
                    <a:lnTo>
                      <a:pt x="3" y="2424"/>
                    </a:lnTo>
                    <a:lnTo>
                      <a:pt x="3" y="2424"/>
                    </a:lnTo>
                    <a:lnTo>
                      <a:pt x="4" y="2419"/>
                    </a:lnTo>
                    <a:lnTo>
                      <a:pt x="4" y="2407"/>
                    </a:lnTo>
                    <a:lnTo>
                      <a:pt x="4" y="2394"/>
                    </a:lnTo>
                    <a:lnTo>
                      <a:pt x="4" y="2387"/>
                    </a:lnTo>
                    <a:lnTo>
                      <a:pt x="5" y="2387"/>
                    </a:lnTo>
                    <a:lnTo>
                      <a:pt x="5" y="2391"/>
                    </a:lnTo>
                    <a:lnTo>
                      <a:pt x="5" y="2396"/>
                    </a:lnTo>
                    <a:lnTo>
                      <a:pt x="6" y="2403"/>
                    </a:lnTo>
                    <a:lnTo>
                      <a:pt x="6" y="2413"/>
                    </a:lnTo>
                    <a:lnTo>
                      <a:pt x="6" y="2419"/>
                    </a:lnTo>
                    <a:lnTo>
                      <a:pt x="6" y="2422"/>
                    </a:lnTo>
                    <a:lnTo>
                      <a:pt x="7" y="2423"/>
                    </a:lnTo>
                    <a:lnTo>
                      <a:pt x="7" y="2422"/>
                    </a:lnTo>
                    <a:lnTo>
                      <a:pt x="7" y="2418"/>
                    </a:lnTo>
                    <a:lnTo>
                      <a:pt x="8" y="2408"/>
                    </a:lnTo>
                    <a:lnTo>
                      <a:pt x="8" y="2392"/>
                    </a:lnTo>
                    <a:lnTo>
                      <a:pt x="8" y="2374"/>
                    </a:lnTo>
                    <a:lnTo>
                      <a:pt x="8" y="2364"/>
                    </a:lnTo>
                    <a:lnTo>
                      <a:pt x="9" y="2364"/>
                    </a:lnTo>
                    <a:lnTo>
                      <a:pt x="9" y="2367"/>
                    </a:lnTo>
                    <a:lnTo>
                      <a:pt x="9" y="2367"/>
                    </a:lnTo>
                    <a:lnTo>
                      <a:pt x="9" y="2369"/>
                    </a:lnTo>
                    <a:lnTo>
                      <a:pt x="10" y="2370"/>
                    </a:lnTo>
                    <a:lnTo>
                      <a:pt x="10" y="2369"/>
                    </a:lnTo>
                    <a:lnTo>
                      <a:pt x="10" y="2370"/>
                    </a:lnTo>
                    <a:lnTo>
                      <a:pt x="11" y="2380"/>
                    </a:lnTo>
                    <a:lnTo>
                      <a:pt x="11" y="2396"/>
                    </a:lnTo>
                    <a:lnTo>
                      <a:pt x="11" y="2403"/>
                    </a:lnTo>
                    <a:lnTo>
                      <a:pt x="12" y="2394"/>
                    </a:lnTo>
                    <a:lnTo>
                      <a:pt x="12" y="2377"/>
                    </a:lnTo>
                    <a:lnTo>
                      <a:pt x="12" y="2365"/>
                    </a:lnTo>
                    <a:lnTo>
                      <a:pt x="12" y="2362"/>
                    </a:lnTo>
                    <a:lnTo>
                      <a:pt x="13" y="2362"/>
                    </a:lnTo>
                    <a:lnTo>
                      <a:pt x="13" y="2359"/>
                    </a:lnTo>
                    <a:lnTo>
                      <a:pt x="13" y="2352"/>
                    </a:lnTo>
                    <a:lnTo>
                      <a:pt x="14" y="2342"/>
                    </a:lnTo>
                    <a:lnTo>
                      <a:pt x="14" y="2327"/>
                    </a:lnTo>
                    <a:lnTo>
                      <a:pt x="14" y="2310"/>
                    </a:lnTo>
                    <a:lnTo>
                      <a:pt x="14" y="2297"/>
                    </a:lnTo>
                    <a:lnTo>
                      <a:pt x="15" y="2295"/>
                    </a:lnTo>
                    <a:lnTo>
                      <a:pt x="15" y="2303"/>
                    </a:lnTo>
                    <a:lnTo>
                      <a:pt x="15" y="2315"/>
                    </a:lnTo>
                    <a:lnTo>
                      <a:pt x="15" y="2324"/>
                    </a:lnTo>
                    <a:lnTo>
                      <a:pt x="16" y="2329"/>
                    </a:lnTo>
                    <a:lnTo>
                      <a:pt x="16" y="2331"/>
                    </a:lnTo>
                    <a:lnTo>
                      <a:pt x="16" y="2333"/>
                    </a:lnTo>
                    <a:lnTo>
                      <a:pt x="17" y="2334"/>
                    </a:lnTo>
                    <a:lnTo>
                      <a:pt x="17" y="2327"/>
                    </a:lnTo>
                    <a:lnTo>
                      <a:pt x="17" y="2312"/>
                    </a:lnTo>
                    <a:lnTo>
                      <a:pt x="18" y="2299"/>
                    </a:lnTo>
                    <a:lnTo>
                      <a:pt x="18" y="2302"/>
                    </a:lnTo>
                    <a:lnTo>
                      <a:pt x="18" y="2320"/>
                    </a:lnTo>
                    <a:lnTo>
                      <a:pt x="18" y="2337"/>
                    </a:lnTo>
                    <a:lnTo>
                      <a:pt x="19" y="2343"/>
                    </a:lnTo>
                    <a:lnTo>
                      <a:pt x="19" y="2337"/>
                    </a:lnTo>
                    <a:lnTo>
                      <a:pt x="19" y="2326"/>
                    </a:lnTo>
                    <a:lnTo>
                      <a:pt x="19" y="2311"/>
                    </a:lnTo>
                    <a:lnTo>
                      <a:pt x="20" y="2289"/>
                    </a:lnTo>
                    <a:lnTo>
                      <a:pt x="20" y="2262"/>
                    </a:lnTo>
                    <a:lnTo>
                      <a:pt x="20" y="2239"/>
                    </a:lnTo>
                    <a:lnTo>
                      <a:pt x="21" y="2229"/>
                    </a:lnTo>
                    <a:lnTo>
                      <a:pt x="21" y="2240"/>
                    </a:lnTo>
                    <a:lnTo>
                      <a:pt x="21" y="2266"/>
                    </a:lnTo>
                    <a:lnTo>
                      <a:pt x="21" y="2291"/>
                    </a:lnTo>
                    <a:lnTo>
                      <a:pt x="22" y="2296"/>
                    </a:lnTo>
                    <a:lnTo>
                      <a:pt x="22" y="2275"/>
                    </a:lnTo>
                    <a:lnTo>
                      <a:pt x="22" y="2241"/>
                    </a:lnTo>
                    <a:lnTo>
                      <a:pt x="23" y="2210"/>
                    </a:lnTo>
                    <a:lnTo>
                      <a:pt x="23" y="2187"/>
                    </a:lnTo>
                    <a:lnTo>
                      <a:pt x="23" y="2176"/>
                    </a:lnTo>
                    <a:lnTo>
                      <a:pt x="24" y="2181"/>
                    </a:lnTo>
                    <a:lnTo>
                      <a:pt x="24" y="2201"/>
                    </a:lnTo>
                    <a:lnTo>
                      <a:pt x="24" y="2222"/>
                    </a:lnTo>
                    <a:lnTo>
                      <a:pt x="24" y="2223"/>
                    </a:lnTo>
                    <a:lnTo>
                      <a:pt x="25" y="2199"/>
                    </a:lnTo>
                    <a:lnTo>
                      <a:pt x="25" y="2164"/>
                    </a:lnTo>
                    <a:lnTo>
                      <a:pt x="25" y="2133"/>
                    </a:lnTo>
                    <a:lnTo>
                      <a:pt x="25" y="2110"/>
                    </a:lnTo>
                    <a:lnTo>
                      <a:pt x="26" y="2096"/>
                    </a:lnTo>
                    <a:lnTo>
                      <a:pt x="26" y="2087"/>
                    </a:lnTo>
                    <a:lnTo>
                      <a:pt x="26" y="2072"/>
                    </a:lnTo>
                    <a:lnTo>
                      <a:pt x="27" y="2042"/>
                    </a:lnTo>
                    <a:lnTo>
                      <a:pt x="27" y="1998"/>
                    </a:lnTo>
                    <a:lnTo>
                      <a:pt x="27" y="1955"/>
                    </a:lnTo>
                    <a:lnTo>
                      <a:pt x="27" y="1933"/>
                    </a:lnTo>
                    <a:lnTo>
                      <a:pt x="28" y="1940"/>
                    </a:lnTo>
                    <a:lnTo>
                      <a:pt x="28" y="1963"/>
                    </a:lnTo>
                    <a:lnTo>
                      <a:pt x="28" y="1988"/>
                    </a:lnTo>
                    <a:lnTo>
                      <a:pt x="29" y="2014"/>
                    </a:lnTo>
                    <a:lnTo>
                      <a:pt x="29" y="2045"/>
                    </a:lnTo>
                    <a:lnTo>
                      <a:pt x="29" y="2074"/>
                    </a:lnTo>
                    <a:lnTo>
                      <a:pt x="30" y="2089"/>
                    </a:lnTo>
                    <a:lnTo>
                      <a:pt x="30" y="2081"/>
                    </a:lnTo>
                    <a:lnTo>
                      <a:pt x="30" y="2056"/>
                    </a:lnTo>
                    <a:lnTo>
                      <a:pt x="30" y="2032"/>
                    </a:lnTo>
                    <a:lnTo>
                      <a:pt x="31" y="2026"/>
                    </a:lnTo>
                    <a:lnTo>
                      <a:pt x="31" y="2041"/>
                    </a:lnTo>
                    <a:lnTo>
                      <a:pt x="31" y="2050"/>
                    </a:lnTo>
                    <a:lnTo>
                      <a:pt x="31" y="2030"/>
                    </a:lnTo>
                    <a:lnTo>
                      <a:pt x="32" y="1990"/>
                    </a:lnTo>
                    <a:lnTo>
                      <a:pt x="32" y="1959"/>
                    </a:lnTo>
                    <a:lnTo>
                      <a:pt x="32" y="1956"/>
                    </a:lnTo>
                    <a:lnTo>
                      <a:pt x="33" y="1969"/>
                    </a:lnTo>
                    <a:lnTo>
                      <a:pt x="33" y="1970"/>
                    </a:lnTo>
                    <a:lnTo>
                      <a:pt x="33" y="1936"/>
                    </a:lnTo>
                    <a:lnTo>
                      <a:pt x="33" y="1861"/>
                    </a:lnTo>
                    <a:lnTo>
                      <a:pt x="34" y="1764"/>
                    </a:lnTo>
                    <a:lnTo>
                      <a:pt x="34" y="1674"/>
                    </a:lnTo>
                    <a:lnTo>
                      <a:pt x="34" y="1612"/>
                    </a:lnTo>
                    <a:lnTo>
                      <a:pt x="35" y="1588"/>
                    </a:lnTo>
                    <a:lnTo>
                      <a:pt x="35" y="1611"/>
                    </a:lnTo>
                    <a:lnTo>
                      <a:pt x="35" y="1673"/>
                    </a:lnTo>
                    <a:lnTo>
                      <a:pt x="35" y="1733"/>
                    </a:lnTo>
                    <a:lnTo>
                      <a:pt x="36" y="1735"/>
                    </a:lnTo>
                    <a:lnTo>
                      <a:pt x="36" y="1657"/>
                    </a:lnTo>
                    <a:lnTo>
                      <a:pt x="36" y="1538"/>
                    </a:lnTo>
                    <a:lnTo>
                      <a:pt x="37" y="1450"/>
                    </a:lnTo>
                    <a:lnTo>
                      <a:pt x="37" y="1418"/>
                    </a:lnTo>
                    <a:lnTo>
                      <a:pt x="37" y="1409"/>
                    </a:lnTo>
                    <a:lnTo>
                      <a:pt x="37" y="1401"/>
                    </a:lnTo>
                    <a:lnTo>
                      <a:pt x="38" y="1413"/>
                    </a:lnTo>
                    <a:lnTo>
                      <a:pt x="38" y="1464"/>
                    </a:lnTo>
                    <a:lnTo>
                      <a:pt x="38" y="1534"/>
                    </a:lnTo>
                    <a:lnTo>
                      <a:pt x="39" y="1586"/>
                    </a:lnTo>
                    <a:lnTo>
                      <a:pt x="39" y="1599"/>
                    </a:lnTo>
                    <a:lnTo>
                      <a:pt x="39" y="1577"/>
                    </a:lnTo>
                    <a:lnTo>
                      <a:pt x="39" y="1534"/>
                    </a:lnTo>
                    <a:lnTo>
                      <a:pt x="40" y="1492"/>
                    </a:lnTo>
                    <a:lnTo>
                      <a:pt x="40" y="1458"/>
                    </a:lnTo>
                    <a:lnTo>
                      <a:pt x="40" y="1423"/>
                    </a:lnTo>
                    <a:lnTo>
                      <a:pt x="40" y="1374"/>
                    </a:lnTo>
                    <a:lnTo>
                      <a:pt x="41" y="1328"/>
                    </a:lnTo>
                    <a:lnTo>
                      <a:pt x="41" y="1308"/>
                    </a:lnTo>
                    <a:lnTo>
                      <a:pt x="41" y="1303"/>
                    </a:lnTo>
                    <a:lnTo>
                      <a:pt x="42" y="1289"/>
                    </a:lnTo>
                    <a:lnTo>
                      <a:pt x="42" y="1263"/>
                    </a:lnTo>
                    <a:lnTo>
                      <a:pt x="42" y="1239"/>
                    </a:lnTo>
                    <a:lnTo>
                      <a:pt x="43" y="1222"/>
                    </a:lnTo>
                    <a:lnTo>
                      <a:pt x="43" y="1219"/>
                    </a:lnTo>
                    <a:lnTo>
                      <a:pt x="43" y="1239"/>
                    </a:lnTo>
                    <a:lnTo>
                      <a:pt x="43" y="1273"/>
                    </a:lnTo>
                    <a:lnTo>
                      <a:pt x="44" y="1297"/>
                    </a:lnTo>
                    <a:lnTo>
                      <a:pt x="44" y="1300"/>
                    </a:lnTo>
                    <a:lnTo>
                      <a:pt x="44" y="1298"/>
                    </a:lnTo>
                    <a:lnTo>
                      <a:pt x="45" y="1305"/>
                    </a:lnTo>
                    <a:lnTo>
                      <a:pt x="45" y="1305"/>
                    </a:lnTo>
                    <a:lnTo>
                      <a:pt x="45" y="1274"/>
                    </a:lnTo>
                    <a:lnTo>
                      <a:pt x="45" y="1203"/>
                    </a:lnTo>
                    <a:lnTo>
                      <a:pt x="46" y="1103"/>
                    </a:lnTo>
                    <a:lnTo>
                      <a:pt x="46" y="1004"/>
                    </a:lnTo>
                    <a:lnTo>
                      <a:pt x="46" y="941"/>
                    </a:lnTo>
                    <a:lnTo>
                      <a:pt x="46" y="944"/>
                    </a:lnTo>
                    <a:lnTo>
                      <a:pt x="47" y="1006"/>
                    </a:lnTo>
                    <a:lnTo>
                      <a:pt x="47" y="1083"/>
                    </a:lnTo>
                    <a:lnTo>
                      <a:pt x="47" y="1124"/>
                    </a:lnTo>
                    <a:lnTo>
                      <a:pt x="48" y="1101"/>
                    </a:lnTo>
                    <a:lnTo>
                      <a:pt x="48" y="1025"/>
                    </a:lnTo>
                    <a:lnTo>
                      <a:pt x="48" y="930"/>
                    </a:lnTo>
                    <a:lnTo>
                      <a:pt x="49" y="862"/>
                    </a:lnTo>
                    <a:lnTo>
                      <a:pt x="49" y="852"/>
                    </a:lnTo>
                    <a:lnTo>
                      <a:pt x="49" y="882"/>
                    </a:lnTo>
                    <a:lnTo>
                      <a:pt x="49" y="892"/>
                    </a:lnTo>
                    <a:lnTo>
                      <a:pt x="50" y="842"/>
                    </a:lnTo>
                    <a:lnTo>
                      <a:pt x="50" y="760"/>
                    </a:lnTo>
                    <a:lnTo>
                      <a:pt x="50" y="713"/>
                    </a:lnTo>
                    <a:lnTo>
                      <a:pt x="50" y="738"/>
                    </a:lnTo>
                    <a:lnTo>
                      <a:pt x="51" y="801"/>
                    </a:lnTo>
                    <a:lnTo>
                      <a:pt x="51" y="838"/>
                    </a:lnTo>
                    <a:lnTo>
                      <a:pt x="51" y="823"/>
                    </a:lnTo>
                    <a:lnTo>
                      <a:pt x="52" y="785"/>
                    </a:lnTo>
                    <a:lnTo>
                      <a:pt x="52" y="772"/>
                    </a:lnTo>
                    <a:lnTo>
                      <a:pt x="52" y="809"/>
                    </a:lnTo>
                    <a:lnTo>
                      <a:pt x="52" y="881"/>
                    </a:lnTo>
                    <a:lnTo>
                      <a:pt x="53" y="943"/>
                    </a:lnTo>
                    <a:lnTo>
                      <a:pt x="53" y="943"/>
                    </a:lnTo>
                    <a:lnTo>
                      <a:pt x="53" y="864"/>
                    </a:lnTo>
                    <a:lnTo>
                      <a:pt x="54" y="751"/>
                    </a:lnTo>
                    <a:lnTo>
                      <a:pt x="54" y="669"/>
                    </a:lnTo>
                    <a:lnTo>
                      <a:pt x="54" y="648"/>
                    </a:lnTo>
                    <a:lnTo>
                      <a:pt x="55" y="670"/>
                    </a:lnTo>
                    <a:lnTo>
                      <a:pt x="55" y="691"/>
                    </a:lnTo>
                    <a:lnTo>
                      <a:pt x="55" y="661"/>
                    </a:lnTo>
                    <a:lnTo>
                      <a:pt x="55" y="556"/>
                    </a:lnTo>
                    <a:lnTo>
                      <a:pt x="56" y="407"/>
                    </a:lnTo>
                    <a:lnTo>
                      <a:pt x="56" y="291"/>
                    </a:lnTo>
                    <a:lnTo>
                      <a:pt x="56" y="262"/>
                    </a:lnTo>
                    <a:lnTo>
                      <a:pt x="56" y="295"/>
                    </a:lnTo>
                    <a:lnTo>
                      <a:pt x="57" y="309"/>
                    </a:lnTo>
                    <a:lnTo>
                      <a:pt x="57" y="240"/>
                    </a:lnTo>
                    <a:lnTo>
                      <a:pt x="57" y="107"/>
                    </a:lnTo>
                    <a:lnTo>
                      <a:pt x="58" y="0"/>
                    </a:lnTo>
                    <a:lnTo>
                      <a:pt x="58" y="7"/>
                    </a:lnTo>
                    <a:lnTo>
                      <a:pt x="58" y="139"/>
                    </a:lnTo>
                    <a:lnTo>
                      <a:pt x="58" y="334"/>
                    </a:lnTo>
                    <a:lnTo>
                      <a:pt x="59" y="494"/>
                    </a:lnTo>
                    <a:lnTo>
                      <a:pt x="59" y="556"/>
                    </a:lnTo>
                    <a:lnTo>
                      <a:pt x="59" y="528"/>
                    </a:lnTo>
                    <a:lnTo>
                      <a:pt x="60" y="467"/>
                    </a:lnTo>
                    <a:lnTo>
                      <a:pt x="60" y="420"/>
                    </a:lnTo>
                    <a:lnTo>
                      <a:pt x="60" y="396"/>
                    </a:lnTo>
                    <a:lnTo>
                      <a:pt x="60" y="385"/>
                    </a:lnTo>
                    <a:lnTo>
                      <a:pt x="61" y="386"/>
                    </a:lnTo>
                    <a:lnTo>
                      <a:pt x="61" y="413"/>
                    </a:lnTo>
                    <a:lnTo>
                      <a:pt x="61" y="464"/>
                    </a:lnTo>
                    <a:lnTo>
                      <a:pt x="62" y="519"/>
                    </a:lnTo>
                    <a:lnTo>
                      <a:pt x="62" y="546"/>
                    </a:lnTo>
                    <a:lnTo>
                      <a:pt x="62" y="526"/>
                    </a:lnTo>
                    <a:lnTo>
                      <a:pt x="62" y="472"/>
                    </a:lnTo>
                    <a:lnTo>
                      <a:pt x="63" y="422"/>
                    </a:lnTo>
                    <a:lnTo>
                      <a:pt x="63" y="415"/>
                    </a:lnTo>
                    <a:lnTo>
                      <a:pt x="63" y="466"/>
                    </a:lnTo>
                    <a:lnTo>
                      <a:pt x="64" y="550"/>
                    </a:lnTo>
                    <a:lnTo>
                      <a:pt x="64" y="609"/>
                    </a:lnTo>
                    <a:lnTo>
                      <a:pt x="64" y="608"/>
                    </a:lnTo>
                    <a:lnTo>
                      <a:pt x="64" y="552"/>
                    </a:lnTo>
                    <a:lnTo>
                      <a:pt x="65" y="470"/>
                    </a:lnTo>
                    <a:lnTo>
                      <a:pt x="65" y="384"/>
                    </a:lnTo>
                    <a:lnTo>
                      <a:pt x="65" y="309"/>
                    </a:lnTo>
                    <a:lnTo>
                      <a:pt x="66" y="260"/>
                    </a:lnTo>
                    <a:lnTo>
                      <a:pt x="66" y="237"/>
                    </a:lnTo>
                    <a:lnTo>
                      <a:pt x="66" y="241"/>
                    </a:lnTo>
                    <a:lnTo>
                      <a:pt x="66" y="296"/>
                    </a:lnTo>
                    <a:lnTo>
                      <a:pt x="67" y="438"/>
                    </a:lnTo>
                    <a:lnTo>
                      <a:pt x="67" y="654"/>
                    </a:lnTo>
                    <a:lnTo>
                      <a:pt x="67" y="862"/>
                    </a:lnTo>
                    <a:lnTo>
                      <a:pt x="68" y="966"/>
                    </a:lnTo>
                    <a:lnTo>
                      <a:pt x="68" y="944"/>
                    </a:lnTo>
                    <a:lnTo>
                      <a:pt x="68" y="842"/>
                    </a:lnTo>
                    <a:lnTo>
                      <a:pt x="68" y="724"/>
                    </a:lnTo>
                    <a:lnTo>
                      <a:pt x="69" y="633"/>
                    </a:lnTo>
                    <a:lnTo>
                      <a:pt x="69" y="586"/>
                    </a:lnTo>
                    <a:lnTo>
                      <a:pt x="69" y="587"/>
                    </a:lnTo>
                    <a:lnTo>
                      <a:pt x="70" y="620"/>
                    </a:lnTo>
                    <a:lnTo>
                      <a:pt x="70" y="647"/>
                    </a:lnTo>
                    <a:lnTo>
                      <a:pt x="70" y="634"/>
                    </a:lnTo>
                    <a:lnTo>
                      <a:pt x="70" y="580"/>
                    </a:lnTo>
                    <a:lnTo>
                      <a:pt x="71" y="516"/>
                    </a:lnTo>
                    <a:lnTo>
                      <a:pt x="71" y="481"/>
                    </a:lnTo>
                    <a:lnTo>
                      <a:pt x="71" y="489"/>
                    </a:lnTo>
                    <a:lnTo>
                      <a:pt x="72" y="514"/>
                    </a:lnTo>
                    <a:lnTo>
                      <a:pt x="72" y="524"/>
                    </a:lnTo>
                    <a:lnTo>
                      <a:pt x="72" y="522"/>
                    </a:lnTo>
                    <a:lnTo>
                      <a:pt x="72" y="530"/>
                    </a:lnTo>
                    <a:lnTo>
                      <a:pt x="73" y="552"/>
                    </a:lnTo>
                    <a:lnTo>
                      <a:pt x="73" y="566"/>
                    </a:lnTo>
                    <a:lnTo>
                      <a:pt x="73" y="569"/>
                    </a:lnTo>
                    <a:lnTo>
                      <a:pt x="74" y="575"/>
                    </a:lnTo>
                    <a:lnTo>
                      <a:pt x="74" y="594"/>
                    </a:lnTo>
                    <a:lnTo>
                      <a:pt x="74" y="615"/>
                    </a:lnTo>
                    <a:lnTo>
                      <a:pt x="74" y="626"/>
                    </a:lnTo>
                    <a:lnTo>
                      <a:pt x="75" y="626"/>
                    </a:lnTo>
                    <a:lnTo>
                      <a:pt x="75" y="620"/>
                    </a:lnTo>
                    <a:lnTo>
                      <a:pt x="75" y="615"/>
                    </a:lnTo>
                    <a:lnTo>
                      <a:pt x="75" y="610"/>
                    </a:lnTo>
                    <a:lnTo>
                      <a:pt x="76" y="598"/>
                    </a:lnTo>
                    <a:lnTo>
                      <a:pt x="76" y="580"/>
                    </a:lnTo>
                    <a:lnTo>
                      <a:pt x="76" y="578"/>
                    </a:lnTo>
                    <a:lnTo>
                      <a:pt x="77" y="608"/>
                    </a:lnTo>
                    <a:lnTo>
                      <a:pt x="77" y="652"/>
                    </a:lnTo>
                    <a:lnTo>
                      <a:pt x="77" y="680"/>
                    </a:lnTo>
                    <a:lnTo>
                      <a:pt x="78" y="689"/>
                    </a:lnTo>
                    <a:lnTo>
                      <a:pt x="78" y="696"/>
                    </a:lnTo>
                    <a:lnTo>
                      <a:pt x="78" y="724"/>
                    </a:lnTo>
                    <a:lnTo>
                      <a:pt x="78" y="778"/>
                    </a:lnTo>
                    <a:lnTo>
                      <a:pt x="79" y="840"/>
                    </a:lnTo>
                    <a:lnTo>
                      <a:pt x="79" y="880"/>
                    </a:lnTo>
                    <a:lnTo>
                      <a:pt x="79" y="874"/>
                    </a:lnTo>
                    <a:lnTo>
                      <a:pt x="80" y="838"/>
                    </a:lnTo>
                    <a:lnTo>
                      <a:pt x="80" y="818"/>
                    </a:lnTo>
                    <a:lnTo>
                      <a:pt x="80" y="859"/>
                    </a:lnTo>
                    <a:lnTo>
                      <a:pt x="80" y="947"/>
                    </a:lnTo>
                    <a:lnTo>
                      <a:pt x="81" y="1022"/>
                    </a:lnTo>
                    <a:lnTo>
                      <a:pt x="81" y="1046"/>
                    </a:lnTo>
                    <a:lnTo>
                      <a:pt x="81" y="1044"/>
                    </a:lnTo>
                    <a:lnTo>
                      <a:pt x="81" y="1057"/>
                    </a:lnTo>
                    <a:lnTo>
                      <a:pt x="82" y="1091"/>
                    </a:lnTo>
                    <a:lnTo>
                      <a:pt x="82" y="1112"/>
                    </a:lnTo>
                    <a:lnTo>
                      <a:pt x="82" y="1096"/>
                    </a:lnTo>
                    <a:lnTo>
                      <a:pt x="83" y="1046"/>
                    </a:lnTo>
                    <a:lnTo>
                      <a:pt x="83" y="975"/>
                    </a:lnTo>
                    <a:lnTo>
                      <a:pt x="83" y="900"/>
                    </a:lnTo>
                    <a:lnTo>
                      <a:pt x="84" y="833"/>
                    </a:lnTo>
                    <a:lnTo>
                      <a:pt x="84" y="797"/>
                    </a:lnTo>
                    <a:lnTo>
                      <a:pt x="84" y="817"/>
                    </a:lnTo>
                    <a:lnTo>
                      <a:pt x="84" y="896"/>
                    </a:lnTo>
                    <a:lnTo>
                      <a:pt x="85" y="991"/>
                    </a:lnTo>
                    <a:lnTo>
                      <a:pt x="85" y="1037"/>
                    </a:lnTo>
                    <a:lnTo>
                      <a:pt x="85" y="1018"/>
                    </a:lnTo>
                    <a:lnTo>
                      <a:pt x="85" y="968"/>
                    </a:lnTo>
                    <a:lnTo>
                      <a:pt x="86" y="928"/>
                    </a:lnTo>
                    <a:lnTo>
                      <a:pt x="86" y="914"/>
                    </a:lnTo>
                    <a:lnTo>
                      <a:pt x="86" y="931"/>
                    </a:lnTo>
                    <a:lnTo>
                      <a:pt x="87" y="981"/>
                    </a:lnTo>
                    <a:lnTo>
                      <a:pt x="87" y="1047"/>
                    </a:lnTo>
                    <a:lnTo>
                      <a:pt x="87" y="1087"/>
                    </a:lnTo>
                    <a:lnTo>
                      <a:pt x="87" y="1086"/>
                    </a:lnTo>
                    <a:lnTo>
                      <a:pt x="88" y="1072"/>
                    </a:lnTo>
                    <a:lnTo>
                      <a:pt x="88" y="1088"/>
                    </a:lnTo>
                    <a:lnTo>
                      <a:pt x="88" y="1147"/>
                    </a:lnTo>
                    <a:lnTo>
                      <a:pt x="89" y="1218"/>
                    </a:lnTo>
                    <a:lnTo>
                      <a:pt x="89" y="1264"/>
                    </a:lnTo>
                    <a:lnTo>
                      <a:pt x="89" y="1272"/>
                    </a:lnTo>
                    <a:lnTo>
                      <a:pt x="89" y="1252"/>
                    </a:lnTo>
                    <a:lnTo>
                      <a:pt x="90" y="1222"/>
                    </a:lnTo>
                    <a:lnTo>
                      <a:pt x="90" y="1189"/>
                    </a:lnTo>
                    <a:lnTo>
                      <a:pt x="90" y="1158"/>
                    </a:lnTo>
                    <a:lnTo>
                      <a:pt x="91" y="1130"/>
                    </a:lnTo>
                    <a:lnTo>
                      <a:pt x="91" y="1110"/>
                    </a:lnTo>
                    <a:lnTo>
                      <a:pt x="91" y="1113"/>
                    </a:lnTo>
                    <a:lnTo>
                      <a:pt x="91" y="1150"/>
                    </a:lnTo>
                    <a:lnTo>
                      <a:pt x="92" y="1213"/>
                    </a:lnTo>
                    <a:lnTo>
                      <a:pt x="92" y="1284"/>
                    </a:lnTo>
                    <a:lnTo>
                      <a:pt x="92" y="1347"/>
                    </a:lnTo>
                    <a:lnTo>
                      <a:pt x="93" y="1383"/>
                    </a:lnTo>
                    <a:lnTo>
                      <a:pt x="93" y="1393"/>
                    </a:lnTo>
                    <a:lnTo>
                      <a:pt x="93" y="1401"/>
                    </a:lnTo>
                    <a:lnTo>
                      <a:pt x="93" y="1428"/>
                    </a:lnTo>
                    <a:lnTo>
                      <a:pt x="94" y="1465"/>
                    </a:lnTo>
                    <a:lnTo>
                      <a:pt x="94" y="1492"/>
                    </a:lnTo>
                    <a:lnTo>
                      <a:pt x="94" y="1506"/>
                    </a:lnTo>
                    <a:lnTo>
                      <a:pt x="95" y="1513"/>
                    </a:lnTo>
                    <a:lnTo>
                      <a:pt x="95" y="1516"/>
                    </a:lnTo>
                    <a:lnTo>
                      <a:pt x="95" y="1523"/>
                    </a:lnTo>
                    <a:lnTo>
                      <a:pt x="95" y="1549"/>
                    </a:lnTo>
                    <a:lnTo>
                      <a:pt x="96" y="1602"/>
                    </a:lnTo>
                    <a:lnTo>
                      <a:pt x="96" y="1658"/>
                    </a:lnTo>
                    <a:lnTo>
                      <a:pt x="96" y="1684"/>
                    </a:lnTo>
                    <a:lnTo>
                      <a:pt x="97" y="1661"/>
                    </a:lnTo>
                    <a:lnTo>
                      <a:pt x="97" y="1602"/>
                    </a:lnTo>
                    <a:lnTo>
                      <a:pt x="97" y="1544"/>
                    </a:lnTo>
                    <a:lnTo>
                      <a:pt x="97" y="1530"/>
                    </a:lnTo>
                    <a:lnTo>
                      <a:pt x="98" y="1570"/>
                    </a:lnTo>
                    <a:lnTo>
                      <a:pt x="98" y="1622"/>
                    </a:lnTo>
                    <a:lnTo>
                      <a:pt x="98" y="1647"/>
                    </a:lnTo>
                    <a:lnTo>
                      <a:pt x="99" y="1647"/>
                    </a:lnTo>
                    <a:lnTo>
                      <a:pt x="99" y="1644"/>
                    </a:lnTo>
                    <a:lnTo>
                      <a:pt x="99" y="1638"/>
                    </a:lnTo>
                    <a:lnTo>
                      <a:pt x="99" y="1617"/>
                    </a:lnTo>
                    <a:lnTo>
                      <a:pt x="100" y="1590"/>
                    </a:lnTo>
                    <a:lnTo>
                      <a:pt x="100" y="1580"/>
                    </a:lnTo>
                    <a:lnTo>
                      <a:pt x="100" y="1592"/>
                    </a:lnTo>
                    <a:lnTo>
                      <a:pt x="100" y="1614"/>
                    </a:lnTo>
                    <a:lnTo>
                      <a:pt x="101" y="1636"/>
                    </a:lnTo>
                    <a:lnTo>
                      <a:pt x="101" y="1666"/>
                    </a:lnTo>
                    <a:lnTo>
                      <a:pt x="101" y="1706"/>
                    </a:lnTo>
                    <a:lnTo>
                      <a:pt x="102" y="1746"/>
                    </a:lnTo>
                    <a:lnTo>
                      <a:pt x="102" y="1769"/>
                    </a:lnTo>
                    <a:lnTo>
                      <a:pt x="102" y="1774"/>
                    </a:lnTo>
                    <a:lnTo>
                      <a:pt x="103" y="1766"/>
                    </a:lnTo>
                    <a:lnTo>
                      <a:pt x="103" y="1747"/>
                    </a:lnTo>
                    <a:lnTo>
                      <a:pt x="103" y="1712"/>
                    </a:lnTo>
                    <a:lnTo>
                      <a:pt x="103" y="1676"/>
                    </a:lnTo>
                    <a:lnTo>
                      <a:pt x="104" y="1667"/>
                    </a:lnTo>
                    <a:lnTo>
                      <a:pt x="104" y="1708"/>
                    </a:lnTo>
                    <a:lnTo>
                      <a:pt x="104" y="1784"/>
                    </a:lnTo>
                    <a:lnTo>
                      <a:pt x="105" y="1851"/>
                    </a:lnTo>
                    <a:lnTo>
                      <a:pt x="105" y="1882"/>
                    </a:lnTo>
                    <a:lnTo>
                      <a:pt x="105" y="1890"/>
                    </a:lnTo>
                    <a:lnTo>
                      <a:pt x="105" y="1895"/>
                    </a:lnTo>
                    <a:lnTo>
                      <a:pt x="106" y="1901"/>
                    </a:lnTo>
                    <a:lnTo>
                      <a:pt x="106" y="1904"/>
                    </a:lnTo>
                    <a:lnTo>
                      <a:pt x="106" y="1908"/>
                    </a:lnTo>
                    <a:lnTo>
                      <a:pt x="106" y="1919"/>
                    </a:lnTo>
                    <a:lnTo>
                      <a:pt x="107" y="1934"/>
                    </a:lnTo>
                    <a:lnTo>
                      <a:pt x="107" y="1939"/>
                    </a:lnTo>
                    <a:lnTo>
                      <a:pt x="107" y="1932"/>
                    </a:lnTo>
                    <a:lnTo>
                      <a:pt x="108" y="1922"/>
                    </a:lnTo>
                    <a:lnTo>
                      <a:pt x="108" y="1922"/>
                    </a:lnTo>
                    <a:lnTo>
                      <a:pt x="108" y="1935"/>
                    </a:lnTo>
                    <a:lnTo>
                      <a:pt x="109" y="1957"/>
                    </a:lnTo>
                    <a:lnTo>
                      <a:pt x="109" y="1982"/>
                    </a:lnTo>
                    <a:lnTo>
                      <a:pt x="109" y="2011"/>
                    </a:lnTo>
                    <a:lnTo>
                      <a:pt x="109" y="2038"/>
                    </a:lnTo>
                    <a:lnTo>
                      <a:pt x="110" y="2042"/>
                    </a:lnTo>
                    <a:lnTo>
                      <a:pt x="110" y="2011"/>
                    </a:lnTo>
                    <a:lnTo>
                      <a:pt x="110" y="1962"/>
                    </a:lnTo>
                    <a:lnTo>
                      <a:pt x="111" y="1939"/>
                    </a:lnTo>
                    <a:lnTo>
                      <a:pt x="111" y="1958"/>
                    </a:lnTo>
                    <a:lnTo>
                      <a:pt x="111" y="2000"/>
                    </a:lnTo>
                    <a:lnTo>
                      <a:pt x="111" y="2026"/>
                    </a:lnTo>
                    <a:lnTo>
                      <a:pt x="112" y="2012"/>
                    </a:lnTo>
                    <a:lnTo>
                      <a:pt x="112" y="1965"/>
                    </a:lnTo>
                    <a:lnTo>
                      <a:pt x="112" y="1924"/>
                    </a:lnTo>
                    <a:lnTo>
                      <a:pt x="112" y="1926"/>
                    </a:lnTo>
                    <a:lnTo>
                      <a:pt x="113" y="1966"/>
                    </a:lnTo>
                    <a:lnTo>
                      <a:pt x="113" y="2009"/>
                    </a:lnTo>
                    <a:lnTo>
                      <a:pt x="113" y="2024"/>
                    </a:lnTo>
                    <a:lnTo>
                      <a:pt x="114" y="2010"/>
                    </a:lnTo>
                    <a:lnTo>
                      <a:pt x="114" y="1986"/>
                    </a:lnTo>
                    <a:lnTo>
                      <a:pt x="114" y="1975"/>
                    </a:lnTo>
                    <a:lnTo>
                      <a:pt x="115" y="1985"/>
                    </a:lnTo>
                    <a:lnTo>
                      <a:pt x="115" y="2006"/>
                    </a:lnTo>
                    <a:lnTo>
                      <a:pt x="115" y="2020"/>
                    </a:lnTo>
                    <a:lnTo>
                      <a:pt x="115" y="2021"/>
                    </a:lnTo>
                    <a:lnTo>
                      <a:pt x="116" y="2016"/>
                    </a:lnTo>
                    <a:lnTo>
                      <a:pt x="116" y="2023"/>
                    </a:lnTo>
                    <a:lnTo>
                      <a:pt x="116" y="2059"/>
                    </a:lnTo>
                    <a:lnTo>
                      <a:pt x="116" y="2113"/>
                    </a:lnTo>
                    <a:lnTo>
                      <a:pt x="117" y="2153"/>
                    </a:lnTo>
                    <a:lnTo>
                      <a:pt x="117" y="2164"/>
                    </a:lnTo>
                    <a:lnTo>
                      <a:pt x="117" y="2152"/>
                    </a:lnTo>
                    <a:lnTo>
                      <a:pt x="118" y="2129"/>
                    </a:lnTo>
                    <a:lnTo>
                      <a:pt x="118" y="2107"/>
                    </a:lnTo>
                    <a:lnTo>
                      <a:pt x="118" y="2102"/>
                    </a:lnTo>
                    <a:lnTo>
                      <a:pt x="118" y="2117"/>
                    </a:lnTo>
                    <a:lnTo>
                      <a:pt x="119" y="2134"/>
                    </a:lnTo>
                    <a:lnTo>
                      <a:pt x="119" y="2138"/>
                    </a:lnTo>
                    <a:lnTo>
                      <a:pt x="119" y="2140"/>
                    </a:lnTo>
                    <a:lnTo>
                      <a:pt x="120" y="2160"/>
                    </a:lnTo>
                    <a:lnTo>
                      <a:pt x="120" y="2198"/>
                    </a:lnTo>
                    <a:lnTo>
                      <a:pt x="120" y="2229"/>
                    </a:lnTo>
                    <a:lnTo>
                      <a:pt x="121" y="2224"/>
                    </a:lnTo>
                    <a:lnTo>
                      <a:pt x="121" y="2179"/>
                    </a:lnTo>
                    <a:lnTo>
                      <a:pt x="121" y="2121"/>
                    </a:lnTo>
                    <a:lnTo>
                      <a:pt x="121" y="2090"/>
                    </a:lnTo>
                    <a:lnTo>
                      <a:pt x="122" y="2107"/>
                    </a:lnTo>
                    <a:lnTo>
                      <a:pt x="122" y="2160"/>
                    </a:lnTo>
                    <a:lnTo>
                      <a:pt x="122" y="2215"/>
                    </a:lnTo>
                    <a:lnTo>
                      <a:pt x="122" y="2242"/>
                    </a:lnTo>
                    <a:lnTo>
                      <a:pt x="123" y="2232"/>
                    </a:lnTo>
                    <a:lnTo>
                      <a:pt x="123" y="2194"/>
                    </a:lnTo>
                    <a:lnTo>
                      <a:pt x="123" y="2153"/>
                    </a:lnTo>
                    <a:lnTo>
                      <a:pt x="124" y="2131"/>
                    </a:lnTo>
                    <a:lnTo>
                      <a:pt x="124" y="2129"/>
                    </a:lnTo>
                    <a:lnTo>
                      <a:pt x="124" y="2140"/>
                    </a:lnTo>
                    <a:lnTo>
                      <a:pt x="124" y="2161"/>
                    </a:lnTo>
                    <a:lnTo>
                      <a:pt x="125" y="2190"/>
                    </a:lnTo>
                    <a:lnTo>
                      <a:pt x="125" y="2224"/>
                    </a:lnTo>
                    <a:lnTo>
                      <a:pt x="125" y="2249"/>
                    </a:lnTo>
                    <a:lnTo>
                      <a:pt x="126" y="2259"/>
                    </a:lnTo>
                    <a:lnTo>
                      <a:pt x="126" y="2262"/>
                    </a:lnTo>
                    <a:lnTo>
                      <a:pt x="126" y="2273"/>
                    </a:lnTo>
                    <a:lnTo>
                      <a:pt x="126" y="2288"/>
                    </a:lnTo>
                    <a:lnTo>
                      <a:pt x="127" y="2295"/>
                    </a:lnTo>
                    <a:lnTo>
                      <a:pt x="127" y="2289"/>
                    </a:lnTo>
                    <a:lnTo>
                      <a:pt x="127" y="2275"/>
                    </a:lnTo>
                    <a:lnTo>
                      <a:pt x="128" y="2263"/>
                    </a:lnTo>
                    <a:lnTo>
                      <a:pt x="128" y="2259"/>
                    </a:lnTo>
                    <a:lnTo>
                      <a:pt x="128" y="2261"/>
                    </a:lnTo>
                    <a:lnTo>
                      <a:pt x="128" y="2271"/>
                    </a:lnTo>
                    <a:lnTo>
                      <a:pt x="129" y="2287"/>
                    </a:lnTo>
                    <a:lnTo>
                      <a:pt x="129" y="2300"/>
                    </a:lnTo>
                    <a:lnTo>
                      <a:pt x="129" y="2302"/>
                    </a:lnTo>
                    <a:lnTo>
                      <a:pt x="130" y="2295"/>
                    </a:lnTo>
                    <a:lnTo>
                      <a:pt x="130" y="2283"/>
                    </a:lnTo>
                    <a:lnTo>
                      <a:pt x="130" y="2268"/>
                    </a:lnTo>
                    <a:lnTo>
                      <a:pt x="130" y="2252"/>
                    </a:lnTo>
                    <a:lnTo>
                      <a:pt x="131" y="2244"/>
                    </a:lnTo>
                    <a:lnTo>
                      <a:pt x="131" y="2250"/>
                    </a:lnTo>
                    <a:lnTo>
                      <a:pt x="131" y="2263"/>
                    </a:lnTo>
                    <a:lnTo>
                      <a:pt x="132" y="2265"/>
                    </a:lnTo>
                    <a:lnTo>
                      <a:pt x="132" y="2249"/>
                    </a:lnTo>
                    <a:lnTo>
                      <a:pt x="132" y="2233"/>
                    </a:lnTo>
                    <a:lnTo>
                      <a:pt x="132" y="2239"/>
                    </a:lnTo>
                    <a:lnTo>
                      <a:pt x="133" y="2270"/>
                    </a:lnTo>
                    <a:lnTo>
                      <a:pt x="133" y="2306"/>
                    </a:lnTo>
                    <a:lnTo>
                      <a:pt x="133" y="2327"/>
                    </a:lnTo>
                    <a:lnTo>
                      <a:pt x="134" y="2325"/>
                    </a:lnTo>
                    <a:lnTo>
                      <a:pt x="134" y="2302"/>
                    </a:lnTo>
                    <a:lnTo>
                      <a:pt x="134" y="2272"/>
                    </a:lnTo>
                    <a:lnTo>
                      <a:pt x="134" y="2254"/>
                    </a:lnTo>
                    <a:lnTo>
                      <a:pt x="135" y="2259"/>
                    </a:lnTo>
                    <a:lnTo>
                      <a:pt x="135" y="2276"/>
                    </a:lnTo>
                    <a:lnTo>
                      <a:pt x="135" y="2290"/>
                    </a:lnTo>
                    <a:lnTo>
                      <a:pt x="136" y="2294"/>
                    </a:lnTo>
                    <a:lnTo>
                      <a:pt x="136" y="2293"/>
                    </a:lnTo>
                    <a:lnTo>
                      <a:pt x="136" y="2293"/>
                    </a:lnTo>
                    <a:lnTo>
                      <a:pt x="136" y="2293"/>
                    </a:lnTo>
                    <a:lnTo>
                      <a:pt x="137" y="2294"/>
                    </a:lnTo>
                    <a:lnTo>
                      <a:pt x="137" y="2300"/>
                    </a:lnTo>
                    <a:lnTo>
                      <a:pt x="137" y="2315"/>
                    </a:lnTo>
                    <a:lnTo>
                      <a:pt x="138" y="2332"/>
                    </a:lnTo>
                    <a:lnTo>
                      <a:pt x="138" y="2338"/>
                    </a:lnTo>
                    <a:lnTo>
                      <a:pt x="138" y="2326"/>
                    </a:lnTo>
                    <a:lnTo>
                      <a:pt x="138" y="2305"/>
                    </a:lnTo>
                    <a:lnTo>
                      <a:pt x="139" y="2291"/>
                    </a:lnTo>
                    <a:lnTo>
                      <a:pt x="139" y="2302"/>
                    </a:lnTo>
                    <a:lnTo>
                      <a:pt x="139" y="2331"/>
                    </a:lnTo>
                    <a:lnTo>
                      <a:pt x="140" y="2354"/>
                    </a:lnTo>
                    <a:lnTo>
                      <a:pt x="140" y="2361"/>
                    </a:lnTo>
                    <a:lnTo>
                      <a:pt x="140" y="2361"/>
                    </a:lnTo>
                    <a:lnTo>
                      <a:pt x="140" y="2368"/>
                    </a:lnTo>
                    <a:lnTo>
                      <a:pt x="141" y="2381"/>
                    </a:lnTo>
                    <a:lnTo>
                      <a:pt x="141" y="2388"/>
                    </a:lnTo>
                    <a:lnTo>
                      <a:pt x="141" y="2382"/>
                    </a:lnTo>
                    <a:lnTo>
                      <a:pt x="141" y="2368"/>
                    </a:lnTo>
                    <a:lnTo>
                      <a:pt x="142" y="2354"/>
                    </a:lnTo>
                    <a:lnTo>
                      <a:pt x="142" y="2347"/>
                    </a:lnTo>
                    <a:lnTo>
                      <a:pt x="142" y="2347"/>
                    </a:lnTo>
                    <a:lnTo>
                      <a:pt x="143" y="2353"/>
                    </a:lnTo>
                    <a:lnTo>
                      <a:pt x="143" y="2362"/>
                    </a:lnTo>
                    <a:lnTo>
                      <a:pt x="143" y="2372"/>
                    </a:lnTo>
                    <a:lnTo>
                      <a:pt x="144" y="2377"/>
                    </a:lnTo>
                    <a:lnTo>
                      <a:pt x="144" y="2378"/>
                    </a:lnTo>
                    <a:lnTo>
                      <a:pt x="144" y="2373"/>
                    </a:lnTo>
                    <a:lnTo>
                      <a:pt x="144" y="2366"/>
                    </a:lnTo>
                    <a:lnTo>
                      <a:pt x="145" y="2359"/>
                    </a:lnTo>
                    <a:lnTo>
                      <a:pt x="145" y="2354"/>
                    </a:lnTo>
                    <a:lnTo>
                      <a:pt x="145" y="2354"/>
                    </a:lnTo>
                    <a:lnTo>
                      <a:pt x="146" y="2359"/>
                    </a:lnTo>
                    <a:lnTo>
                      <a:pt x="146" y="2368"/>
                    </a:lnTo>
                    <a:lnTo>
                      <a:pt x="146" y="2377"/>
                    </a:lnTo>
                    <a:lnTo>
                      <a:pt x="146" y="2384"/>
                    </a:lnTo>
                    <a:lnTo>
                      <a:pt x="147" y="2388"/>
                    </a:lnTo>
                    <a:lnTo>
                      <a:pt x="147" y="2389"/>
                    </a:lnTo>
                    <a:lnTo>
                      <a:pt x="147" y="2386"/>
                    </a:lnTo>
                    <a:lnTo>
                      <a:pt x="147" y="2384"/>
                    </a:lnTo>
                    <a:lnTo>
                      <a:pt x="148" y="2386"/>
                    </a:lnTo>
                    <a:lnTo>
                      <a:pt x="148" y="2388"/>
                    </a:lnTo>
                    <a:lnTo>
                      <a:pt x="148" y="2386"/>
                    </a:lnTo>
                    <a:lnTo>
                      <a:pt x="149" y="2378"/>
                    </a:lnTo>
                    <a:lnTo>
                      <a:pt x="149" y="2367"/>
                    </a:lnTo>
                    <a:lnTo>
                      <a:pt x="149" y="2362"/>
                    </a:lnTo>
                    <a:lnTo>
                      <a:pt x="149" y="2370"/>
                    </a:lnTo>
                    <a:lnTo>
                      <a:pt x="150" y="2386"/>
                    </a:lnTo>
                    <a:lnTo>
                      <a:pt x="150" y="2403"/>
                    </a:lnTo>
                    <a:lnTo>
                      <a:pt x="150" y="2414"/>
                    </a:lnTo>
                    <a:lnTo>
                      <a:pt x="151" y="2418"/>
                    </a:lnTo>
                    <a:lnTo>
                      <a:pt x="151" y="2419"/>
                    </a:lnTo>
                    <a:lnTo>
                      <a:pt x="151" y="2417"/>
                    </a:lnTo>
                    <a:lnTo>
                      <a:pt x="151" y="2412"/>
                    </a:lnTo>
                    <a:lnTo>
                      <a:pt x="152" y="2405"/>
                    </a:lnTo>
                    <a:lnTo>
                      <a:pt x="152" y="2400"/>
                    </a:lnTo>
                    <a:lnTo>
                      <a:pt x="152" y="2400"/>
                    </a:lnTo>
                    <a:lnTo>
                      <a:pt x="153" y="2403"/>
                    </a:lnTo>
                    <a:lnTo>
                      <a:pt x="153" y="2405"/>
                    </a:lnTo>
                    <a:lnTo>
                      <a:pt x="153" y="2405"/>
                    </a:lnTo>
                    <a:lnTo>
                      <a:pt x="153" y="2402"/>
                    </a:lnTo>
                    <a:lnTo>
                      <a:pt x="154" y="2399"/>
                    </a:lnTo>
                    <a:lnTo>
                      <a:pt x="154" y="2398"/>
                    </a:lnTo>
                    <a:lnTo>
                      <a:pt x="154" y="2394"/>
                    </a:lnTo>
                    <a:lnTo>
                      <a:pt x="155" y="2384"/>
                    </a:lnTo>
                    <a:lnTo>
                      <a:pt x="155" y="2365"/>
                    </a:lnTo>
                    <a:lnTo>
                      <a:pt x="155" y="2343"/>
                    </a:lnTo>
                    <a:lnTo>
                      <a:pt x="155" y="2333"/>
                    </a:lnTo>
                    <a:lnTo>
                      <a:pt x="156" y="2342"/>
                    </a:lnTo>
                    <a:lnTo>
                      <a:pt x="156" y="2365"/>
                    </a:lnTo>
                    <a:lnTo>
                      <a:pt x="156" y="2387"/>
                    </a:lnTo>
                    <a:lnTo>
                      <a:pt x="157" y="2401"/>
                    </a:lnTo>
                    <a:lnTo>
                      <a:pt x="157" y="2410"/>
                    </a:lnTo>
                    <a:lnTo>
                      <a:pt x="157" y="2419"/>
                    </a:lnTo>
                    <a:lnTo>
                      <a:pt x="157" y="2426"/>
                    </a:lnTo>
                    <a:lnTo>
                      <a:pt x="158" y="2428"/>
                    </a:lnTo>
                    <a:lnTo>
                      <a:pt x="158" y="2424"/>
                    </a:lnTo>
                    <a:lnTo>
                      <a:pt x="158" y="2416"/>
                    </a:lnTo>
                    <a:lnTo>
                      <a:pt x="159" y="2409"/>
                    </a:lnTo>
                    <a:lnTo>
                      <a:pt x="159" y="2407"/>
                    </a:lnTo>
                    <a:lnTo>
                      <a:pt x="159" y="2409"/>
                    </a:lnTo>
                    <a:lnTo>
                      <a:pt x="159" y="2412"/>
                    </a:lnTo>
                    <a:lnTo>
                      <a:pt x="160" y="2414"/>
                    </a:lnTo>
                    <a:lnTo>
                      <a:pt x="160" y="2411"/>
                    </a:lnTo>
                    <a:lnTo>
                      <a:pt x="160" y="2406"/>
                    </a:lnTo>
                    <a:lnTo>
                      <a:pt x="161" y="2401"/>
                    </a:lnTo>
                    <a:lnTo>
                      <a:pt x="161" y="2398"/>
                    </a:lnTo>
                    <a:lnTo>
                      <a:pt x="161" y="2397"/>
                    </a:lnTo>
                    <a:lnTo>
                      <a:pt x="161" y="2399"/>
                    </a:lnTo>
                    <a:lnTo>
                      <a:pt x="162" y="2402"/>
                    </a:lnTo>
                    <a:lnTo>
                      <a:pt x="162" y="2406"/>
                    </a:lnTo>
                    <a:lnTo>
                      <a:pt x="162" y="2411"/>
                    </a:lnTo>
                    <a:lnTo>
                      <a:pt x="163" y="2418"/>
                    </a:lnTo>
                    <a:lnTo>
                      <a:pt x="163" y="2429"/>
                    </a:lnTo>
                    <a:lnTo>
                      <a:pt x="163" y="2439"/>
                    </a:lnTo>
                    <a:lnTo>
                      <a:pt x="163" y="2443"/>
                    </a:lnTo>
                    <a:lnTo>
                      <a:pt x="164" y="2440"/>
                    </a:lnTo>
                    <a:lnTo>
                      <a:pt x="164" y="2450"/>
                    </a:lnTo>
                    <a:lnTo>
                      <a:pt x="0" y="2450"/>
                    </a:lnTo>
                    <a:close/>
                  </a:path>
                </a:pathLst>
              </a:custGeom>
              <a:solidFill>
                <a:srgbClr val="000080"/>
              </a:solidFill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40" name="Line 193"/>
              <p:cNvSpPr>
                <a:spLocks noChangeShapeType="1"/>
              </p:cNvSpPr>
              <p:nvPr/>
            </p:nvSpPr>
            <p:spPr bwMode="auto">
              <a:xfrm>
                <a:off x="3096822" y="3758551"/>
                <a:ext cx="170227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41" name="Rectangle 340"/>
              <p:cNvSpPr>
                <a:spLocks noChangeArrowheads="1"/>
              </p:cNvSpPr>
              <p:nvPr/>
            </p:nvSpPr>
            <p:spPr bwMode="auto">
              <a:xfrm>
                <a:off x="3060493" y="1669707"/>
                <a:ext cx="349795" cy="1335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</a:rPr>
                  <a:t>4.73</a:t>
                </a:r>
                <a:endParaRPr kumimoji="0" lang="en-US" alt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342" name="TextBox 2217"/>
              <p:cNvSpPr txBox="1"/>
              <p:nvPr/>
            </p:nvSpPr>
            <p:spPr>
              <a:xfrm>
                <a:off x="1239076" y="2011663"/>
                <a:ext cx="165462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1600" b="1" dirty="0" smtClean="0"/>
                  <a:t>Ent-PGF2alpha</a:t>
                </a:r>
                <a:endParaRPr lang="en-US" sz="1600" b="1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881201" y="4102362"/>
              <a:ext cx="3873337" cy="2114431"/>
              <a:chOff x="891704" y="4122614"/>
              <a:chExt cx="3731096" cy="2114431"/>
            </a:xfrm>
          </p:grpSpPr>
          <p:sp>
            <p:nvSpPr>
              <p:cNvPr id="5" name="Line 15"/>
              <p:cNvSpPr>
                <a:spLocks noChangeShapeType="1"/>
              </p:cNvSpPr>
              <p:nvPr/>
            </p:nvSpPr>
            <p:spPr bwMode="auto">
              <a:xfrm>
                <a:off x="1071766" y="6132619"/>
                <a:ext cx="3473348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6" name="Line 16"/>
              <p:cNvSpPr>
                <a:spLocks noChangeShapeType="1"/>
              </p:cNvSpPr>
              <p:nvPr/>
            </p:nvSpPr>
            <p:spPr bwMode="auto">
              <a:xfrm>
                <a:off x="1111966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7" name="Line 17"/>
              <p:cNvSpPr>
                <a:spLocks noChangeShapeType="1"/>
              </p:cNvSpPr>
              <p:nvPr/>
            </p:nvSpPr>
            <p:spPr bwMode="auto">
              <a:xfrm>
                <a:off x="1157192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8" name="Line 18"/>
              <p:cNvSpPr>
                <a:spLocks noChangeShapeType="1"/>
              </p:cNvSpPr>
              <p:nvPr/>
            </p:nvSpPr>
            <p:spPr bwMode="auto">
              <a:xfrm>
                <a:off x="1202418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9" name="Line 19"/>
              <p:cNvSpPr>
                <a:spLocks noChangeShapeType="1"/>
              </p:cNvSpPr>
              <p:nvPr/>
            </p:nvSpPr>
            <p:spPr bwMode="auto">
              <a:xfrm>
                <a:off x="1243624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0" name="Line 20"/>
              <p:cNvSpPr>
                <a:spLocks noChangeShapeType="1"/>
              </p:cNvSpPr>
              <p:nvPr/>
            </p:nvSpPr>
            <p:spPr bwMode="auto">
              <a:xfrm>
                <a:off x="1288850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1" name="Line 21"/>
              <p:cNvSpPr>
                <a:spLocks noChangeShapeType="1"/>
              </p:cNvSpPr>
              <p:nvPr/>
            </p:nvSpPr>
            <p:spPr bwMode="auto">
              <a:xfrm>
                <a:off x="1330055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2" name="Line 22"/>
              <p:cNvSpPr>
                <a:spLocks noChangeShapeType="1"/>
              </p:cNvSpPr>
              <p:nvPr/>
            </p:nvSpPr>
            <p:spPr bwMode="auto">
              <a:xfrm>
                <a:off x="1375281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3" name="Line 23"/>
              <p:cNvSpPr>
                <a:spLocks noChangeShapeType="1"/>
              </p:cNvSpPr>
              <p:nvPr/>
            </p:nvSpPr>
            <p:spPr bwMode="auto">
              <a:xfrm>
                <a:off x="1416487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4" name="Line 24"/>
              <p:cNvSpPr>
                <a:spLocks noChangeShapeType="1"/>
              </p:cNvSpPr>
              <p:nvPr/>
            </p:nvSpPr>
            <p:spPr bwMode="auto">
              <a:xfrm>
                <a:off x="1461713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5" name="Line 25"/>
              <p:cNvSpPr>
                <a:spLocks noChangeShapeType="1"/>
              </p:cNvSpPr>
              <p:nvPr/>
            </p:nvSpPr>
            <p:spPr bwMode="auto">
              <a:xfrm>
                <a:off x="1506939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6" name="Line 26"/>
              <p:cNvSpPr>
                <a:spLocks noChangeShapeType="1"/>
              </p:cNvSpPr>
              <p:nvPr/>
            </p:nvSpPr>
            <p:spPr bwMode="auto">
              <a:xfrm>
                <a:off x="1548145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7" name="Line 27"/>
              <p:cNvSpPr>
                <a:spLocks noChangeShapeType="1"/>
              </p:cNvSpPr>
              <p:nvPr/>
            </p:nvSpPr>
            <p:spPr bwMode="auto">
              <a:xfrm>
                <a:off x="1592366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8" name="Line 28"/>
              <p:cNvSpPr>
                <a:spLocks noChangeShapeType="1"/>
              </p:cNvSpPr>
              <p:nvPr/>
            </p:nvSpPr>
            <p:spPr bwMode="auto">
              <a:xfrm>
                <a:off x="1633571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9" name="Line 29"/>
              <p:cNvSpPr>
                <a:spLocks noChangeShapeType="1"/>
              </p:cNvSpPr>
              <p:nvPr/>
            </p:nvSpPr>
            <p:spPr bwMode="auto">
              <a:xfrm>
                <a:off x="1678797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0" name="Line 30"/>
              <p:cNvSpPr>
                <a:spLocks noChangeShapeType="1"/>
              </p:cNvSpPr>
              <p:nvPr/>
            </p:nvSpPr>
            <p:spPr bwMode="auto">
              <a:xfrm>
                <a:off x="1720003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1" name="Line 31"/>
              <p:cNvSpPr>
                <a:spLocks noChangeShapeType="1"/>
              </p:cNvSpPr>
              <p:nvPr/>
            </p:nvSpPr>
            <p:spPr bwMode="auto">
              <a:xfrm>
                <a:off x="1765229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2" name="Line 32"/>
              <p:cNvSpPr>
                <a:spLocks noChangeShapeType="1"/>
              </p:cNvSpPr>
              <p:nvPr/>
            </p:nvSpPr>
            <p:spPr bwMode="auto">
              <a:xfrm>
                <a:off x="1810455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3" name="Line 33"/>
              <p:cNvSpPr>
                <a:spLocks noChangeShapeType="1"/>
              </p:cNvSpPr>
              <p:nvPr/>
            </p:nvSpPr>
            <p:spPr bwMode="auto">
              <a:xfrm>
                <a:off x="1851661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4" name="Line 34"/>
              <p:cNvSpPr>
                <a:spLocks noChangeShapeType="1"/>
              </p:cNvSpPr>
              <p:nvPr/>
            </p:nvSpPr>
            <p:spPr bwMode="auto">
              <a:xfrm>
                <a:off x="1896886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5" name="Line 35"/>
              <p:cNvSpPr>
                <a:spLocks noChangeShapeType="1"/>
              </p:cNvSpPr>
              <p:nvPr/>
            </p:nvSpPr>
            <p:spPr bwMode="auto">
              <a:xfrm>
                <a:off x="1938092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6" name="Line 36"/>
              <p:cNvSpPr>
                <a:spLocks noChangeShapeType="1"/>
              </p:cNvSpPr>
              <p:nvPr/>
            </p:nvSpPr>
            <p:spPr bwMode="auto">
              <a:xfrm>
                <a:off x="1983318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7" name="Line 37"/>
              <p:cNvSpPr>
                <a:spLocks noChangeShapeType="1"/>
              </p:cNvSpPr>
              <p:nvPr/>
            </p:nvSpPr>
            <p:spPr bwMode="auto">
              <a:xfrm>
                <a:off x="2023519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8" name="Line 38"/>
              <p:cNvSpPr>
                <a:spLocks noChangeShapeType="1"/>
              </p:cNvSpPr>
              <p:nvPr/>
            </p:nvSpPr>
            <p:spPr bwMode="auto">
              <a:xfrm>
                <a:off x="2068745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29" name="Line 39"/>
              <p:cNvSpPr>
                <a:spLocks noChangeShapeType="1"/>
              </p:cNvSpPr>
              <p:nvPr/>
            </p:nvSpPr>
            <p:spPr bwMode="auto">
              <a:xfrm>
                <a:off x="2113970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0" name="Line 40"/>
              <p:cNvSpPr>
                <a:spLocks noChangeShapeType="1"/>
              </p:cNvSpPr>
              <p:nvPr/>
            </p:nvSpPr>
            <p:spPr bwMode="auto">
              <a:xfrm>
                <a:off x="2155177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1" name="Line 41"/>
              <p:cNvSpPr>
                <a:spLocks noChangeShapeType="1"/>
              </p:cNvSpPr>
              <p:nvPr/>
            </p:nvSpPr>
            <p:spPr bwMode="auto">
              <a:xfrm>
                <a:off x="2200402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2" name="Line 42"/>
              <p:cNvSpPr>
                <a:spLocks noChangeShapeType="1"/>
              </p:cNvSpPr>
              <p:nvPr/>
            </p:nvSpPr>
            <p:spPr bwMode="auto">
              <a:xfrm>
                <a:off x="2241608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3" name="Line 43"/>
              <p:cNvSpPr>
                <a:spLocks noChangeShapeType="1"/>
              </p:cNvSpPr>
              <p:nvPr/>
            </p:nvSpPr>
            <p:spPr bwMode="auto">
              <a:xfrm>
                <a:off x="2286834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4" name="Line 44"/>
              <p:cNvSpPr>
                <a:spLocks noChangeShapeType="1"/>
              </p:cNvSpPr>
              <p:nvPr/>
            </p:nvSpPr>
            <p:spPr bwMode="auto">
              <a:xfrm>
                <a:off x="2328040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5" name="Line 45"/>
              <p:cNvSpPr>
                <a:spLocks noChangeShapeType="1"/>
              </p:cNvSpPr>
              <p:nvPr/>
            </p:nvSpPr>
            <p:spPr bwMode="auto">
              <a:xfrm>
                <a:off x="2373266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6" name="Line 46"/>
              <p:cNvSpPr>
                <a:spLocks noChangeShapeType="1"/>
              </p:cNvSpPr>
              <p:nvPr/>
            </p:nvSpPr>
            <p:spPr bwMode="auto">
              <a:xfrm>
                <a:off x="2418492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7" name="Line 47"/>
              <p:cNvSpPr>
                <a:spLocks noChangeShapeType="1"/>
              </p:cNvSpPr>
              <p:nvPr/>
            </p:nvSpPr>
            <p:spPr bwMode="auto">
              <a:xfrm>
                <a:off x="2458693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8" name="Line 48"/>
              <p:cNvSpPr>
                <a:spLocks noChangeShapeType="1"/>
              </p:cNvSpPr>
              <p:nvPr/>
            </p:nvSpPr>
            <p:spPr bwMode="auto">
              <a:xfrm>
                <a:off x="2503918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39" name="Line 49"/>
              <p:cNvSpPr>
                <a:spLocks noChangeShapeType="1"/>
              </p:cNvSpPr>
              <p:nvPr/>
            </p:nvSpPr>
            <p:spPr bwMode="auto">
              <a:xfrm>
                <a:off x="2545124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40" name="Line 50"/>
              <p:cNvSpPr>
                <a:spLocks noChangeShapeType="1"/>
              </p:cNvSpPr>
              <p:nvPr/>
            </p:nvSpPr>
            <p:spPr bwMode="auto">
              <a:xfrm>
                <a:off x="2590350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41" name="Line 51"/>
              <p:cNvSpPr>
                <a:spLocks noChangeShapeType="1"/>
              </p:cNvSpPr>
              <p:nvPr/>
            </p:nvSpPr>
            <p:spPr bwMode="auto">
              <a:xfrm>
                <a:off x="2631556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42" name="Line 52"/>
              <p:cNvSpPr>
                <a:spLocks noChangeShapeType="1"/>
              </p:cNvSpPr>
              <p:nvPr/>
            </p:nvSpPr>
            <p:spPr bwMode="auto">
              <a:xfrm>
                <a:off x="2676781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43" name="Line 53"/>
              <p:cNvSpPr>
                <a:spLocks noChangeShapeType="1"/>
              </p:cNvSpPr>
              <p:nvPr/>
            </p:nvSpPr>
            <p:spPr bwMode="auto">
              <a:xfrm>
                <a:off x="2722008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44" name="Line 54"/>
              <p:cNvSpPr>
                <a:spLocks noChangeShapeType="1"/>
              </p:cNvSpPr>
              <p:nvPr/>
            </p:nvSpPr>
            <p:spPr bwMode="auto">
              <a:xfrm>
                <a:off x="2763213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45" name="Line 55"/>
              <p:cNvSpPr>
                <a:spLocks noChangeShapeType="1"/>
              </p:cNvSpPr>
              <p:nvPr/>
            </p:nvSpPr>
            <p:spPr bwMode="auto">
              <a:xfrm>
                <a:off x="2808439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46" name="Line 56"/>
              <p:cNvSpPr>
                <a:spLocks noChangeShapeType="1"/>
              </p:cNvSpPr>
              <p:nvPr/>
            </p:nvSpPr>
            <p:spPr bwMode="auto">
              <a:xfrm>
                <a:off x="2849645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47" name="Line 57"/>
              <p:cNvSpPr>
                <a:spLocks noChangeShapeType="1"/>
              </p:cNvSpPr>
              <p:nvPr/>
            </p:nvSpPr>
            <p:spPr bwMode="auto">
              <a:xfrm>
                <a:off x="2894871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48" name="Line 58"/>
              <p:cNvSpPr>
                <a:spLocks noChangeShapeType="1"/>
              </p:cNvSpPr>
              <p:nvPr/>
            </p:nvSpPr>
            <p:spPr bwMode="auto">
              <a:xfrm>
                <a:off x="2935072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49" name="Line 59"/>
              <p:cNvSpPr>
                <a:spLocks noChangeShapeType="1"/>
              </p:cNvSpPr>
              <p:nvPr/>
            </p:nvSpPr>
            <p:spPr bwMode="auto">
              <a:xfrm>
                <a:off x="2980297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50" name="Line 60"/>
              <p:cNvSpPr>
                <a:spLocks noChangeShapeType="1"/>
              </p:cNvSpPr>
              <p:nvPr/>
            </p:nvSpPr>
            <p:spPr bwMode="auto">
              <a:xfrm>
                <a:off x="3025524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51" name="Line 61"/>
              <p:cNvSpPr>
                <a:spLocks noChangeShapeType="1"/>
              </p:cNvSpPr>
              <p:nvPr/>
            </p:nvSpPr>
            <p:spPr bwMode="auto">
              <a:xfrm>
                <a:off x="3066729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52" name="Line 62"/>
              <p:cNvSpPr>
                <a:spLocks noChangeShapeType="1"/>
              </p:cNvSpPr>
              <p:nvPr/>
            </p:nvSpPr>
            <p:spPr bwMode="auto">
              <a:xfrm>
                <a:off x="3111955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53" name="Line 63"/>
              <p:cNvSpPr>
                <a:spLocks noChangeShapeType="1"/>
              </p:cNvSpPr>
              <p:nvPr/>
            </p:nvSpPr>
            <p:spPr bwMode="auto">
              <a:xfrm>
                <a:off x="3153161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54" name="Line 64"/>
              <p:cNvSpPr>
                <a:spLocks noChangeShapeType="1"/>
              </p:cNvSpPr>
              <p:nvPr/>
            </p:nvSpPr>
            <p:spPr bwMode="auto">
              <a:xfrm>
                <a:off x="3198387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55" name="Line 65"/>
              <p:cNvSpPr>
                <a:spLocks noChangeShapeType="1"/>
              </p:cNvSpPr>
              <p:nvPr/>
            </p:nvSpPr>
            <p:spPr bwMode="auto">
              <a:xfrm>
                <a:off x="3239592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56" name="Line 66"/>
              <p:cNvSpPr>
                <a:spLocks noChangeShapeType="1"/>
              </p:cNvSpPr>
              <p:nvPr/>
            </p:nvSpPr>
            <p:spPr bwMode="auto">
              <a:xfrm>
                <a:off x="3284819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57" name="Line 67"/>
              <p:cNvSpPr>
                <a:spLocks noChangeShapeType="1"/>
              </p:cNvSpPr>
              <p:nvPr/>
            </p:nvSpPr>
            <p:spPr bwMode="auto">
              <a:xfrm>
                <a:off x="3330044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58" name="Line 68"/>
              <p:cNvSpPr>
                <a:spLocks noChangeShapeType="1"/>
              </p:cNvSpPr>
              <p:nvPr/>
            </p:nvSpPr>
            <p:spPr bwMode="auto">
              <a:xfrm>
                <a:off x="3370245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59" name="Line 69"/>
              <p:cNvSpPr>
                <a:spLocks noChangeShapeType="1"/>
              </p:cNvSpPr>
              <p:nvPr/>
            </p:nvSpPr>
            <p:spPr bwMode="auto">
              <a:xfrm>
                <a:off x="3415471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60" name="Line 70"/>
              <p:cNvSpPr>
                <a:spLocks noChangeShapeType="1"/>
              </p:cNvSpPr>
              <p:nvPr/>
            </p:nvSpPr>
            <p:spPr bwMode="auto">
              <a:xfrm>
                <a:off x="3456677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61" name="Line 71"/>
              <p:cNvSpPr>
                <a:spLocks noChangeShapeType="1"/>
              </p:cNvSpPr>
              <p:nvPr/>
            </p:nvSpPr>
            <p:spPr bwMode="auto">
              <a:xfrm>
                <a:off x="3501903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62" name="Line 72"/>
              <p:cNvSpPr>
                <a:spLocks noChangeShapeType="1"/>
              </p:cNvSpPr>
              <p:nvPr/>
            </p:nvSpPr>
            <p:spPr bwMode="auto">
              <a:xfrm>
                <a:off x="3543108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63" name="Line 73"/>
              <p:cNvSpPr>
                <a:spLocks noChangeShapeType="1"/>
              </p:cNvSpPr>
              <p:nvPr/>
            </p:nvSpPr>
            <p:spPr bwMode="auto">
              <a:xfrm>
                <a:off x="3588334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64" name="Line 74"/>
              <p:cNvSpPr>
                <a:spLocks noChangeShapeType="1"/>
              </p:cNvSpPr>
              <p:nvPr/>
            </p:nvSpPr>
            <p:spPr bwMode="auto">
              <a:xfrm>
                <a:off x="3633560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65" name="Line 75"/>
              <p:cNvSpPr>
                <a:spLocks noChangeShapeType="1"/>
              </p:cNvSpPr>
              <p:nvPr/>
            </p:nvSpPr>
            <p:spPr bwMode="auto">
              <a:xfrm>
                <a:off x="3674766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66" name="Line 76"/>
              <p:cNvSpPr>
                <a:spLocks noChangeShapeType="1"/>
              </p:cNvSpPr>
              <p:nvPr/>
            </p:nvSpPr>
            <p:spPr bwMode="auto">
              <a:xfrm>
                <a:off x="3719992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67" name="Line 77"/>
              <p:cNvSpPr>
                <a:spLocks noChangeShapeType="1"/>
              </p:cNvSpPr>
              <p:nvPr/>
            </p:nvSpPr>
            <p:spPr bwMode="auto">
              <a:xfrm>
                <a:off x="3761198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68" name="Line 78"/>
              <p:cNvSpPr>
                <a:spLocks noChangeShapeType="1"/>
              </p:cNvSpPr>
              <p:nvPr/>
            </p:nvSpPr>
            <p:spPr bwMode="auto">
              <a:xfrm>
                <a:off x="3805419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69" name="Line 79"/>
              <p:cNvSpPr>
                <a:spLocks noChangeShapeType="1"/>
              </p:cNvSpPr>
              <p:nvPr/>
            </p:nvSpPr>
            <p:spPr bwMode="auto">
              <a:xfrm>
                <a:off x="3846624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70" name="Line 80"/>
              <p:cNvSpPr>
                <a:spLocks noChangeShapeType="1"/>
              </p:cNvSpPr>
              <p:nvPr/>
            </p:nvSpPr>
            <p:spPr bwMode="auto">
              <a:xfrm>
                <a:off x="3891850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71" name="Line 81"/>
              <p:cNvSpPr>
                <a:spLocks noChangeShapeType="1"/>
              </p:cNvSpPr>
              <p:nvPr/>
            </p:nvSpPr>
            <p:spPr bwMode="auto">
              <a:xfrm>
                <a:off x="3933056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72" name="Line 82"/>
              <p:cNvSpPr>
                <a:spLocks noChangeShapeType="1"/>
              </p:cNvSpPr>
              <p:nvPr/>
            </p:nvSpPr>
            <p:spPr bwMode="auto">
              <a:xfrm>
                <a:off x="3978282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73" name="Line 83"/>
              <p:cNvSpPr>
                <a:spLocks noChangeShapeType="1"/>
              </p:cNvSpPr>
              <p:nvPr/>
            </p:nvSpPr>
            <p:spPr bwMode="auto">
              <a:xfrm>
                <a:off x="4023508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74" name="Line 84"/>
              <p:cNvSpPr>
                <a:spLocks noChangeShapeType="1"/>
              </p:cNvSpPr>
              <p:nvPr/>
            </p:nvSpPr>
            <p:spPr bwMode="auto">
              <a:xfrm>
                <a:off x="4064714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75" name="Line 85"/>
              <p:cNvSpPr>
                <a:spLocks noChangeShapeType="1"/>
              </p:cNvSpPr>
              <p:nvPr/>
            </p:nvSpPr>
            <p:spPr bwMode="auto">
              <a:xfrm>
                <a:off x="4109939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76" name="Line 86"/>
              <p:cNvSpPr>
                <a:spLocks noChangeShapeType="1"/>
              </p:cNvSpPr>
              <p:nvPr/>
            </p:nvSpPr>
            <p:spPr bwMode="auto">
              <a:xfrm>
                <a:off x="4151145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77" name="Line 87"/>
              <p:cNvSpPr>
                <a:spLocks noChangeShapeType="1"/>
              </p:cNvSpPr>
              <p:nvPr/>
            </p:nvSpPr>
            <p:spPr bwMode="auto">
              <a:xfrm>
                <a:off x="4196371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78" name="Line 88"/>
              <p:cNvSpPr>
                <a:spLocks noChangeShapeType="1"/>
              </p:cNvSpPr>
              <p:nvPr/>
            </p:nvSpPr>
            <p:spPr bwMode="auto">
              <a:xfrm>
                <a:off x="4236572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79" name="Line 89"/>
              <p:cNvSpPr>
                <a:spLocks noChangeShapeType="1"/>
              </p:cNvSpPr>
              <p:nvPr/>
            </p:nvSpPr>
            <p:spPr bwMode="auto">
              <a:xfrm>
                <a:off x="4281798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80" name="Line 90"/>
              <p:cNvSpPr>
                <a:spLocks noChangeShapeType="1"/>
              </p:cNvSpPr>
              <p:nvPr/>
            </p:nvSpPr>
            <p:spPr bwMode="auto">
              <a:xfrm>
                <a:off x="4327024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81" name="Line 91"/>
              <p:cNvSpPr>
                <a:spLocks noChangeShapeType="1"/>
              </p:cNvSpPr>
              <p:nvPr/>
            </p:nvSpPr>
            <p:spPr bwMode="auto">
              <a:xfrm>
                <a:off x="4368230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82" name="Line 92"/>
              <p:cNvSpPr>
                <a:spLocks noChangeShapeType="1"/>
              </p:cNvSpPr>
              <p:nvPr/>
            </p:nvSpPr>
            <p:spPr bwMode="auto">
              <a:xfrm>
                <a:off x="4413455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83" name="Line 93"/>
              <p:cNvSpPr>
                <a:spLocks noChangeShapeType="1"/>
              </p:cNvSpPr>
              <p:nvPr/>
            </p:nvSpPr>
            <p:spPr bwMode="auto">
              <a:xfrm>
                <a:off x="4454661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84" name="Line 94"/>
              <p:cNvSpPr>
                <a:spLocks noChangeShapeType="1"/>
              </p:cNvSpPr>
              <p:nvPr/>
            </p:nvSpPr>
            <p:spPr bwMode="auto">
              <a:xfrm>
                <a:off x="4499887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85" name="Line 95"/>
              <p:cNvSpPr>
                <a:spLocks noChangeShapeType="1"/>
              </p:cNvSpPr>
              <p:nvPr/>
            </p:nvSpPr>
            <p:spPr bwMode="auto">
              <a:xfrm>
                <a:off x="4541093" y="6132619"/>
                <a:ext cx="0" cy="6313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86" name="Line 96"/>
              <p:cNvSpPr>
                <a:spLocks noChangeShapeType="1"/>
              </p:cNvSpPr>
              <p:nvPr/>
            </p:nvSpPr>
            <p:spPr bwMode="auto">
              <a:xfrm>
                <a:off x="1288850" y="6132619"/>
                <a:ext cx="0" cy="1262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87" name="Line 97"/>
              <p:cNvSpPr>
                <a:spLocks noChangeShapeType="1"/>
              </p:cNvSpPr>
              <p:nvPr/>
            </p:nvSpPr>
            <p:spPr bwMode="auto">
              <a:xfrm>
                <a:off x="1506939" y="6132619"/>
                <a:ext cx="0" cy="1262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88" name="Line 98"/>
              <p:cNvSpPr>
                <a:spLocks noChangeShapeType="1"/>
              </p:cNvSpPr>
              <p:nvPr/>
            </p:nvSpPr>
            <p:spPr bwMode="auto">
              <a:xfrm>
                <a:off x="1720003" y="6132619"/>
                <a:ext cx="0" cy="1262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89" name="Line 99"/>
              <p:cNvSpPr>
                <a:spLocks noChangeShapeType="1"/>
              </p:cNvSpPr>
              <p:nvPr/>
            </p:nvSpPr>
            <p:spPr bwMode="auto">
              <a:xfrm>
                <a:off x="1938092" y="6132619"/>
                <a:ext cx="0" cy="1262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90" name="Line 100"/>
              <p:cNvSpPr>
                <a:spLocks noChangeShapeType="1"/>
              </p:cNvSpPr>
              <p:nvPr/>
            </p:nvSpPr>
            <p:spPr bwMode="auto">
              <a:xfrm>
                <a:off x="2155177" y="6132619"/>
                <a:ext cx="0" cy="1262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91" name="Line 101"/>
              <p:cNvSpPr>
                <a:spLocks noChangeShapeType="1"/>
              </p:cNvSpPr>
              <p:nvPr/>
            </p:nvSpPr>
            <p:spPr bwMode="auto">
              <a:xfrm>
                <a:off x="2373266" y="6132619"/>
                <a:ext cx="0" cy="1262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92" name="Line 102"/>
              <p:cNvSpPr>
                <a:spLocks noChangeShapeType="1"/>
              </p:cNvSpPr>
              <p:nvPr/>
            </p:nvSpPr>
            <p:spPr bwMode="auto">
              <a:xfrm>
                <a:off x="2590350" y="6132619"/>
                <a:ext cx="0" cy="1262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93" name="Line 103"/>
              <p:cNvSpPr>
                <a:spLocks noChangeShapeType="1"/>
              </p:cNvSpPr>
              <p:nvPr/>
            </p:nvSpPr>
            <p:spPr bwMode="auto">
              <a:xfrm>
                <a:off x="2808439" y="6132619"/>
                <a:ext cx="0" cy="1262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94" name="Line 104"/>
              <p:cNvSpPr>
                <a:spLocks noChangeShapeType="1"/>
              </p:cNvSpPr>
              <p:nvPr/>
            </p:nvSpPr>
            <p:spPr bwMode="auto">
              <a:xfrm>
                <a:off x="3025524" y="6132619"/>
                <a:ext cx="0" cy="1262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95" name="Line 105"/>
              <p:cNvSpPr>
                <a:spLocks noChangeShapeType="1"/>
              </p:cNvSpPr>
              <p:nvPr/>
            </p:nvSpPr>
            <p:spPr bwMode="auto">
              <a:xfrm>
                <a:off x="3239592" y="6132619"/>
                <a:ext cx="0" cy="1262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96" name="Line 106"/>
              <p:cNvSpPr>
                <a:spLocks noChangeShapeType="1"/>
              </p:cNvSpPr>
              <p:nvPr/>
            </p:nvSpPr>
            <p:spPr bwMode="auto">
              <a:xfrm>
                <a:off x="3456677" y="6132619"/>
                <a:ext cx="0" cy="1262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97" name="Line 107"/>
              <p:cNvSpPr>
                <a:spLocks noChangeShapeType="1"/>
              </p:cNvSpPr>
              <p:nvPr/>
            </p:nvSpPr>
            <p:spPr bwMode="auto">
              <a:xfrm>
                <a:off x="3674766" y="6132619"/>
                <a:ext cx="0" cy="1262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98" name="Line 108"/>
              <p:cNvSpPr>
                <a:spLocks noChangeShapeType="1"/>
              </p:cNvSpPr>
              <p:nvPr/>
            </p:nvSpPr>
            <p:spPr bwMode="auto">
              <a:xfrm>
                <a:off x="3891850" y="6132619"/>
                <a:ext cx="0" cy="1262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99" name="Line 109"/>
              <p:cNvSpPr>
                <a:spLocks noChangeShapeType="1"/>
              </p:cNvSpPr>
              <p:nvPr/>
            </p:nvSpPr>
            <p:spPr bwMode="auto">
              <a:xfrm>
                <a:off x="4109939" y="6132619"/>
                <a:ext cx="0" cy="1262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00" name="Line 110"/>
              <p:cNvSpPr>
                <a:spLocks noChangeShapeType="1"/>
              </p:cNvSpPr>
              <p:nvPr/>
            </p:nvSpPr>
            <p:spPr bwMode="auto">
              <a:xfrm>
                <a:off x="4327024" y="6132619"/>
                <a:ext cx="0" cy="1262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01" name="Line 111"/>
              <p:cNvSpPr>
                <a:spLocks noChangeShapeType="1"/>
              </p:cNvSpPr>
              <p:nvPr/>
            </p:nvSpPr>
            <p:spPr bwMode="auto">
              <a:xfrm>
                <a:off x="4541093" y="6132619"/>
                <a:ext cx="0" cy="1262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02" name="Rectangle 101"/>
              <p:cNvSpPr>
                <a:spLocks noChangeArrowheads="1"/>
              </p:cNvSpPr>
              <p:nvPr/>
            </p:nvSpPr>
            <p:spPr bwMode="auto">
              <a:xfrm>
                <a:off x="1235583" y="6145245"/>
                <a:ext cx="134973" cy="9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</a:rPr>
                  <a:t>0.5</a:t>
                </a:r>
                <a:endPara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103" name="Rectangle 102"/>
              <p:cNvSpPr>
                <a:spLocks noChangeArrowheads="1"/>
              </p:cNvSpPr>
              <p:nvPr/>
            </p:nvSpPr>
            <p:spPr bwMode="auto">
              <a:xfrm>
                <a:off x="1884826" y="6145245"/>
                <a:ext cx="134973" cy="9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</a:rPr>
                  <a:t>2.0</a:t>
                </a:r>
                <a:endPara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104" name="Rectangle 103"/>
              <p:cNvSpPr>
                <a:spLocks noChangeArrowheads="1"/>
              </p:cNvSpPr>
              <p:nvPr/>
            </p:nvSpPr>
            <p:spPr bwMode="auto">
              <a:xfrm>
                <a:off x="2537084" y="6145245"/>
                <a:ext cx="134973" cy="9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</a:rPr>
                  <a:t>3.5</a:t>
                </a:r>
                <a:endPara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105" name="Rectangle 104"/>
              <p:cNvSpPr>
                <a:spLocks noChangeArrowheads="1"/>
              </p:cNvSpPr>
              <p:nvPr/>
            </p:nvSpPr>
            <p:spPr bwMode="auto">
              <a:xfrm>
                <a:off x="3186327" y="6145245"/>
                <a:ext cx="134973" cy="9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</a:rPr>
                  <a:t>5.0</a:t>
                </a:r>
                <a:endPara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106" name="Rectangle 105"/>
              <p:cNvSpPr>
                <a:spLocks noChangeArrowheads="1"/>
              </p:cNvSpPr>
              <p:nvPr/>
            </p:nvSpPr>
            <p:spPr bwMode="auto">
              <a:xfrm>
                <a:off x="3838584" y="6145245"/>
                <a:ext cx="134973" cy="9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</a:rPr>
                  <a:t>6.5</a:t>
                </a:r>
                <a:endPara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107" name="Rectangle 106"/>
              <p:cNvSpPr>
                <a:spLocks noChangeArrowheads="1"/>
              </p:cNvSpPr>
              <p:nvPr/>
            </p:nvSpPr>
            <p:spPr bwMode="auto">
              <a:xfrm>
                <a:off x="4487827" y="6145245"/>
                <a:ext cx="134973" cy="9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</a:rPr>
                  <a:t>8.0</a:t>
                </a:r>
                <a:endPara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108" name="Line 129"/>
              <p:cNvSpPr>
                <a:spLocks noChangeShapeType="1"/>
              </p:cNvSpPr>
              <p:nvPr/>
            </p:nvSpPr>
            <p:spPr bwMode="auto">
              <a:xfrm flipV="1">
                <a:off x="1071766" y="4177066"/>
                <a:ext cx="0" cy="1955552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09" name="Line 130"/>
              <p:cNvSpPr>
                <a:spLocks noChangeShapeType="1"/>
              </p:cNvSpPr>
              <p:nvPr/>
            </p:nvSpPr>
            <p:spPr bwMode="auto">
              <a:xfrm flipH="1">
                <a:off x="1062720" y="6132619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10" name="Line 131"/>
              <p:cNvSpPr>
                <a:spLocks noChangeShapeType="1"/>
              </p:cNvSpPr>
              <p:nvPr/>
            </p:nvSpPr>
            <p:spPr bwMode="auto">
              <a:xfrm flipH="1">
                <a:off x="1062720" y="6087636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11" name="Line 132"/>
              <p:cNvSpPr>
                <a:spLocks noChangeShapeType="1"/>
              </p:cNvSpPr>
              <p:nvPr/>
            </p:nvSpPr>
            <p:spPr bwMode="auto">
              <a:xfrm flipH="1">
                <a:off x="1062720" y="6045810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12" name="Line 133"/>
              <p:cNvSpPr>
                <a:spLocks noChangeShapeType="1"/>
              </p:cNvSpPr>
              <p:nvPr/>
            </p:nvSpPr>
            <p:spPr bwMode="auto">
              <a:xfrm flipH="1">
                <a:off x="1062720" y="6000039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13" name="Line 134"/>
              <p:cNvSpPr>
                <a:spLocks noChangeShapeType="1"/>
              </p:cNvSpPr>
              <p:nvPr/>
            </p:nvSpPr>
            <p:spPr bwMode="auto">
              <a:xfrm flipH="1">
                <a:off x="1062720" y="5955057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14" name="Line 135"/>
              <p:cNvSpPr>
                <a:spLocks noChangeShapeType="1"/>
              </p:cNvSpPr>
              <p:nvPr/>
            </p:nvSpPr>
            <p:spPr bwMode="auto">
              <a:xfrm flipH="1">
                <a:off x="1062720" y="5910074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15" name="Line 136"/>
              <p:cNvSpPr>
                <a:spLocks noChangeShapeType="1"/>
              </p:cNvSpPr>
              <p:nvPr/>
            </p:nvSpPr>
            <p:spPr bwMode="auto">
              <a:xfrm flipH="1">
                <a:off x="1062720" y="5868248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16" name="Line 137"/>
              <p:cNvSpPr>
                <a:spLocks noChangeShapeType="1"/>
              </p:cNvSpPr>
              <p:nvPr/>
            </p:nvSpPr>
            <p:spPr bwMode="auto">
              <a:xfrm flipH="1">
                <a:off x="1062720" y="5823266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17" name="Line 138"/>
              <p:cNvSpPr>
                <a:spLocks noChangeShapeType="1"/>
              </p:cNvSpPr>
              <p:nvPr/>
            </p:nvSpPr>
            <p:spPr bwMode="auto">
              <a:xfrm flipH="1">
                <a:off x="1062720" y="5778284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18" name="Line 139"/>
              <p:cNvSpPr>
                <a:spLocks noChangeShapeType="1"/>
              </p:cNvSpPr>
              <p:nvPr/>
            </p:nvSpPr>
            <p:spPr bwMode="auto">
              <a:xfrm flipH="1">
                <a:off x="1062720" y="5733301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19" name="Line 140"/>
              <p:cNvSpPr>
                <a:spLocks noChangeShapeType="1"/>
              </p:cNvSpPr>
              <p:nvPr/>
            </p:nvSpPr>
            <p:spPr bwMode="auto">
              <a:xfrm flipH="1">
                <a:off x="1062720" y="5690686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20" name="Line 141"/>
              <p:cNvSpPr>
                <a:spLocks noChangeShapeType="1"/>
              </p:cNvSpPr>
              <p:nvPr/>
            </p:nvSpPr>
            <p:spPr bwMode="auto">
              <a:xfrm flipH="1">
                <a:off x="1062720" y="5645704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21" name="Line 142"/>
              <p:cNvSpPr>
                <a:spLocks noChangeShapeType="1"/>
              </p:cNvSpPr>
              <p:nvPr/>
            </p:nvSpPr>
            <p:spPr bwMode="auto">
              <a:xfrm flipH="1">
                <a:off x="1062720" y="5600721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22" name="Line 143"/>
              <p:cNvSpPr>
                <a:spLocks noChangeShapeType="1"/>
              </p:cNvSpPr>
              <p:nvPr/>
            </p:nvSpPr>
            <p:spPr bwMode="auto">
              <a:xfrm flipH="1">
                <a:off x="1062720" y="5555739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23" name="Line 144"/>
              <p:cNvSpPr>
                <a:spLocks noChangeShapeType="1"/>
              </p:cNvSpPr>
              <p:nvPr/>
            </p:nvSpPr>
            <p:spPr bwMode="auto">
              <a:xfrm flipH="1">
                <a:off x="1062720" y="5513913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24" name="Line 145"/>
              <p:cNvSpPr>
                <a:spLocks noChangeShapeType="1"/>
              </p:cNvSpPr>
              <p:nvPr/>
            </p:nvSpPr>
            <p:spPr bwMode="auto">
              <a:xfrm flipH="1">
                <a:off x="1062720" y="5468931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25" name="Line 146"/>
              <p:cNvSpPr>
                <a:spLocks noChangeShapeType="1"/>
              </p:cNvSpPr>
              <p:nvPr/>
            </p:nvSpPr>
            <p:spPr bwMode="auto">
              <a:xfrm flipH="1">
                <a:off x="1062720" y="5423948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26" name="Line 147"/>
              <p:cNvSpPr>
                <a:spLocks noChangeShapeType="1"/>
              </p:cNvSpPr>
              <p:nvPr/>
            </p:nvSpPr>
            <p:spPr bwMode="auto">
              <a:xfrm flipH="1">
                <a:off x="1062720" y="5378966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27" name="Line 148"/>
              <p:cNvSpPr>
                <a:spLocks noChangeShapeType="1"/>
              </p:cNvSpPr>
              <p:nvPr/>
            </p:nvSpPr>
            <p:spPr bwMode="auto">
              <a:xfrm flipH="1">
                <a:off x="1062720" y="5336351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28" name="Line 149"/>
              <p:cNvSpPr>
                <a:spLocks noChangeShapeType="1"/>
              </p:cNvSpPr>
              <p:nvPr/>
            </p:nvSpPr>
            <p:spPr bwMode="auto">
              <a:xfrm flipH="1">
                <a:off x="1062720" y="5291368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29" name="Line 150"/>
              <p:cNvSpPr>
                <a:spLocks noChangeShapeType="1"/>
              </p:cNvSpPr>
              <p:nvPr/>
            </p:nvSpPr>
            <p:spPr bwMode="auto">
              <a:xfrm flipH="1">
                <a:off x="1062720" y="5246386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30" name="Line 151"/>
              <p:cNvSpPr>
                <a:spLocks noChangeShapeType="1"/>
              </p:cNvSpPr>
              <p:nvPr/>
            </p:nvSpPr>
            <p:spPr bwMode="auto">
              <a:xfrm flipH="1">
                <a:off x="1062720" y="5204560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31" name="Line 152"/>
              <p:cNvSpPr>
                <a:spLocks noChangeShapeType="1"/>
              </p:cNvSpPr>
              <p:nvPr/>
            </p:nvSpPr>
            <p:spPr bwMode="auto">
              <a:xfrm flipH="1">
                <a:off x="1062720" y="5159578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32" name="Line 153"/>
              <p:cNvSpPr>
                <a:spLocks noChangeShapeType="1"/>
              </p:cNvSpPr>
              <p:nvPr/>
            </p:nvSpPr>
            <p:spPr bwMode="auto">
              <a:xfrm flipH="1">
                <a:off x="1062720" y="5114595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33" name="Line 154"/>
              <p:cNvSpPr>
                <a:spLocks noChangeShapeType="1"/>
              </p:cNvSpPr>
              <p:nvPr/>
            </p:nvSpPr>
            <p:spPr bwMode="auto">
              <a:xfrm flipH="1">
                <a:off x="1062720" y="5069613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34" name="Line 155"/>
              <p:cNvSpPr>
                <a:spLocks noChangeShapeType="1"/>
              </p:cNvSpPr>
              <p:nvPr/>
            </p:nvSpPr>
            <p:spPr bwMode="auto">
              <a:xfrm flipH="1">
                <a:off x="1062720" y="5027787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35" name="Line 156"/>
              <p:cNvSpPr>
                <a:spLocks noChangeShapeType="1"/>
              </p:cNvSpPr>
              <p:nvPr/>
            </p:nvSpPr>
            <p:spPr bwMode="auto">
              <a:xfrm flipH="1">
                <a:off x="1062720" y="4982015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36" name="Line 157"/>
              <p:cNvSpPr>
                <a:spLocks noChangeShapeType="1"/>
              </p:cNvSpPr>
              <p:nvPr/>
            </p:nvSpPr>
            <p:spPr bwMode="auto">
              <a:xfrm flipH="1">
                <a:off x="1062720" y="4937033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37" name="Line 158"/>
              <p:cNvSpPr>
                <a:spLocks noChangeShapeType="1"/>
              </p:cNvSpPr>
              <p:nvPr/>
            </p:nvSpPr>
            <p:spPr bwMode="auto">
              <a:xfrm flipH="1">
                <a:off x="1062720" y="4892050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38" name="Line 159"/>
              <p:cNvSpPr>
                <a:spLocks noChangeShapeType="1"/>
              </p:cNvSpPr>
              <p:nvPr/>
            </p:nvSpPr>
            <p:spPr bwMode="auto">
              <a:xfrm flipH="1">
                <a:off x="1062720" y="4850225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39" name="Line 160"/>
              <p:cNvSpPr>
                <a:spLocks noChangeShapeType="1"/>
              </p:cNvSpPr>
              <p:nvPr/>
            </p:nvSpPr>
            <p:spPr bwMode="auto">
              <a:xfrm flipH="1">
                <a:off x="1062720" y="4805242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40" name="Line 161"/>
              <p:cNvSpPr>
                <a:spLocks noChangeShapeType="1"/>
              </p:cNvSpPr>
              <p:nvPr/>
            </p:nvSpPr>
            <p:spPr bwMode="auto">
              <a:xfrm flipH="1">
                <a:off x="1062720" y="4760260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41" name="Line 162"/>
              <p:cNvSpPr>
                <a:spLocks noChangeShapeType="1"/>
              </p:cNvSpPr>
              <p:nvPr/>
            </p:nvSpPr>
            <p:spPr bwMode="auto">
              <a:xfrm flipH="1">
                <a:off x="1062720" y="4715277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42" name="Line 163"/>
              <p:cNvSpPr>
                <a:spLocks noChangeShapeType="1"/>
              </p:cNvSpPr>
              <p:nvPr/>
            </p:nvSpPr>
            <p:spPr bwMode="auto">
              <a:xfrm flipH="1">
                <a:off x="1062720" y="4673452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43" name="Line 164"/>
              <p:cNvSpPr>
                <a:spLocks noChangeShapeType="1"/>
              </p:cNvSpPr>
              <p:nvPr/>
            </p:nvSpPr>
            <p:spPr bwMode="auto">
              <a:xfrm flipH="1">
                <a:off x="1062720" y="4627680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44" name="Line 165"/>
              <p:cNvSpPr>
                <a:spLocks noChangeShapeType="1"/>
              </p:cNvSpPr>
              <p:nvPr/>
            </p:nvSpPr>
            <p:spPr bwMode="auto">
              <a:xfrm flipH="1">
                <a:off x="1062720" y="4582697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45" name="Line 166"/>
              <p:cNvSpPr>
                <a:spLocks noChangeShapeType="1"/>
              </p:cNvSpPr>
              <p:nvPr/>
            </p:nvSpPr>
            <p:spPr bwMode="auto">
              <a:xfrm flipH="1">
                <a:off x="1062720" y="4537715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46" name="Line 167"/>
              <p:cNvSpPr>
                <a:spLocks noChangeShapeType="1"/>
              </p:cNvSpPr>
              <p:nvPr/>
            </p:nvSpPr>
            <p:spPr bwMode="auto">
              <a:xfrm flipH="1">
                <a:off x="1062720" y="4495889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47" name="Line 168"/>
              <p:cNvSpPr>
                <a:spLocks noChangeShapeType="1"/>
              </p:cNvSpPr>
              <p:nvPr/>
            </p:nvSpPr>
            <p:spPr bwMode="auto">
              <a:xfrm flipH="1">
                <a:off x="1062720" y="4450907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48" name="Line 169"/>
              <p:cNvSpPr>
                <a:spLocks noChangeShapeType="1"/>
              </p:cNvSpPr>
              <p:nvPr/>
            </p:nvSpPr>
            <p:spPr bwMode="auto">
              <a:xfrm flipH="1">
                <a:off x="1062720" y="4405924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49" name="Line 170"/>
              <p:cNvSpPr>
                <a:spLocks noChangeShapeType="1"/>
              </p:cNvSpPr>
              <p:nvPr/>
            </p:nvSpPr>
            <p:spPr bwMode="auto">
              <a:xfrm flipH="1">
                <a:off x="1062720" y="4360942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50" name="Line 171"/>
              <p:cNvSpPr>
                <a:spLocks noChangeShapeType="1"/>
              </p:cNvSpPr>
              <p:nvPr/>
            </p:nvSpPr>
            <p:spPr bwMode="auto">
              <a:xfrm flipH="1">
                <a:off x="1062720" y="4319116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51" name="Line 172"/>
              <p:cNvSpPr>
                <a:spLocks noChangeShapeType="1"/>
              </p:cNvSpPr>
              <p:nvPr/>
            </p:nvSpPr>
            <p:spPr bwMode="auto">
              <a:xfrm flipH="1">
                <a:off x="1062720" y="4273344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52" name="Line 173"/>
              <p:cNvSpPr>
                <a:spLocks noChangeShapeType="1"/>
              </p:cNvSpPr>
              <p:nvPr/>
            </p:nvSpPr>
            <p:spPr bwMode="auto">
              <a:xfrm flipH="1">
                <a:off x="1062720" y="4228362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53" name="Line 174"/>
              <p:cNvSpPr>
                <a:spLocks noChangeShapeType="1"/>
              </p:cNvSpPr>
              <p:nvPr/>
            </p:nvSpPr>
            <p:spPr bwMode="auto">
              <a:xfrm flipH="1">
                <a:off x="1062720" y="4183380"/>
                <a:ext cx="9045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54" name="Line 175"/>
              <p:cNvSpPr>
                <a:spLocks noChangeShapeType="1"/>
              </p:cNvSpPr>
              <p:nvPr/>
            </p:nvSpPr>
            <p:spPr bwMode="auto">
              <a:xfrm flipH="1">
                <a:off x="1058700" y="6132619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55" name="Line 176"/>
              <p:cNvSpPr>
                <a:spLocks noChangeShapeType="1"/>
              </p:cNvSpPr>
              <p:nvPr/>
            </p:nvSpPr>
            <p:spPr bwMode="auto">
              <a:xfrm flipH="1">
                <a:off x="1058700" y="6045810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56" name="Line 177"/>
              <p:cNvSpPr>
                <a:spLocks noChangeShapeType="1"/>
              </p:cNvSpPr>
              <p:nvPr/>
            </p:nvSpPr>
            <p:spPr bwMode="auto">
              <a:xfrm flipH="1">
                <a:off x="1058700" y="5955057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57" name="Line 178"/>
              <p:cNvSpPr>
                <a:spLocks noChangeShapeType="1"/>
              </p:cNvSpPr>
              <p:nvPr/>
            </p:nvSpPr>
            <p:spPr bwMode="auto">
              <a:xfrm flipH="1">
                <a:off x="1058700" y="5868248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58" name="Line 179"/>
              <p:cNvSpPr>
                <a:spLocks noChangeShapeType="1"/>
              </p:cNvSpPr>
              <p:nvPr/>
            </p:nvSpPr>
            <p:spPr bwMode="auto">
              <a:xfrm flipH="1">
                <a:off x="1058700" y="5778284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59" name="Line 180"/>
              <p:cNvSpPr>
                <a:spLocks noChangeShapeType="1"/>
              </p:cNvSpPr>
              <p:nvPr/>
            </p:nvSpPr>
            <p:spPr bwMode="auto">
              <a:xfrm flipH="1">
                <a:off x="1058700" y="5690686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60" name="Line 181"/>
              <p:cNvSpPr>
                <a:spLocks noChangeShapeType="1"/>
              </p:cNvSpPr>
              <p:nvPr/>
            </p:nvSpPr>
            <p:spPr bwMode="auto">
              <a:xfrm flipH="1">
                <a:off x="1058700" y="5600721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61" name="Line 182"/>
              <p:cNvSpPr>
                <a:spLocks noChangeShapeType="1"/>
              </p:cNvSpPr>
              <p:nvPr/>
            </p:nvSpPr>
            <p:spPr bwMode="auto">
              <a:xfrm flipH="1">
                <a:off x="1058700" y="5513913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62" name="Line 183"/>
              <p:cNvSpPr>
                <a:spLocks noChangeShapeType="1"/>
              </p:cNvSpPr>
              <p:nvPr/>
            </p:nvSpPr>
            <p:spPr bwMode="auto">
              <a:xfrm flipH="1">
                <a:off x="1058700" y="5423948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63" name="Line 184"/>
              <p:cNvSpPr>
                <a:spLocks noChangeShapeType="1"/>
              </p:cNvSpPr>
              <p:nvPr/>
            </p:nvSpPr>
            <p:spPr bwMode="auto">
              <a:xfrm flipH="1">
                <a:off x="1058700" y="5336351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64" name="Line 185"/>
              <p:cNvSpPr>
                <a:spLocks noChangeShapeType="1"/>
              </p:cNvSpPr>
              <p:nvPr/>
            </p:nvSpPr>
            <p:spPr bwMode="auto">
              <a:xfrm flipH="1">
                <a:off x="1058700" y="5246386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65" name="Line 186"/>
              <p:cNvSpPr>
                <a:spLocks noChangeShapeType="1"/>
              </p:cNvSpPr>
              <p:nvPr/>
            </p:nvSpPr>
            <p:spPr bwMode="auto">
              <a:xfrm flipH="1">
                <a:off x="1058700" y="5159578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66" name="Line 187"/>
              <p:cNvSpPr>
                <a:spLocks noChangeShapeType="1"/>
              </p:cNvSpPr>
              <p:nvPr/>
            </p:nvSpPr>
            <p:spPr bwMode="auto">
              <a:xfrm flipH="1">
                <a:off x="1058700" y="5069613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67" name="Line 188"/>
              <p:cNvSpPr>
                <a:spLocks noChangeShapeType="1"/>
              </p:cNvSpPr>
              <p:nvPr/>
            </p:nvSpPr>
            <p:spPr bwMode="auto">
              <a:xfrm flipH="1">
                <a:off x="1058700" y="4982015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68" name="Line 189"/>
              <p:cNvSpPr>
                <a:spLocks noChangeShapeType="1"/>
              </p:cNvSpPr>
              <p:nvPr/>
            </p:nvSpPr>
            <p:spPr bwMode="auto">
              <a:xfrm flipH="1">
                <a:off x="1058700" y="4892050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69" name="Line 190"/>
              <p:cNvSpPr>
                <a:spLocks noChangeShapeType="1"/>
              </p:cNvSpPr>
              <p:nvPr/>
            </p:nvSpPr>
            <p:spPr bwMode="auto">
              <a:xfrm flipH="1">
                <a:off x="1058700" y="4805242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70" name="Line 191"/>
              <p:cNvSpPr>
                <a:spLocks noChangeShapeType="1"/>
              </p:cNvSpPr>
              <p:nvPr/>
            </p:nvSpPr>
            <p:spPr bwMode="auto">
              <a:xfrm flipH="1">
                <a:off x="1058700" y="4715277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71" name="Line 192"/>
              <p:cNvSpPr>
                <a:spLocks noChangeShapeType="1"/>
              </p:cNvSpPr>
              <p:nvPr/>
            </p:nvSpPr>
            <p:spPr bwMode="auto">
              <a:xfrm flipH="1">
                <a:off x="1058700" y="4627680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72" name="Line 193"/>
              <p:cNvSpPr>
                <a:spLocks noChangeShapeType="1"/>
              </p:cNvSpPr>
              <p:nvPr/>
            </p:nvSpPr>
            <p:spPr bwMode="auto">
              <a:xfrm flipH="1">
                <a:off x="1058700" y="4537715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73" name="Line 194"/>
              <p:cNvSpPr>
                <a:spLocks noChangeShapeType="1"/>
              </p:cNvSpPr>
              <p:nvPr/>
            </p:nvSpPr>
            <p:spPr bwMode="auto">
              <a:xfrm flipH="1">
                <a:off x="1058700" y="4450907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74" name="Line 195"/>
              <p:cNvSpPr>
                <a:spLocks noChangeShapeType="1"/>
              </p:cNvSpPr>
              <p:nvPr/>
            </p:nvSpPr>
            <p:spPr bwMode="auto">
              <a:xfrm flipH="1">
                <a:off x="1058700" y="4360942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75" name="Line 196"/>
              <p:cNvSpPr>
                <a:spLocks noChangeShapeType="1"/>
              </p:cNvSpPr>
              <p:nvPr/>
            </p:nvSpPr>
            <p:spPr bwMode="auto">
              <a:xfrm flipH="1">
                <a:off x="1058700" y="4273344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76" name="Line 197"/>
              <p:cNvSpPr>
                <a:spLocks noChangeShapeType="1"/>
              </p:cNvSpPr>
              <p:nvPr/>
            </p:nvSpPr>
            <p:spPr bwMode="auto">
              <a:xfrm flipH="1">
                <a:off x="1058700" y="4183380"/>
                <a:ext cx="1306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77" name="Rectangle 176"/>
              <p:cNvSpPr>
                <a:spLocks noChangeArrowheads="1"/>
              </p:cNvSpPr>
              <p:nvPr/>
            </p:nvSpPr>
            <p:spPr bwMode="auto">
              <a:xfrm>
                <a:off x="989354" y="6109733"/>
                <a:ext cx="53787" cy="9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</a:rPr>
                  <a:t>0</a:t>
                </a:r>
                <a:endPara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178" name="Rectangle 177"/>
              <p:cNvSpPr>
                <a:spLocks noChangeArrowheads="1"/>
              </p:cNvSpPr>
              <p:nvPr/>
            </p:nvSpPr>
            <p:spPr bwMode="auto">
              <a:xfrm>
                <a:off x="1094780" y="4139975"/>
                <a:ext cx="215145" cy="9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</a:rPr>
                  <a:t>4400</a:t>
                </a:r>
                <a:endParaRPr kumimoji="0" lang="en-US" alt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179" name="Rectangle 178"/>
              <p:cNvSpPr>
                <a:spLocks noChangeArrowheads="1"/>
              </p:cNvSpPr>
              <p:nvPr/>
            </p:nvSpPr>
            <p:spPr bwMode="auto">
              <a:xfrm rot="5400000">
                <a:off x="708356" y="5075080"/>
                <a:ext cx="483606" cy="1169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</a:rPr>
                  <a:t>Intensity, cps</a:t>
                </a:r>
                <a:endParaRPr kumimoji="0" lang="en-US" alt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180" name="Freeform 179"/>
              <p:cNvSpPr>
                <a:spLocks/>
              </p:cNvSpPr>
              <p:nvPr/>
            </p:nvSpPr>
            <p:spPr bwMode="auto">
              <a:xfrm>
                <a:off x="1054680" y="4170753"/>
                <a:ext cx="17086" cy="35513"/>
              </a:xfrm>
              <a:custGeom>
                <a:avLst/>
                <a:gdLst>
                  <a:gd name="T0" fmla="*/ 17 w 17"/>
                  <a:gd name="T1" fmla="*/ 24 h 45"/>
                  <a:gd name="T2" fmla="*/ 0 w 17"/>
                  <a:gd name="T3" fmla="*/ 0 h 45"/>
                  <a:gd name="T4" fmla="*/ 0 w 17"/>
                  <a:gd name="T5" fmla="*/ 45 h 45"/>
                  <a:gd name="T6" fmla="*/ 17 w 17"/>
                  <a:gd name="T7" fmla="*/ 2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" h="45">
                    <a:moveTo>
                      <a:pt x="17" y="24"/>
                    </a:moveTo>
                    <a:lnTo>
                      <a:pt x="0" y="0"/>
                    </a:lnTo>
                    <a:lnTo>
                      <a:pt x="0" y="45"/>
                    </a:lnTo>
                    <a:lnTo>
                      <a:pt x="17" y="24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81" name="Freeform 180"/>
              <p:cNvSpPr>
                <a:spLocks/>
              </p:cNvSpPr>
              <p:nvPr/>
            </p:nvSpPr>
            <p:spPr bwMode="auto">
              <a:xfrm>
                <a:off x="1071766" y="4177066"/>
                <a:ext cx="3473348" cy="1955552"/>
              </a:xfrm>
              <a:custGeom>
                <a:avLst/>
                <a:gdLst>
                  <a:gd name="T0" fmla="*/ 13 w 846"/>
                  <a:gd name="T1" fmla="*/ 607 h 607"/>
                  <a:gd name="T2" fmla="*/ 26 w 846"/>
                  <a:gd name="T3" fmla="*/ 604 h 607"/>
                  <a:gd name="T4" fmla="*/ 40 w 846"/>
                  <a:gd name="T5" fmla="*/ 603 h 607"/>
                  <a:gd name="T6" fmla="*/ 53 w 846"/>
                  <a:gd name="T7" fmla="*/ 606 h 607"/>
                  <a:gd name="T8" fmla="*/ 66 w 846"/>
                  <a:gd name="T9" fmla="*/ 602 h 607"/>
                  <a:gd name="T10" fmla="*/ 79 w 846"/>
                  <a:gd name="T11" fmla="*/ 604 h 607"/>
                  <a:gd name="T12" fmla="*/ 93 w 846"/>
                  <a:gd name="T13" fmla="*/ 605 h 607"/>
                  <a:gd name="T14" fmla="*/ 106 w 846"/>
                  <a:gd name="T15" fmla="*/ 604 h 607"/>
                  <a:gd name="T16" fmla="*/ 119 w 846"/>
                  <a:gd name="T17" fmla="*/ 602 h 607"/>
                  <a:gd name="T18" fmla="*/ 132 w 846"/>
                  <a:gd name="T19" fmla="*/ 601 h 607"/>
                  <a:gd name="T20" fmla="*/ 146 w 846"/>
                  <a:gd name="T21" fmla="*/ 601 h 607"/>
                  <a:gd name="T22" fmla="*/ 159 w 846"/>
                  <a:gd name="T23" fmla="*/ 600 h 607"/>
                  <a:gd name="T24" fmla="*/ 172 w 846"/>
                  <a:gd name="T25" fmla="*/ 602 h 607"/>
                  <a:gd name="T26" fmla="*/ 185 w 846"/>
                  <a:gd name="T27" fmla="*/ 604 h 607"/>
                  <a:gd name="T28" fmla="*/ 199 w 846"/>
                  <a:gd name="T29" fmla="*/ 603 h 607"/>
                  <a:gd name="T30" fmla="*/ 212 w 846"/>
                  <a:gd name="T31" fmla="*/ 604 h 607"/>
                  <a:gd name="T32" fmla="*/ 225 w 846"/>
                  <a:gd name="T33" fmla="*/ 606 h 607"/>
                  <a:gd name="T34" fmla="*/ 238 w 846"/>
                  <a:gd name="T35" fmla="*/ 603 h 607"/>
                  <a:gd name="T36" fmla="*/ 252 w 846"/>
                  <a:gd name="T37" fmla="*/ 605 h 607"/>
                  <a:gd name="T38" fmla="*/ 265 w 846"/>
                  <a:gd name="T39" fmla="*/ 607 h 607"/>
                  <a:gd name="T40" fmla="*/ 278 w 846"/>
                  <a:gd name="T41" fmla="*/ 603 h 607"/>
                  <a:gd name="T42" fmla="*/ 291 w 846"/>
                  <a:gd name="T43" fmla="*/ 605 h 607"/>
                  <a:gd name="T44" fmla="*/ 305 w 846"/>
                  <a:gd name="T45" fmla="*/ 598 h 607"/>
                  <a:gd name="T46" fmla="*/ 318 w 846"/>
                  <a:gd name="T47" fmla="*/ 603 h 607"/>
                  <a:gd name="T48" fmla="*/ 331 w 846"/>
                  <a:gd name="T49" fmla="*/ 604 h 607"/>
                  <a:gd name="T50" fmla="*/ 344 w 846"/>
                  <a:gd name="T51" fmla="*/ 604 h 607"/>
                  <a:gd name="T52" fmla="*/ 358 w 846"/>
                  <a:gd name="T53" fmla="*/ 602 h 607"/>
                  <a:gd name="T54" fmla="*/ 371 w 846"/>
                  <a:gd name="T55" fmla="*/ 606 h 607"/>
                  <a:gd name="T56" fmla="*/ 384 w 846"/>
                  <a:gd name="T57" fmla="*/ 607 h 607"/>
                  <a:gd name="T58" fmla="*/ 397 w 846"/>
                  <a:gd name="T59" fmla="*/ 605 h 607"/>
                  <a:gd name="T60" fmla="*/ 411 w 846"/>
                  <a:gd name="T61" fmla="*/ 604 h 607"/>
                  <a:gd name="T62" fmla="*/ 424 w 846"/>
                  <a:gd name="T63" fmla="*/ 605 h 607"/>
                  <a:gd name="T64" fmla="*/ 437 w 846"/>
                  <a:gd name="T65" fmla="*/ 593 h 607"/>
                  <a:gd name="T66" fmla="*/ 450 w 846"/>
                  <a:gd name="T67" fmla="*/ 605 h 607"/>
                  <a:gd name="T68" fmla="*/ 464 w 846"/>
                  <a:gd name="T69" fmla="*/ 605 h 607"/>
                  <a:gd name="T70" fmla="*/ 477 w 846"/>
                  <a:gd name="T71" fmla="*/ 607 h 607"/>
                  <a:gd name="T72" fmla="*/ 490 w 846"/>
                  <a:gd name="T73" fmla="*/ 607 h 607"/>
                  <a:gd name="T74" fmla="*/ 503 w 846"/>
                  <a:gd name="T75" fmla="*/ 606 h 607"/>
                  <a:gd name="T76" fmla="*/ 517 w 846"/>
                  <a:gd name="T77" fmla="*/ 603 h 607"/>
                  <a:gd name="T78" fmla="*/ 530 w 846"/>
                  <a:gd name="T79" fmla="*/ 593 h 607"/>
                  <a:gd name="T80" fmla="*/ 543 w 846"/>
                  <a:gd name="T81" fmla="*/ 112 h 607"/>
                  <a:gd name="T82" fmla="*/ 556 w 846"/>
                  <a:gd name="T83" fmla="*/ 495 h 607"/>
                  <a:gd name="T84" fmla="*/ 570 w 846"/>
                  <a:gd name="T85" fmla="*/ 601 h 607"/>
                  <a:gd name="T86" fmla="*/ 583 w 846"/>
                  <a:gd name="T87" fmla="*/ 599 h 607"/>
                  <a:gd name="T88" fmla="*/ 596 w 846"/>
                  <a:gd name="T89" fmla="*/ 601 h 607"/>
                  <a:gd name="T90" fmla="*/ 609 w 846"/>
                  <a:gd name="T91" fmla="*/ 603 h 607"/>
                  <a:gd name="T92" fmla="*/ 623 w 846"/>
                  <a:gd name="T93" fmla="*/ 603 h 607"/>
                  <a:gd name="T94" fmla="*/ 636 w 846"/>
                  <a:gd name="T95" fmla="*/ 605 h 607"/>
                  <a:gd name="T96" fmla="*/ 649 w 846"/>
                  <a:gd name="T97" fmla="*/ 604 h 607"/>
                  <a:gd name="T98" fmla="*/ 662 w 846"/>
                  <a:gd name="T99" fmla="*/ 604 h 607"/>
                  <a:gd name="T100" fmla="*/ 676 w 846"/>
                  <a:gd name="T101" fmla="*/ 607 h 607"/>
                  <a:gd name="T102" fmla="*/ 689 w 846"/>
                  <a:gd name="T103" fmla="*/ 605 h 607"/>
                  <a:gd name="T104" fmla="*/ 702 w 846"/>
                  <a:gd name="T105" fmla="*/ 606 h 607"/>
                  <a:gd name="T106" fmla="*/ 715 w 846"/>
                  <a:gd name="T107" fmla="*/ 604 h 607"/>
                  <a:gd name="T108" fmla="*/ 729 w 846"/>
                  <a:gd name="T109" fmla="*/ 601 h 607"/>
                  <a:gd name="T110" fmla="*/ 742 w 846"/>
                  <a:gd name="T111" fmla="*/ 598 h 607"/>
                  <a:gd name="T112" fmla="*/ 755 w 846"/>
                  <a:gd name="T113" fmla="*/ 604 h 607"/>
                  <a:gd name="T114" fmla="*/ 768 w 846"/>
                  <a:gd name="T115" fmla="*/ 605 h 607"/>
                  <a:gd name="T116" fmla="*/ 782 w 846"/>
                  <a:gd name="T117" fmla="*/ 607 h 607"/>
                  <a:gd name="T118" fmla="*/ 795 w 846"/>
                  <a:gd name="T119" fmla="*/ 601 h 607"/>
                  <a:gd name="T120" fmla="*/ 808 w 846"/>
                  <a:gd name="T121" fmla="*/ 604 h 607"/>
                  <a:gd name="T122" fmla="*/ 822 w 846"/>
                  <a:gd name="T123" fmla="*/ 606 h 607"/>
                  <a:gd name="T124" fmla="*/ 835 w 846"/>
                  <a:gd name="T125" fmla="*/ 601 h 6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846" h="607">
                    <a:moveTo>
                      <a:pt x="0" y="607"/>
                    </a:moveTo>
                    <a:lnTo>
                      <a:pt x="0" y="607"/>
                    </a:lnTo>
                    <a:lnTo>
                      <a:pt x="0" y="605"/>
                    </a:lnTo>
                    <a:lnTo>
                      <a:pt x="0" y="605"/>
                    </a:lnTo>
                    <a:lnTo>
                      <a:pt x="0" y="605"/>
                    </a:lnTo>
                    <a:lnTo>
                      <a:pt x="0" y="606"/>
                    </a:lnTo>
                    <a:lnTo>
                      <a:pt x="0" y="607"/>
                    </a:lnTo>
                    <a:lnTo>
                      <a:pt x="0" y="607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1" y="605"/>
                    </a:lnTo>
                    <a:lnTo>
                      <a:pt x="1" y="604"/>
                    </a:lnTo>
                    <a:lnTo>
                      <a:pt x="1" y="603"/>
                    </a:lnTo>
                    <a:lnTo>
                      <a:pt x="1" y="602"/>
                    </a:lnTo>
                    <a:lnTo>
                      <a:pt x="1" y="601"/>
                    </a:lnTo>
                    <a:lnTo>
                      <a:pt x="1" y="601"/>
                    </a:lnTo>
                    <a:lnTo>
                      <a:pt x="1" y="600"/>
                    </a:lnTo>
                    <a:lnTo>
                      <a:pt x="1" y="598"/>
                    </a:lnTo>
                    <a:lnTo>
                      <a:pt x="1" y="596"/>
                    </a:lnTo>
                    <a:lnTo>
                      <a:pt x="1" y="596"/>
                    </a:lnTo>
                    <a:lnTo>
                      <a:pt x="1" y="598"/>
                    </a:lnTo>
                    <a:lnTo>
                      <a:pt x="1" y="601"/>
                    </a:lnTo>
                    <a:lnTo>
                      <a:pt x="1" y="603"/>
                    </a:lnTo>
                    <a:lnTo>
                      <a:pt x="1" y="603"/>
                    </a:lnTo>
                    <a:lnTo>
                      <a:pt x="2" y="603"/>
                    </a:lnTo>
                    <a:lnTo>
                      <a:pt x="2" y="603"/>
                    </a:lnTo>
                    <a:lnTo>
                      <a:pt x="2" y="603"/>
                    </a:lnTo>
                    <a:lnTo>
                      <a:pt x="2" y="604"/>
                    </a:lnTo>
                    <a:lnTo>
                      <a:pt x="2" y="604"/>
                    </a:lnTo>
                    <a:lnTo>
                      <a:pt x="2" y="604"/>
                    </a:lnTo>
                    <a:lnTo>
                      <a:pt x="2" y="603"/>
                    </a:lnTo>
                    <a:lnTo>
                      <a:pt x="2" y="603"/>
                    </a:lnTo>
                    <a:lnTo>
                      <a:pt x="2" y="603"/>
                    </a:lnTo>
                    <a:lnTo>
                      <a:pt x="2" y="603"/>
                    </a:lnTo>
                    <a:lnTo>
                      <a:pt x="2" y="604"/>
                    </a:lnTo>
                    <a:lnTo>
                      <a:pt x="2" y="605"/>
                    </a:lnTo>
                    <a:lnTo>
                      <a:pt x="2" y="606"/>
                    </a:lnTo>
                    <a:lnTo>
                      <a:pt x="2" y="606"/>
                    </a:lnTo>
                    <a:lnTo>
                      <a:pt x="3" y="606"/>
                    </a:lnTo>
                    <a:lnTo>
                      <a:pt x="3" y="606"/>
                    </a:lnTo>
                    <a:lnTo>
                      <a:pt x="3" y="605"/>
                    </a:lnTo>
                    <a:lnTo>
                      <a:pt x="3" y="604"/>
                    </a:lnTo>
                    <a:lnTo>
                      <a:pt x="3" y="602"/>
                    </a:lnTo>
                    <a:lnTo>
                      <a:pt x="3" y="600"/>
                    </a:lnTo>
                    <a:lnTo>
                      <a:pt x="3" y="599"/>
                    </a:lnTo>
                    <a:lnTo>
                      <a:pt x="3" y="598"/>
                    </a:lnTo>
                    <a:lnTo>
                      <a:pt x="3" y="598"/>
                    </a:lnTo>
                    <a:lnTo>
                      <a:pt x="3" y="598"/>
                    </a:lnTo>
                    <a:lnTo>
                      <a:pt x="3" y="600"/>
                    </a:lnTo>
                    <a:lnTo>
                      <a:pt x="3" y="602"/>
                    </a:lnTo>
                    <a:lnTo>
                      <a:pt x="3" y="604"/>
                    </a:lnTo>
                    <a:lnTo>
                      <a:pt x="3" y="605"/>
                    </a:lnTo>
                    <a:lnTo>
                      <a:pt x="4" y="605"/>
                    </a:lnTo>
                    <a:lnTo>
                      <a:pt x="4" y="604"/>
                    </a:lnTo>
                    <a:lnTo>
                      <a:pt x="4" y="603"/>
                    </a:lnTo>
                    <a:lnTo>
                      <a:pt x="4" y="603"/>
                    </a:lnTo>
                    <a:lnTo>
                      <a:pt x="4" y="604"/>
                    </a:lnTo>
                    <a:lnTo>
                      <a:pt x="4" y="605"/>
                    </a:lnTo>
                    <a:lnTo>
                      <a:pt x="4" y="605"/>
                    </a:lnTo>
                    <a:lnTo>
                      <a:pt x="4" y="605"/>
                    </a:lnTo>
                    <a:lnTo>
                      <a:pt x="4" y="604"/>
                    </a:lnTo>
                    <a:lnTo>
                      <a:pt x="4" y="604"/>
                    </a:lnTo>
                    <a:lnTo>
                      <a:pt x="4" y="605"/>
                    </a:lnTo>
                    <a:lnTo>
                      <a:pt x="4" y="605"/>
                    </a:lnTo>
                    <a:lnTo>
                      <a:pt x="4" y="605"/>
                    </a:lnTo>
                    <a:lnTo>
                      <a:pt x="4" y="604"/>
                    </a:lnTo>
                    <a:lnTo>
                      <a:pt x="4" y="603"/>
                    </a:lnTo>
                    <a:lnTo>
                      <a:pt x="5" y="602"/>
                    </a:lnTo>
                    <a:lnTo>
                      <a:pt x="5" y="601"/>
                    </a:lnTo>
                    <a:lnTo>
                      <a:pt x="5" y="601"/>
                    </a:lnTo>
                    <a:lnTo>
                      <a:pt x="5" y="601"/>
                    </a:lnTo>
                    <a:lnTo>
                      <a:pt x="5" y="601"/>
                    </a:lnTo>
                    <a:lnTo>
                      <a:pt x="5" y="600"/>
                    </a:lnTo>
                    <a:lnTo>
                      <a:pt x="5" y="600"/>
                    </a:lnTo>
                    <a:lnTo>
                      <a:pt x="5" y="601"/>
                    </a:lnTo>
                    <a:lnTo>
                      <a:pt x="5" y="602"/>
                    </a:lnTo>
                    <a:lnTo>
                      <a:pt x="5" y="603"/>
                    </a:lnTo>
                    <a:lnTo>
                      <a:pt x="5" y="601"/>
                    </a:lnTo>
                    <a:lnTo>
                      <a:pt x="5" y="600"/>
                    </a:lnTo>
                    <a:lnTo>
                      <a:pt x="5" y="599"/>
                    </a:lnTo>
                    <a:lnTo>
                      <a:pt x="5" y="600"/>
                    </a:lnTo>
                    <a:lnTo>
                      <a:pt x="6" y="601"/>
                    </a:lnTo>
                    <a:lnTo>
                      <a:pt x="6" y="602"/>
                    </a:lnTo>
                    <a:lnTo>
                      <a:pt x="6" y="602"/>
                    </a:lnTo>
                    <a:lnTo>
                      <a:pt x="6" y="602"/>
                    </a:lnTo>
                    <a:lnTo>
                      <a:pt x="6" y="601"/>
                    </a:lnTo>
                    <a:lnTo>
                      <a:pt x="6" y="601"/>
                    </a:lnTo>
                    <a:lnTo>
                      <a:pt x="6" y="602"/>
                    </a:lnTo>
                    <a:lnTo>
                      <a:pt x="6" y="603"/>
                    </a:lnTo>
                    <a:lnTo>
                      <a:pt x="6" y="603"/>
                    </a:lnTo>
                    <a:lnTo>
                      <a:pt x="6" y="603"/>
                    </a:lnTo>
                    <a:lnTo>
                      <a:pt x="6" y="603"/>
                    </a:lnTo>
                    <a:lnTo>
                      <a:pt x="6" y="603"/>
                    </a:lnTo>
                    <a:lnTo>
                      <a:pt x="6" y="603"/>
                    </a:lnTo>
                    <a:lnTo>
                      <a:pt x="6" y="604"/>
                    </a:lnTo>
                    <a:lnTo>
                      <a:pt x="7" y="605"/>
                    </a:lnTo>
                    <a:lnTo>
                      <a:pt x="7" y="606"/>
                    </a:lnTo>
                    <a:lnTo>
                      <a:pt x="7" y="606"/>
                    </a:lnTo>
                    <a:lnTo>
                      <a:pt x="7" y="606"/>
                    </a:lnTo>
                    <a:lnTo>
                      <a:pt x="7" y="606"/>
                    </a:lnTo>
                    <a:lnTo>
                      <a:pt x="7" y="606"/>
                    </a:lnTo>
                    <a:lnTo>
                      <a:pt x="7" y="606"/>
                    </a:lnTo>
                    <a:lnTo>
                      <a:pt x="7" y="606"/>
                    </a:lnTo>
                    <a:lnTo>
                      <a:pt x="7" y="606"/>
                    </a:lnTo>
                    <a:lnTo>
                      <a:pt x="7" y="606"/>
                    </a:lnTo>
                    <a:lnTo>
                      <a:pt x="7" y="606"/>
                    </a:lnTo>
                    <a:lnTo>
                      <a:pt x="7" y="606"/>
                    </a:lnTo>
                    <a:lnTo>
                      <a:pt x="7" y="606"/>
                    </a:lnTo>
                    <a:lnTo>
                      <a:pt x="7" y="604"/>
                    </a:lnTo>
                    <a:lnTo>
                      <a:pt x="8" y="602"/>
                    </a:lnTo>
                    <a:lnTo>
                      <a:pt x="8" y="600"/>
                    </a:lnTo>
                    <a:lnTo>
                      <a:pt x="8" y="601"/>
                    </a:lnTo>
                    <a:lnTo>
                      <a:pt x="8" y="603"/>
                    </a:lnTo>
                    <a:lnTo>
                      <a:pt x="8" y="605"/>
                    </a:lnTo>
                    <a:lnTo>
                      <a:pt x="8" y="606"/>
                    </a:lnTo>
                    <a:lnTo>
                      <a:pt x="8" y="606"/>
                    </a:lnTo>
                    <a:lnTo>
                      <a:pt x="8" y="605"/>
                    </a:lnTo>
                    <a:lnTo>
                      <a:pt x="8" y="605"/>
                    </a:lnTo>
                    <a:lnTo>
                      <a:pt x="8" y="604"/>
                    </a:lnTo>
                    <a:lnTo>
                      <a:pt x="8" y="604"/>
                    </a:lnTo>
                    <a:lnTo>
                      <a:pt x="8" y="604"/>
                    </a:lnTo>
                    <a:lnTo>
                      <a:pt x="8" y="602"/>
                    </a:lnTo>
                    <a:lnTo>
                      <a:pt x="8" y="599"/>
                    </a:lnTo>
                    <a:lnTo>
                      <a:pt x="9" y="596"/>
                    </a:lnTo>
                    <a:lnTo>
                      <a:pt x="9" y="594"/>
                    </a:lnTo>
                    <a:lnTo>
                      <a:pt x="9" y="595"/>
                    </a:lnTo>
                    <a:lnTo>
                      <a:pt x="9" y="597"/>
                    </a:lnTo>
                    <a:lnTo>
                      <a:pt x="9" y="600"/>
                    </a:lnTo>
                    <a:lnTo>
                      <a:pt x="9" y="603"/>
                    </a:lnTo>
                    <a:lnTo>
                      <a:pt x="9" y="605"/>
                    </a:lnTo>
                    <a:lnTo>
                      <a:pt x="9" y="606"/>
                    </a:lnTo>
                    <a:lnTo>
                      <a:pt x="9" y="605"/>
                    </a:lnTo>
                    <a:lnTo>
                      <a:pt x="9" y="605"/>
                    </a:lnTo>
                    <a:lnTo>
                      <a:pt x="9" y="605"/>
                    </a:lnTo>
                    <a:lnTo>
                      <a:pt x="9" y="605"/>
                    </a:lnTo>
                    <a:lnTo>
                      <a:pt x="9" y="605"/>
                    </a:lnTo>
                    <a:lnTo>
                      <a:pt x="9" y="604"/>
                    </a:lnTo>
                    <a:lnTo>
                      <a:pt x="10" y="602"/>
                    </a:lnTo>
                    <a:lnTo>
                      <a:pt x="10" y="599"/>
                    </a:lnTo>
                    <a:lnTo>
                      <a:pt x="10" y="599"/>
                    </a:lnTo>
                    <a:lnTo>
                      <a:pt x="10" y="600"/>
                    </a:lnTo>
                    <a:lnTo>
                      <a:pt x="10" y="602"/>
                    </a:lnTo>
                    <a:lnTo>
                      <a:pt x="10" y="604"/>
                    </a:lnTo>
                    <a:lnTo>
                      <a:pt x="10" y="605"/>
                    </a:lnTo>
                    <a:lnTo>
                      <a:pt x="10" y="605"/>
                    </a:lnTo>
                    <a:lnTo>
                      <a:pt x="10" y="605"/>
                    </a:lnTo>
                    <a:lnTo>
                      <a:pt x="10" y="604"/>
                    </a:lnTo>
                    <a:lnTo>
                      <a:pt x="10" y="604"/>
                    </a:lnTo>
                    <a:lnTo>
                      <a:pt x="10" y="605"/>
                    </a:lnTo>
                    <a:lnTo>
                      <a:pt x="10" y="605"/>
                    </a:lnTo>
                    <a:lnTo>
                      <a:pt x="10" y="606"/>
                    </a:lnTo>
                    <a:lnTo>
                      <a:pt x="10" y="606"/>
                    </a:lnTo>
                    <a:lnTo>
                      <a:pt x="11" y="606"/>
                    </a:lnTo>
                    <a:lnTo>
                      <a:pt x="11" y="605"/>
                    </a:lnTo>
                    <a:lnTo>
                      <a:pt x="11" y="604"/>
                    </a:lnTo>
                    <a:lnTo>
                      <a:pt x="11" y="603"/>
                    </a:lnTo>
                    <a:lnTo>
                      <a:pt x="11" y="602"/>
                    </a:lnTo>
                    <a:lnTo>
                      <a:pt x="11" y="601"/>
                    </a:lnTo>
                    <a:lnTo>
                      <a:pt x="11" y="601"/>
                    </a:lnTo>
                    <a:lnTo>
                      <a:pt x="11" y="602"/>
                    </a:lnTo>
                    <a:lnTo>
                      <a:pt x="11" y="603"/>
                    </a:lnTo>
                    <a:lnTo>
                      <a:pt x="11" y="604"/>
                    </a:lnTo>
                    <a:lnTo>
                      <a:pt x="11" y="603"/>
                    </a:lnTo>
                    <a:lnTo>
                      <a:pt x="11" y="603"/>
                    </a:lnTo>
                    <a:lnTo>
                      <a:pt x="11" y="604"/>
                    </a:lnTo>
                    <a:lnTo>
                      <a:pt x="11" y="604"/>
                    </a:lnTo>
                    <a:lnTo>
                      <a:pt x="12" y="605"/>
                    </a:lnTo>
                    <a:lnTo>
                      <a:pt x="12" y="605"/>
                    </a:lnTo>
                    <a:lnTo>
                      <a:pt x="12" y="605"/>
                    </a:lnTo>
                    <a:lnTo>
                      <a:pt x="12" y="605"/>
                    </a:lnTo>
                    <a:lnTo>
                      <a:pt x="12" y="604"/>
                    </a:lnTo>
                    <a:lnTo>
                      <a:pt x="12" y="603"/>
                    </a:lnTo>
                    <a:lnTo>
                      <a:pt x="12" y="601"/>
                    </a:lnTo>
                    <a:lnTo>
                      <a:pt x="12" y="601"/>
                    </a:lnTo>
                    <a:lnTo>
                      <a:pt x="12" y="602"/>
                    </a:lnTo>
                    <a:lnTo>
                      <a:pt x="12" y="604"/>
                    </a:lnTo>
                    <a:lnTo>
                      <a:pt x="12" y="605"/>
                    </a:lnTo>
                    <a:lnTo>
                      <a:pt x="12" y="605"/>
                    </a:lnTo>
                    <a:lnTo>
                      <a:pt x="12" y="605"/>
                    </a:lnTo>
                    <a:lnTo>
                      <a:pt x="12" y="604"/>
                    </a:lnTo>
                    <a:lnTo>
                      <a:pt x="13" y="603"/>
                    </a:lnTo>
                    <a:lnTo>
                      <a:pt x="13" y="603"/>
                    </a:lnTo>
                    <a:lnTo>
                      <a:pt x="13" y="603"/>
                    </a:lnTo>
                    <a:lnTo>
                      <a:pt x="13" y="604"/>
                    </a:lnTo>
                    <a:lnTo>
                      <a:pt x="13" y="605"/>
                    </a:lnTo>
                    <a:lnTo>
                      <a:pt x="13" y="606"/>
                    </a:lnTo>
                    <a:lnTo>
                      <a:pt x="13" y="606"/>
                    </a:lnTo>
                    <a:lnTo>
                      <a:pt x="13" y="607"/>
                    </a:lnTo>
                    <a:lnTo>
                      <a:pt x="13" y="606"/>
                    </a:lnTo>
                    <a:lnTo>
                      <a:pt x="13" y="604"/>
                    </a:lnTo>
                    <a:lnTo>
                      <a:pt x="13" y="602"/>
                    </a:lnTo>
                    <a:lnTo>
                      <a:pt x="13" y="600"/>
                    </a:lnTo>
                    <a:lnTo>
                      <a:pt x="13" y="600"/>
                    </a:lnTo>
                    <a:lnTo>
                      <a:pt x="13" y="601"/>
                    </a:lnTo>
                    <a:lnTo>
                      <a:pt x="14" y="602"/>
                    </a:lnTo>
                    <a:lnTo>
                      <a:pt x="14" y="604"/>
                    </a:lnTo>
                    <a:lnTo>
                      <a:pt x="14" y="605"/>
                    </a:lnTo>
                    <a:lnTo>
                      <a:pt x="14" y="605"/>
                    </a:lnTo>
                    <a:lnTo>
                      <a:pt x="14" y="604"/>
                    </a:lnTo>
                    <a:lnTo>
                      <a:pt x="14" y="604"/>
                    </a:lnTo>
                    <a:lnTo>
                      <a:pt x="14" y="604"/>
                    </a:lnTo>
                    <a:lnTo>
                      <a:pt x="14" y="604"/>
                    </a:lnTo>
                    <a:lnTo>
                      <a:pt x="14" y="604"/>
                    </a:lnTo>
                    <a:lnTo>
                      <a:pt x="14" y="603"/>
                    </a:lnTo>
                    <a:lnTo>
                      <a:pt x="14" y="602"/>
                    </a:lnTo>
                    <a:lnTo>
                      <a:pt x="14" y="602"/>
                    </a:lnTo>
                    <a:lnTo>
                      <a:pt x="14" y="602"/>
                    </a:lnTo>
                    <a:lnTo>
                      <a:pt x="14" y="604"/>
                    </a:lnTo>
                    <a:lnTo>
                      <a:pt x="15" y="605"/>
                    </a:lnTo>
                    <a:lnTo>
                      <a:pt x="15" y="606"/>
                    </a:lnTo>
                    <a:lnTo>
                      <a:pt x="15" y="606"/>
                    </a:lnTo>
                    <a:lnTo>
                      <a:pt x="15" y="605"/>
                    </a:lnTo>
                    <a:lnTo>
                      <a:pt x="15" y="605"/>
                    </a:lnTo>
                    <a:lnTo>
                      <a:pt x="15" y="604"/>
                    </a:lnTo>
                    <a:lnTo>
                      <a:pt x="15" y="604"/>
                    </a:lnTo>
                    <a:lnTo>
                      <a:pt x="15" y="604"/>
                    </a:lnTo>
                    <a:lnTo>
                      <a:pt x="15" y="604"/>
                    </a:lnTo>
                    <a:lnTo>
                      <a:pt x="15" y="605"/>
                    </a:lnTo>
                    <a:lnTo>
                      <a:pt x="15" y="605"/>
                    </a:lnTo>
                    <a:lnTo>
                      <a:pt x="15" y="604"/>
                    </a:lnTo>
                    <a:lnTo>
                      <a:pt x="15" y="604"/>
                    </a:lnTo>
                    <a:lnTo>
                      <a:pt x="15" y="604"/>
                    </a:lnTo>
                    <a:lnTo>
                      <a:pt x="16" y="605"/>
                    </a:lnTo>
                    <a:lnTo>
                      <a:pt x="16" y="604"/>
                    </a:lnTo>
                    <a:lnTo>
                      <a:pt x="16" y="603"/>
                    </a:lnTo>
                    <a:lnTo>
                      <a:pt x="16" y="601"/>
                    </a:lnTo>
                    <a:lnTo>
                      <a:pt x="16" y="599"/>
                    </a:lnTo>
                    <a:lnTo>
                      <a:pt x="16" y="598"/>
                    </a:lnTo>
                    <a:lnTo>
                      <a:pt x="16" y="599"/>
                    </a:lnTo>
                    <a:lnTo>
                      <a:pt x="16" y="600"/>
                    </a:lnTo>
                    <a:lnTo>
                      <a:pt x="16" y="602"/>
                    </a:lnTo>
                    <a:lnTo>
                      <a:pt x="16" y="603"/>
                    </a:lnTo>
                    <a:lnTo>
                      <a:pt x="16" y="604"/>
                    </a:lnTo>
                    <a:lnTo>
                      <a:pt x="16" y="604"/>
                    </a:lnTo>
                    <a:lnTo>
                      <a:pt x="16" y="603"/>
                    </a:lnTo>
                    <a:lnTo>
                      <a:pt x="16" y="603"/>
                    </a:lnTo>
                    <a:lnTo>
                      <a:pt x="16" y="603"/>
                    </a:lnTo>
                    <a:lnTo>
                      <a:pt x="17" y="604"/>
                    </a:lnTo>
                    <a:lnTo>
                      <a:pt x="17" y="604"/>
                    </a:lnTo>
                    <a:lnTo>
                      <a:pt x="17" y="605"/>
                    </a:lnTo>
                    <a:lnTo>
                      <a:pt x="17" y="605"/>
                    </a:lnTo>
                    <a:lnTo>
                      <a:pt x="17" y="605"/>
                    </a:lnTo>
                    <a:lnTo>
                      <a:pt x="17" y="606"/>
                    </a:lnTo>
                    <a:lnTo>
                      <a:pt x="17" y="606"/>
                    </a:lnTo>
                    <a:lnTo>
                      <a:pt x="17" y="606"/>
                    </a:lnTo>
                    <a:lnTo>
                      <a:pt x="17" y="606"/>
                    </a:lnTo>
                    <a:lnTo>
                      <a:pt x="17" y="605"/>
                    </a:lnTo>
                    <a:lnTo>
                      <a:pt x="17" y="605"/>
                    </a:lnTo>
                    <a:lnTo>
                      <a:pt x="17" y="605"/>
                    </a:lnTo>
                    <a:lnTo>
                      <a:pt x="17" y="605"/>
                    </a:lnTo>
                    <a:lnTo>
                      <a:pt x="17" y="605"/>
                    </a:lnTo>
                    <a:lnTo>
                      <a:pt x="18" y="605"/>
                    </a:lnTo>
                    <a:lnTo>
                      <a:pt x="18" y="604"/>
                    </a:lnTo>
                    <a:lnTo>
                      <a:pt x="18" y="603"/>
                    </a:lnTo>
                    <a:lnTo>
                      <a:pt x="18" y="602"/>
                    </a:lnTo>
                    <a:lnTo>
                      <a:pt x="18" y="602"/>
                    </a:lnTo>
                    <a:lnTo>
                      <a:pt x="18" y="602"/>
                    </a:lnTo>
                    <a:lnTo>
                      <a:pt x="18" y="603"/>
                    </a:lnTo>
                    <a:lnTo>
                      <a:pt x="18" y="603"/>
                    </a:lnTo>
                    <a:lnTo>
                      <a:pt x="18" y="604"/>
                    </a:lnTo>
                    <a:lnTo>
                      <a:pt x="18" y="604"/>
                    </a:lnTo>
                    <a:lnTo>
                      <a:pt x="18" y="604"/>
                    </a:lnTo>
                    <a:lnTo>
                      <a:pt x="18" y="603"/>
                    </a:lnTo>
                    <a:lnTo>
                      <a:pt x="18" y="601"/>
                    </a:lnTo>
                    <a:lnTo>
                      <a:pt x="18" y="600"/>
                    </a:lnTo>
                    <a:lnTo>
                      <a:pt x="19" y="600"/>
                    </a:lnTo>
                    <a:lnTo>
                      <a:pt x="19" y="601"/>
                    </a:lnTo>
                    <a:lnTo>
                      <a:pt x="19" y="603"/>
                    </a:lnTo>
                    <a:lnTo>
                      <a:pt x="19" y="605"/>
                    </a:lnTo>
                    <a:lnTo>
                      <a:pt x="19" y="605"/>
                    </a:lnTo>
                    <a:lnTo>
                      <a:pt x="19" y="605"/>
                    </a:lnTo>
                    <a:lnTo>
                      <a:pt x="19" y="604"/>
                    </a:lnTo>
                    <a:lnTo>
                      <a:pt x="19" y="603"/>
                    </a:lnTo>
                    <a:lnTo>
                      <a:pt x="19" y="601"/>
                    </a:lnTo>
                    <a:lnTo>
                      <a:pt x="19" y="600"/>
                    </a:lnTo>
                    <a:lnTo>
                      <a:pt x="19" y="600"/>
                    </a:lnTo>
                    <a:lnTo>
                      <a:pt x="19" y="601"/>
                    </a:lnTo>
                    <a:lnTo>
                      <a:pt x="19" y="601"/>
                    </a:lnTo>
                    <a:lnTo>
                      <a:pt x="19" y="602"/>
                    </a:lnTo>
                    <a:lnTo>
                      <a:pt x="20" y="603"/>
                    </a:lnTo>
                    <a:lnTo>
                      <a:pt x="20" y="605"/>
                    </a:lnTo>
                    <a:lnTo>
                      <a:pt x="20" y="606"/>
                    </a:lnTo>
                    <a:lnTo>
                      <a:pt x="20" y="606"/>
                    </a:lnTo>
                    <a:lnTo>
                      <a:pt x="20" y="605"/>
                    </a:lnTo>
                    <a:lnTo>
                      <a:pt x="20" y="604"/>
                    </a:lnTo>
                    <a:lnTo>
                      <a:pt x="20" y="604"/>
                    </a:lnTo>
                    <a:lnTo>
                      <a:pt x="20" y="604"/>
                    </a:lnTo>
                    <a:lnTo>
                      <a:pt x="20" y="604"/>
                    </a:lnTo>
                    <a:lnTo>
                      <a:pt x="20" y="603"/>
                    </a:lnTo>
                    <a:lnTo>
                      <a:pt x="20" y="600"/>
                    </a:lnTo>
                    <a:lnTo>
                      <a:pt x="20" y="598"/>
                    </a:lnTo>
                    <a:lnTo>
                      <a:pt x="20" y="598"/>
                    </a:lnTo>
                    <a:lnTo>
                      <a:pt x="20" y="599"/>
                    </a:lnTo>
                    <a:lnTo>
                      <a:pt x="20" y="600"/>
                    </a:lnTo>
                    <a:lnTo>
                      <a:pt x="21" y="600"/>
                    </a:lnTo>
                    <a:lnTo>
                      <a:pt x="21" y="601"/>
                    </a:lnTo>
                    <a:lnTo>
                      <a:pt x="21" y="601"/>
                    </a:lnTo>
                    <a:lnTo>
                      <a:pt x="21" y="601"/>
                    </a:lnTo>
                    <a:lnTo>
                      <a:pt x="21" y="602"/>
                    </a:lnTo>
                    <a:lnTo>
                      <a:pt x="21" y="603"/>
                    </a:lnTo>
                    <a:lnTo>
                      <a:pt x="21" y="604"/>
                    </a:lnTo>
                    <a:lnTo>
                      <a:pt x="21" y="605"/>
                    </a:lnTo>
                    <a:lnTo>
                      <a:pt x="21" y="606"/>
                    </a:lnTo>
                    <a:lnTo>
                      <a:pt x="21" y="606"/>
                    </a:lnTo>
                    <a:lnTo>
                      <a:pt x="21" y="606"/>
                    </a:lnTo>
                    <a:lnTo>
                      <a:pt x="21" y="607"/>
                    </a:lnTo>
                    <a:lnTo>
                      <a:pt x="21" y="607"/>
                    </a:lnTo>
                    <a:lnTo>
                      <a:pt x="21" y="607"/>
                    </a:lnTo>
                    <a:lnTo>
                      <a:pt x="22" y="606"/>
                    </a:lnTo>
                    <a:lnTo>
                      <a:pt x="22" y="606"/>
                    </a:lnTo>
                    <a:lnTo>
                      <a:pt x="22" y="606"/>
                    </a:lnTo>
                    <a:lnTo>
                      <a:pt x="22" y="607"/>
                    </a:lnTo>
                    <a:lnTo>
                      <a:pt x="22" y="607"/>
                    </a:lnTo>
                    <a:lnTo>
                      <a:pt x="22" y="606"/>
                    </a:lnTo>
                    <a:lnTo>
                      <a:pt x="22" y="605"/>
                    </a:lnTo>
                    <a:lnTo>
                      <a:pt x="22" y="605"/>
                    </a:lnTo>
                    <a:lnTo>
                      <a:pt x="22" y="604"/>
                    </a:lnTo>
                    <a:lnTo>
                      <a:pt x="22" y="605"/>
                    </a:lnTo>
                    <a:lnTo>
                      <a:pt x="22" y="605"/>
                    </a:lnTo>
                    <a:lnTo>
                      <a:pt x="22" y="604"/>
                    </a:lnTo>
                    <a:lnTo>
                      <a:pt x="22" y="603"/>
                    </a:lnTo>
                    <a:lnTo>
                      <a:pt x="22" y="602"/>
                    </a:lnTo>
                    <a:lnTo>
                      <a:pt x="23" y="602"/>
                    </a:lnTo>
                    <a:lnTo>
                      <a:pt x="23" y="603"/>
                    </a:lnTo>
                    <a:lnTo>
                      <a:pt x="23" y="603"/>
                    </a:lnTo>
                    <a:lnTo>
                      <a:pt x="23" y="603"/>
                    </a:lnTo>
                    <a:lnTo>
                      <a:pt x="23" y="604"/>
                    </a:lnTo>
                    <a:lnTo>
                      <a:pt x="23" y="604"/>
                    </a:lnTo>
                    <a:lnTo>
                      <a:pt x="23" y="605"/>
                    </a:lnTo>
                    <a:lnTo>
                      <a:pt x="23" y="605"/>
                    </a:lnTo>
                    <a:lnTo>
                      <a:pt x="23" y="605"/>
                    </a:lnTo>
                    <a:lnTo>
                      <a:pt x="23" y="605"/>
                    </a:lnTo>
                    <a:lnTo>
                      <a:pt x="23" y="605"/>
                    </a:lnTo>
                    <a:lnTo>
                      <a:pt x="23" y="604"/>
                    </a:lnTo>
                    <a:lnTo>
                      <a:pt x="23" y="604"/>
                    </a:lnTo>
                    <a:lnTo>
                      <a:pt x="23" y="604"/>
                    </a:lnTo>
                    <a:lnTo>
                      <a:pt x="24" y="604"/>
                    </a:lnTo>
                    <a:lnTo>
                      <a:pt x="24" y="605"/>
                    </a:lnTo>
                    <a:lnTo>
                      <a:pt x="24" y="606"/>
                    </a:lnTo>
                    <a:lnTo>
                      <a:pt x="24" y="607"/>
                    </a:lnTo>
                    <a:lnTo>
                      <a:pt x="24" y="607"/>
                    </a:lnTo>
                    <a:lnTo>
                      <a:pt x="24" y="607"/>
                    </a:lnTo>
                    <a:lnTo>
                      <a:pt x="24" y="607"/>
                    </a:lnTo>
                    <a:lnTo>
                      <a:pt x="24" y="606"/>
                    </a:lnTo>
                    <a:lnTo>
                      <a:pt x="24" y="605"/>
                    </a:lnTo>
                    <a:lnTo>
                      <a:pt x="24" y="604"/>
                    </a:lnTo>
                    <a:lnTo>
                      <a:pt x="24" y="603"/>
                    </a:lnTo>
                    <a:lnTo>
                      <a:pt x="24" y="603"/>
                    </a:lnTo>
                    <a:lnTo>
                      <a:pt x="24" y="603"/>
                    </a:lnTo>
                    <a:lnTo>
                      <a:pt x="24" y="603"/>
                    </a:lnTo>
                    <a:lnTo>
                      <a:pt x="25" y="602"/>
                    </a:lnTo>
                    <a:lnTo>
                      <a:pt x="25" y="600"/>
                    </a:lnTo>
                    <a:lnTo>
                      <a:pt x="25" y="599"/>
                    </a:lnTo>
                    <a:lnTo>
                      <a:pt x="25" y="599"/>
                    </a:lnTo>
                    <a:lnTo>
                      <a:pt x="25" y="600"/>
                    </a:lnTo>
                    <a:lnTo>
                      <a:pt x="25" y="601"/>
                    </a:lnTo>
                    <a:lnTo>
                      <a:pt x="25" y="602"/>
                    </a:lnTo>
                    <a:lnTo>
                      <a:pt x="25" y="602"/>
                    </a:lnTo>
                    <a:lnTo>
                      <a:pt x="25" y="601"/>
                    </a:lnTo>
                    <a:lnTo>
                      <a:pt x="25" y="599"/>
                    </a:lnTo>
                    <a:lnTo>
                      <a:pt x="25" y="599"/>
                    </a:lnTo>
                    <a:lnTo>
                      <a:pt x="25" y="599"/>
                    </a:lnTo>
                    <a:lnTo>
                      <a:pt x="25" y="601"/>
                    </a:lnTo>
                    <a:lnTo>
                      <a:pt x="25" y="603"/>
                    </a:lnTo>
                    <a:lnTo>
                      <a:pt x="26" y="604"/>
                    </a:lnTo>
                    <a:lnTo>
                      <a:pt x="26" y="605"/>
                    </a:lnTo>
                    <a:lnTo>
                      <a:pt x="26" y="605"/>
                    </a:lnTo>
                    <a:lnTo>
                      <a:pt x="26" y="605"/>
                    </a:lnTo>
                    <a:lnTo>
                      <a:pt x="26" y="606"/>
                    </a:lnTo>
                    <a:lnTo>
                      <a:pt x="26" y="606"/>
                    </a:lnTo>
                    <a:lnTo>
                      <a:pt x="26" y="605"/>
                    </a:lnTo>
                    <a:lnTo>
                      <a:pt x="26" y="604"/>
                    </a:lnTo>
                    <a:lnTo>
                      <a:pt x="26" y="603"/>
                    </a:lnTo>
                    <a:lnTo>
                      <a:pt x="26" y="603"/>
                    </a:lnTo>
                    <a:lnTo>
                      <a:pt x="26" y="603"/>
                    </a:lnTo>
                    <a:lnTo>
                      <a:pt x="26" y="604"/>
                    </a:lnTo>
                    <a:lnTo>
                      <a:pt x="26" y="604"/>
                    </a:lnTo>
                    <a:lnTo>
                      <a:pt x="26" y="604"/>
                    </a:lnTo>
                    <a:lnTo>
                      <a:pt x="26" y="603"/>
                    </a:lnTo>
                    <a:lnTo>
                      <a:pt x="27" y="601"/>
                    </a:lnTo>
                    <a:lnTo>
                      <a:pt x="27" y="599"/>
                    </a:lnTo>
                    <a:lnTo>
                      <a:pt x="27" y="599"/>
                    </a:lnTo>
                    <a:lnTo>
                      <a:pt x="27" y="600"/>
                    </a:lnTo>
                    <a:lnTo>
                      <a:pt x="27" y="601"/>
                    </a:lnTo>
                    <a:lnTo>
                      <a:pt x="27" y="601"/>
                    </a:lnTo>
                    <a:lnTo>
                      <a:pt x="27" y="601"/>
                    </a:lnTo>
                    <a:lnTo>
                      <a:pt x="27" y="602"/>
                    </a:lnTo>
                    <a:lnTo>
                      <a:pt x="27" y="603"/>
                    </a:lnTo>
                    <a:lnTo>
                      <a:pt x="27" y="603"/>
                    </a:lnTo>
                    <a:lnTo>
                      <a:pt x="27" y="604"/>
                    </a:lnTo>
                    <a:lnTo>
                      <a:pt x="27" y="604"/>
                    </a:lnTo>
                    <a:lnTo>
                      <a:pt x="27" y="604"/>
                    </a:lnTo>
                    <a:lnTo>
                      <a:pt x="27" y="604"/>
                    </a:lnTo>
                    <a:lnTo>
                      <a:pt x="28" y="603"/>
                    </a:lnTo>
                    <a:lnTo>
                      <a:pt x="28" y="604"/>
                    </a:lnTo>
                    <a:lnTo>
                      <a:pt x="28" y="605"/>
                    </a:lnTo>
                    <a:lnTo>
                      <a:pt x="28" y="606"/>
                    </a:lnTo>
                    <a:lnTo>
                      <a:pt x="28" y="607"/>
                    </a:lnTo>
                    <a:lnTo>
                      <a:pt x="28" y="607"/>
                    </a:lnTo>
                    <a:lnTo>
                      <a:pt x="28" y="606"/>
                    </a:lnTo>
                    <a:lnTo>
                      <a:pt x="28" y="606"/>
                    </a:lnTo>
                    <a:lnTo>
                      <a:pt x="28" y="606"/>
                    </a:lnTo>
                    <a:lnTo>
                      <a:pt x="28" y="604"/>
                    </a:lnTo>
                    <a:lnTo>
                      <a:pt x="28" y="602"/>
                    </a:lnTo>
                    <a:lnTo>
                      <a:pt x="28" y="599"/>
                    </a:lnTo>
                    <a:lnTo>
                      <a:pt x="28" y="598"/>
                    </a:lnTo>
                    <a:lnTo>
                      <a:pt x="28" y="598"/>
                    </a:lnTo>
                    <a:lnTo>
                      <a:pt x="29" y="601"/>
                    </a:lnTo>
                    <a:lnTo>
                      <a:pt x="29" y="602"/>
                    </a:lnTo>
                    <a:lnTo>
                      <a:pt x="29" y="603"/>
                    </a:lnTo>
                    <a:lnTo>
                      <a:pt x="29" y="602"/>
                    </a:lnTo>
                    <a:lnTo>
                      <a:pt x="29" y="602"/>
                    </a:lnTo>
                    <a:lnTo>
                      <a:pt x="29" y="601"/>
                    </a:lnTo>
                    <a:lnTo>
                      <a:pt x="29" y="599"/>
                    </a:lnTo>
                    <a:lnTo>
                      <a:pt x="29" y="599"/>
                    </a:lnTo>
                    <a:lnTo>
                      <a:pt x="29" y="599"/>
                    </a:lnTo>
                    <a:lnTo>
                      <a:pt x="29" y="600"/>
                    </a:lnTo>
                    <a:lnTo>
                      <a:pt x="29" y="602"/>
                    </a:lnTo>
                    <a:lnTo>
                      <a:pt x="29" y="603"/>
                    </a:lnTo>
                    <a:lnTo>
                      <a:pt x="29" y="604"/>
                    </a:lnTo>
                    <a:lnTo>
                      <a:pt x="29" y="603"/>
                    </a:lnTo>
                    <a:lnTo>
                      <a:pt x="30" y="603"/>
                    </a:lnTo>
                    <a:lnTo>
                      <a:pt x="30" y="603"/>
                    </a:lnTo>
                    <a:lnTo>
                      <a:pt x="30" y="604"/>
                    </a:lnTo>
                    <a:lnTo>
                      <a:pt x="30" y="603"/>
                    </a:lnTo>
                    <a:lnTo>
                      <a:pt x="30" y="603"/>
                    </a:lnTo>
                    <a:lnTo>
                      <a:pt x="30" y="602"/>
                    </a:lnTo>
                    <a:lnTo>
                      <a:pt x="30" y="602"/>
                    </a:lnTo>
                    <a:lnTo>
                      <a:pt x="30" y="601"/>
                    </a:lnTo>
                    <a:lnTo>
                      <a:pt x="30" y="601"/>
                    </a:lnTo>
                    <a:lnTo>
                      <a:pt x="30" y="601"/>
                    </a:lnTo>
                    <a:lnTo>
                      <a:pt x="30" y="600"/>
                    </a:lnTo>
                    <a:lnTo>
                      <a:pt x="30" y="601"/>
                    </a:lnTo>
                    <a:lnTo>
                      <a:pt x="30" y="602"/>
                    </a:lnTo>
                    <a:lnTo>
                      <a:pt x="30" y="604"/>
                    </a:lnTo>
                    <a:lnTo>
                      <a:pt x="31" y="605"/>
                    </a:lnTo>
                    <a:lnTo>
                      <a:pt x="31" y="606"/>
                    </a:lnTo>
                    <a:lnTo>
                      <a:pt x="31" y="605"/>
                    </a:lnTo>
                    <a:lnTo>
                      <a:pt x="31" y="605"/>
                    </a:lnTo>
                    <a:lnTo>
                      <a:pt x="31" y="603"/>
                    </a:lnTo>
                    <a:lnTo>
                      <a:pt x="31" y="602"/>
                    </a:lnTo>
                    <a:lnTo>
                      <a:pt x="31" y="601"/>
                    </a:lnTo>
                    <a:lnTo>
                      <a:pt x="31" y="601"/>
                    </a:lnTo>
                    <a:lnTo>
                      <a:pt x="31" y="601"/>
                    </a:lnTo>
                    <a:lnTo>
                      <a:pt x="31" y="602"/>
                    </a:lnTo>
                    <a:lnTo>
                      <a:pt x="31" y="604"/>
                    </a:lnTo>
                    <a:lnTo>
                      <a:pt x="31" y="605"/>
                    </a:lnTo>
                    <a:lnTo>
                      <a:pt x="31" y="606"/>
                    </a:lnTo>
                    <a:lnTo>
                      <a:pt x="31" y="606"/>
                    </a:lnTo>
                    <a:lnTo>
                      <a:pt x="31" y="606"/>
                    </a:lnTo>
                    <a:lnTo>
                      <a:pt x="32" y="605"/>
                    </a:lnTo>
                    <a:lnTo>
                      <a:pt x="32" y="605"/>
                    </a:lnTo>
                    <a:lnTo>
                      <a:pt x="32" y="604"/>
                    </a:lnTo>
                    <a:lnTo>
                      <a:pt x="32" y="604"/>
                    </a:lnTo>
                    <a:lnTo>
                      <a:pt x="32" y="605"/>
                    </a:lnTo>
                    <a:lnTo>
                      <a:pt x="32" y="605"/>
                    </a:lnTo>
                    <a:lnTo>
                      <a:pt x="32" y="605"/>
                    </a:lnTo>
                    <a:lnTo>
                      <a:pt x="32" y="605"/>
                    </a:lnTo>
                    <a:lnTo>
                      <a:pt x="32" y="606"/>
                    </a:lnTo>
                    <a:lnTo>
                      <a:pt x="32" y="606"/>
                    </a:lnTo>
                    <a:lnTo>
                      <a:pt x="32" y="605"/>
                    </a:lnTo>
                    <a:lnTo>
                      <a:pt x="32" y="605"/>
                    </a:lnTo>
                    <a:lnTo>
                      <a:pt x="32" y="606"/>
                    </a:lnTo>
                    <a:lnTo>
                      <a:pt x="32" y="606"/>
                    </a:lnTo>
                    <a:lnTo>
                      <a:pt x="33" y="607"/>
                    </a:lnTo>
                    <a:lnTo>
                      <a:pt x="33" y="607"/>
                    </a:lnTo>
                    <a:lnTo>
                      <a:pt x="33" y="607"/>
                    </a:lnTo>
                    <a:lnTo>
                      <a:pt x="33" y="607"/>
                    </a:lnTo>
                    <a:lnTo>
                      <a:pt x="33" y="607"/>
                    </a:lnTo>
                    <a:lnTo>
                      <a:pt x="33" y="607"/>
                    </a:lnTo>
                    <a:lnTo>
                      <a:pt x="33" y="606"/>
                    </a:lnTo>
                    <a:lnTo>
                      <a:pt x="33" y="606"/>
                    </a:lnTo>
                    <a:lnTo>
                      <a:pt x="33" y="605"/>
                    </a:lnTo>
                    <a:lnTo>
                      <a:pt x="33" y="605"/>
                    </a:lnTo>
                    <a:lnTo>
                      <a:pt x="33" y="605"/>
                    </a:lnTo>
                    <a:lnTo>
                      <a:pt x="33" y="605"/>
                    </a:lnTo>
                    <a:lnTo>
                      <a:pt x="33" y="606"/>
                    </a:lnTo>
                    <a:lnTo>
                      <a:pt x="33" y="606"/>
                    </a:lnTo>
                    <a:lnTo>
                      <a:pt x="34" y="606"/>
                    </a:lnTo>
                    <a:lnTo>
                      <a:pt x="34" y="606"/>
                    </a:lnTo>
                    <a:lnTo>
                      <a:pt x="34" y="606"/>
                    </a:lnTo>
                    <a:lnTo>
                      <a:pt x="34" y="605"/>
                    </a:lnTo>
                    <a:lnTo>
                      <a:pt x="34" y="604"/>
                    </a:lnTo>
                    <a:lnTo>
                      <a:pt x="34" y="603"/>
                    </a:lnTo>
                    <a:lnTo>
                      <a:pt x="34" y="603"/>
                    </a:lnTo>
                    <a:lnTo>
                      <a:pt x="34" y="603"/>
                    </a:lnTo>
                    <a:lnTo>
                      <a:pt x="34" y="603"/>
                    </a:lnTo>
                    <a:lnTo>
                      <a:pt x="34" y="603"/>
                    </a:lnTo>
                    <a:lnTo>
                      <a:pt x="34" y="603"/>
                    </a:lnTo>
                    <a:lnTo>
                      <a:pt x="34" y="602"/>
                    </a:lnTo>
                    <a:lnTo>
                      <a:pt x="34" y="602"/>
                    </a:lnTo>
                    <a:lnTo>
                      <a:pt x="34" y="603"/>
                    </a:lnTo>
                    <a:lnTo>
                      <a:pt x="35" y="604"/>
                    </a:lnTo>
                    <a:lnTo>
                      <a:pt x="35" y="603"/>
                    </a:lnTo>
                    <a:lnTo>
                      <a:pt x="35" y="602"/>
                    </a:lnTo>
                    <a:lnTo>
                      <a:pt x="35" y="602"/>
                    </a:lnTo>
                    <a:lnTo>
                      <a:pt x="35" y="603"/>
                    </a:lnTo>
                    <a:lnTo>
                      <a:pt x="35" y="605"/>
                    </a:lnTo>
                    <a:lnTo>
                      <a:pt x="35" y="605"/>
                    </a:lnTo>
                    <a:lnTo>
                      <a:pt x="35" y="604"/>
                    </a:lnTo>
                    <a:lnTo>
                      <a:pt x="35" y="603"/>
                    </a:lnTo>
                    <a:lnTo>
                      <a:pt x="35" y="603"/>
                    </a:lnTo>
                    <a:lnTo>
                      <a:pt x="35" y="603"/>
                    </a:lnTo>
                    <a:lnTo>
                      <a:pt x="35" y="604"/>
                    </a:lnTo>
                    <a:lnTo>
                      <a:pt x="35" y="604"/>
                    </a:lnTo>
                    <a:lnTo>
                      <a:pt x="35" y="605"/>
                    </a:lnTo>
                    <a:lnTo>
                      <a:pt x="36" y="605"/>
                    </a:lnTo>
                    <a:lnTo>
                      <a:pt x="36" y="605"/>
                    </a:lnTo>
                    <a:lnTo>
                      <a:pt x="36" y="605"/>
                    </a:lnTo>
                    <a:lnTo>
                      <a:pt x="36" y="605"/>
                    </a:lnTo>
                    <a:lnTo>
                      <a:pt x="36" y="604"/>
                    </a:lnTo>
                    <a:lnTo>
                      <a:pt x="36" y="604"/>
                    </a:lnTo>
                    <a:lnTo>
                      <a:pt x="36" y="603"/>
                    </a:lnTo>
                    <a:lnTo>
                      <a:pt x="36" y="603"/>
                    </a:lnTo>
                    <a:lnTo>
                      <a:pt x="36" y="603"/>
                    </a:lnTo>
                    <a:lnTo>
                      <a:pt x="36" y="604"/>
                    </a:lnTo>
                    <a:lnTo>
                      <a:pt x="36" y="604"/>
                    </a:lnTo>
                    <a:lnTo>
                      <a:pt x="36" y="603"/>
                    </a:lnTo>
                    <a:lnTo>
                      <a:pt x="36" y="602"/>
                    </a:lnTo>
                    <a:lnTo>
                      <a:pt x="36" y="602"/>
                    </a:lnTo>
                    <a:lnTo>
                      <a:pt x="37" y="603"/>
                    </a:lnTo>
                    <a:lnTo>
                      <a:pt x="37" y="604"/>
                    </a:lnTo>
                    <a:lnTo>
                      <a:pt x="37" y="605"/>
                    </a:lnTo>
                    <a:lnTo>
                      <a:pt x="37" y="606"/>
                    </a:lnTo>
                    <a:lnTo>
                      <a:pt x="37" y="606"/>
                    </a:lnTo>
                    <a:lnTo>
                      <a:pt x="37" y="606"/>
                    </a:lnTo>
                    <a:lnTo>
                      <a:pt x="37" y="605"/>
                    </a:lnTo>
                    <a:lnTo>
                      <a:pt x="37" y="604"/>
                    </a:lnTo>
                    <a:lnTo>
                      <a:pt x="37" y="604"/>
                    </a:lnTo>
                    <a:lnTo>
                      <a:pt x="37" y="605"/>
                    </a:lnTo>
                    <a:lnTo>
                      <a:pt x="37" y="605"/>
                    </a:lnTo>
                    <a:lnTo>
                      <a:pt x="37" y="606"/>
                    </a:lnTo>
                    <a:lnTo>
                      <a:pt x="37" y="606"/>
                    </a:lnTo>
                    <a:lnTo>
                      <a:pt x="37" y="606"/>
                    </a:lnTo>
                    <a:lnTo>
                      <a:pt x="37" y="605"/>
                    </a:lnTo>
                    <a:lnTo>
                      <a:pt x="38" y="604"/>
                    </a:lnTo>
                    <a:lnTo>
                      <a:pt x="38" y="602"/>
                    </a:lnTo>
                    <a:lnTo>
                      <a:pt x="38" y="600"/>
                    </a:lnTo>
                    <a:lnTo>
                      <a:pt x="38" y="598"/>
                    </a:lnTo>
                    <a:lnTo>
                      <a:pt x="38" y="600"/>
                    </a:lnTo>
                    <a:lnTo>
                      <a:pt x="38" y="602"/>
                    </a:lnTo>
                    <a:lnTo>
                      <a:pt x="38" y="604"/>
                    </a:lnTo>
                    <a:lnTo>
                      <a:pt x="38" y="606"/>
                    </a:lnTo>
                    <a:lnTo>
                      <a:pt x="38" y="606"/>
                    </a:lnTo>
                    <a:lnTo>
                      <a:pt x="38" y="606"/>
                    </a:lnTo>
                    <a:lnTo>
                      <a:pt x="38" y="606"/>
                    </a:lnTo>
                    <a:lnTo>
                      <a:pt x="38" y="606"/>
                    </a:lnTo>
                    <a:lnTo>
                      <a:pt x="38" y="606"/>
                    </a:lnTo>
                    <a:lnTo>
                      <a:pt x="38" y="606"/>
                    </a:lnTo>
                    <a:lnTo>
                      <a:pt x="39" y="606"/>
                    </a:lnTo>
                    <a:lnTo>
                      <a:pt x="39" y="605"/>
                    </a:lnTo>
                    <a:lnTo>
                      <a:pt x="39" y="605"/>
                    </a:lnTo>
                    <a:lnTo>
                      <a:pt x="39" y="605"/>
                    </a:lnTo>
                    <a:lnTo>
                      <a:pt x="39" y="604"/>
                    </a:lnTo>
                    <a:lnTo>
                      <a:pt x="39" y="604"/>
                    </a:lnTo>
                    <a:lnTo>
                      <a:pt x="39" y="604"/>
                    </a:lnTo>
                    <a:lnTo>
                      <a:pt x="39" y="603"/>
                    </a:lnTo>
                    <a:lnTo>
                      <a:pt x="39" y="601"/>
                    </a:lnTo>
                    <a:lnTo>
                      <a:pt x="39" y="599"/>
                    </a:lnTo>
                    <a:lnTo>
                      <a:pt x="39" y="596"/>
                    </a:lnTo>
                    <a:lnTo>
                      <a:pt x="39" y="597"/>
                    </a:lnTo>
                    <a:lnTo>
                      <a:pt x="39" y="599"/>
                    </a:lnTo>
                    <a:lnTo>
                      <a:pt x="39" y="602"/>
                    </a:lnTo>
                    <a:lnTo>
                      <a:pt x="40" y="603"/>
                    </a:lnTo>
                    <a:lnTo>
                      <a:pt x="40" y="603"/>
                    </a:lnTo>
                    <a:lnTo>
                      <a:pt x="40" y="603"/>
                    </a:lnTo>
                    <a:lnTo>
                      <a:pt x="40" y="602"/>
                    </a:lnTo>
                    <a:lnTo>
                      <a:pt x="40" y="602"/>
                    </a:lnTo>
                    <a:lnTo>
                      <a:pt x="40" y="601"/>
                    </a:lnTo>
                    <a:lnTo>
                      <a:pt x="40" y="599"/>
                    </a:lnTo>
                    <a:lnTo>
                      <a:pt x="40" y="598"/>
                    </a:lnTo>
                    <a:lnTo>
                      <a:pt x="40" y="598"/>
                    </a:lnTo>
                    <a:lnTo>
                      <a:pt x="40" y="600"/>
                    </a:lnTo>
                    <a:lnTo>
                      <a:pt x="40" y="602"/>
                    </a:lnTo>
                    <a:lnTo>
                      <a:pt x="40" y="602"/>
                    </a:lnTo>
                    <a:lnTo>
                      <a:pt x="40" y="603"/>
                    </a:lnTo>
                    <a:lnTo>
                      <a:pt x="40" y="603"/>
                    </a:lnTo>
                    <a:lnTo>
                      <a:pt x="41" y="604"/>
                    </a:lnTo>
                    <a:lnTo>
                      <a:pt x="41" y="604"/>
                    </a:lnTo>
                    <a:lnTo>
                      <a:pt x="41" y="605"/>
                    </a:lnTo>
                    <a:lnTo>
                      <a:pt x="41" y="605"/>
                    </a:lnTo>
                    <a:lnTo>
                      <a:pt x="41" y="606"/>
                    </a:lnTo>
                    <a:lnTo>
                      <a:pt x="41" y="606"/>
                    </a:lnTo>
                    <a:lnTo>
                      <a:pt x="41" y="606"/>
                    </a:lnTo>
                    <a:lnTo>
                      <a:pt x="41" y="605"/>
                    </a:lnTo>
                    <a:lnTo>
                      <a:pt x="41" y="605"/>
                    </a:lnTo>
                    <a:lnTo>
                      <a:pt x="41" y="605"/>
                    </a:lnTo>
                    <a:lnTo>
                      <a:pt x="41" y="605"/>
                    </a:lnTo>
                    <a:lnTo>
                      <a:pt x="41" y="605"/>
                    </a:lnTo>
                    <a:lnTo>
                      <a:pt x="41" y="605"/>
                    </a:lnTo>
                    <a:lnTo>
                      <a:pt x="41" y="605"/>
                    </a:lnTo>
                    <a:lnTo>
                      <a:pt x="42" y="605"/>
                    </a:lnTo>
                    <a:lnTo>
                      <a:pt x="42" y="605"/>
                    </a:lnTo>
                    <a:lnTo>
                      <a:pt x="42" y="604"/>
                    </a:lnTo>
                    <a:lnTo>
                      <a:pt x="42" y="603"/>
                    </a:lnTo>
                    <a:lnTo>
                      <a:pt x="42" y="602"/>
                    </a:lnTo>
                    <a:lnTo>
                      <a:pt x="42" y="603"/>
                    </a:lnTo>
                    <a:lnTo>
                      <a:pt x="42" y="604"/>
                    </a:lnTo>
                    <a:lnTo>
                      <a:pt x="42" y="606"/>
                    </a:lnTo>
                    <a:lnTo>
                      <a:pt x="42" y="606"/>
                    </a:lnTo>
                    <a:lnTo>
                      <a:pt x="42" y="606"/>
                    </a:lnTo>
                    <a:lnTo>
                      <a:pt x="42" y="606"/>
                    </a:lnTo>
                    <a:lnTo>
                      <a:pt x="42" y="606"/>
                    </a:lnTo>
                    <a:lnTo>
                      <a:pt x="42" y="607"/>
                    </a:lnTo>
                    <a:lnTo>
                      <a:pt x="42" y="607"/>
                    </a:lnTo>
                    <a:lnTo>
                      <a:pt x="43" y="606"/>
                    </a:lnTo>
                    <a:lnTo>
                      <a:pt x="43" y="605"/>
                    </a:lnTo>
                    <a:lnTo>
                      <a:pt x="43" y="604"/>
                    </a:lnTo>
                    <a:lnTo>
                      <a:pt x="43" y="602"/>
                    </a:lnTo>
                    <a:lnTo>
                      <a:pt x="43" y="602"/>
                    </a:lnTo>
                    <a:lnTo>
                      <a:pt x="43" y="602"/>
                    </a:lnTo>
                    <a:lnTo>
                      <a:pt x="43" y="603"/>
                    </a:lnTo>
                    <a:lnTo>
                      <a:pt x="43" y="603"/>
                    </a:lnTo>
                    <a:lnTo>
                      <a:pt x="43" y="602"/>
                    </a:lnTo>
                    <a:lnTo>
                      <a:pt x="43" y="602"/>
                    </a:lnTo>
                    <a:lnTo>
                      <a:pt x="43" y="603"/>
                    </a:lnTo>
                    <a:lnTo>
                      <a:pt x="43" y="605"/>
                    </a:lnTo>
                    <a:lnTo>
                      <a:pt x="43" y="606"/>
                    </a:lnTo>
                    <a:lnTo>
                      <a:pt x="43" y="606"/>
                    </a:lnTo>
                    <a:lnTo>
                      <a:pt x="43" y="605"/>
                    </a:lnTo>
                    <a:lnTo>
                      <a:pt x="44" y="604"/>
                    </a:lnTo>
                    <a:lnTo>
                      <a:pt x="44" y="603"/>
                    </a:lnTo>
                    <a:lnTo>
                      <a:pt x="44" y="602"/>
                    </a:lnTo>
                    <a:lnTo>
                      <a:pt x="44" y="601"/>
                    </a:lnTo>
                    <a:lnTo>
                      <a:pt x="44" y="601"/>
                    </a:lnTo>
                    <a:lnTo>
                      <a:pt x="44" y="600"/>
                    </a:lnTo>
                    <a:lnTo>
                      <a:pt x="44" y="599"/>
                    </a:lnTo>
                    <a:lnTo>
                      <a:pt x="44" y="599"/>
                    </a:lnTo>
                    <a:lnTo>
                      <a:pt x="44" y="600"/>
                    </a:lnTo>
                    <a:lnTo>
                      <a:pt x="44" y="602"/>
                    </a:lnTo>
                    <a:lnTo>
                      <a:pt x="44" y="603"/>
                    </a:lnTo>
                    <a:lnTo>
                      <a:pt x="44" y="603"/>
                    </a:lnTo>
                    <a:lnTo>
                      <a:pt x="44" y="602"/>
                    </a:lnTo>
                    <a:lnTo>
                      <a:pt x="44" y="602"/>
                    </a:lnTo>
                    <a:lnTo>
                      <a:pt x="45" y="604"/>
                    </a:lnTo>
                    <a:lnTo>
                      <a:pt x="45" y="605"/>
                    </a:lnTo>
                    <a:lnTo>
                      <a:pt x="45" y="606"/>
                    </a:lnTo>
                    <a:lnTo>
                      <a:pt x="45" y="606"/>
                    </a:lnTo>
                    <a:lnTo>
                      <a:pt x="45" y="606"/>
                    </a:lnTo>
                    <a:lnTo>
                      <a:pt x="45" y="606"/>
                    </a:lnTo>
                    <a:lnTo>
                      <a:pt x="45" y="607"/>
                    </a:lnTo>
                    <a:lnTo>
                      <a:pt x="45" y="606"/>
                    </a:lnTo>
                    <a:lnTo>
                      <a:pt x="45" y="606"/>
                    </a:lnTo>
                    <a:lnTo>
                      <a:pt x="45" y="605"/>
                    </a:lnTo>
                    <a:lnTo>
                      <a:pt x="45" y="605"/>
                    </a:lnTo>
                    <a:lnTo>
                      <a:pt x="45" y="604"/>
                    </a:lnTo>
                    <a:lnTo>
                      <a:pt x="45" y="604"/>
                    </a:lnTo>
                    <a:lnTo>
                      <a:pt x="45" y="604"/>
                    </a:lnTo>
                    <a:lnTo>
                      <a:pt x="46" y="604"/>
                    </a:lnTo>
                    <a:lnTo>
                      <a:pt x="46" y="604"/>
                    </a:lnTo>
                    <a:lnTo>
                      <a:pt x="46" y="604"/>
                    </a:lnTo>
                    <a:lnTo>
                      <a:pt x="46" y="604"/>
                    </a:lnTo>
                    <a:lnTo>
                      <a:pt x="46" y="605"/>
                    </a:lnTo>
                    <a:lnTo>
                      <a:pt x="46" y="605"/>
                    </a:lnTo>
                    <a:lnTo>
                      <a:pt x="46" y="606"/>
                    </a:lnTo>
                    <a:lnTo>
                      <a:pt x="46" y="606"/>
                    </a:lnTo>
                    <a:lnTo>
                      <a:pt x="46" y="606"/>
                    </a:lnTo>
                    <a:lnTo>
                      <a:pt x="46" y="606"/>
                    </a:lnTo>
                    <a:lnTo>
                      <a:pt x="46" y="606"/>
                    </a:lnTo>
                    <a:lnTo>
                      <a:pt x="46" y="606"/>
                    </a:lnTo>
                    <a:lnTo>
                      <a:pt x="46" y="606"/>
                    </a:lnTo>
                    <a:lnTo>
                      <a:pt x="46" y="606"/>
                    </a:lnTo>
                    <a:lnTo>
                      <a:pt x="47" y="605"/>
                    </a:lnTo>
                    <a:lnTo>
                      <a:pt x="47" y="604"/>
                    </a:lnTo>
                    <a:lnTo>
                      <a:pt x="47" y="603"/>
                    </a:lnTo>
                    <a:lnTo>
                      <a:pt x="47" y="602"/>
                    </a:lnTo>
                    <a:lnTo>
                      <a:pt x="47" y="601"/>
                    </a:lnTo>
                    <a:lnTo>
                      <a:pt x="47" y="601"/>
                    </a:lnTo>
                    <a:lnTo>
                      <a:pt x="47" y="601"/>
                    </a:lnTo>
                    <a:lnTo>
                      <a:pt x="47" y="601"/>
                    </a:lnTo>
                    <a:lnTo>
                      <a:pt x="47" y="600"/>
                    </a:lnTo>
                    <a:lnTo>
                      <a:pt x="47" y="598"/>
                    </a:lnTo>
                    <a:lnTo>
                      <a:pt x="47" y="598"/>
                    </a:lnTo>
                    <a:lnTo>
                      <a:pt x="47" y="599"/>
                    </a:lnTo>
                    <a:lnTo>
                      <a:pt x="47" y="600"/>
                    </a:lnTo>
                    <a:lnTo>
                      <a:pt x="47" y="602"/>
                    </a:lnTo>
                    <a:lnTo>
                      <a:pt x="47" y="602"/>
                    </a:lnTo>
                    <a:lnTo>
                      <a:pt x="48" y="602"/>
                    </a:lnTo>
                    <a:lnTo>
                      <a:pt x="48" y="602"/>
                    </a:lnTo>
                    <a:lnTo>
                      <a:pt x="48" y="601"/>
                    </a:lnTo>
                    <a:lnTo>
                      <a:pt x="48" y="602"/>
                    </a:lnTo>
                    <a:lnTo>
                      <a:pt x="48" y="603"/>
                    </a:lnTo>
                    <a:lnTo>
                      <a:pt x="48" y="604"/>
                    </a:lnTo>
                    <a:lnTo>
                      <a:pt x="48" y="604"/>
                    </a:lnTo>
                    <a:lnTo>
                      <a:pt x="48" y="603"/>
                    </a:lnTo>
                    <a:lnTo>
                      <a:pt x="48" y="601"/>
                    </a:lnTo>
                    <a:lnTo>
                      <a:pt x="48" y="600"/>
                    </a:lnTo>
                    <a:lnTo>
                      <a:pt x="48" y="600"/>
                    </a:lnTo>
                    <a:lnTo>
                      <a:pt x="48" y="600"/>
                    </a:lnTo>
                    <a:lnTo>
                      <a:pt x="48" y="600"/>
                    </a:lnTo>
                    <a:lnTo>
                      <a:pt x="48" y="600"/>
                    </a:lnTo>
                    <a:lnTo>
                      <a:pt x="49" y="601"/>
                    </a:lnTo>
                    <a:lnTo>
                      <a:pt x="49" y="603"/>
                    </a:lnTo>
                    <a:lnTo>
                      <a:pt x="49" y="605"/>
                    </a:lnTo>
                    <a:lnTo>
                      <a:pt x="49" y="606"/>
                    </a:lnTo>
                    <a:lnTo>
                      <a:pt x="49" y="606"/>
                    </a:lnTo>
                    <a:lnTo>
                      <a:pt x="49" y="605"/>
                    </a:lnTo>
                    <a:lnTo>
                      <a:pt x="49" y="603"/>
                    </a:lnTo>
                    <a:lnTo>
                      <a:pt x="49" y="601"/>
                    </a:lnTo>
                    <a:lnTo>
                      <a:pt x="49" y="599"/>
                    </a:lnTo>
                    <a:lnTo>
                      <a:pt x="49" y="600"/>
                    </a:lnTo>
                    <a:lnTo>
                      <a:pt x="49" y="601"/>
                    </a:lnTo>
                    <a:lnTo>
                      <a:pt x="49" y="602"/>
                    </a:lnTo>
                    <a:lnTo>
                      <a:pt x="49" y="602"/>
                    </a:lnTo>
                    <a:lnTo>
                      <a:pt x="49" y="601"/>
                    </a:lnTo>
                    <a:lnTo>
                      <a:pt x="50" y="601"/>
                    </a:lnTo>
                    <a:lnTo>
                      <a:pt x="50" y="601"/>
                    </a:lnTo>
                    <a:lnTo>
                      <a:pt x="50" y="602"/>
                    </a:lnTo>
                    <a:lnTo>
                      <a:pt x="50" y="603"/>
                    </a:lnTo>
                    <a:lnTo>
                      <a:pt x="50" y="604"/>
                    </a:lnTo>
                    <a:lnTo>
                      <a:pt x="50" y="604"/>
                    </a:lnTo>
                    <a:lnTo>
                      <a:pt x="50" y="603"/>
                    </a:lnTo>
                    <a:lnTo>
                      <a:pt x="50" y="602"/>
                    </a:lnTo>
                    <a:lnTo>
                      <a:pt x="50" y="602"/>
                    </a:lnTo>
                    <a:lnTo>
                      <a:pt x="50" y="602"/>
                    </a:lnTo>
                    <a:lnTo>
                      <a:pt x="50" y="601"/>
                    </a:lnTo>
                    <a:lnTo>
                      <a:pt x="50" y="601"/>
                    </a:lnTo>
                    <a:lnTo>
                      <a:pt x="50" y="601"/>
                    </a:lnTo>
                    <a:lnTo>
                      <a:pt x="50" y="602"/>
                    </a:lnTo>
                    <a:lnTo>
                      <a:pt x="51" y="603"/>
                    </a:lnTo>
                    <a:lnTo>
                      <a:pt x="51" y="604"/>
                    </a:lnTo>
                    <a:lnTo>
                      <a:pt x="51" y="605"/>
                    </a:lnTo>
                    <a:lnTo>
                      <a:pt x="51" y="605"/>
                    </a:lnTo>
                    <a:lnTo>
                      <a:pt x="51" y="605"/>
                    </a:lnTo>
                    <a:lnTo>
                      <a:pt x="51" y="603"/>
                    </a:lnTo>
                    <a:lnTo>
                      <a:pt x="51" y="602"/>
                    </a:lnTo>
                    <a:lnTo>
                      <a:pt x="51" y="602"/>
                    </a:lnTo>
                    <a:lnTo>
                      <a:pt x="51" y="602"/>
                    </a:lnTo>
                    <a:lnTo>
                      <a:pt x="51" y="603"/>
                    </a:lnTo>
                    <a:lnTo>
                      <a:pt x="51" y="602"/>
                    </a:lnTo>
                    <a:lnTo>
                      <a:pt x="51" y="602"/>
                    </a:lnTo>
                    <a:lnTo>
                      <a:pt x="51" y="602"/>
                    </a:lnTo>
                    <a:lnTo>
                      <a:pt x="51" y="602"/>
                    </a:lnTo>
                    <a:lnTo>
                      <a:pt x="52" y="602"/>
                    </a:lnTo>
                    <a:lnTo>
                      <a:pt x="52" y="602"/>
                    </a:lnTo>
                    <a:lnTo>
                      <a:pt x="52" y="602"/>
                    </a:lnTo>
                    <a:lnTo>
                      <a:pt x="52" y="603"/>
                    </a:lnTo>
                    <a:lnTo>
                      <a:pt x="52" y="604"/>
                    </a:lnTo>
                    <a:lnTo>
                      <a:pt x="52" y="605"/>
                    </a:lnTo>
                    <a:lnTo>
                      <a:pt x="52" y="605"/>
                    </a:lnTo>
                    <a:lnTo>
                      <a:pt x="52" y="605"/>
                    </a:lnTo>
                    <a:lnTo>
                      <a:pt x="52" y="605"/>
                    </a:lnTo>
                    <a:lnTo>
                      <a:pt x="52" y="605"/>
                    </a:lnTo>
                    <a:lnTo>
                      <a:pt x="52" y="604"/>
                    </a:lnTo>
                    <a:lnTo>
                      <a:pt x="52" y="604"/>
                    </a:lnTo>
                    <a:lnTo>
                      <a:pt x="52" y="603"/>
                    </a:lnTo>
                    <a:lnTo>
                      <a:pt x="52" y="602"/>
                    </a:lnTo>
                    <a:lnTo>
                      <a:pt x="53" y="603"/>
                    </a:lnTo>
                    <a:lnTo>
                      <a:pt x="53" y="604"/>
                    </a:lnTo>
                    <a:lnTo>
                      <a:pt x="53" y="605"/>
                    </a:lnTo>
                    <a:lnTo>
                      <a:pt x="53" y="606"/>
                    </a:lnTo>
                    <a:lnTo>
                      <a:pt x="53" y="606"/>
                    </a:lnTo>
                    <a:lnTo>
                      <a:pt x="53" y="605"/>
                    </a:lnTo>
                    <a:lnTo>
                      <a:pt x="53" y="604"/>
                    </a:lnTo>
                    <a:lnTo>
                      <a:pt x="53" y="604"/>
                    </a:lnTo>
                    <a:lnTo>
                      <a:pt x="53" y="603"/>
                    </a:lnTo>
                    <a:lnTo>
                      <a:pt x="53" y="602"/>
                    </a:lnTo>
                    <a:lnTo>
                      <a:pt x="53" y="601"/>
                    </a:lnTo>
                    <a:lnTo>
                      <a:pt x="53" y="599"/>
                    </a:lnTo>
                    <a:lnTo>
                      <a:pt x="53" y="598"/>
                    </a:lnTo>
                    <a:lnTo>
                      <a:pt x="53" y="599"/>
                    </a:lnTo>
                    <a:lnTo>
                      <a:pt x="54" y="601"/>
                    </a:lnTo>
                    <a:lnTo>
                      <a:pt x="54" y="603"/>
                    </a:lnTo>
                    <a:lnTo>
                      <a:pt x="54" y="605"/>
                    </a:lnTo>
                    <a:lnTo>
                      <a:pt x="54" y="604"/>
                    </a:lnTo>
                    <a:lnTo>
                      <a:pt x="54" y="604"/>
                    </a:lnTo>
                    <a:lnTo>
                      <a:pt x="54" y="604"/>
                    </a:lnTo>
                    <a:lnTo>
                      <a:pt x="54" y="604"/>
                    </a:lnTo>
                    <a:lnTo>
                      <a:pt x="54" y="604"/>
                    </a:lnTo>
                    <a:lnTo>
                      <a:pt x="54" y="603"/>
                    </a:lnTo>
                    <a:lnTo>
                      <a:pt x="54" y="604"/>
                    </a:lnTo>
                    <a:lnTo>
                      <a:pt x="54" y="604"/>
                    </a:lnTo>
                    <a:lnTo>
                      <a:pt x="54" y="605"/>
                    </a:lnTo>
                    <a:lnTo>
                      <a:pt x="54" y="606"/>
                    </a:lnTo>
                    <a:lnTo>
                      <a:pt x="54" y="606"/>
                    </a:lnTo>
                    <a:lnTo>
                      <a:pt x="54" y="605"/>
                    </a:lnTo>
                    <a:lnTo>
                      <a:pt x="55" y="604"/>
                    </a:lnTo>
                    <a:lnTo>
                      <a:pt x="55" y="603"/>
                    </a:lnTo>
                    <a:lnTo>
                      <a:pt x="55" y="604"/>
                    </a:lnTo>
                    <a:lnTo>
                      <a:pt x="55" y="604"/>
                    </a:lnTo>
                    <a:lnTo>
                      <a:pt x="55" y="605"/>
                    </a:lnTo>
                    <a:lnTo>
                      <a:pt x="55" y="605"/>
                    </a:lnTo>
                    <a:lnTo>
                      <a:pt x="55" y="604"/>
                    </a:lnTo>
                    <a:lnTo>
                      <a:pt x="55" y="603"/>
                    </a:lnTo>
                    <a:lnTo>
                      <a:pt x="55" y="602"/>
                    </a:lnTo>
                    <a:lnTo>
                      <a:pt x="55" y="601"/>
                    </a:lnTo>
                    <a:lnTo>
                      <a:pt x="55" y="600"/>
                    </a:lnTo>
                    <a:lnTo>
                      <a:pt x="55" y="599"/>
                    </a:lnTo>
                    <a:lnTo>
                      <a:pt x="55" y="598"/>
                    </a:lnTo>
                    <a:lnTo>
                      <a:pt x="55" y="598"/>
                    </a:lnTo>
                    <a:lnTo>
                      <a:pt x="56" y="599"/>
                    </a:lnTo>
                    <a:lnTo>
                      <a:pt x="56" y="602"/>
                    </a:lnTo>
                    <a:lnTo>
                      <a:pt x="56" y="604"/>
                    </a:lnTo>
                    <a:lnTo>
                      <a:pt x="56" y="605"/>
                    </a:lnTo>
                    <a:lnTo>
                      <a:pt x="56" y="606"/>
                    </a:lnTo>
                    <a:lnTo>
                      <a:pt x="56" y="606"/>
                    </a:lnTo>
                    <a:lnTo>
                      <a:pt x="56" y="606"/>
                    </a:lnTo>
                    <a:lnTo>
                      <a:pt x="56" y="606"/>
                    </a:lnTo>
                    <a:lnTo>
                      <a:pt x="56" y="605"/>
                    </a:lnTo>
                    <a:lnTo>
                      <a:pt x="56" y="604"/>
                    </a:lnTo>
                    <a:lnTo>
                      <a:pt x="56" y="603"/>
                    </a:lnTo>
                    <a:lnTo>
                      <a:pt x="56" y="603"/>
                    </a:lnTo>
                    <a:lnTo>
                      <a:pt x="56" y="604"/>
                    </a:lnTo>
                    <a:lnTo>
                      <a:pt x="56" y="606"/>
                    </a:lnTo>
                    <a:lnTo>
                      <a:pt x="57" y="607"/>
                    </a:lnTo>
                    <a:lnTo>
                      <a:pt x="57" y="607"/>
                    </a:lnTo>
                    <a:lnTo>
                      <a:pt x="57" y="606"/>
                    </a:lnTo>
                    <a:lnTo>
                      <a:pt x="57" y="605"/>
                    </a:lnTo>
                    <a:lnTo>
                      <a:pt x="57" y="605"/>
                    </a:lnTo>
                    <a:lnTo>
                      <a:pt x="57" y="604"/>
                    </a:lnTo>
                    <a:lnTo>
                      <a:pt x="57" y="604"/>
                    </a:lnTo>
                    <a:lnTo>
                      <a:pt x="57" y="603"/>
                    </a:lnTo>
                    <a:lnTo>
                      <a:pt x="57" y="602"/>
                    </a:lnTo>
                    <a:lnTo>
                      <a:pt x="57" y="601"/>
                    </a:lnTo>
                    <a:lnTo>
                      <a:pt x="57" y="601"/>
                    </a:lnTo>
                    <a:lnTo>
                      <a:pt x="57" y="601"/>
                    </a:lnTo>
                    <a:lnTo>
                      <a:pt x="57" y="600"/>
                    </a:lnTo>
                    <a:lnTo>
                      <a:pt x="57" y="600"/>
                    </a:lnTo>
                    <a:lnTo>
                      <a:pt x="58" y="600"/>
                    </a:lnTo>
                    <a:lnTo>
                      <a:pt x="58" y="601"/>
                    </a:lnTo>
                    <a:lnTo>
                      <a:pt x="58" y="601"/>
                    </a:lnTo>
                    <a:lnTo>
                      <a:pt x="58" y="602"/>
                    </a:lnTo>
                    <a:lnTo>
                      <a:pt x="58" y="603"/>
                    </a:lnTo>
                    <a:lnTo>
                      <a:pt x="58" y="604"/>
                    </a:lnTo>
                    <a:lnTo>
                      <a:pt x="58" y="606"/>
                    </a:lnTo>
                    <a:lnTo>
                      <a:pt x="58" y="606"/>
                    </a:lnTo>
                    <a:lnTo>
                      <a:pt x="58" y="606"/>
                    </a:lnTo>
                    <a:lnTo>
                      <a:pt x="58" y="605"/>
                    </a:lnTo>
                    <a:lnTo>
                      <a:pt x="58" y="604"/>
                    </a:lnTo>
                    <a:lnTo>
                      <a:pt x="58" y="603"/>
                    </a:lnTo>
                    <a:lnTo>
                      <a:pt x="58" y="603"/>
                    </a:lnTo>
                    <a:lnTo>
                      <a:pt x="58" y="604"/>
                    </a:lnTo>
                    <a:lnTo>
                      <a:pt x="58" y="604"/>
                    </a:lnTo>
                    <a:lnTo>
                      <a:pt x="59" y="604"/>
                    </a:lnTo>
                    <a:lnTo>
                      <a:pt x="59" y="603"/>
                    </a:lnTo>
                    <a:lnTo>
                      <a:pt x="59" y="602"/>
                    </a:lnTo>
                    <a:lnTo>
                      <a:pt x="59" y="602"/>
                    </a:lnTo>
                    <a:lnTo>
                      <a:pt x="59" y="602"/>
                    </a:lnTo>
                    <a:lnTo>
                      <a:pt x="59" y="600"/>
                    </a:lnTo>
                    <a:lnTo>
                      <a:pt x="59" y="598"/>
                    </a:lnTo>
                    <a:lnTo>
                      <a:pt x="59" y="598"/>
                    </a:lnTo>
                    <a:lnTo>
                      <a:pt x="59" y="599"/>
                    </a:lnTo>
                    <a:lnTo>
                      <a:pt x="59" y="601"/>
                    </a:lnTo>
                    <a:lnTo>
                      <a:pt x="59" y="603"/>
                    </a:lnTo>
                    <a:lnTo>
                      <a:pt x="59" y="603"/>
                    </a:lnTo>
                    <a:lnTo>
                      <a:pt x="59" y="601"/>
                    </a:lnTo>
                    <a:lnTo>
                      <a:pt x="59" y="599"/>
                    </a:lnTo>
                    <a:lnTo>
                      <a:pt x="60" y="600"/>
                    </a:lnTo>
                    <a:lnTo>
                      <a:pt x="60" y="602"/>
                    </a:lnTo>
                    <a:lnTo>
                      <a:pt x="60" y="604"/>
                    </a:lnTo>
                    <a:lnTo>
                      <a:pt x="60" y="605"/>
                    </a:lnTo>
                    <a:lnTo>
                      <a:pt x="60" y="604"/>
                    </a:lnTo>
                    <a:lnTo>
                      <a:pt x="60" y="602"/>
                    </a:lnTo>
                    <a:lnTo>
                      <a:pt x="60" y="601"/>
                    </a:lnTo>
                    <a:lnTo>
                      <a:pt x="60" y="602"/>
                    </a:lnTo>
                    <a:lnTo>
                      <a:pt x="60" y="603"/>
                    </a:lnTo>
                    <a:lnTo>
                      <a:pt x="60" y="605"/>
                    </a:lnTo>
                    <a:lnTo>
                      <a:pt x="60" y="605"/>
                    </a:lnTo>
                    <a:lnTo>
                      <a:pt x="60" y="605"/>
                    </a:lnTo>
                    <a:lnTo>
                      <a:pt x="60" y="605"/>
                    </a:lnTo>
                    <a:lnTo>
                      <a:pt x="60" y="604"/>
                    </a:lnTo>
                    <a:lnTo>
                      <a:pt x="61" y="604"/>
                    </a:lnTo>
                    <a:lnTo>
                      <a:pt x="61" y="604"/>
                    </a:lnTo>
                    <a:lnTo>
                      <a:pt x="61" y="604"/>
                    </a:lnTo>
                    <a:lnTo>
                      <a:pt x="61" y="604"/>
                    </a:lnTo>
                    <a:lnTo>
                      <a:pt x="61" y="603"/>
                    </a:lnTo>
                    <a:lnTo>
                      <a:pt x="61" y="602"/>
                    </a:lnTo>
                    <a:lnTo>
                      <a:pt x="61" y="602"/>
                    </a:lnTo>
                    <a:lnTo>
                      <a:pt x="61" y="601"/>
                    </a:lnTo>
                    <a:lnTo>
                      <a:pt x="61" y="602"/>
                    </a:lnTo>
                    <a:lnTo>
                      <a:pt x="61" y="603"/>
                    </a:lnTo>
                    <a:lnTo>
                      <a:pt x="61" y="604"/>
                    </a:lnTo>
                    <a:lnTo>
                      <a:pt x="61" y="605"/>
                    </a:lnTo>
                    <a:lnTo>
                      <a:pt x="61" y="606"/>
                    </a:lnTo>
                    <a:lnTo>
                      <a:pt x="61" y="607"/>
                    </a:lnTo>
                    <a:lnTo>
                      <a:pt x="62" y="607"/>
                    </a:lnTo>
                    <a:lnTo>
                      <a:pt x="62" y="607"/>
                    </a:lnTo>
                    <a:lnTo>
                      <a:pt x="62" y="606"/>
                    </a:lnTo>
                    <a:lnTo>
                      <a:pt x="62" y="605"/>
                    </a:lnTo>
                    <a:lnTo>
                      <a:pt x="62" y="604"/>
                    </a:lnTo>
                    <a:lnTo>
                      <a:pt x="62" y="603"/>
                    </a:lnTo>
                    <a:lnTo>
                      <a:pt x="62" y="604"/>
                    </a:lnTo>
                    <a:lnTo>
                      <a:pt x="62" y="604"/>
                    </a:lnTo>
                    <a:lnTo>
                      <a:pt x="62" y="605"/>
                    </a:lnTo>
                    <a:lnTo>
                      <a:pt x="62" y="605"/>
                    </a:lnTo>
                    <a:lnTo>
                      <a:pt x="62" y="605"/>
                    </a:lnTo>
                    <a:lnTo>
                      <a:pt x="62" y="605"/>
                    </a:lnTo>
                    <a:lnTo>
                      <a:pt x="62" y="606"/>
                    </a:lnTo>
                    <a:lnTo>
                      <a:pt x="62" y="606"/>
                    </a:lnTo>
                    <a:lnTo>
                      <a:pt x="63" y="607"/>
                    </a:lnTo>
                    <a:lnTo>
                      <a:pt x="63" y="606"/>
                    </a:lnTo>
                    <a:lnTo>
                      <a:pt x="63" y="605"/>
                    </a:lnTo>
                    <a:lnTo>
                      <a:pt x="63" y="604"/>
                    </a:lnTo>
                    <a:lnTo>
                      <a:pt x="63" y="604"/>
                    </a:lnTo>
                    <a:lnTo>
                      <a:pt x="63" y="604"/>
                    </a:lnTo>
                    <a:lnTo>
                      <a:pt x="63" y="605"/>
                    </a:lnTo>
                    <a:lnTo>
                      <a:pt x="63" y="606"/>
                    </a:lnTo>
                    <a:lnTo>
                      <a:pt x="63" y="606"/>
                    </a:lnTo>
                    <a:lnTo>
                      <a:pt x="63" y="606"/>
                    </a:lnTo>
                    <a:lnTo>
                      <a:pt x="63" y="605"/>
                    </a:lnTo>
                    <a:lnTo>
                      <a:pt x="63" y="603"/>
                    </a:lnTo>
                    <a:lnTo>
                      <a:pt x="63" y="603"/>
                    </a:lnTo>
                    <a:lnTo>
                      <a:pt x="63" y="602"/>
                    </a:lnTo>
                    <a:lnTo>
                      <a:pt x="64" y="601"/>
                    </a:lnTo>
                    <a:lnTo>
                      <a:pt x="64" y="600"/>
                    </a:lnTo>
                    <a:lnTo>
                      <a:pt x="64" y="599"/>
                    </a:lnTo>
                    <a:lnTo>
                      <a:pt x="64" y="600"/>
                    </a:lnTo>
                    <a:lnTo>
                      <a:pt x="64" y="601"/>
                    </a:lnTo>
                    <a:lnTo>
                      <a:pt x="64" y="602"/>
                    </a:lnTo>
                    <a:lnTo>
                      <a:pt x="64" y="602"/>
                    </a:lnTo>
                    <a:lnTo>
                      <a:pt x="64" y="601"/>
                    </a:lnTo>
                    <a:lnTo>
                      <a:pt x="64" y="601"/>
                    </a:lnTo>
                    <a:lnTo>
                      <a:pt x="64" y="602"/>
                    </a:lnTo>
                    <a:lnTo>
                      <a:pt x="64" y="603"/>
                    </a:lnTo>
                    <a:lnTo>
                      <a:pt x="64" y="605"/>
                    </a:lnTo>
                    <a:lnTo>
                      <a:pt x="64" y="605"/>
                    </a:lnTo>
                    <a:lnTo>
                      <a:pt x="64" y="605"/>
                    </a:lnTo>
                    <a:lnTo>
                      <a:pt x="64" y="604"/>
                    </a:lnTo>
                    <a:lnTo>
                      <a:pt x="65" y="602"/>
                    </a:lnTo>
                    <a:lnTo>
                      <a:pt x="65" y="602"/>
                    </a:lnTo>
                    <a:lnTo>
                      <a:pt x="65" y="602"/>
                    </a:lnTo>
                    <a:lnTo>
                      <a:pt x="65" y="603"/>
                    </a:lnTo>
                    <a:lnTo>
                      <a:pt x="65" y="604"/>
                    </a:lnTo>
                    <a:lnTo>
                      <a:pt x="65" y="605"/>
                    </a:lnTo>
                    <a:lnTo>
                      <a:pt x="65" y="606"/>
                    </a:lnTo>
                    <a:lnTo>
                      <a:pt x="65" y="606"/>
                    </a:lnTo>
                    <a:lnTo>
                      <a:pt x="65" y="605"/>
                    </a:lnTo>
                    <a:lnTo>
                      <a:pt x="65" y="603"/>
                    </a:lnTo>
                    <a:lnTo>
                      <a:pt x="65" y="602"/>
                    </a:lnTo>
                    <a:lnTo>
                      <a:pt x="65" y="602"/>
                    </a:lnTo>
                    <a:lnTo>
                      <a:pt x="65" y="604"/>
                    </a:lnTo>
                    <a:lnTo>
                      <a:pt x="65" y="605"/>
                    </a:lnTo>
                    <a:lnTo>
                      <a:pt x="66" y="606"/>
                    </a:lnTo>
                    <a:lnTo>
                      <a:pt x="66" y="607"/>
                    </a:lnTo>
                    <a:lnTo>
                      <a:pt x="66" y="606"/>
                    </a:lnTo>
                    <a:lnTo>
                      <a:pt x="66" y="605"/>
                    </a:lnTo>
                    <a:lnTo>
                      <a:pt x="66" y="604"/>
                    </a:lnTo>
                    <a:lnTo>
                      <a:pt x="66" y="604"/>
                    </a:lnTo>
                    <a:lnTo>
                      <a:pt x="66" y="603"/>
                    </a:lnTo>
                    <a:lnTo>
                      <a:pt x="66" y="602"/>
                    </a:lnTo>
                    <a:lnTo>
                      <a:pt x="66" y="602"/>
                    </a:lnTo>
                    <a:lnTo>
                      <a:pt x="66" y="603"/>
                    </a:lnTo>
                    <a:lnTo>
                      <a:pt x="66" y="603"/>
                    </a:lnTo>
                    <a:lnTo>
                      <a:pt x="66" y="603"/>
                    </a:lnTo>
                    <a:lnTo>
                      <a:pt x="66" y="602"/>
                    </a:lnTo>
                    <a:lnTo>
                      <a:pt x="66" y="601"/>
                    </a:lnTo>
                    <a:lnTo>
                      <a:pt x="67" y="600"/>
                    </a:lnTo>
                    <a:lnTo>
                      <a:pt x="67" y="600"/>
                    </a:lnTo>
                    <a:lnTo>
                      <a:pt x="67" y="601"/>
                    </a:lnTo>
                    <a:lnTo>
                      <a:pt x="67" y="602"/>
                    </a:lnTo>
                    <a:lnTo>
                      <a:pt x="67" y="603"/>
                    </a:lnTo>
                    <a:lnTo>
                      <a:pt x="67" y="603"/>
                    </a:lnTo>
                    <a:lnTo>
                      <a:pt x="67" y="603"/>
                    </a:lnTo>
                    <a:lnTo>
                      <a:pt x="67" y="604"/>
                    </a:lnTo>
                    <a:lnTo>
                      <a:pt x="67" y="605"/>
                    </a:lnTo>
                    <a:lnTo>
                      <a:pt x="67" y="605"/>
                    </a:lnTo>
                    <a:lnTo>
                      <a:pt x="67" y="605"/>
                    </a:lnTo>
                    <a:lnTo>
                      <a:pt x="67" y="605"/>
                    </a:lnTo>
                    <a:lnTo>
                      <a:pt x="67" y="605"/>
                    </a:lnTo>
                    <a:lnTo>
                      <a:pt x="67" y="604"/>
                    </a:lnTo>
                    <a:lnTo>
                      <a:pt x="68" y="603"/>
                    </a:lnTo>
                    <a:lnTo>
                      <a:pt x="68" y="601"/>
                    </a:lnTo>
                    <a:lnTo>
                      <a:pt x="68" y="601"/>
                    </a:lnTo>
                    <a:lnTo>
                      <a:pt x="68" y="602"/>
                    </a:lnTo>
                    <a:lnTo>
                      <a:pt x="68" y="603"/>
                    </a:lnTo>
                    <a:lnTo>
                      <a:pt x="68" y="605"/>
                    </a:lnTo>
                    <a:lnTo>
                      <a:pt x="68" y="606"/>
                    </a:lnTo>
                    <a:lnTo>
                      <a:pt x="68" y="607"/>
                    </a:lnTo>
                    <a:lnTo>
                      <a:pt x="68" y="607"/>
                    </a:lnTo>
                    <a:lnTo>
                      <a:pt x="68" y="606"/>
                    </a:lnTo>
                    <a:lnTo>
                      <a:pt x="68" y="605"/>
                    </a:lnTo>
                    <a:lnTo>
                      <a:pt x="68" y="603"/>
                    </a:lnTo>
                    <a:lnTo>
                      <a:pt x="68" y="601"/>
                    </a:lnTo>
                    <a:lnTo>
                      <a:pt x="68" y="600"/>
                    </a:lnTo>
                    <a:lnTo>
                      <a:pt x="69" y="601"/>
                    </a:lnTo>
                    <a:lnTo>
                      <a:pt x="69" y="604"/>
                    </a:lnTo>
                    <a:lnTo>
                      <a:pt x="69" y="605"/>
                    </a:lnTo>
                    <a:lnTo>
                      <a:pt x="69" y="606"/>
                    </a:lnTo>
                    <a:lnTo>
                      <a:pt x="69" y="605"/>
                    </a:lnTo>
                    <a:lnTo>
                      <a:pt x="69" y="605"/>
                    </a:lnTo>
                    <a:lnTo>
                      <a:pt x="69" y="603"/>
                    </a:lnTo>
                    <a:lnTo>
                      <a:pt x="69" y="602"/>
                    </a:lnTo>
                    <a:lnTo>
                      <a:pt x="69" y="600"/>
                    </a:lnTo>
                    <a:lnTo>
                      <a:pt x="69" y="600"/>
                    </a:lnTo>
                    <a:lnTo>
                      <a:pt x="69" y="602"/>
                    </a:lnTo>
                    <a:lnTo>
                      <a:pt x="69" y="603"/>
                    </a:lnTo>
                    <a:lnTo>
                      <a:pt x="69" y="604"/>
                    </a:lnTo>
                    <a:lnTo>
                      <a:pt x="69" y="602"/>
                    </a:lnTo>
                    <a:lnTo>
                      <a:pt x="70" y="600"/>
                    </a:lnTo>
                    <a:lnTo>
                      <a:pt x="70" y="599"/>
                    </a:lnTo>
                    <a:lnTo>
                      <a:pt x="70" y="600"/>
                    </a:lnTo>
                    <a:lnTo>
                      <a:pt x="70" y="601"/>
                    </a:lnTo>
                    <a:lnTo>
                      <a:pt x="70" y="603"/>
                    </a:lnTo>
                    <a:lnTo>
                      <a:pt x="70" y="604"/>
                    </a:lnTo>
                    <a:lnTo>
                      <a:pt x="70" y="605"/>
                    </a:lnTo>
                    <a:lnTo>
                      <a:pt x="70" y="606"/>
                    </a:lnTo>
                    <a:lnTo>
                      <a:pt x="70" y="606"/>
                    </a:lnTo>
                    <a:lnTo>
                      <a:pt x="70" y="606"/>
                    </a:lnTo>
                    <a:lnTo>
                      <a:pt x="70" y="606"/>
                    </a:lnTo>
                    <a:lnTo>
                      <a:pt x="70" y="606"/>
                    </a:lnTo>
                    <a:lnTo>
                      <a:pt x="70" y="606"/>
                    </a:lnTo>
                    <a:lnTo>
                      <a:pt x="70" y="606"/>
                    </a:lnTo>
                    <a:lnTo>
                      <a:pt x="70" y="605"/>
                    </a:lnTo>
                    <a:lnTo>
                      <a:pt x="71" y="604"/>
                    </a:lnTo>
                    <a:lnTo>
                      <a:pt x="71" y="604"/>
                    </a:lnTo>
                    <a:lnTo>
                      <a:pt x="71" y="604"/>
                    </a:lnTo>
                    <a:lnTo>
                      <a:pt x="71" y="605"/>
                    </a:lnTo>
                    <a:lnTo>
                      <a:pt x="71" y="605"/>
                    </a:lnTo>
                    <a:lnTo>
                      <a:pt x="71" y="605"/>
                    </a:lnTo>
                    <a:lnTo>
                      <a:pt x="71" y="603"/>
                    </a:lnTo>
                    <a:lnTo>
                      <a:pt x="71" y="600"/>
                    </a:lnTo>
                    <a:lnTo>
                      <a:pt x="71" y="599"/>
                    </a:lnTo>
                    <a:lnTo>
                      <a:pt x="71" y="599"/>
                    </a:lnTo>
                    <a:lnTo>
                      <a:pt x="71" y="601"/>
                    </a:lnTo>
                    <a:lnTo>
                      <a:pt x="71" y="603"/>
                    </a:lnTo>
                    <a:lnTo>
                      <a:pt x="71" y="605"/>
                    </a:lnTo>
                    <a:lnTo>
                      <a:pt x="71" y="605"/>
                    </a:lnTo>
                    <a:lnTo>
                      <a:pt x="72" y="605"/>
                    </a:lnTo>
                    <a:lnTo>
                      <a:pt x="72" y="605"/>
                    </a:lnTo>
                    <a:lnTo>
                      <a:pt x="72" y="605"/>
                    </a:lnTo>
                    <a:lnTo>
                      <a:pt x="72" y="605"/>
                    </a:lnTo>
                    <a:lnTo>
                      <a:pt x="72" y="604"/>
                    </a:lnTo>
                    <a:lnTo>
                      <a:pt x="72" y="603"/>
                    </a:lnTo>
                    <a:lnTo>
                      <a:pt x="72" y="602"/>
                    </a:lnTo>
                    <a:lnTo>
                      <a:pt x="72" y="600"/>
                    </a:lnTo>
                    <a:lnTo>
                      <a:pt x="72" y="601"/>
                    </a:lnTo>
                    <a:lnTo>
                      <a:pt x="72" y="603"/>
                    </a:lnTo>
                    <a:lnTo>
                      <a:pt x="72" y="605"/>
                    </a:lnTo>
                    <a:lnTo>
                      <a:pt x="72" y="606"/>
                    </a:lnTo>
                    <a:lnTo>
                      <a:pt x="72" y="607"/>
                    </a:lnTo>
                    <a:lnTo>
                      <a:pt x="72" y="607"/>
                    </a:lnTo>
                    <a:lnTo>
                      <a:pt x="73" y="607"/>
                    </a:lnTo>
                    <a:lnTo>
                      <a:pt x="73" y="607"/>
                    </a:lnTo>
                    <a:lnTo>
                      <a:pt x="73" y="607"/>
                    </a:lnTo>
                    <a:lnTo>
                      <a:pt x="73" y="606"/>
                    </a:lnTo>
                    <a:lnTo>
                      <a:pt x="73" y="606"/>
                    </a:lnTo>
                    <a:lnTo>
                      <a:pt x="73" y="606"/>
                    </a:lnTo>
                    <a:lnTo>
                      <a:pt x="73" y="607"/>
                    </a:lnTo>
                    <a:lnTo>
                      <a:pt x="73" y="607"/>
                    </a:lnTo>
                    <a:lnTo>
                      <a:pt x="73" y="607"/>
                    </a:lnTo>
                    <a:lnTo>
                      <a:pt x="73" y="607"/>
                    </a:lnTo>
                    <a:lnTo>
                      <a:pt x="73" y="607"/>
                    </a:lnTo>
                    <a:lnTo>
                      <a:pt x="73" y="607"/>
                    </a:lnTo>
                    <a:lnTo>
                      <a:pt x="73" y="607"/>
                    </a:lnTo>
                    <a:lnTo>
                      <a:pt x="73" y="606"/>
                    </a:lnTo>
                    <a:lnTo>
                      <a:pt x="74" y="604"/>
                    </a:lnTo>
                    <a:lnTo>
                      <a:pt x="74" y="603"/>
                    </a:lnTo>
                    <a:lnTo>
                      <a:pt x="74" y="602"/>
                    </a:lnTo>
                    <a:lnTo>
                      <a:pt x="74" y="603"/>
                    </a:lnTo>
                    <a:lnTo>
                      <a:pt x="74" y="603"/>
                    </a:lnTo>
                    <a:lnTo>
                      <a:pt x="74" y="603"/>
                    </a:lnTo>
                    <a:lnTo>
                      <a:pt x="74" y="601"/>
                    </a:lnTo>
                    <a:lnTo>
                      <a:pt x="74" y="600"/>
                    </a:lnTo>
                    <a:lnTo>
                      <a:pt x="74" y="599"/>
                    </a:lnTo>
                    <a:lnTo>
                      <a:pt x="74" y="600"/>
                    </a:lnTo>
                    <a:lnTo>
                      <a:pt x="74" y="602"/>
                    </a:lnTo>
                    <a:lnTo>
                      <a:pt x="74" y="604"/>
                    </a:lnTo>
                    <a:lnTo>
                      <a:pt x="74" y="605"/>
                    </a:lnTo>
                    <a:lnTo>
                      <a:pt x="74" y="606"/>
                    </a:lnTo>
                    <a:lnTo>
                      <a:pt x="74" y="605"/>
                    </a:lnTo>
                    <a:lnTo>
                      <a:pt x="75" y="604"/>
                    </a:lnTo>
                    <a:lnTo>
                      <a:pt x="75" y="602"/>
                    </a:lnTo>
                    <a:lnTo>
                      <a:pt x="75" y="601"/>
                    </a:lnTo>
                    <a:lnTo>
                      <a:pt x="75" y="600"/>
                    </a:lnTo>
                    <a:lnTo>
                      <a:pt x="75" y="599"/>
                    </a:lnTo>
                    <a:lnTo>
                      <a:pt x="75" y="600"/>
                    </a:lnTo>
                    <a:lnTo>
                      <a:pt x="75" y="601"/>
                    </a:lnTo>
                    <a:lnTo>
                      <a:pt x="75" y="604"/>
                    </a:lnTo>
                    <a:lnTo>
                      <a:pt x="75" y="605"/>
                    </a:lnTo>
                    <a:lnTo>
                      <a:pt x="75" y="605"/>
                    </a:lnTo>
                    <a:lnTo>
                      <a:pt x="75" y="604"/>
                    </a:lnTo>
                    <a:lnTo>
                      <a:pt x="75" y="603"/>
                    </a:lnTo>
                    <a:lnTo>
                      <a:pt x="75" y="604"/>
                    </a:lnTo>
                    <a:lnTo>
                      <a:pt x="75" y="605"/>
                    </a:lnTo>
                    <a:lnTo>
                      <a:pt x="76" y="606"/>
                    </a:lnTo>
                    <a:lnTo>
                      <a:pt x="76" y="606"/>
                    </a:lnTo>
                    <a:lnTo>
                      <a:pt x="76" y="605"/>
                    </a:lnTo>
                    <a:lnTo>
                      <a:pt x="76" y="604"/>
                    </a:lnTo>
                    <a:lnTo>
                      <a:pt x="76" y="603"/>
                    </a:lnTo>
                    <a:lnTo>
                      <a:pt x="76" y="604"/>
                    </a:lnTo>
                    <a:lnTo>
                      <a:pt x="76" y="604"/>
                    </a:lnTo>
                    <a:lnTo>
                      <a:pt x="76" y="604"/>
                    </a:lnTo>
                    <a:lnTo>
                      <a:pt x="76" y="603"/>
                    </a:lnTo>
                    <a:lnTo>
                      <a:pt x="76" y="603"/>
                    </a:lnTo>
                    <a:lnTo>
                      <a:pt x="76" y="603"/>
                    </a:lnTo>
                    <a:lnTo>
                      <a:pt x="76" y="604"/>
                    </a:lnTo>
                    <a:lnTo>
                      <a:pt x="76" y="603"/>
                    </a:lnTo>
                    <a:lnTo>
                      <a:pt x="76" y="602"/>
                    </a:lnTo>
                    <a:lnTo>
                      <a:pt x="77" y="601"/>
                    </a:lnTo>
                    <a:lnTo>
                      <a:pt x="77" y="602"/>
                    </a:lnTo>
                    <a:lnTo>
                      <a:pt x="77" y="603"/>
                    </a:lnTo>
                    <a:lnTo>
                      <a:pt x="77" y="604"/>
                    </a:lnTo>
                    <a:lnTo>
                      <a:pt x="77" y="603"/>
                    </a:lnTo>
                    <a:lnTo>
                      <a:pt x="77" y="602"/>
                    </a:lnTo>
                    <a:lnTo>
                      <a:pt x="77" y="601"/>
                    </a:lnTo>
                    <a:lnTo>
                      <a:pt x="77" y="601"/>
                    </a:lnTo>
                    <a:lnTo>
                      <a:pt x="77" y="602"/>
                    </a:lnTo>
                    <a:lnTo>
                      <a:pt x="77" y="603"/>
                    </a:lnTo>
                    <a:lnTo>
                      <a:pt x="77" y="604"/>
                    </a:lnTo>
                    <a:lnTo>
                      <a:pt x="77" y="605"/>
                    </a:lnTo>
                    <a:lnTo>
                      <a:pt x="77" y="604"/>
                    </a:lnTo>
                    <a:lnTo>
                      <a:pt x="77" y="604"/>
                    </a:lnTo>
                    <a:lnTo>
                      <a:pt x="78" y="603"/>
                    </a:lnTo>
                    <a:lnTo>
                      <a:pt x="78" y="604"/>
                    </a:lnTo>
                    <a:lnTo>
                      <a:pt x="78" y="604"/>
                    </a:lnTo>
                    <a:lnTo>
                      <a:pt x="78" y="605"/>
                    </a:lnTo>
                    <a:lnTo>
                      <a:pt x="78" y="604"/>
                    </a:lnTo>
                    <a:lnTo>
                      <a:pt x="78" y="604"/>
                    </a:lnTo>
                    <a:lnTo>
                      <a:pt x="78" y="604"/>
                    </a:lnTo>
                    <a:lnTo>
                      <a:pt x="78" y="605"/>
                    </a:lnTo>
                    <a:lnTo>
                      <a:pt x="78" y="605"/>
                    </a:lnTo>
                    <a:lnTo>
                      <a:pt x="78" y="604"/>
                    </a:lnTo>
                    <a:lnTo>
                      <a:pt x="78" y="603"/>
                    </a:lnTo>
                    <a:lnTo>
                      <a:pt x="78" y="602"/>
                    </a:lnTo>
                    <a:lnTo>
                      <a:pt x="78" y="602"/>
                    </a:lnTo>
                    <a:lnTo>
                      <a:pt x="78" y="601"/>
                    </a:lnTo>
                    <a:lnTo>
                      <a:pt x="79" y="601"/>
                    </a:lnTo>
                    <a:lnTo>
                      <a:pt x="79" y="602"/>
                    </a:lnTo>
                    <a:lnTo>
                      <a:pt x="79" y="603"/>
                    </a:lnTo>
                    <a:lnTo>
                      <a:pt x="79" y="605"/>
                    </a:lnTo>
                    <a:lnTo>
                      <a:pt x="79" y="606"/>
                    </a:lnTo>
                    <a:lnTo>
                      <a:pt x="79" y="606"/>
                    </a:lnTo>
                    <a:lnTo>
                      <a:pt x="79" y="606"/>
                    </a:lnTo>
                    <a:lnTo>
                      <a:pt x="79" y="605"/>
                    </a:lnTo>
                    <a:lnTo>
                      <a:pt x="79" y="604"/>
                    </a:lnTo>
                    <a:lnTo>
                      <a:pt x="79" y="604"/>
                    </a:lnTo>
                    <a:lnTo>
                      <a:pt x="79" y="604"/>
                    </a:lnTo>
                    <a:lnTo>
                      <a:pt x="79" y="604"/>
                    </a:lnTo>
                    <a:lnTo>
                      <a:pt x="79" y="604"/>
                    </a:lnTo>
                    <a:lnTo>
                      <a:pt x="79" y="604"/>
                    </a:lnTo>
                    <a:lnTo>
                      <a:pt x="80" y="603"/>
                    </a:lnTo>
                    <a:lnTo>
                      <a:pt x="80" y="603"/>
                    </a:lnTo>
                    <a:lnTo>
                      <a:pt x="80" y="602"/>
                    </a:lnTo>
                    <a:lnTo>
                      <a:pt x="80" y="602"/>
                    </a:lnTo>
                    <a:lnTo>
                      <a:pt x="80" y="603"/>
                    </a:lnTo>
                    <a:lnTo>
                      <a:pt x="80" y="604"/>
                    </a:lnTo>
                    <a:lnTo>
                      <a:pt x="80" y="605"/>
                    </a:lnTo>
                    <a:lnTo>
                      <a:pt x="80" y="605"/>
                    </a:lnTo>
                    <a:lnTo>
                      <a:pt x="80" y="605"/>
                    </a:lnTo>
                    <a:lnTo>
                      <a:pt x="80" y="605"/>
                    </a:lnTo>
                    <a:lnTo>
                      <a:pt x="80" y="604"/>
                    </a:lnTo>
                    <a:lnTo>
                      <a:pt x="80" y="602"/>
                    </a:lnTo>
                    <a:lnTo>
                      <a:pt x="80" y="601"/>
                    </a:lnTo>
                    <a:lnTo>
                      <a:pt x="80" y="601"/>
                    </a:lnTo>
                    <a:lnTo>
                      <a:pt x="81" y="603"/>
                    </a:lnTo>
                    <a:lnTo>
                      <a:pt x="81" y="604"/>
                    </a:lnTo>
                    <a:lnTo>
                      <a:pt x="81" y="605"/>
                    </a:lnTo>
                    <a:lnTo>
                      <a:pt x="81" y="603"/>
                    </a:lnTo>
                    <a:lnTo>
                      <a:pt x="81" y="601"/>
                    </a:lnTo>
                    <a:lnTo>
                      <a:pt x="81" y="599"/>
                    </a:lnTo>
                    <a:lnTo>
                      <a:pt x="81" y="599"/>
                    </a:lnTo>
                    <a:lnTo>
                      <a:pt x="81" y="600"/>
                    </a:lnTo>
                    <a:lnTo>
                      <a:pt x="81" y="602"/>
                    </a:lnTo>
                    <a:lnTo>
                      <a:pt x="81" y="603"/>
                    </a:lnTo>
                    <a:lnTo>
                      <a:pt x="81" y="604"/>
                    </a:lnTo>
                    <a:lnTo>
                      <a:pt x="81" y="605"/>
                    </a:lnTo>
                    <a:lnTo>
                      <a:pt x="81" y="606"/>
                    </a:lnTo>
                    <a:lnTo>
                      <a:pt x="81" y="606"/>
                    </a:lnTo>
                    <a:lnTo>
                      <a:pt x="81" y="605"/>
                    </a:lnTo>
                    <a:lnTo>
                      <a:pt x="82" y="604"/>
                    </a:lnTo>
                    <a:lnTo>
                      <a:pt x="82" y="603"/>
                    </a:lnTo>
                    <a:lnTo>
                      <a:pt x="82" y="603"/>
                    </a:lnTo>
                    <a:lnTo>
                      <a:pt x="82" y="604"/>
                    </a:lnTo>
                    <a:lnTo>
                      <a:pt x="82" y="605"/>
                    </a:lnTo>
                    <a:lnTo>
                      <a:pt x="82" y="605"/>
                    </a:lnTo>
                    <a:lnTo>
                      <a:pt x="82" y="606"/>
                    </a:lnTo>
                    <a:lnTo>
                      <a:pt x="82" y="607"/>
                    </a:lnTo>
                    <a:lnTo>
                      <a:pt x="82" y="607"/>
                    </a:lnTo>
                    <a:lnTo>
                      <a:pt x="82" y="607"/>
                    </a:lnTo>
                    <a:lnTo>
                      <a:pt x="82" y="607"/>
                    </a:lnTo>
                    <a:lnTo>
                      <a:pt x="82" y="606"/>
                    </a:lnTo>
                    <a:lnTo>
                      <a:pt x="82" y="606"/>
                    </a:lnTo>
                    <a:lnTo>
                      <a:pt x="82" y="606"/>
                    </a:lnTo>
                    <a:lnTo>
                      <a:pt x="83" y="605"/>
                    </a:lnTo>
                    <a:lnTo>
                      <a:pt x="83" y="605"/>
                    </a:lnTo>
                    <a:lnTo>
                      <a:pt x="83" y="604"/>
                    </a:lnTo>
                    <a:lnTo>
                      <a:pt x="83" y="604"/>
                    </a:lnTo>
                    <a:lnTo>
                      <a:pt x="83" y="603"/>
                    </a:lnTo>
                    <a:lnTo>
                      <a:pt x="83" y="602"/>
                    </a:lnTo>
                    <a:lnTo>
                      <a:pt x="83" y="602"/>
                    </a:lnTo>
                    <a:lnTo>
                      <a:pt x="83" y="603"/>
                    </a:lnTo>
                    <a:lnTo>
                      <a:pt x="83" y="604"/>
                    </a:lnTo>
                    <a:lnTo>
                      <a:pt x="83" y="604"/>
                    </a:lnTo>
                    <a:lnTo>
                      <a:pt x="83" y="604"/>
                    </a:lnTo>
                    <a:lnTo>
                      <a:pt x="83" y="604"/>
                    </a:lnTo>
                    <a:lnTo>
                      <a:pt x="83" y="604"/>
                    </a:lnTo>
                    <a:lnTo>
                      <a:pt x="83" y="604"/>
                    </a:lnTo>
                    <a:lnTo>
                      <a:pt x="84" y="604"/>
                    </a:lnTo>
                    <a:lnTo>
                      <a:pt x="84" y="605"/>
                    </a:lnTo>
                    <a:lnTo>
                      <a:pt x="84" y="605"/>
                    </a:lnTo>
                    <a:lnTo>
                      <a:pt x="84" y="605"/>
                    </a:lnTo>
                    <a:lnTo>
                      <a:pt x="84" y="605"/>
                    </a:lnTo>
                    <a:lnTo>
                      <a:pt x="84" y="605"/>
                    </a:lnTo>
                    <a:lnTo>
                      <a:pt x="84" y="604"/>
                    </a:lnTo>
                    <a:lnTo>
                      <a:pt x="84" y="603"/>
                    </a:lnTo>
                    <a:lnTo>
                      <a:pt x="84" y="603"/>
                    </a:lnTo>
                    <a:lnTo>
                      <a:pt x="84" y="602"/>
                    </a:lnTo>
                    <a:lnTo>
                      <a:pt x="84" y="603"/>
                    </a:lnTo>
                    <a:lnTo>
                      <a:pt x="84" y="603"/>
                    </a:lnTo>
                    <a:lnTo>
                      <a:pt x="84" y="604"/>
                    </a:lnTo>
                    <a:lnTo>
                      <a:pt x="84" y="605"/>
                    </a:lnTo>
                    <a:lnTo>
                      <a:pt x="85" y="604"/>
                    </a:lnTo>
                    <a:lnTo>
                      <a:pt x="85" y="603"/>
                    </a:lnTo>
                    <a:lnTo>
                      <a:pt x="85" y="602"/>
                    </a:lnTo>
                    <a:lnTo>
                      <a:pt x="85" y="602"/>
                    </a:lnTo>
                    <a:lnTo>
                      <a:pt x="85" y="603"/>
                    </a:lnTo>
                    <a:lnTo>
                      <a:pt x="85" y="604"/>
                    </a:lnTo>
                    <a:lnTo>
                      <a:pt x="85" y="605"/>
                    </a:lnTo>
                    <a:lnTo>
                      <a:pt x="85" y="606"/>
                    </a:lnTo>
                    <a:lnTo>
                      <a:pt x="85" y="606"/>
                    </a:lnTo>
                    <a:lnTo>
                      <a:pt x="85" y="606"/>
                    </a:lnTo>
                    <a:lnTo>
                      <a:pt x="85" y="605"/>
                    </a:lnTo>
                    <a:lnTo>
                      <a:pt x="85" y="604"/>
                    </a:lnTo>
                    <a:lnTo>
                      <a:pt x="85" y="603"/>
                    </a:lnTo>
                    <a:lnTo>
                      <a:pt x="85" y="602"/>
                    </a:lnTo>
                    <a:lnTo>
                      <a:pt x="85" y="602"/>
                    </a:lnTo>
                    <a:lnTo>
                      <a:pt x="86" y="601"/>
                    </a:lnTo>
                    <a:lnTo>
                      <a:pt x="86" y="601"/>
                    </a:lnTo>
                    <a:lnTo>
                      <a:pt x="86" y="603"/>
                    </a:lnTo>
                    <a:lnTo>
                      <a:pt x="86" y="604"/>
                    </a:lnTo>
                    <a:lnTo>
                      <a:pt x="86" y="606"/>
                    </a:lnTo>
                    <a:lnTo>
                      <a:pt x="86" y="607"/>
                    </a:lnTo>
                    <a:lnTo>
                      <a:pt x="86" y="607"/>
                    </a:lnTo>
                    <a:lnTo>
                      <a:pt x="86" y="606"/>
                    </a:lnTo>
                    <a:lnTo>
                      <a:pt x="86" y="606"/>
                    </a:lnTo>
                    <a:lnTo>
                      <a:pt x="86" y="606"/>
                    </a:lnTo>
                    <a:lnTo>
                      <a:pt x="86" y="606"/>
                    </a:lnTo>
                    <a:lnTo>
                      <a:pt x="86" y="605"/>
                    </a:lnTo>
                    <a:lnTo>
                      <a:pt x="86" y="605"/>
                    </a:lnTo>
                    <a:lnTo>
                      <a:pt x="86" y="606"/>
                    </a:lnTo>
                    <a:lnTo>
                      <a:pt x="87" y="606"/>
                    </a:lnTo>
                    <a:lnTo>
                      <a:pt x="87" y="607"/>
                    </a:lnTo>
                    <a:lnTo>
                      <a:pt x="87" y="607"/>
                    </a:lnTo>
                    <a:lnTo>
                      <a:pt x="87" y="606"/>
                    </a:lnTo>
                    <a:lnTo>
                      <a:pt x="87" y="605"/>
                    </a:lnTo>
                    <a:lnTo>
                      <a:pt x="87" y="605"/>
                    </a:lnTo>
                    <a:lnTo>
                      <a:pt x="87" y="604"/>
                    </a:lnTo>
                    <a:lnTo>
                      <a:pt x="87" y="605"/>
                    </a:lnTo>
                    <a:lnTo>
                      <a:pt x="87" y="605"/>
                    </a:lnTo>
                    <a:lnTo>
                      <a:pt x="87" y="606"/>
                    </a:lnTo>
                    <a:lnTo>
                      <a:pt x="87" y="606"/>
                    </a:lnTo>
                    <a:lnTo>
                      <a:pt x="87" y="605"/>
                    </a:lnTo>
                    <a:lnTo>
                      <a:pt x="87" y="604"/>
                    </a:lnTo>
                    <a:lnTo>
                      <a:pt x="87" y="603"/>
                    </a:lnTo>
                    <a:lnTo>
                      <a:pt x="88" y="603"/>
                    </a:lnTo>
                    <a:lnTo>
                      <a:pt x="88" y="604"/>
                    </a:lnTo>
                    <a:lnTo>
                      <a:pt x="88" y="605"/>
                    </a:lnTo>
                    <a:lnTo>
                      <a:pt x="88" y="605"/>
                    </a:lnTo>
                    <a:lnTo>
                      <a:pt x="88" y="605"/>
                    </a:lnTo>
                    <a:lnTo>
                      <a:pt x="88" y="605"/>
                    </a:lnTo>
                    <a:lnTo>
                      <a:pt x="88" y="605"/>
                    </a:lnTo>
                    <a:lnTo>
                      <a:pt x="88" y="605"/>
                    </a:lnTo>
                    <a:lnTo>
                      <a:pt x="88" y="604"/>
                    </a:lnTo>
                    <a:lnTo>
                      <a:pt x="88" y="603"/>
                    </a:lnTo>
                    <a:lnTo>
                      <a:pt x="88" y="602"/>
                    </a:lnTo>
                    <a:lnTo>
                      <a:pt x="88" y="602"/>
                    </a:lnTo>
                    <a:lnTo>
                      <a:pt x="88" y="603"/>
                    </a:lnTo>
                    <a:lnTo>
                      <a:pt x="88" y="604"/>
                    </a:lnTo>
                    <a:lnTo>
                      <a:pt x="89" y="605"/>
                    </a:lnTo>
                    <a:lnTo>
                      <a:pt x="89" y="606"/>
                    </a:lnTo>
                    <a:lnTo>
                      <a:pt x="89" y="605"/>
                    </a:lnTo>
                    <a:lnTo>
                      <a:pt x="89" y="605"/>
                    </a:lnTo>
                    <a:lnTo>
                      <a:pt x="89" y="604"/>
                    </a:lnTo>
                    <a:lnTo>
                      <a:pt x="89" y="604"/>
                    </a:lnTo>
                    <a:lnTo>
                      <a:pt x="89" y="604"/>
                    </a:lnTo>
                    <a:lnTo>
                      <a:pt x="89" y="603"/>
                    </a:lnTo>
                    <a:lnTo>
                      <a:pt x="89" y="604"/>
                    </a:lnTo>
                    <a:lnTo>
                      <a:pt x="89" y="605"/>
                    </a:lnTo>
                    <a:lnTo>
                      <a:pt x="89" y="605"/>
                    </a:lnTo>
                    <a:lnTo>
                      <a:pt x="89" y="606"/>
                    </a:lnTo>
                    <a:lnTo>
                      <a:pt x="89" y="606"/>
                    </a:lnTo>
                    <a:lnTo>
                      <a:pt x="89" y="605"/>
                    </a:lnTo>
                    <a:lnTo>
                      <a:pt x="90" y="605"/>
                    </a:lnTo>
                    <a:lnTo>
                      <a:pt x="90" y="604"/>
                    </a:lnTo>
                    <a:lnTo>
                      <a:pt x="90" y="603"/>
                    </a:lnTo>
                    <a:lnTo>
                      <a:pt x="90" y="603"/>
                    </a:lnTo>
                    <a:lnTo>
                      <a:pt x="90" y="603"/>
                    </a:lnTo>
                    <a:lnTo>
                      <a:pt x="90" y="604"/>
                    </a:lnTo>
                    <a:lnTo>
                      <a:pt x="90" y="604"/>
                    </a:lnTo>
                    <a:lnTo>
                      <a:pt x="90" y="605"/>
                    </a:lnTo>
                    <a:lnTo>
                      <a:pt x="90" y="604"/>
                    </a:lnTo>
                    <a:lnTo>
                      <a:pt x="90" y="604"/>
                    </a:lnTo>
                    <a:lnTo>
                      <a:pt x="90" y="604"/>
                    </a:lnTo>
                    <a:lnTo>
                      <a:pt x="90" y="603"/>
                    </a:lnTo>
                    <a:lnTo>
                      <a:pt x="90" y="603"/>
                    </a:lnTo>
                    <a:lnTo>
                      <a:pt x="90" y="602"/>
                    </a:lnTo>
                    <a:lnTo>
                      <a:pt x="91" y="601"/>
                    </a:lnTo>
                    <a:lnTo>
                      <a:pt x="91" y="600"/>
                    </a:lnTo>
                    <a:lnTo>
                      <a:pt x="91" y="601"/>
                    </a:lnTo>
                    <a:lnTo>
                      <a:pt x="91" y="602"/>
                    </a:lnTo>
                    <a:lnTo>
                      <a:pt x="91" y="604"/>
                    </a:lnTo>
                    <a:lnTo>
                      <a:pt x="91" y="604"/>
                    </a:lnTo>
                    <a:lnTo>
                      <a:pt x="91" y="604"/>
                    </a:lnTo>
                    <a:lnTo>
                      <a:pt x="91" y="604"/>
                    </a:lnTo>
                    <a:lnTo>
                      <a:pt x="91" y="604"/>
                    </a:lnTo>
                    <a:lnTo>
                      <a:pt x="91" y="604"/>
                    </a:lnTo>
                    <a:lnTo>
                      <a:pt x="91" y="603"/>
                    </a:lnTo>
                    <a:lnTo>
                      <a:pt x="91" y="601"/>
                    </a:lnTo>
                    <a:lnTo>
                      <a:pt x="91" y="600"/>
                    </a:lnTo>
                    <a:lnTo>
                      <a:pt x="91" y="601"/>
                    </a:lnTo>
                    <a:lnTo>
                      <a:pt x="91" y="603"/>
                    </a:lnTo>
                    <a:lnTo>
                      <a:pt x="92" y="604"/>
                    </a:lnTo>
                    <a:lnTo>
                      <a:pt x="92" y="605"/>
                    </a:lnTo>
                    <a:lnTo>
                      <a:pt x="92" y="606"/>
                    </a:lnTo>
                    <a:lnTo>
                      <a:pt x="92" y="606"/>
                    </a:lnTo>
                    <a:lnTo>
                      <a:pt x="92" y="606"/>
                    </a:lnTo>
                    <a:lnTo>
                      <a:pt x="92" y="606"/>
                    </a:lnTo>
                    <a:lnTo>
                      <a:pt x="92" y="605"/>
                    </a:lnTo>
                    <a:lnTo>
                      <a:pt x="92" y="605"/>
                    </a:lnTo>
                    <a:lnTo>
                      <a:pt x="92" y="604"/>
                    </a:lnTo>
                    <a:lnTo>
                      <a:pt x="92" y="603"/>
                    </a:lnTo>
                    <a:lnTo>
                      <a:pt x="92" y="603"/>
                    </a:lnTo>
                    <a:lnTo>
                      <a:pt x="92" y="604"/>
                    </a:lnTo>
                    <a:lnTo>
                      <a:pt x="92" y="605"/>
                    </a:lnTo>
                    <a:lnTo>
                      <a:pt x="92" y="605"/>
                    </a:lnTo>
                    <a:lnTo>
                      <a:pt x="93" y="605"/>
                    </a:lnTo>
                    <a:lnTo>
                      <a:pt x="93" y="604"/>
                    </a:lnTo>
                    <a:lnTo>
                      <a:pt x="93" y="603"/>
                    </a:lnTo>
                    <a:lnTo>
                      <a:pt x="93" y="603"/>
                    </a:lnTo>
                    <a:lnTo>
                      <a:pt x="93" y="602"/>
                    </a:lnTo>
                    <a:lnTo>
                      <a:pt x="93" y="602"/>
                    </a:lnTo>
                    <a:lnTo>
                      <a:pt x="93" y="603"/>
                    </a:lnTo>
                    <a:lnTo>
                      <a:pt x="93" y="604"/>
                    </a:lnTo>
                    <a:lnTo>
                      <a:pt x="93" y="604"/>
                    </a:lnTo>
                    <a:lnTo>
                      <a:pt x="93" y="603"/>
                    </a:lnTo>
                    <a:lnTo>
                      <a:pt x="93" y="602"/>
                    </a:lnTo>
                    <a:lnTo>
                      <a:pt x="93" y="602"/>
                    </a:lnTo>
                    <a:lnTo>
                      <a:pt x="93" y="602"/>
                    </a:lnTo>
                    <a:lnTo>
                      <a:pt x="93" y="602"/>
                    </a:lnTo>
                    <a:lnTo>
                      <a:pt x="94" y="601"/>
                    </a:lnTo>
                    <a:lnTo>
                      <a:pt x="94" y="601"/>
                    </a:lnTo>
                    <a:lnTo>
                      <a:pt x="94" y="601"/>
                    </a:lnTo>
                    <a:lnTo>
                      <a:pt x="94" y="601"/>
                    </a:lnTo>
                    <a:lnTo>
                      <a:pt x="94" y="600"/>
                    </a:lnTo>
                    <a:lnTo>
                      <a:pt x="94" y="598"/>
                    </a:lnTo>
                    <a:lnTo>
                      <a:pt x="94" y="596"/>
                    </a:lnTo>
                    <a:lnTo>
                      <a:pt x="94" y="595"/>
                    </a:lnTo>
                    <a:lnTo>
                      <a:pt x="94" y="596"/>
                    </a:lnTo>
                    <a:lnTo>
                      <a:pt x="94" y="599"/>
                    </a:lnTo>
                    <a:lnTo>
                      <a:pt x="94" y="601"/>
                    </a:lnTo>
                    <a:lnTo>
                      <a:pt x="94" y="603"/>
                    </a:lnTo>
                    <a:lnTo>
                      <a:pt x="94" y="604"/>
                    </a:lnTo>
                    <a:lnTo>
                      <a:pt x="94" y="604"/>
                    </a:lnTo>
                    <a:lnTo>
                      <a:pt x="95" y="605"/>
                    </a:lnTo>
                    <a:lnTo>
                      <a:pt x="95" y="606"/>
                    </a:lnTo>
                    <a:lnTo>
                      <a:pt x="95" y="606"/>
                    </a:lnTo>
                    <a:lnTo>
                      <a:pt x="95" y="606"/>
                    </a:lnTo>
                    <a:lnTo>
                      <a:pt x="95" y="606"/>
                    </a:lnTo>
                    <a:lnTo>
                      <a:pt x="95" y="606"/>
                    </a:lnTo>
                    <a:lnTo>
                      <a:pt x="95" y="607"/>
                    </a:lnTo>
                    <a:lnTo>
                      <a:pt x="95" y="607"/>
                    </a:lnTo>
                    <a:lnTo>
                      <a:pt x="95" y="606"/>
                    </a:lnTo>
                    <a:lnTo>
                      <a:pt x="95" y="605"/>
                    </a:lnTo>
                    <a:lnTo>
                      <a:pt x="95" y="603"/>
                    </a:lnTo>
                    <a:lnTo>
                      <a:pt x="95" y="602"/>
                    </a:lnTo>
                    <a:lnTo>
                      <a:pt x="95" y="602"/>
                    </a:lnTo>
                    <a:lnTo>
                      <a:pt x="95" y="603"/>
                    </a:lnTo>
                    <a:lnTo>
                      <a:pt x="96" y="604"/>
                    </a:lnTo>
                    <a:lnTo>
                      <a:pt x="96" y="605"/>
                    </a:lnTo>
                    <a:lnTo>
                      <a:pt x="96" y="605"/>
                    </a:lnTo>
                    <a:lnTo>
                      <a:pt x="96" y="606"/>
                    </a:lnTo>
                    <a:lnTo>
                      <a:pt x="96" y="606"/>
                    </a:lnTo>
                    <a:lnTo>
                      <a:pt x="96" y="606"/>
                    </a:lnTo>
                    <a:lnTo>
                      <a:pt x="96" y="606"/>
                    </a:lnTo>
                    <a:lnTo>
                      <a:pt x="96" y="605"/>
                    </a:lnTo>
                    <a:lnTo>
                      <a:pt x="96" y="604"/>
                    </a:lnTo>
                    <a:lnTo>
                      <a:pt x="96" y="603"/>
                    </a:lnTo>
                    <a:lnTo>
                      <a:pt x="96" y="603"/>
                    </a:lnTo>
                    <a:lnTo>
                      <a:pt x="96" y="602"/>
                    </a:lnTo>
                    <a:lnTo>
                      <a:pt x="96" y="602"/>
                    </a:lnTo>
                    <a:lnTo>
                      <a:pt x="96" y="602"/>
                    </a:lnTo>
                    <a:lnTo>
                      <a:pt x="97" y="602"/>
                    </a:lnTo>
                    <a:lnTo>
                      <a:pt x="97" y="602"/>
                    </a:lnTo>
                    <a:lnTo>
                      <a:pt x="97" y="602"/>
                    </a:lnTo>
                    <a:lnTo>
                      <a:pt x="97" y="602"/>
                    </a:lnTo>
                    <a:lnTo>
                      <a:pt x="97" y="602"/>
                    </a:lnTo>
                    <a:lnTo>
                      <a:pt x="97" y="603"/>
                    </a:lnTo>
                    <a:lnTo>
                      <a:pt x="97" y="603"/>
                    </a:lnTo>
                    <a:lnTo>
                      <a:pt x="97" y="603"/>
                    </a:lnTo>
                    <a:lnTo>
                      <a:pt x="97" y="604"/>
                    </a:lnTo>
                    <a:lnTo>
                      <a:pt x="97" y="605"/>
                    </a:lnTo>
                    <a:lnTo>
                      <a:pt x="97" y="605"/>
                    </a:lnTo>
                    <a:lnTo>
                      <a:pt x="97" y="605"/>
                    </a:lnTo>
                    <a:lnTo>
                      <a:pt x="97" y="605"/>
                    </a:lnTo>
                    <a:lnTo>
                      <a:pt x="97" y="605"/>
                    </a:lnTo>
                    <a:lnTo>
                      <a:pt x="97" y="606"/>
                    </a:lnTo>
                    <a:lnTo>
                      <a:pt x="98" y="605"/>
                    </a:lnTo>
                    <a:lnTo>
                      <a:pt x="98" y="604"/>
                    </a:lnTo>
                    <a:lnTo>
                      <a:pt x="98" y="603"/>
                    </a:lnTo>
                    <a:lnTo>
                      <a:pt x="98" y="602"/>
                    </a:lnTo>
                    <a:lnTo>
                      <a:pt x="98" y="603"/>
                    </a:lnTo>
                    <a:lnTo>
                      <a:pt x="98" y="604"/>
                    </a:lnTo>
                    <a:lnTo>
                      <a:pt x="98" y="604"/>
                    </a:lnTo>
                    <a:lnTo>
                      <a:pt x="98" y="604"/>
                    </a:lnTo>
                    <a:lnTo>
                      <a:pt x="98" y="603"/>
                    </a:lnTo>
                    <a:lnTo>
                      <a:pt x="98" y="603"/>
                    </a:lnTo>
                    <a:lnTo>
                      <a:pt x="98" y="603"/>
                    </a:lnTo>
                    <a:lnTo>
                      <a:pt x="98" y="603"/>
                    </a:lnTo>
                    <a:lnTo>
                      <a:pt x="98" y="604"/>
                    </a:lnTo>
                    <a:lnTo>
                      <a:pt x="98" y="604"/>
                    </a:lnTo>
                    <a:lnTo>
                      <a:pt x="99" y="605"/>
                    </a:lnTo>
                    <a:lnTo>
                      <a:pt x="99" y="606"/>
                    </a:lnTo>
                    <a:lnTo>
                      <a:pt x="99" y="606"/>
                    </a:lnTo>
                    <a:lnTo>
                      <a:pt x="99" y="606"/>
                    </a:lnTo>
                    <a:lnTo>
                      <a:pt x="99" y="606"/>
                    </a:lnTo>
                    <a:lnTo>
                      <a:pt x="99" y="605"/>
                    </a:lnTo>
                    <a:lnTo>
                      <a:pt x="99" y="605"/>
                    </a:lnTo>
                    <a:lnTo>
                      <a:pt x="99" y="604"/>
                    </a:lnTo>
                    <a:lnTo>
                      <a:pt x="99" y="604"/>
                    </a:lnTo>
                    <a:lnTo>
                      <a:pt x="99" y="604"/>
                    </a:lnTo>
                    <a:lnTo>
                      <a:pt x="99" y="604"/>
                    </a:lnTo>
                    <a:lnTo>
                      <a:pt x="99" y="604"/>
                    </a:lnTo>
                    <a:lnTo>
                      <a:pt x="99" y="603"/>
                    </a:lnTo>
                    <a:lnTo>
                      <a:pt x="99" y="602"/>
                    </a:lnTo>
                    <a:lnTo>
                      <a:pt x="100" y="603"/>
                    </a:lnTo>
                    <a:lnTo>
                      <a:pt x="100" y="603"/>
                    </a:lnTo>
                    <a:lnTo>
                      <a:pt x="100" y="604"/>
                    </a:lnTo>
                    <a:lnTo>
                      <a:pt x="100" y="605"/>
                    </a:lnTo>
                    <a:lnTo>
                      <a:pt x="100" y="606"/>
                    </a:lnTo>
                    <a:lnTo>
                      <a:pt x="100" y="607"/>
                    </a:lnTo>
                    <a:lnTo>
                      <a:pt x="100" y="607"/>
                    </a:lnTo>
                    <a:lnTo>
                      <a:pt x="100" y="607"/>
                    </a:lnTo>
                    <a:lnTo>
                      <a:pt x="100" y="607"/>
                    </a:lnTo>
                    <a:lnTo>
                      <a:pt x="100" y="607"/>
                    </a:lnTo>
                    <a:lnTo>
                      <a:pt x="100" y="606"/>
                    </a:lnTo>
                    <a:lnTo>
                      <a:pt x="100" y="605"/>
                    </a:lnTo>
                    <a:lnTo>
                      <a:pt x="100" y="604"/>
                    </a:lnTo>
                    <a:lnTo>
                      <a:pt x="100" y="603"/>
                    </a:lnTo>
                    <a:lnTo>
                      <a:pt x="101" y="603"/>
                    </a:lnTo>
                    <a:lnTo>
                      <a:pt x="101" y="603"/>
                    </a:lnTo>
                    <a:lnTo>
                      <a:pt x="101" y="603"/>
                    </a:lnTo>
                    <a:lnTo>
                      <a:pt x="101" y="602"/>
                    </a:lnTo>
                    <a:lnTo>
                      <a:pt x="101" y="602"/>
                    </a:lnTo>
                    <a:lnTo>
                      <a:pt x="101" y="602"/>
                    </a:lnTo>
                    <a:lnTo>
                      <a:pt x="101" y="603"/>
                    </a:lnTo>
                    <a:lnTo>
                      <a:pt x="101" y="604"/>
                    </a:lnTo>
                    <a:lnTo>
                      <a:pt x="101" y="604"/>
                    </a:lnTo>
                    <a:lnTo>
                      <a:pt x="101" y="603"/>
                    </a:lnTo>
                    <a:lnTo>
                      <a:pt x="101" y="602"/>
                    </a:lnTo>
                    <a:lnTo>
                      <a:pt x="101" y="601"/>
                    </a:lnTo>
                    <a:lnTo>
                      <a:pt x="101" y="601"/>
                    </a:lnTo>
                    <a:lnTo>
                      <a:pt x="101" y="601"/>
                    </a:lnTo>
                    <a:lnTo>
                      <a:pt x="101" y="601"/>
                    </a:lnTo>
                    <a:lnTo>
                      <a:pt x="102" y="600"/>
                    </a:lnTo>
                    <a:lnTo>
                      <a:pt x="102" y="601"/>
                    </a:lnTo>
                    <a:lnTo>
                      <a:pt x="102" y="602"/>
                    </a:lnTo>
                    <a:lnTo>
                      <a:pt x="102" y="604"/>
                    </a:lnTo>
                    <a:lnTo>
                      <a:pt x="102" y="605"/>
                    </a:lnTo>
                    <a:lnTo>
                      <a:pt x="102" y="605"/>
                    </a:lnTo>
                    <a:lnTo>
                      <a:pt x="102" y="604"/>
                    </a:lnTo>
                    <a:lnTo>
                      <a:pt x="102" y="604"/>
                    </a:lnTo>
                    <a:lnTo>
                      <a:pt x="102" y="605"/>
                    </a:lnTo>
                    <a:lnTo>
                      <a:pt x="102" y="606"/>
                    </a:lnTo>
                    <a:lnTo>
                      <a:pt x="102" y="606"/>
                    </a:lnTo>
                    <a:lnTo>
                      <a:pt x="102" y="606"/>
                    </a:lnTo>
                    <a:lnTo>
                      <a:pt x="102" y="606"/>
                    </a:lnTo>
                    <a:lnTo>
                      <a:pt x="102" y="606"/>
                    </a:lnTo>
                    <a:lnTo>
                      <a:pt x="103" y="606"/>
                    </a:lnTo>
                    <a:lnTo>
                      <a:pt x="103" y="606"/>
                    </a:lnTo>
                    <a:lnTo>
                      <a:pt x="103" y="606"/>
                    </a:lnTo>
                    <a:lnTo>
                      <a:pt x="103" y="606"/>
                    </a:lnTo>
                    <a:lnTo>
                      <a:pt x="103" y="605"/>
                    </a:lnTo>
                    <a:lnTo>
                      <a:pt x="103" y="605"/>
                    </a:lnTo>
                    <a:lnTo>
                      <a:pt x="103" y="604"/>
                    </a:lnTo>
                    <a:lnTo>
                      <a:pt x="103" y="603"/>
                    </a:lnTo>
                    <a:lnTo>
                      <a:pt x="103" y="603"/>
                    </a:lnTo>
                    <a:lnTo>
                      <a:pt x="103" y="603"/>
                    </a:lnTo>
                    <a:lnTo>
                      <a:pt x="103" y="603"/>
                    </a:lnTo>
                    <a:lnTo>
                      <a:pt x="103" y="603"/>
                    </a:lnTo>
                    <a:lnTo>
                      <a:pt x="103" y="604"/>
                    </a:lnTo>
                    <a:lnTo>
                      <a:pt x="103" y="604"/>
                    </a:lnTo>
                    <a:lnTo>
                      <a:pt x="104" y="604"/>
                    </a:lnTo>
                    <a:lnTo>
                      <a:pt x="104" y="603"/>
                    </a:lnTo>
                    <a:lnTo>
                      <a:pt x="104" y="602"/>
                    </a:lnTo>
                    <a:lnTo>
                      <a:pt x="104" y="601"/>
                    </a:lnTo>
                    <a:lnTo>
                      <a:pt x="104" y="600"/>
                    </a:lnTo>
                    <a:lnTo>
                      <a:pt x="104" y="601"/>
                    </a:lnTo>
                    <a:lnTo>
                      <a:pt x="104" y="602"/>
                    </a:lnTo>
                    <a:lnTo>
                      <a:pt x="104" y="603"/>
                    </a:lnTo>
                    <a:lnTo>
                      <a:pt x="104" y="603"/>
                    </a:lnTo>
                    <a:lnTo>
                      <a:pt x="104" y="603"/>
                    </a:lnTo>
                    <a:lnTo>
                      <a:pt x="104" y="603"/>
                    </a:lnTo>
                    <a:lnTo>
                      <a:pt x="104" y="603"/>
                    </a:lnTo>
                    <a:lnTo>
                      <a:pt x="104" y="603"/>
                    </a:lnTo>
                    <a:lnTo>
                      <a:pt x="104" y="603"/>
                    </a:lnTo>
                    <a:lnTo>
                      <a:pt x="105" y="603"/>
                    </a:lnTo>
                    <a:lnTo>
                      <a:pt x="105" y="602"/>
                    </a:lnTo>
                    <a:lnTo>
                      <a:pt x="105" y="601"/>
                    </a:lnTo>
                    <a:lnTo>
                      <a:pt x="105" y="601"/>
                    </a:lnTo>
                    <a:lnTo>
                      <a:pt x="105" y="601"/>
                    </a:lnTo>
                    <a:lnTo>
                      <a:pt x="105" y="603"/>
                    </a:lnTo>
                    <a:lnTo>
                      <a:pt x="105" y="604"/>
                    </a:lnTo>
                    <a:lnTo>
                      <a:pt x="105" y="605"/>
                    </a:lnTo>
                    <a:lnTo>
                      <a:pt x="105" y="606"/>
                    </a:lnTo>
                    <a:lnTo>
                      <a:pt x="105" y="606"/>
                    </a:lnTo>
                    <a:lnTo>
                      <a:pt x="105" y="606"/>
                    </a:lnTo>
                    <a:lnTo>
                      <a:pt x="105" y="605"/>
                    </a:lnTo>
                    <a:lnTo>
                      <a:pt x="105" y="605"/>
                    </a:lnTo>
                    <a:lnTo>
                      <a:pt x="105" y="606"/>
                    </a:lnTo>
                    <a:lnTo>
                      <a:pt x="106" y="606"/>
                    </a:lnTo>
                    <a:lnTo>
                      <a:pt x="106" y="606"/>
                    </a:lnTo>
                    <a:lnTo>
                      <a:pt x="106" y="605"/>
                    </a:lnTo>
                    <a:lnTo>
                      <a:pt x="106" y="605"/>
                    </a:lnTo>
                    <a:lnTo>
                      <a:pt x="106" y="604"/>
                    </a:lnTo>
                    <a:lnTo>
                      <a:pt x="106" y="604"/>
                    </a:lnTo>
                    <a:lnTo>
                      <a:pt x="106" y="603"/>
                    </a:lnTo>
                    <a:lnTo>
                      <a:pt x="106" y="603"/>
                    </a:lnTo>
                    <a:lnTo>
                      <a:pt x="106" y="604"/>
                    </a:lnTo>
                    <a:lnTo>
                      <a:pt x="106" y="604"/>
                    </a:lnTo>
                    <a:lnTo>
                      <a:pt x="106" y="604"/>
                    </a:lnTo>
                    <a:lnTo>
                      <a:pt x="106" y="604"/>
                    </a:lnTo>
                    <a:lnTo>
                      <a:pt x="106" y="604"/>
                    </a:lnTo>
                    <a:lnTo>
                      <a:pt x="106" y="604"/>
                    </a:lnTo>
                    <a:lnTo>
                      <a:pt x="107" y="604"/>
                    </a:lnTo>
                    <a:lnTo>
                      <a:pt x="107" y="604"/>
                    </a:lnTo>
                    <a:lnTo>
                      <a:pt x="107" y="605"/>
                    </a:lnTo>
                    <a:lnTo>
                      <a:pt x="107" y="605"/>
                    </a:lnTo>
                    <a:lnTo>
                      <a:pt x="107" y="605"/>
                    </a:lnTo>
                    <a:lnTo>
                      <a:pt x="107" y="605"/>
                    </a:lnTo>
                    <a:lnTo>
                      <a:pt x="107" y="604"/>
                    </a:lnTo>
                    <a:lnTo>
                      <a:pt x="107" y="603"/>
                    </a:lnTo>
                    <a:lnTo>
                      <a:pt x="107" y="602"/>
                    </a:lnTo>
                    <a:lnTo>
                      <a:pt x="107" y="603"/>
                    </a:lnTo>
                    <a:lnTo>
                      <a:pt x="107" y="604"/>
                    </a:lnTo>
                    <a:lnTo>
                      <a:pt x="107" y="606"/>
                    </a:lnTo>
                    <a:lnTo>
                      <a:pt x="107" y="606"/>
                    </a:lnTo>
                    <a:lnTo>
                      <a:pt x="107" y="606"/>
                    </a:lnTo>
                    <a:lnTo>
                      <a:pt x="108" y="605"/>
                    </a:lnTo>
                    <a:lnTo>
                      <a:pt x="108" y="604"/>
                    </a:lnTo>
                    <a:lnTo>
                      <a:pt x="108" y="603"/>
                    </a:lnTo>
                    <a:lnTo>
                      <a:pt x="108" y="603"/>
                    </a:lnTo>
                    <a:lnTo>
                      <a:pt x="108" y="602"/>
                    </a:lnTo>
                    <a:lnTo>
                      <a:pt x="108" y="601"/>
                    </a:lnTo>
                    <a:lnTo>
                      <a:pt x="108" y="600"/>
                    </a:lnTo>
                    <a:lnTo>
                      <a:pt x="108" y="600"/>
                    </a:lnTo>
                    <a:lnTo>
                      <a:pt x="108" y="601"/>
                    </a:lnTo>
                    <a:lnTo>
                      <a:pt x="108" y="603"/>
                    </a:lnTo>
                    <a:lnTo>
                      <a:pt x="108" y="604"/>
                    </a:lnTo>
                    <a:lnTo>
                      <a:pt x="108" y="604"/>
                    </a:lnTo>
                    <a:lnTo>
                      <a:pt x="108" y="604"/>
                    </a:lnTo>
                    <a:lnTo>
                      <a:pt x="108" y="604"/>
                    </a:lnTo>
                    <a:lnTo>
                      <a:pt x="108" y="604"/>
                    </a:lnTo>
                    <a:lnTo>
                      <a:pt x="109" y="603"/>
                    </a:lnTo>
                    <a:lnTo>
                      <a:pt x="109" y="603"/>
                    </a:lnTo>
                    <a:lnTo>
                      <a:pt x="109" y="604"/>
                    </a:lnTo>
                    <a:lnTo>
                      <a:pt x="109" y="605"/>
                    </a:lnTo>
                    <a:lnTo>
                      <a:pt x="109" y="606"/>
                    </a:lnTo>
                    <a:lnTo>
                      <a:pt x="109" y="606"/>
                    </a:lnTo>
                    <a:lnTo>
                      <a:pt x="109" y="606"/>
                    </a:lnTo>
                    <a:lnTo>
                      <a:pt x="109" y="605"/>
                    </a:lnTo>
                    <a:lnTo>
                      <a:pt x="109" y="605"/>
                    </a:lnTo>
                    <a:lnTo>
                      <a:pt x="109" y="605"/>
                    </a:lnTo>
                    <a:lnTo>
                      <a:pt x="109" y="604"/>
                    </a:lnTo>
                    <a:lnTo>
                      <a:pt x="109" y="602"/>
                    </a:lnTo>
                    <a:lnTo>
                      <a:pt x="109" y="600"/>
                    </a:lnTo>
                    <a:lnTo>
                      <a:pt x="109" y="599"/>
                    </a:lnTo>
                    <a:lnTo>
                      <a:pt x="110" y="600"/>
                    </a:lnTo>
                    <a:lnTo>
                      <a:pt x="110" y="602"/>
                    </a:lnTo>
                    <a:lnTo>
                      <a:pt x="110" y="604"/>
                    </a:lnTo>
                    <a:lnTo>
                      <a:pt x="110" y="604"/>
                    </a:lnTo>
                    <a:lnTo>
                      <a:pt x="110" y="605"/>
                    </a:lnTo>
                    <a:lnTo>
                      <a:pt x="110" y="604"/>
                    </a:lnTo>
                    <a:lnTo>
                      <a:pt x="110" y="604"/>
                    </a:lnTo>
                    <a:lnTo>
                      <a:pt x="110" y="603"/>
                    </a:lnTo>
                    <a:lnTo>
                      <a:pt x="110" y="604"/>
                    </a:lnTo>
                    <a:lnTo>
                      <a:pt x="110" y="605"/>
                    </a:lnTo>
                    <a:lnTo>
                      <a:pt x="110" y="606"/>
                    </a:lnTo>
                    <a:lnTo>
                      <a:pt x="110" y="607"/>
                    </a:lnTo>
                    <a:lnTo>
                      <a:pt x="110" y="607"/>
                    </a:lnTo>
                    <a:lnTo>
                      <a:pt x="110" y="607"/>
                    </a:lnTo>
                    <a:lnTo>
                      <a:pt x="111" y="607"/>
                    </a:lnTo>
                    <a:lnTo>
                      <a:pt x="111" y="607"/>
                    </a:lnTo>
                    <a:lnTo>
                      <a:pt x="111" y="607"/>
                    </a:lnTo>
                    <a:lnTo>
                      <a:pt x="111" y="607"/>
                    </a:lnTo>
                    <a:lnTo>
                      <a:pt x="111" y="607"/>
                    </a:lnTo>
                    <a:lnTo>
                      <a:pt x="111" y="606"/>
                    </a:lnTo>
                    <a:lnTo>
                      <a:pt x="111" y="606"/>
                    </a:lnTo>
                    <a:lnTo>
                      <a:pt x="111" y="606"/>
                    </a:lnTo>
                    <a:lnTo>
                      <a:pt x="111" y="607"/>
                    </a:lnTo>
                    <a:lnTo>
                      <a:pt x="111" y="607"/>
                    </a:lnTo>
                    <a:lnTo>
                      <a:pt x="111" y="607"/>
                    </a:lnTo>
                    <a:lnTo>
                      <a:pt x="111" y="606"/>
                    </a:lnTo>
                    <a:lnTo>
                      <a:pt x="111" y="605"/>
                    </a:lnTo>
                    <a:lnTo>
                      <a:pt x="111" y="604"/>
                    </a:lnTo>
                    <a:lnTo>
                      <a:pt x="112" y="604"/>
                    </a:lnTo>
                    <a:lnTo>
                      <a:pt x="112" y="605"/>
                    </a:lnTo>
                    <a:lnTo>
                      <a:pt x="112" y="606"/>
                    </a:lnTo>
                    <a:lnTo>
                      <a:pt x="112" y="606"/>
                    </a:lnTo>
                    <a:lnTo>
                      <a:pt x="112" y="606"/>
                    </a:lnTo>
                    <a:lnTo>
                      <a:pt x="112" y="606"/>
                    </a:lnTo>
                    <a:lnTo>
                      <a:pt x="112" y="605"/>
                    </a:lnTo>
                    <a:lnTo>
                      <a:pt x="112" y="604"/>
                    </a:lnTo>
                    <a:lnTo>
                      <a:pt x="112" y="603"/>
                    </a:lnTo>
                    <a:lnTo>
                      <a:pt x="112" y="603"/>
                    </a:lnTo>
                    <a:lnTo>
                      <a:pt x="112" y="604"/>
                    </a:lnTo>
                    <a:lnTo>
                      <a:pt x="112" y="605"/>
                    </a:lnTo>
                    <a:lnTo>
                      <a:pt x="112" y="605"/>
                    </a:lnTo>
                    <a:lnTo>
                      <a:pt x="112" y="605"/>
                    </a:lnTo>
                    <a:lnTo>
                      <a:pt x="113" y="603"/>
                    </a:lnTo>
                    <a:lnTo>
                      <a:pt x="113" y="602"/>
                    </a:lnTo>
                    <a:lnTo>
                      <a:pt x="113" y="602"/>
                    </a:lnTo>
                    <a:lnTo>
                      <a:pt x="113" y="603"/>
                    </a:lnTo>
                    <a:lnTo>
                      <a:pt x="113" y="604"/>
                    </a:lnTo>
                    <a:lnTo>
                      <a:pt x="113" y="606"/>
                    </a:lnTo>
                    <a:lnTo>
                      <a:pt x="113" y="606"/>
                    </a:lnTo>
                    <a:lnTo>
                      <a:pt x="113" y="606"/>
                    </a:lnTo>
                    <a:lnTo>
                      <a:pt x="113" y="605"/>
                    </a:lnTo>
                    <a:lnTo>
                      <a:pt x="113" y="604"/>
                    </a:lnTo>
                    <a:lnTo>
                      <a:pt x="113" y="603"/>
                    </a:lnTo>
                    <a:lnTo>
                      <a:pt x="113" y="602"/>
                    </a:lnTo>
                    <a:lnTo>
                      <a:pt x="113" y="602"/>
                    </a:lnTo>
                    <a:lnTo>
                      <a:pt x="113" y="602"/>
                    </a:lnTo>
                    <a:lnTo>
                      <a:pt x="113" y="602"/>
                    </a:lnTo>
                    <a:lnTo>
                      <a:pt x="114" y="603"/>
                    </a:lnTo>
                    <a:lnTo>
                      <a:pt x="114" y="602"/>
                    </a:lnTo>
                    <a:lnTo>
                      <a:pt x="114" y="602"/>
                    </a:lnTo>
                    <a:lnTo>
                      <a:pt x="114" y="602"/>
                    </a:lnTo>
                    <a:lnTo>
                      <a:pt x="114" y="602"/>
                    </a:lnTo>
                    <a:lnTo>
                      <a:pt x="114" y="603"/>
                    </a:lnTo>
                    <a:lnTo>
                      <a:pt x="114" y="603"/>
                    </a:lnTo>
                    <a:lnTo>
                      <a:pt x="114" y="603"/>
                    </a:lnTo>
                    <a:lnTo>
                      <a:pt x="114" y="603"/>
                    </a:lnTo>
                    <a:lnTo>
                      <a:pt x="114" y="602"/>
                    </a:lnTo>
                    <a:lnTo>
                      <a:pt x="114" y="601"/>
                    </a:lnTo>
                    <a:lnTo>
                      <a:pt x="114" y="600"/>
                    </a:lnTo>
                    <a:lnTo>
                      <a:pt x="114" y="599"/>
                    </a:lnTo>
                    <a:lnTo>
                      <a:pt x="114" y="600"/>
                    </a:lnTo>
                    <a:lnTo>
                      <a:pt x="115" y="601"/>
                    </a:lnTo>
                    <a:lnTo>
                      <a:pt x="115" y="603"/>
                    </a:lnTo>
                    <a:lnTo>
                      <a:pt x="115" y="605"/>
                    </a:lnTo>
                    <a:lnTo>
                      <a:pt x="115" y="606"/>
                    </a:lnTo>
                    <a:lnTo>
                      <a:pt x="115" y="606"/>
                    </a:lnTo>
                    <a:lnTo>
                      <a:pt x="115" y="605"/>
                    </a:lnTo>
                    <a:lnTo>
                      <a:pt x="115" y="604"/>
                    </a:lnTo>
                    <a:lnTo>
                      <a:pt x="115" y="602"/>
                    </a:lnTo>
                    <a:lnTo>
                      <a:pt x="115" y="600"/>
                    </a:lnTo>
                    <a:lnTo>
                      <a:pt x="115" y="598"/>
                    </a:lnTo>
                    <a:lnTo>
                      <a:pt x="115" y="598"/>
                    </a:lnTo>
                    <a:lnTo>
                      <a:pt x="115" y="599"/>
                    </a:lnTo>
                    <a:lnTo>
                      <a:pt x="115" y="602"/>
                    </a:lnTo>
                    <a:lnTo>
                      <a:pt x="115" y="604"/>
                    </a:lnTo>
                    <a:lnTo>
                      <a:pt x="116" y="606"/>
                    </a:lnTo>
                    <a:lnTo>
                      <a:pt x="116" y="606"/>
                    </a:lnTo>
                    <a:lnTo>
                      <a:pt x="116" y="607"/>
                    </a:lnTo>
                    <a:lnTo>
                      <a:pt x="116" y="607"/>
                    </a:lnTo>
                    <a:lnTo>
                      <a:pt x="116" y="607"/>
                    </a:lnTo>
                    <a:lnTo>
                      <a:pt x="116" y="606"/>
                    </a:lnTo>
                    <a:lnTo>
                      <a:pt x="116" y="605"/>
                    </a:lnTo>
                    <a:lnTo>
                      <a:pt x="116" y="603"/>
                    </a:lnTo>
                    <a:lnTo>
                      <a:pt x="116" y="603"/>
                    </a:lnTo>
                    <a:lnTo>
                      <a:pt x="116" y="604"/>
                    </a:lnTo>
                    <a:lnTo>
                      <a:pt x="116" y="605"/>
                    </a:lnTo>
                    <a:lnTo>
                      <a:pt x="116" y="605"/>
                    </a:lnTo>
                    <a:lnTo>
                      <a:pt x="116" y="606"/>
                    </a:lnTo>
                    <a:lnTo>
                      <a:pt x="116" y="606"/>
                    </a:lnTo>
                    <a:lnTo>
                      <a:pt x="117" y="605"/>
                    </a:lnTo>
                    <a:lnTo>
                      <a:pt x="117" y="604"/>
                    </a:lnTo>
                    <a:lnTo>
                      <a:pt x="117" y="604"/>
                    </a:lnTo>
                    <a:lnTo>
                      <a:pt x="117" y="603"/>
                    </a:lnTo>
                    <a:lnTo>
                      <a:pt x="117" y="603"/>
                    </a:lnTo>
                    <a:lnTo>
                      <a:pt x="117" y="604"/>
                    </a:lnTo>
                    <a:lnTo>
                      <a:pt x="117" y="604"/>
                    </a:lnTo>
                    <a:lnTo>
                      <a:pt x="117" y="604"/>
                    </a:lnTo>
                    <a:lnTo>
                      <a:pt x="117" y="604"/>
                    </a:lnTo>
                    <a:lnTo>
                      <a:pt x="117" y="604"/>
                    </a:lnTo>
                    <a:lnTo>
                      <a:pt x="117" y="603"/>
                    </a:lnTo>
                    <a:lnTo>
                      <a:pt x="117" y="603"/>
                    </a:lnTo>
                    <a:lnTo>
                      <a:pt x="117" y="603"/>
                    </a:lnTo>
                    <a:lnTo>
                      <a:pt x="117" y="603"/>
                    </a:lnTo>
                    <a:lnTo>
                      <a:pt x="118" y="604"/>
                    </a:lnTo>
                    <a:lnTo>
                      <a:pt x="118" y="604"/>
                    </a:lnTo>
                    <a:lnTo>
                      <a:pt x="118" y="604"/>
                    </a:lnTo>
                    <a:lnTo>
                      <a:pt x="118" y="604"/>
                    </a:lnTo>
                    <a:lnTo>
                      <a:pt x="118" y="604"/>
                    </a:lnTo>
                    <a:lnTo>
                      <a:pt x="118" y="603"/>
                    </a:lnTo>
                    <a:lnTo>
                      <a:pt x="118" y="601"/>
                    </a:lnTo>
                    <a:lnTo>
                      <a:pt x="118" y="599"/>
                    </a:lnTo>
                    <a:lnTo>
                      <a:pt x="118" y="598"/>
                    </a:lnTo>
                    <a:lnTo>
                      <a:pt x="118" y="598"/>
                    </a:lnTo>
                    <a:lnTo>
                      <a:pt x="118" y="598"/>
                    </a:lnTo>
                    <a:lnTo>
                      <a:pt x="118" y="600"/>
                    </a:lnTo>
                    <a:lnTo>
                      <a:pt x="118" y="601"/>
                    </a:lnTo>
                    <a:lnTo>
                      <a:pt x="118" y="603"/>
                    </a:lnTo>
                    <a:lnTo>
                      <a:pt x="118" y="605"/>
                    </a:lnTo>
                    <a:lnTo>
                      <a:pt x="119" y="604"/>
                    </a:lnTo>
                    <a:lnTo>
                      <a:pt x="119" y="603"/>
                    </a:lnTo>
                    <a:lnTo>
                      <a:pt x="119" y="602"/>
                    </a:lnTo>
                    <a:lnTo>
                      <a:pt x="119" y="602"/>
                    </a:lnTo>
                    <a:lnTo>
                      <a:pt x="119" y="602"/>
                    </a:lnTo>
                    <a:lnTo>
                      <a:pt x="119" y="602"/>
                    </a:lnTo>
                    <a:lnTo>
                      <a:pt x="119" y="602"/>
                    </a:lnTo>
                    <a:lnTo>
                      <a:pt x="119" y="602"/>
                    </a:lnTo>
                    <a:lnTo>
                      <a:pt x="119" y="604"/>
                    </a:lnTo>
                    <a:lnTo>
                      <a:pt x="119" y="605"/>
                    </a:lnTo>
                    <a:lnTo>
                      <a:pt x="119" y="606"/>
                    </a:lnTo>
                    <a:lnTo>
                      <a:pt x="119" y="605"/>
                    </a:lnTo>
                    <a:lnTo>
                      <a:pt x="119" y="604"/>
                    </a:lnTo>
                    <a:lnTo>
                      <a:pt x="119" y="602"/>
                    </a:lnTo>
                    <a:lnTo>
                      <a:pt x="120" y="601"/>
                    </a:lnTo>
                    <a:lnTo>
                      <a:pt x="120" y="602"/>
                    </a:lnTo>
                    <a:lnTo>
                      <a:pt x="120" y="602"/>
                    </a:lnTo>
                    <a:lnTo>
                      <a:pt x="120" y="603"/>
                    </a:lnTo>
                    <a:lnTo>
                      <a:pt x="120" y="602"/>
                    </a:lnTo>
                    <a:lnTo>
                      <a:pt x="120" y="602"/>
                    </a:lnTo>
                    <a:lnTo>
                      <a:pt x="120" y="601"/>
                    </a:lnTo>
                    <a:lnTo>
                      <a:pt x="120" y="601"/>
                    </a:lnTo>
                    <a:lnTo>
                      <a:pt x="120" y="600"/>
                    </a:lnTo>
                    <a:lnTo>
                      <a:pt x="120" y="599"/>
                    </a:lnTo>
                    <a:lnTo>
                      <a:pt x="120" y="598"/>
                    </a:lnTo>
                    <a:lnTo>
                      <a:pt x="120" y="598"/>
                    </a:lnTo>
                    <a:lnTo>
                      <a:pt x="120" y="599"/>
                    </a:lnTo>
                    <a:lnTo>
                      <a:pt x="120" y="600"/>
                    </a:lnTo>
                    <a:lnTo>
                      <a:pt x="121" y="600"/>
                    </a:lnTo>
                    <a:lnTo>
                      <a:pt x="121" y="601"/>
                    </a:lnTo>
                    <a:lnTo>
                      <a:pt x="121" y="601"/>
                    </a:lnTo>
                    <a:lnTo>
                      <a:pt x="121" y="601"/>
                    </a:lnTo>
                    <a:lnTo>
                      <a:pt x="121" y="602"/>
                    </a:lnTo>
                    <a:lnTo>
                      <a:pt x="121" y="603"/>
                    </a:lnTo>
                    <a:lnTo>
                      <a:pt x="121" y="604"/>
                    </a:lnTo>
                    <a:lnTo>
                      <a:pt x="121" y="605"/>
                    </a:lnTo>
                    <a:lnTo>
                      <a:pt x="121" y="604"/>
                    </a:lnTo>
                    <a:lnTo>
                      <a:pt x="121" y="601"/>
                    </a:lnTo>
                    <a:lnTo>
                      <a:pt x="121" y="599"/>
                    </a:lnTo>
                    <a:lnTo>
                      <a:pt x="121" y="597"/>
                    </a:lnTo>
                    <a:lnTo>
                      <a:pt x="121" y="598"/>
                    </a:lnTo>
                    <a:lnTo>
                      <a:pt x="121" y="601"/>
                    </a:lnTo>
                    <a:lnTo>
                      <a:pt x="122" y="602"/>
                    </a:lnTo>
                    <a:lnTo>
                      <a:pt x="122" y="601"/>
                    </a:lnTo>
                    <a:lnTo>
                      <a:pt x="122" y="600"/>
                    </a:lnTo>
                    <a:lnTo>
                      <a:pt x="122" y="600"/>
                    </a:lnTo>
                    <a:lnTo>
                      <a:pt x="122" y="601"/>
                    </a:lnTo>
                    <a:lnTo>
                      <a:pt x="122" y="603"/>
                    </a:lnTo>
                    <a:lnTo>
                      <a:pt x="122" y="605"/>
                    </a:lnTo>
                    <a:lnTo>
                      <a:pt x="122" y="606"/>
                    </a:lnTo>
                    <a:lnTo>
                      <a:pt x="122" y="606"/>
                    </a:lnTo>
                    <a:lnTo>
                      <a:pt x="122" y="605"/>
                    </a:lnTo>
                    <a:lnTo>
                      <a:pt x="122" y="605"/>
                    </a:lnTo>
                    <a:lnTo>
                      <a:pt x="122" y="605"/>
                    </a:lnTo>
                    <a:lnTo>
                      <a:pt x="122" y="605"/>
                    </a:lnTo>
                    <a:lnTo>
                      <a:pt x="122" y="605"/>
                    </a:lnTo>
                    <a:lnTo>
                      <a:pt x="123" y="606"/>
                    </a:lnTo>
                    <a:lnTo>
                      <a:pt x="123" y="606"/>
                    </a:lnTo>
                    <a:lnTo>
                      <a:pt x="123" y="606"/>
                    </a:lnTo>
                    <a:lnTo>
                      <a:pt x="123" y="606"/>
                    </a:lnTo>
                    <a:lnTo>
                      <a:pt x="123" y="606"/>
                    </a:lnTo>
                    <a:lnTo>
                      <a:pt x="123" y="605"/>
                    </a:lnTo>
                    <a:lnTo>
                      <a:pt x="123" y="604"/>
                    </a:lnTo>
                    <a:lnTo>
                      <a:pt x="123" y="603"/>
                    </a:lnTo>
                    <a:lnTo>
                      <a:pt x="123" y="603"/>
                    </a:lnTo>
                    <a:lnTo>
                      <a:pt x="123" y="604"/>
                    </a:lnTo>
                    <a:lnTo>
                      <a:pt x="123" y="605"/>
                    </a:lnTo>
                    <a:lnTo>
                      <a:pt x="123" y="606"/>
                    </a:lnTo>
                    <a:lnTo>
                      <a:pt x="123" y="606"/>
                    </a:lnTo>
                    <a:lnTo>
                      <a:pt x="123" y="607"/>
                    </a:lnTo>
                    <a:lnTo>
                      <a:pt x="124" y="606"/>
                    </a:lnTo>
                    <a:lnTo>
                      <a:pt x="124" y="605"/>
                    </a:lnTo>
                    <a:lnTo>
                      <a:pt x="124" y="604"/>
                    </a:lnTo>
                    <a:lnTo>
                      <a:pt x="124" y="604"/>
                    </a:lnTo>
                    <a:lnTo>
                      <a:pt x="124" y="603"/>
                    </a:lnTo>
                    <a:lnTo>
                      <a:pt x="124" y="603"/>
                    </a:lnTo>
                    <a:lnTo>
                      <a:pt x="124" y="603"/>
                    </a:lnTo>
                    <a:lnTo>
                      <a:pt x="124" y="602"/>
                    </a:lnTo>
                    <a:lnTo>
                      <a:pt x="124" y="602"/>
                    </a:lnTo>
                    <a:lnTo>
                      <a:pt x="124" y="602"/>
                    </a:lnTo>
                    <a:lnTo>
                      <a:pt x="124" y="602"/>
                    </a:lnTo>
                    <a:lnTo>
                      <a:pt x="124" y="602"/>
                    </a:lnTo>
                    <a:lnTo>
                      <a:pt x="124" y="602"/>
                    </a:lnTo>
                    <a:lnTo>
                      <a:pt x="124" y="603"/>
                    </a:lnTo>
                    <a:lnTo>
                      <a:pt x="125" y="604"/>
                    </a:lnTo>
                    <a:lnTo>
                      <a:pt x="125" y="605"/>
                    </a:lnTo>
                    <a:lnTo>
                      <a:pt x="125" y="606"/>
                    </a:lnTo>
                    <a:lnTo>
                      <a:pt x="125" y="606"/>
                    </a:lnTo>
                    <a:lnTo>
                      <a:pt x="125" y="606"/>
                    </a:lnTo>
                    <a:lnTo>
                      <a:pt x="125" y="606"/>
                    </a:lnTo>
                    <a:lnTo>
                      <a:pt x="125" y="607"/>
                    </a:lnTo>
                    <a:lnTo>
                      <a:pt x="125" y="607"/>
                    </a:lnTo>
                    <a:lnTo>
                      <a:pt x="125" y="607"/>
                    </a:lnTo>
                    <a:lnTo>
                      <a:pt x="125" y="607"/>
                    </a:lnTo>
                    <a:lnTo>
                      <a:pt x="125" y="607"/>
                    </a:lnTo>
                    <a:lnTo>
                      <a:pt x="125" y="607"/>
                    </a:lnTo>
                    <a:lnTo>
                      <a:pt x="125" y="607"/>
                    </a:lnTo>
                    <a:lnTo>
                      <a:pt x="125" y="605"/>
                    </a:lnTo>
                    <a:lnTo>
                      <a:pt x="125" y="604"/>
                    </a:lnTo>
                    <a:lnTo>
                      <a:pt x="126" y="602"/>
                    </a:lnTo>
                    <a:lnTo>
                      <a:pt x="126" y="600"/>
                    </a:lnTo>
                    <a:lnTo>
                      <a:pt x="126" y="600"/>
                    </a:lnTo>
                    <a:lnTo>
                      <a:pt x="126" y="600"/>
                    </a:lnTo>
                    <a:lnTo>
                      <a:pt x="126" y="600"/>
                    </a:lnTo>
                    <a:lnTo>
                      <a:pt x="126" y="601"/>
                    </a:lnTo>
                    <a:lnTo>
                      <a:pt x="126" y="601"/>
                    </a:lnTo>
                    <a:lnTo>
                      <a:pt x="126" y="600"/>
                    </a:lnTo>
                    <a:lnTo>
                      <a:pt x="126" y="600"/>
                    </a:lnTo>
                    <a:lnTo>
                      <a:pt x="126" y="600"/>
                    </a:lnTo>
                    <a:lnTo>
                      <a:pt x="126" y="601"/>
                    </a:lnTo>
                    <a:lnTo>
                      <a:pt x="126" y="602"/>
                    </a:lnTo>
                    <a:lnTo>
                      <a:pt x="126" y="603"/>
                    </a:lnTo>
                    <a:lnTo>
                      <a:pt x="126" y="603"/>
                    </a:lnTo>
                    <a:lnTo>
                      <a:pt x="127" y="604"/>
                    </a:lnTo>
                    <a:lnTo>
                      <a:pt x="127" y="605"/>
                    </a:lnTo>
                    <a:lnTo>
                      <a:pt x="127" y="605"/>
                    </a:lnTo>
                    <a:lnTo>
                      <a:pt x="127" y="604"/>
                    </a:lnTo>
                    <a:lnTo>
                      <a:pt x="127" y="603"/>
                    </a:lnTo>
                    <a:lnTo>
                      <a:pt x="127" y="602"/>
                    </a:lnTo>
                    <a:lnTo>
                      <a:pt x="127" y="601"/>
                    </a:lnTo>
                    <a:lnTo>
                      <a:pt x="127" y="601"/>
                    </a:lnTo>
                    <a:lnTo>
                      <a:pt x="127" y="601"/>
                    </a:lnTo>
                    <a:lnTo>
                      <a:pt x="127" y="603"/>
                    </a:lnTo>
                    <a:lnTo>
                      <a:pt x="127" y="605"/>
                    </a:lnTo>
                    <a:lnTo>
                      <a:pt x="127" y="606"/>
                    </a:lnTo>
                    <a:lnTo>
                      <a:pt x="127" y="606"/>
                    </a:lnTo>
                    <a:lnTo>
                      <a:pt x="127" y="605"/>
                    </a:lnTo>
                    <a:lnTo>
                      <a:pt x="128" y="604"/>
                    </a:lnTo>
                    <a:lnTo>
                      <a:pt x="128" y="604"/>
                    </a:lnTo>
                    <a:lnTo>
                      <a:pt x="128" y="604"/>
                    </a:lnTo>
                    <a:lnTo>
                      <a:pt x="128" y="604"/>
                    </a:lnTo>
                    <a:lnTo>
                      <a:pt x="128" y="604"/>
                    </a:lnTo>
                    <a:lnTo>
                      <a:pt x="128" y="603"/>
                    </a:lnTo>
                    <a:lnTo>
                      <a:pt x="128" y="603"/>
                    </a:lnTo>
                    <a:lnTo>
                      <a:pt x="128" y="603"/>
                    </a:lnTo>
                    <a:lnTo>
                      <a:pt x="128" y="602"/>
                    </a:lnTo>
                    <a:lnTo>
                      <a:pt x="128" y="603"/>
                    </a:lnTo>
                    <a:lnTo>
                      <a:pt x="128" y="603"/>
                    </a:lnTo>
                    <a:lnTo>
                      <a:pt x="128" y="603"/>
                    </a:lnTo>
                    <a:lnTo>
                      <a:pt x="128" y="604"/>
                    </a:lnTo>
                    <a:lnTo>
                      <a:pt x="128" y="606"/>
                    </a:lnTo>
                    <a:lnTo>
                      <a:pt x="128" y="607"/>
                    </a:lnTo>
                    <a:lnTo>
                      <a:pt x="129" y="607"/>
                    </a:lnTo>
                    <a:lnTo>
                      <a:pt x="129" y="607"/>
                    </a:lnTo>
                    <a:lnTo>
                      <a:pt x="129" y="607"/>
                    </a:lnTo>
                    <a:lnTo>
                      <a:pt x="129" y="606"/>
                    </a:lnTo>
                    <a:lnTo>
                      <a:pt x="129" y="605"/>
                    </a:lnTo>
                    <a:lnTo>
                      <a:pt x="129" y="603"/>
                    </a:lnTo>
                    <a:lnTo>
                      <a:pt x="129" y="601"/>
                    </a:lnTo>
                    <a:lnTo>
                      <a:pt x="129" y="599"/>
                    </a:lnTo>
                    <a:lnTo>
                      <a:pt x="129" y="600"/>
                    </a:lnTo>
                    <a:lnTo>
                      <a:pt x="129" y="601"/>
                    </a:lnTo>
                    <a:lnTo>
                      <a:pt x="129" y="603"/>
                    </a:lnTo>
                    <a:lnTo>
                      <a:pt x="129" y="604"/>
                    </a:lnTo>
                    <a:lnTo>
                      <a:pt x="129" y="604"/>
                    </a:lnTo>
                    <a:lnTo>
                      <a:pt x="129" y="605"/>
                    </a:lnTo>
                    <a:lnTo>
                      <a:pt x="130" y="604"/>
                    </a:lnTo>
                    <a:lnTo>
                      <a:pt x="130" y="604"/>
                    </a:lnTo>
                    <a:lnTo>
                      <a:pt x="130" y="603"/>
                    </a:lnTo>
                    <a:lnTo>
                      <a:pt x="130" y="603"/>
                    </a:lnTo>
                    <a:lnTo>
                      <a:pt x="130" y="604"/>
                    </a:lnTo>
                    <a:lnTo>
                      <a:pt x="130" y="604"/>
                    </a:lnTo>
                    <a:lnTo>
                      <a:pt x="130" y="604"/>
                    </a:lnTo>
                    <a:lnTo>
                      <a:pt x="130" y="603"/>
                    </a:lnTo>
                    <a:lnTo>
                      <a:pt x="130" y="602"/>
                    </a:lnTo>
                    <a:lnTo>
                      <a:pt x="130" y="602"/>
                    </a:lnTo>
                    <a:lnTo>
                      <a:pt x="130" y="603"/>
                    </a:lnTo>
                    <a:lnTo>
                      <a:pt x="130" y="603"/>
                    </a:lnTo>
                    <a:lnTo>
                      <a:pt x="130" y="604"/>
                    </a:lnTo>
                    <a:lnTo>
                      <a:pt x="130" y="604"/>
                    </a:lnTo>
                    <a:lnTo>
                      <a:pt x="131" y="604"/>
                    </a:lnTo>
                    <a:lnTo>
                      <a:pt x="131" y="604"/>
                    </a:lnTo>
                    <a:lnTo>
                      <a:pt x="131" y="604"/>
                    </a:lnTo>
                    <a:lnTo>
                      <a:pt x="131" y="603"/>
                    </a:lnTo>
                    <a:lnTo>
                      <a:pt x="131" y="603"/>
                    </a:lnTo>
                    <a:lnTo>
                      <a:pt x="131" y="603"/>
                    </a:lnTo>
                    <a:lnTo>
                      <a:pt x="131" y="603"/>
                    </a:lnTo>
                    <a:lnTo>
                      <a:pt x="131" y="603"/>
                    </a:lnTo>
                    <a:lnTo>
                      <a:pt x="131" y="603"/>
                    </a:lnTo>
                    <a:lnTo>
                      <a:pt x="131" y="603"/>
                    </a:lnTo>
                    <a:lnTo>
                      <a:pt x="131" y="603"/>
                    </a:lnTo>
                    <a:lnTo>
                      <a:pt x="131" y="604"/>
                    </a:lnTo>
                    <a:lnTo>
                      <a:pt x="131" y="604"/>
                    </a:lnTo>
                    <a:lnTo>
                      <a:pt x="131" y="604"/>
                    </a:lnTo>
                    <a:lnTo>
                      <a:pt x="132" y="604"/>
                    </a:lnTo>
                    <a:lnTo>
                      <a:pt x="132" y="603"/>
                    </a:lnTo>
                    <a:lnTo>
                      <a:pt x="132" y="603"/>
                    </a:lnTo>
                    <a:lnTo>
                      <a:pt x="132" y="602"/>
                    </a:lnTo>
                    <a:lnTo>
                      <a:pt x="132" y="602"/>
                    </a:lnTo>
                    <a:lnTo>
                      <a:pt x="132" y="601"/>
                    </a:lnTo>
                    <a:lnTo>
                      <a:pt x="132" y="602"/>
                    </a:lnTo>
                    <a:lnTo>
                      <a:pt x="132" y="603"/>
                    </a:lnTo>
                    <a:lnTo>
                      <a:pt x="132" y="604"/>
                    </a:lnTo>
                    <a:lnTo>
                      <a:pt x="132" y="605"/>
                    </a:lnTo>
                    <a:lnTo>
                      <a:pt x="132" y="604"/>
                    </a:lnTo>
                    <a:lnTo>
                      <a:pt x="132" y="601"/>
                    </a:lnTo>
                    <a:lnTo>
                      <a:pt x="132" y="598"/>
                    </a:lnTo>
                    <a:lnTo>
                      <a:pt x="132" y="598"/>
                    </a:lnTo>
                    <a:lnTo>
                      <a:pt x="133" y="599"/>
                    </a:lnTo>
                    <a:lnTo>
                      <a:pt x="133" y="601"/>
                    </a:lnTo>
                    <a:lnTo>
                      <a:pt x="133" y="603"/>
                    </a:lnTo>
                    <a:lnTo>
                      <a:pt x="133" y="604"/>
                    </a:lnTo>
                    <a:lnTo>
                      <a:pt x="133" y="603"/>
                    </a:lnTo>
                    <a:lnTo>
                      <a:pt x="133" y="603"/>
                    </a:lnTo>
                    <a:lnTo>
                      <a:pt x="133" y="604"/>
                    </a:lnTo>
                    <a:lnTo>
                      <a:pt x="133" y="604"/>
                    </a:lnTo>
                    <a:lnTo>
                      <a:pt x="133" y="604"/>
                    </a:lnTo>
                    <a:lnTo>
                      <a:pt x="133" y="604"/>
                    </a:lnTo>
                    <a:lnTo>
                      <a:pt x="133" y="604"/>
                    </a:lnTo>
                    <a:lnTo>
                      <a:pt x="133" y="604"/>
                    </a:lnTo>
                    <a:lnTo>
                      <a:pt x="133" y="604"/>
                    </a:lnTo>
                    <a:lnTo>
                      <a:pt x="133" y="604"/>
                    </a:lnTo>
                    <a:lnTo>
                      <a:pt x="134" y="605"/>
                    </a:lnTo>
                    <a:lnTo>
                      <a:pt x="134" y="605"/>
                    </a:lnTo>
                    <a:lnTo>
                      <a:pt x="134" y="605"/>
                    </a:lnTo>
                    <a:lnTo>
                      <a:pt x="134" y="605"/>
                    </a:lnTo>
                    <a:lnTo>
                      <a:pt x="134" y="605"/>
                    </a:lnTo>
                    <a:lnTo>
                      <a:pt x="134" y="604"/>
                    </a:lnTo>
                    <a:lnTo>
                      <a:pt x="134" y="604"/>
                    </a:lnTo>
                    <a:lnTo>
                      <a:pt x="134" y="604"/>
                    </a:lnTo>
                    <a:lnTo>
                      <a:pt x="134" y="604"/>
                    </a:lnTo>
                    <a:lnTo>
                      <a:pt x="134" y="605"/>
                    </a:lnTo>
                    <a:lnTo>
                      <a:pt x="134" y="606"/>
                    </a:lnTo>
                    <a:lnTo>
                      <a:pt x="134" y="607"/>
                    </a:lnTo>
                    <a:lnTo>
                      <a:pt x="134" y="606"/>
                    </a:lnTo>
                    <a:lnTo>
                      <a:pt x="134" y="605"/>
                    </a:lnTo>
                    <a:lnTo>
                      <a:pt x="135" y="603"/>
                    </a:lnTo>
                    <a:lnTo>
                      <a:pt x="135" y="602"/>
                    </a:lnTo>
                    <a:lnTo>
                      <a:pt x="135" y="602"/>
                    </a:lnTo>
                    <a:lnTo>
                      <a:pt x="135" y="602"/>
                    </a:lnTo>
                    <a:lnTo>
                      <a:pt x="135" y="604"/>
                    </a:lnTo>
                    <a:lnTo>
                      <a:pt x="135" y="605"/>
                    </a:lnTo>
                    <a:lnTo>
                      <a:pt x="135" y="606"/>
                    </a:lnTo>
                    <a:lnTo>
                      <a:pt x="135" y="605"/>
                    </a:lnTo>
                    <a:lnTo>
                      <a:pt x="135" y="605"/>
                    </a:lnTo>
                    <a:lnTo>
                      <a:pt x="135" y="604"/>
                    </a:lnTo>
                    <a:lnTo>
                      <a:pt x="135" y="603"/>
                    </a:lnTo>
                    <a:lnTo>
                      <a:pt x="135" y="602"/>
                    </a:lnTo>
                    <a:lnTo>
                      <a:pt x="135" y="602"/>
                    </a:lnTo>
                    <a:lnTo>
                      <a:pt x="135" y="603"/>
                    </a:lnTo>
                    <a:lnTo>
                      <a:pt x="135" y="604"/>
                    </a:lnTo>
                    <a:lnTo>
                      <a:pt x="136" y="604"/>
                    </a:lnTo>
                    <a:lnTo>
                      <a:pt x="136" y="605"/>
                    </a:lnTo>
                    <a:lnTo>
                      <a:pt x="136" y="605"/>
                    </a:lnTo>
                    <a:lnTo>
                      <a:pt x="136" y="605"/>
                    </a:lnTo>
                    <a:lnTo>
                      <a:pt x="136" y="605"/>
                    </a:lnTo>
                    <a:lnTo>
                      <a:pt x="136" y="604"/>
                    </a:lnTo>
                    <a:lnTo>
                      <a:pt x="136" y="604"/>
                    </a:lnTo>
                    <a:lnTo>
                      <a:pt x="136" y="604"/>
                    </a:lnTo>
                    <a:lnTo>
                      <a:pt x="136" y="604"/>
                    </a:lnTo>
                    <a:lnTo>
                      <a:pt x="136" y="604"/>
                    </a:lnTo>
                    <a:lnTo>
                      <a:pt x="136" y="604"/>
                    </a:lnTo>
                    <a:lnTo>
                      <a:pt x="136" y="604"/>
                    </a:lnTo>
                    <a:lnTo>
                      <a:pt x="136" y="605"/>
                    </a:lnTo>
                    <a:lnTo>
                      <a:pt x="136" y="605"/>
                    </a:lnTo>
                    <a:lnTo>
                      <a:pt x="137" y="604"/>
                    </a:lnTo>
                    <a:lnTo>
                      <a:pt x="137" y="604"/>
                    </a:lnTo>
                    <a:lnTo>
                      <a:pt x="137" y="603"/>
                    </a:lnTo>
                    <a:lnTo>
                      <a:pt x="137" y="602"/>
                    </a:lnTo>
                    <a:lnTo>
                      <a:pt x="137" y="602"/>
                    </a:lnTo>
                    <a:lnTo>
                      <a:pt x="137" y="602"/>
                    </a:lnTo>
                    <a:lnTo>
                      <a:pt x="137" y="602"/>
                    </a:lnTo>
                    <a:lnTo>
                      <a:pt x="137" y="602"/>
                    </a:lnTo>
                    <a:lnTo>
                      <a:pt x="137" y="603"/>
                    </a:lnTo>
                    <a:lnTo>
                      <a:pt x="137" y="604"/>
                    </a:lnTo>
                    <a:lnTo>
                      <a:pt x="137" y="605"/>
                    </a:lnTo>
                    <a:lnTo>
                      <a:pt x="137" y="606"/>
                    </a:lnTo>
                    <a:lnTo>
                      <a:pt x="137" y="606"/>
                    </a:lnTo>
                    <a:lnTo>
                      <a:pt x="137" y="605"/>
                    </a:lnTo>
                    <a:lnTo>
                      <a:pt x="138" y="604"/>
                    </a:lnTo>
                    <a:lnTo>
                      <a:pt x="138" y="602"/>
                    </a:lnTo>
                    <a:lnTo>
                      <a:pt x="138" y="601"/>
                    </a:lnTo>
                    <a:lnTo>
                      <a:pt x="138" y="601"/>
                    </a:lnTo>
                    <a:lnTo>
                      <a:pt x="138" y="601"/>
                    </a:lnTo>
                    <a:lnTo>
                      <a:pt x="138" y="601"/>
                    </a:lnTo>
                    <a:lnTo>
                      <a:pt x="138" y="602"/>
                    </a:lnTo>
                    <a:lnTo>
                      <a:pt x="138" y="602"/>
                    </a:lnTo>
                    <a:lnTo>
                      <a:pt x="138" y="604"/>
                    </a:lnTo>
                    <a:lnTo>
                      <a:pt x="138" y="605"/>
                    </a:lnTo>
                    <a:lnTo>
                      <a:pt x="138" y="605"/>
                    </a:lnTo>
                    <a:lnTo>
                      <a:pt x="138" y="604"/>
                    </a:lnTo>
                    <a:lnTo>
                      <a:pt x="138" y="604"/>
                    </a:lnTo>
                    <a:lnTo>
                      <a:pt x="138" y="604"/>
                    </a:lnTo>
                    <a:lnTo>
                      <a:pt x="139" y="605"/>
                    </a:lnTo>
                    <a:lnTo>
                      <a:pt x="139" y="605"/>
                    </a:lnTo>
                    <a:lnTo>
                      <a:pt x="139" y="605"/>
                    </a:lnTo>
                    <a:lnTo>
                      <a:pt x="139" y="605"/>
                    </a:lnTo>
                    <a:lnTo>
                      <a:pt x="139" y="604"/>
                    </a:lnTo>
                    <a:lnTo>
                      <a:pt x="139" y="604"/>
                    </a:lnTo>
                    <a:lnTo>
                      <a:pt x="139" y="603"/>
                    </a:lnTo>
                    <a:lnTo>
                      <a:pt x="139" y="604"/>
                    </a:lnTo>
                    <a:lnTo>
                      <a:pt x="139" y="603"/>
                    </a:lnTo>
                    <a:lnTo>
                      <a:pt x="139" y="603"/>
                    </a:lnTo>
                    <a:lnTo>
                      <a:pt x="139" y="603"/>
                    </a:lnTo>
                    <a:lnTo>
                      <a:pt x="139" y="605"/>
                    </a:lnTo>
                    <a:lnTo>
                      <a:pt x="139" y="606"/>
                    </a:lnTo>
                    <a:lnTo>
                      <a:pt x="139" y="606"/>
                    </a:lnTo>
                    <a:lnTo>
                      <a:pt x="140" y="606"/>
                    </a:lnTo>
                    <a:lnTo>
                      <a:pt x="140" y="605"/>
                    </a:lnTo>
                    <a:lnTo>
                      <a:pt x="140" y="604"/>
                    </a:lnTo>
                    <a:lnTo>
                      <a:pt x="140" y="603"/>
                    </a:lnTo>
                    <a:lnTo>
                      <a:pt x="140" y="603"/>
                    </a:lnTo>
                    <a:lnTo>
                      <a:pt x="140" y="602"/>
                    </a:lnTo>
                    <a:lnTo>
                      <a:pt x="140" y="602"/>
                    </a:lnTo>
                    <a:lnTo>
                      <a:pt x="140" y="603"/>
                    </a:lnTo>
                    <a:lnTo>
                      <a:pt x="140" y="604"/>
                    </a:lnTo>
                    <a:lnTo>
                      <a:pt x="140" y="605"/>
                    </a:lnTo>
                    <a:lnTo>
                      <a:pt x="140" y="605"/>
                    </a:lnTo>
                    <a:lnTo>
                      <a:pt x="140" y="605"/>
                    </a:lnTo>
                    <a:lnTo>
                      <a:pt x="140" y="605"/>
                    </a:lnTo>
                    <a:lnTo>
                      <a:pt x="140" y="605"/>
                    </a:lnTo>
                    <a:lnTo>
                      <a:pt x="140" y="605"/>
                    </a:lnTo>
                    <a:lnTo>
                      <a:pt x="141" y="605"/>
                    </a:lnTo>
                    <a:lnTo>
                      <a:pt x="141" y="605"/>
                    </a:lnTo>
                    <a:lnTo>
                      <a:pt x="141" y="605"/>
                    </a:lnTo>
                    <a:lnTo>
                      <a:pt x="141" y="604"/>
                    </a:lnTo>
                    <a:lnTo>
                      <a:pt x="141" y="603"/>
                    </a:lnTo>
                    <a:lnTo>
                      <a:pt x="141" y="603"/>
                    </a:lnTo>
                    <a:lnTo>
                      <a:pt x="141" y="603"/>
                    </a:lnTo>
                    <a:lnTo>
                      <a:pt x="141" y="604"/>
                    </a:lnTo>
                    <a:lnTo>
                      <a:pt x="141" y="604"/>
                    </a:lnTo>
                    <a:lnTo>
                      <a:pt x="141" y="605"/>
                    </a:lnTo>
                    <a:lnTo>
                      <a:pt x="141" y="605"/>
                    </a:lnTo>
                    <a:lnTo>
                      <a:pt x="141" y="606"/>
                    </a:lnTo>
                    <a:lnTo>
                      <a:pt x="141" y="606"/>
                    </a:lnTo>
                    <a:lnTo>
                      <a:pt x="141" y="606"/>
                    </a:lnTo>
                    <a:lnTo>
                      <a:pt x="142" y="606"/>
                    </a:lnTo>
                    <a:lnTo>
                      <a:pt x="142" y="605"/>
                    </a:lnTo>
                    <a:lnTo>
                      <a:pt x="142" y="604"/>
                    </a:lnTo>
                    <a:lnTo>
                      <a:pt x="142" y="604"/>
                    </a:lnTo>
                    <a:lnTo>
                      <a:pt x="142" y="603"/>
                    </a:lnTo>
                    <a:lnTo>
                      <a:pt x="142" y="604"/>
                    </a:lnTo>
                    <a:lnTo>
                      <a:pt x="142" y="604"/>
                    </a:lnTo>
                    <a:lnTo>
                      <a:pt x="142" y="605"/>
                    </a:lnTo>
                    <a:lnTo>
                      <a:pt x="142" y="606"/>
                    </a:lnTo>
                    <a:lnTo>
                      <a:pt x="142" y="607"/>
                    </a:lnTo>
                    <a:lnTo>
                      <a:pt x="142" y="607"/>
                    </a:lnTo>
                    <a:lnTo>
                      <a:pt x="142" y="607"/>
                    </a:lnTo>
                    <a:lnTo>
                      <a:pt x="142" y="607"/>
                    </a:lnTo>
                    <a:lnTo>
                      <a:pt x="142" y="607"/>
                    </a:lnTo>
                    <a:lnTo>
                      <a:pt x="143" y="607"/>
                    </a:lnTo>
                    <a:lnTo>
                      <a:pt x="143" y="607"/>
                    </a:lnTo>
                    <a:lnTo>
                      <a:pt x="143" y="606"/>
                    </a:lnTo>
                    <a:lnTo>
                      <a:pt x="143" y="606"/>
                    </a:lnTo>
                    <a:lnTo>
                      <a:pt x="143" y="605"/>
                    </a:lnTo>
                    <a:lnTo>
                      <a:pt x="143" y="605"/>
                    </a:lnTo>
                    <a:lnTo>
                      <a:pt x="143" y="605"/>
                    </a:lnTo>
                    <a:lnTo>
                      <a:pt x="143" y="605"/>
                    </a:lnTo>
                    <a:lnTo>
                      <a:pt x="143" y="604"/>
                    </a:lnTo>
                    <a:lnTo>
                      <a:pt x="143" y="604"/>
                    </a:lnTo>
                    <a:lnTo>
                      <a:pt x="143" y="604"/>
                    </a:lnTo>
                    <a:lnTo>
                      <a:pt x="143" y="604"/>
                    </a:lnTo>
                    <a:lnTo>
                      <a:pt x="143" y="604"/>
                    </a:lnTo>
                    <a:lnTo>
                      <a:pt x="143" y="604"/>
                    </a:lnTo>
                    <a:lnTo>
                      <a:pt x="144" y="604"/>
                    </a:lnTo>
                    <a:lnTo>
                      <a:pt x="144" y="603"/>
                    </a:lnTo>
                    <a:lnTo>
                      <a:pt x="144" y="602"/>
                    </a:lnTo>
                    <a:lnTo>
                      <a:pt x="144" y="601"/>
                    </a:lnTo>
                    <a:lnTo>
                      <a:pt x="144" y="600"/>
                    </a:lnTo>
                    <a:lnTo>
                      <a:pt x="144" y="601"/>
                    </a:lnTo>
                    <a:lnTo>
                      <a:pt x="144" y="602"/>
                    </a:lnTo>
                    <a:lnTo>
                      <a:pt x="144" y="604"/>
                    </a:lnTo>
                    <a:lnTo>
                      <a:pt x="144" y="605"/>
                    </a:lnTo>
                    <a:lnTo>
                      <a:pt x="144" y="606"/>
                    </a:lnTo>
                    <a:lnTo>
                      <a:pt x="144" y="606"/>
                    </a:lnTo>
                    <a:lnTo>
                      <a:pt x="144" y="605"/>
                    </a:lnTo>
                    <a:lnTo>
                      <a:pt x="144" y="606"/>
                    </a:lnTo>
                    <a:lnTo>
                      <a:pt x="144" y="606"/>
                    </a:lnTo>
                    <a:lnTo>
                      <a:pt x="145" y="606"/>
                    </a:lnTo>
                    <a:lnTo>
                      <a:pt x="145" y="606"/>
                    </a:lnTo>
                    <a:lnTo>
                      <a:pt x="145" y="604"/>
                    </a:lnTo>
                    <a:lnTo>
                      <a:pt x="145" y="603"/>
                    </a:lnTo>
                    <a:lnTo>
                      <a:pt x="145" y="601"/>
                    </a:lnTo>
                    <a:lnTo>
                      <a:pt x="145" y="600"/>
                    </a:lnTo>
                    <a:lnTo>
                      <a:pt x="145" y="600"/>
                    </a:lnTo>
                    <a:lnTo>
                      <a:pt x="145" y="600"/>
                    </a:lnTo>
                    <a:lnTo>
                      <a:pt x="145" y="601"/>
                    </a:lnTo>
                    <a:lnTo>
                      <a:pt x="145" y="603"/>
                    </a:lnTo>
                    <a:lnTo>
                      <a:pt x="145" y="604"/>
                    </a:lnTo>
                    <a:lnTo>
                      <a:pt x="145" y="604"/>
                    </a:lnTo>
                    <a:lnTo>
                      <a:pt x="145" y="604"/>
                    </a:lnTo>
                    <a:lnTo>
                      <a:pt x="145" y="603"/>
                    </a:lnTo>
                    <a:lnTo>
                      <a:pt x="145" y="602"/>
                    </a:lnTo>
                    <a:lnTo>
                      <a:pt x="146" y="601"/>
                    </a:lnTo>
                    <a:lnTo>
                      <a:pt x="146" y="601"/>
                    </a:lnTo>
                    <a:lnTo>
                      <a:pt x="146" y="601"/>
                    </a:lnTo>
                    <a:lnTo>
                      <a:pt x="146" y="601"/>
                    </a:lnTo>
                    <a:lnTo>
                      <a:pt x="146" y="602"/>
                    </a:lnTo>
                    <a:lnTo>
                      <a:pt x="146" y="603"/>
                    </a:lnTo>
                    <a:lnTo>
                      <a:pt x="146" y="603"/>
                    </a:lnTo>
                    <a:lnTo>
                      <a:pt x="146" y="603"/>
                    </a:lnTo>
                    <a:lnTo>
                      <a:pt x="146" y="603"/>
                    </a:lnTo>
                    <a:lnTo>
                      <a:pt x="146" y="603"/>
                    </a:lnTo>
                    <a:lnTo>
                      <a:pt x="146" y="604"/>
                    </a:lnTo>
                    <a:lnTo>
                      <a:pt x="146" y="605"/>
                    </a:lnTo>
                    <a:lnTo>
                      <a:pt x="146" y="605"/>
                    </a:lnTo>
                    <a:lnTo>
                      <a:pt x="146" y="605"/>
                    </a:lnTo>
                    <a:lnTo>
                      <a:pt x="147" y="606"/>
                    </a:lnTo>
                    <a:lnTo>
                      <a:pt x="147" y="606"/>
                    </a:lnTo>
                    <a:lnTo>
                      <a:pt x="147" y="606"/>
                    </a:lnTo>
                    <a:lnTo>
                      <a:pt x="147" y="604"/>
                    </a:lnTo>
                    <a:lnTo>
                      <a:pt x="147" y="602"/>
                    </a:lnTo>
                    <a:lnTo>
                      <a:pt x="147" y="600"/>
                    </a:lnTo>
                    <a:lnTo>
                      <a:pt x="147" y="599"/>
                    </a:lnTo>
                    <a:lnTo>
                      <a:pt x="147" y="600"/>
                    </a:lnTo>
                    <a:lnTo>
                      <a:pt x="147" y="603"/>
                    </a:lnTo>
                    <a:lnTo>
                      <a:pt x="147" y="605"/>
                    </a:lnTo>
                    <a:lnTo>
                      <a:pt x="147" y="606"/>
                    </a:lnTo>
                    <a:lnTo>
                      <a:pt x="147" y="606"/>
                    </a:lnTo>
                    <a:lnTo>
                      <a:pt x="147" y="606"/>
                    </a:lnTo>
                    <a:lnTo>
                      <a:pt x="147" y="606"/>
                    </a:lnTo>
                    <a:lnTo>
                      <a:pt x="148" y="606"/>
                    </a:lnTo>
                    <a:lnTo>
                      <a:pt x="148" y="606"/>
                    </a:lnTo>
                    <a:lnTo>
                      <a:pt x="148" y="606"/>
                    </a:lnTo>
                    <a:lnTo>
                      <a:pt x="148" y="606"/>
                    </a:lnTo>
                    <a:lnTo>
                      <a:pt x="148" y="605"/>
                    </a:lnTo>
                    <a:lnTo>
                      <a:pt x="148" y="605"/>
                    </a:lnTo>
                    <a:lnTo>
                      <a:pt x="148" y="605"/>
                    </a:lnTo>
                    <a:lnTo>
                      <a:pt x="148" y="605"/>
                    </a:lnTo>
                    <a:lnTo>
                      <a:pt x="148" y="604"/>
                    </a:lnTo>
                    <a:lnTo>
                      <a:pt x="148" y="603"/>
                    </a:lnTo>
                    <a:lnTo>
                      <a:pt x="148" y="602"/>
                    </a:lnTo>
                    <a:lnTo>
                      <a:pt x="148" y="601"/>
                    </a:lnTo>
                    <a:lnTo>
                      <a:pt x="148" y="602"/>
                    </a:lnTo>
                    <a:lnTo>
                      <a:pt x="148" y="604"/>
                    </a:lnTo>
                    <a:lnTo>
                      <a:pt x="149" y="605"/>
                    </a:lnTo>
                    <a:lnTo>
                      <a:pt x="149" y="605"/>
                    </a:lnTo>
                    <a:lnTo>
                      <a:pt x="149" y="602"/>
                    </a:lnTo>
                    <a:lnTo>
                      <a:pt x="149" y="600"/>
                    </a:lnTo>
                    <a:lnTo>
                      <a:pt x="149" y="599"/>
                    </a:lnTo>
                    <a:lnTo>
                      <a:pt x="149" y="600"/>
                    </a:lnTo>
                    <a:lnTo>
                      <a:pt x="149" y="602"/>
                    </a:lnTo>
                    <a:lnTo>
                      <a:pt x="149" y="603"/>
                    </a:lnTo>
                    <a:lnTo>
                      <a:pt x="149" y="602"/>
                    </a:lnTo>
                    <a:lnTo>
                      <a:pt x="149" y="601"/>
                    </a:lnTo>
                    <a:lnTo>
                      <a:pt x="149" y="602"/>
                    </a:lnTo>
                    <a:lnTo>
                      <a:pt x="149" y="603"/>
                    </a:lnTo>
                    <a:lnTo>
                      <a:pt x="149" y="603"/>
                    </a:lnTo>
                    <a:lnTo>
                      <a:pt x="149" y="603"/>
                    </a:lnTo>
                    <a:lnTo>
                      <a:pt x="150" y="602"/>
                    </a:lnTo>
                    <a:lnTo>
                      <a:pt x="150" y="603"/>
                    </a:lnTo>
                    <a:lnTo>
                      <a:pt x="150" y="604"/>
                    </a:lnTo>
                    <a:lnTo>
                      <a:pt x="150" y="605"/>
                    </a:lnTo>
                    <a:lnTo>
                      <a:pt x="150" y="605"/>
                    </a:lnTo>
                    <a:lnTo>
                      <a:pt x="150" y="604"/>
                    </a:lnTo>
                    <a:lnTo>
                      <a:pt x="150" y="604"/>
                    </a:lnTo>
                    <a:lnTo>
                      <a:pt x="150" y="605"/>
                    </a:lnTo>
                    <a:lnTo>
                      <a:pt x="150" y="605"/>
                    </a:lnTo>
                    <a:lnTo>
                      <a:pt x="150" y="605"/>
                    </a:lnTo>
                    <a:lnTo>
                      <a:pt x="150" y="604"/>
                    </a:lnTo>
                    <a:lnTo>
                      <a:pt x="150" y="604"/>
                    </a:lnTo>
                    <a:lnTo>
                      <a:pt x="150" y="603"/>
                    </a:lnTo>
                    <a:lnTo>
                      <a:pt x="150" y="604"/>
                    </a:lnTo>
                    <a:lnTo>
                      <a:pt x="151" y="605"/>
                    </a:lnTo>
                    <a:lnTo>
                      <a:pt x="151" y="606"/>
                    </a:lnTo>
                    <a:lnTo>
                      <a:pt x="151" y="606"/>
                    </a:lnTo>
                    <a:lnTo>
                      <a:pt x="151" y="606"/>
                    </a:lnTo>
                    <a:lnTo>
                      <a:pt x="151" y="606"/>
                    </a:lnTo>
                    <a:lnTo>
                      <a:pt x="151" y="606"/>
                    </a:lnTo>
                    <a:lnTo>
                      <a:pt x="151" y="604"/>
                    </a:lnTo>
                    <a:lnTo>
                      <a:pt x="151" y="603"/>
                    </a:lnTo>
                    <a:lnTo>
                      <a:pt x="151" y="602"/>
                    </a:lnTo>
                    <a:lnTo>
                      <a:pt x="151" y="603"/>
                    </a:lnTo>
                    <a:lnTo>
                      <a:pt x="151" y="604"/>
                    </a:lnTo>
                    <a:lnTo>
                      <a:pt x="151" y="604"/>
                    </a:lnTo>
                    <a:lnTo>
                      <a:pt x="151" y="603"/>
                    </a:lnTo>
                    <a:lnTo>
                      <a:pt x="151" y="601"/>
                    </a:lnTo>
                    <a:lnTo>
                      <a:pt x="152" y="601"/>
                    </a:lnTo>
                    <a:lnTo>
                      <a:pt x="152" y="602"/>
                    </a:lnTo>
                    <a:lnTo>
                      <a:pt x="152" y="602"/>
                    </a:lnTo>
                    <a:lnTo>
                      <a:pt x="152" y="603"/>
                    </a:lnTo>
                    <a:lnTo>
                      <a:pt x="152" y="602"/>
                    </a:lnTo>
                    <a:lnTo>
                      <a:pt x="152" y="601"/>
                    </a:lnTo>
                    <a:lnTo>
                      <a:pt x="152" y="600"/>
                    </a:lnTo>
                    <a:lnTo>
                      <a:pt x="152" y="600"/>
                    </a:lnTo>
                    <a:lnTo>
                      <a:pt x="152" y="601"/>
                    </a:lnTo>
                    <a:lnTo>
                      <a:pt x="152" y="602"/>
                    </a:lnTo>
                    <a:lnTo>
                      <a:pt x="152" y="604"/>
                    </a:lnTo>
                    <a:lnTo>
                      <a:pt x="152" y="605"/>
                    </a:lnTo>
                    <a:lnTo>
                      <a:pt x="152" y="605"/>
                    </a:lnTo>
                    <a:lnTo>
                      <a:pt x="152" y="605"/>
                    </a:lnTo>
                    <a:lnTo>
                      <a:pt x="152" y="604"/>
                    </a:lnTo>
                    <a:lnTo>
                      <a:pt x="153" y="604"/>
                    </a:lnTo>
                    <a:lnTo>
                      <a:pt x="153" y="603"/>
                    </a:lnTo>
                    <a:lnTo>
                      <a:pt x="153" y="603"/>
                    </a:lnTo>
                    <a:lnTo>
                      <a:pt x="153" y="602"/>
                    </a:lnTo>
                    <a:lnTo>
                      <a:pt x="153" y="602"/>
                    </a:lnTo>
                    <a:lnTo>
                      <a:pt x="153" y="602"/>
                    </a:lnTo>
                    <a:lnTo>
                      <a:pt x="153" y="601"/>
                    </a:lnTo>
                    <a:lnTo>
                      <a:pt x="153" y="601"/>
                    </a:lnTo>
                    <a:lnTo>
                      <a:pt x="153" y="601"/>
                    </a:lnTo>
                    <a:lnTo>
                      <a:pt x="153" y="602"/>
                    </a:lnTo>
                    <a:lnTo>
                      <a:pt x="153" y="604"/>
                    </a:lnTo>
                    <a:lnTo>
                      <a:pt x="153" y="605"/>
                    </a:lnTo>
                    <a:lnTo>
                      <a:pt x="153" y="606"/>
                    </a:lnTo>
                    <a:lnTo>
                      <a:pt x="153" y="606"/>
                    </a:lnTo>
                    <a:lnTo>
                      <a:pt x="154" y="605"/>
                    </a:lnTo>
                    <a:lnTo>
                      <a:pt x="154" y="604"/>
                    </a:lnTo>
                    <a:lnTo>
                      <a:pt x="154" y="603"/>
                    </a:lnTo>
                    <a:lnTo>
                      <a:pt x="154" y="604"/>
                    </a:lnTo>
                    <a:lnTo>
                      <a:pt x="154" y="605"/>
                    </a:lnTo>
                    <a:lnTo>
                      <a:pt x="154" y="605"/>
                    </a:lnTo>
                    <a:lnTo>
                      <a:pt x="154" y="605"/>
                    </a:lnTo>
                    <a:lnTo>
                      <a:pt x="154" y="605"/>
                    </a:lnTo>
                    <a:lnTo>
                      <a:pt x="154" y="605"/>
                    </a:lnTo>
                    <a:lnTo>
                      <a:pt x="154" y="606"/>
                    </a:lnTo>
                    <a:lnTo>
                      <a:pt x="154" y="606"/>
                    </a:lnTo>
                    <a:lnTo>
                      <a:pt x="154" y="605"/>
                    </a:lnTo>
                    <a:lnTo>
                      <a:pt x="154" y="604"/>
                    </a:lnTo>
                    <a:lnTo>
                      <a:pt x="154" y="604"/>
                    </a:lnTo>
                    <a:lnTo>
                      <a:pt x="155" y="604"/>
                    </a:lnTo>
                    <a:lnTo>
                      <a:pt x="155" y="604"/>
                    </a:lnTo>
                    <a:lnTo>
                      <a:pt x="155" y="604"/>
                    </a:lnTo>
                    <a:lnTo>
                      <a:pt x="155" y="605"/>
                    </a:lnTo>
                    <a:lnTo>
                      <a:pt x="155" y="606"/>
                    </a:lnTo>
                    <a:lnTo>
                      <a:pt x="155" y="606"/>
                    </a:lnTo>
                    <a:lnTo>
                      <a:pt x="155" y="605"/>
                    </a:lnTo>
                    <a:lnTo>
                      <a:pt x="155" y="604"/>
                    </a:lnTo>
                    <a:lnTo>
                      <a:pt x="155" y="604"/>
                    </a:lnTo>
                    <a:lnTo>
                      <a:pt x="155" y="603"/>
                    </a:lnTo>
                    <a:lnTo>
                      <a:pt x="155" y="603"/>
                    </a:lnTo>
                    <a:lnTo>
                      <a:pt x="155" y="602"/>
                    </a:lnTo>
                    <a:lnTo>
                      <a:pt x="155" y="600"/>
                    </a:lnTo>
                    <a:lnTo>
                      <a:pt x="155" y="600"/>
                    </a:lnTo>
                    <a:lnTo>
                      <a:pt x="155" y="600"/>
                    </a:lnTo>
                    <a:lnTo>
                      <a:pt x="156" y="601"/>
                    </a:lnTo>
                    <a:lnTo>
                      <a:pt x="156" y="601"/>
                    </a:lnTo>
                    <a:lnTo>
                      <a:pt x="156" y="601"/>
                    </a:lnTo>
                    <a:lnTo>
                      <a:pt x="156" y="601"/>
                    </a:lnTo>
                    <a:lnTo>
                      <a:pt x="156" y="603"/>
                    </a:lnTo>
                    <a:lnTo>
                      <a:pt x="156" y="604"/>
                    </a:lnTo>
                    <a:lnTo>
                      <a:pt x="156" y="605"/>
                    </a:lnTo>
                    <a:lnTo>
                      <a:pt x="156" y="605"/>
                    </a:lnTo>
                    <a:lnTo>
                      <a:pt x="156" y="606"/>
                    </a:lnTo>
                    <a:lnTo>
                      <a:pt x="156" y="606"/>
                    </a:lnTo>
                    <a:lnTo>
                      <a:pt x="156" y="606"/>
                    </a:lnTo>
                    <a:lnTo>
                      <a:pt x="156" y="605"/>
                    </a:lnTo>
                    <a:lnTo>
                      <a:pt x="156" y="604"/>
                    </a:lnTo>
                    <a:lnTo>
                      <a:pt x="156" y="603"/>
                    </a:lnTo>
                    <a:lnTo>
                      <a:pt x="157" y="603"/>
                    </a:lnTo>
                    <a:lnTo>
                      <a:pt x="157" y="603"/>
                    </a:lnTo>
                    <a:lnTo>
                      <a:pt x="157" y="603"/>
                    </a:lnTo>
                    <a:lnTo>
                      <a:pt x="157" y="602"/>
                    </a:lnTo>
                    <a:lnTo>
                      <a:pt x="157" y="602"/>
                    </a:lnTo>
                    <a:lnTo>
                      <a:pt x="157" y="603"/>
                    </a:lnTo>
                    <a:lnTo>
                      <a:pt x="157" y="604"/>
                    </a:lnTo>
                    <a:lnTo>
                      <a:pt x="157" y="604"/>
                    </a:lnTo>
                    <a:lnTo>
                      <a:pt x="157" y="605"/>
                    </a:lnTo>
                    <a:lnTo>
                      <a:pt x="157" y="605"/>
                    </a:lnTo>
                    <a:lnTo>
                      <a:pt x="157" y="606"/>
                    </a:lnTo>
                    <a:lnTo>
                      <a:pt x="157" y="606"/>
                    </a:lnTo>
                    <a:lnTo>
                      <a:pt x="157" y="606"/>
                    </a:lnTo>
                    <a:lnTo>
                      <a:pt x="157" y="607"/>
                    </a:lnTo>
                    <a:lnTo>
                      <a:pt x="158" y="607"/>
                    </a:lnTo>
                    <a:lnTo>
                      <a:pt x="158" y="607"/>
                    </a:lnTo>
                    <a:lnTo>
                      <a:pt x="158" y="606"/>
                    </a:lnTo>
                    <a:lnTo>
                      <a:pt x="158" y="605"/>
                    </a:lnTo>
                    <a:lnTo>
                      <a:pt x="158" y="604"/>
                    </a:lnTo>
                    <a:lnTo>
                      <a:pt x="158" y="603"/>
                    </a:lnTo>
                    <a:lnTo>
                      <a:pt x="158" y="603"/>
                    </a:lnTo>
                    <a:lnTo>
                      <a:pt x="158" y="602"/>
                    </a:lnTo>
                    <a:lnTo>
                      <a:pt x="158" y="602"/>
                    </a:lnTo>
                    <a:lnTo>
                      <a:pt x="158" y="601"/>
                    </a:lnTo>
                    <a:lnTo>
                      <a:pt x="158" y="601"/>
                    </a:lnTo>
                    <a:lnTo>
                      <a:pt x="158" y="601"/>
                    </a:lnTo>
                    <a:lnTo>
                      <a:pt x="158" y="602"/>
                    </a:lnTo>
                    <a:lnTo>
                      <a:pt x="158" y="603"/>
                    </a:lnTo>
                    <a:lnTo>
                      <a:pt x="159" y="603"/>
                    </a:lnTo>
                    <a:lnTo>
                      <a:pt x="159" y="602"/>
                    </a:lnTo>
                    <a:lnTo>
                      <a:pt x="159" y="600"/>
                    </a:lnTo>
                    <a:lnTo>
                      <a:pt x="159" y="599"/>
                    </a:lnTo>
                    <a:lnTo>
                      <a:pt x="159" y="600"/>
                    </a:lnTo>
                    <a:lnTo>
                      <a:pt x="159" y="602"/>
                    </a:lnTo>
                    <a:lnTo>
                      <a:pt x="159" y="602"/>
                    </a:lnTo>
                    <a:lnTo>
                      <a:pt x="159" y="601"/>
                    </a:lnTo>
                    <a:lnTo>
                      <a:pt x="159" y="600"/>
                    </a:lnTo>
                    <a:lnTo>
                      <a:pt x="159" y="600"/>
                    </a:lnTo>
                    <a:lnTo>
                      <a:pt x="159" y="601"/>
                    </a:lnTo>
                    <a:lnTo>
                      <a:pt x="159" y="602"/>
                    </a:lnTo>
                    <a:lnTo>
                      <a:pt x="159" y="604"/>
                    </a:lnTo>
                    <a:lnTo>
                      <a:pt x="159" y="605"/>
                    </a:lnTo>
                    <a:lnTo>
                      <a:pt x="160" y="606"/>
                    </a:lnTo>
                    <a:lnTo>
                      <a:pt x="160" y="605"/>
                    </a:lnTo>
                    <a:lnTo>
                      <a:pt x="160" y="604"/>
                    </a:lnTo>
                    <a:lnTo>
                      <a:pt x="160" y="604"/>
                    </a:lnTo>
                    <a:lnTo>
                      <a:pt x="160" y="604"/>
                    </a:lnTo>
                    <a:lnTo>
                      <a:pt x="160" y="604"/>
                    </a:lnTo>
                    <a:lnTo>
                      <a:pt x="160" y="603"/>
                    </a:lnTo>
                    <a:lnTo>
                      <a:pt x="160" y="602"/>
                    </a:lnTo>
                    <a:lnTo>
                      <a:pt x="160" y="601"/>
                    </a:lnTo>
                    <a:lnTo>
                      <a:pt x="160" y="602"/>
                    </a:lnTo>
                    <a:lnTo>
                      <a:pt x="160" y="603"/>
                    </a:lnTo>
                    <a:lnTo>
                      <a:pt x="160" y="604"/>
                    </a:lnTo>
                    <a:lnTo>
                      <a:pt x="160" y="605"/>
                    </a:lnTo>
                    <a:lnTo>
                      <a:pt x="160" y="606"/>
                    </a:lnTo>
                    <a:lnTo>
                      <a:pt x="161" y="606"/>
                    </a:lnTo>
                    <a:lnTo>
                      <a:pt x="161" y="606"/>
                    </a:lnTo>
                    <a:lnTo>
                      <a:pt x="161" y="606"/>
                    </a:lnTo>
                    <a:lnTo>
                      <a:pt x="161" y="605"/>
                    </a:lnTo>
                    <a:lnTo>
                      <a:pt x="161" y="604"/>
                    </a:lnTo>
                    <a:lnTo>
                      <a:pt x="161" y="603"/>
                    </a:lnTo>
                    <a:lnTo>
                      <a:pt x="161" y="603"/>
                    </a:lnTo>
                    <a:lnTo>
                      <a:pt x="161" y="604"/>
                    </a:lnTo>
                    <a:lnTo>
                      <a:pt x="161" y="605"/>
                    </a:lnTo>
                    <a:lnTo>
                      <a:pt x="161" y="606"/>
                    </a:lnTo>
                    <a:lnTo>
                      <a:pt x="161" y="606"/>
                    </a:lnTo>
                    <a:lnTo>
                      <a:pt x="161" y="605"/>
                    </a:lnTo>
                    <a:lnTo>
                      <a:pt x="161" y="605"/>
                    </a:lnTo>
                    <a:lnTo>
                      <a:pt x="161" y="606"/>
                    </a:lnTo>
                    <a:lnTo>
                      <a:pt x="162" y="607"/>
                    </a:lnTo>
                    <a:lnTo>
                      <a:pt x="162" y="607"/>
                    </a:lnTo>
                    <a:lnTo>
                      <a:pt x="162" y="607"/>
                    </a:lnTo>
                    <a:lnTo>
                      <a:pt x="162" y="607"/>
                    </a:lnTo>
                    <a:lnTo>
                      <a:pt x="162" y="606"/>
                    </a:lnTo>
                    <a:lnTo>
                      <a:pt x="162" y="605"/>
                    </a:lnTo>
                    <a:lnTo>
                      <a:pt x="162" y="604"/>
                    </a:lnTo>
                    <a:lnTo>
                      <a:pt x="162" y="602"/>
                    </a:lnTo>
                    <a:lnTo>
                      <a:pt x="162" y="601"/>
                    </a:lnTo>
                    <a:lnTo>
                      <a:pt x="162" y="601"/>
                    </a:lnTo>
                    <a:lnTo>
                      <a:pt x="162" y="601"/>
                    </a:lnTo>
                    <a:lnTo>
                      <a:pt x="162" y="601"/>
                    </a:lnTo>
                    <a:lnTo>
                      <a:pt x="162" y="602"/>
                    </a:lnTo>
                    <a:lnTo>
                      <a:pt x="162" y="603"/>
                    </a:lnTo>
                    <a:lnTo>
                      <a:pt x="162" y="604"/>
                    </a:lnTo>
                    <a:lnTo>
                      <a:pt x="163" y="604"/>
                    </a:lnTo>
                    <a:lnTo>
                      <a:pt x="163" y="604"/>
                    </a:lnTo>
                    <a:lnTo>
                      <a:pt x="163" y="604"/>
                    </a:lnTo>
                    <a:lnTo>
                      <a:pt x="163" y="603"/>
                    </a:lnTo>
                    <a:lnTo>
                      <a:pt x="163" y="604"/>
                    </a:lnTo>
                    <a:lnTo>
                      <a:pt x="163" y="605"/>
                    </a:lnTo>
                    <a:lnTo>
                      <a:pt x="163" y="606"/>
                    </a:lnTo>
                    <a:lnTo>
                      <a:pt x="163" y="606"/>
                    </a:lnTo>
                    <a:lnTo>
                      <a:pt x="163" y="606"/>
                    </a:lnTo>
                    <a:lnTo>
                      <a:pt x="163" y="605"/>
                    </a:lnTo>
                    <a:lnTo>
                      <a:pt x="163" y="604"/>
                    </a:lnTo>
                    <a:lnTo>
                      <a:pt x="163" y="604"/>
                    </a:lnTo>
                    <a:lnTo>
                      <a:pt x="163" y="604"/>
                    </a:lnTo>
                    <a:lnTo>
                      <a:pt x="163" y="603"/>
                    </a:lnTo>
                    <a:lnTo>
                      <a:pt x="164" y="603"/>
                    </a:lnTo>
                    <a:lnTo>
                      <a:pt x="164" y="603"/>
                    </a:lnTo>
                    <a:lnTo>
                      <a:pt x="164" y="603"/>
                    </a:lnTo>
                    <a:lnTo>
                      <a:pt x="164" y="604"/>
                    </a:lnTo>
                    <a:lnTo>
                      <a:pt x="164" y="604"/>
                    </a:lnTo>
                    <a:lnTo>
                      <a:pt x="164" y="605"/>
                    </a:lnTo>
                    <a:lnTo>
                      <a:pt x="164" y="606"/>
                    </a:lnTo>
                    <a:lnTo>
                      <a:pt x="164" y="606"/>
                    </a:lnTo>
                    <a:lnTo>
                      <a:pt x="164" y="606"/>
                    </a:lnTo>
                    <a:lnTo>
                      <a:pt x="164" y="606"/>
                    </a:lnTo>
                    <a:lnTo>
                      <a:pt x="164" y="605"/>
                    </a:lnTo>
                    <a:lnTo>
                      <a:pt x="164" y="604"/>
                    </a:lnTo>
                    <a:lnTo>
                      <a:pt x="164" y="603"/>
                    </a:lnTo>
                    <a:lnTo>
                      <a:pt x="164" y="602"/>
                    </a:lnTo>
                    <a:lnTo>
                      <a:pt x="165" y="602"/>
                    </a:lnTo>
                    <a:lnTo>
                      <a:pt x="165" y="603"/>
                    </a:lnTo>
                    <a:lnTo>
                      <a:pt x="165" y="604"/>
                    </a:lnTo>
                    <a:lnTo>
                      <a:pt x="165" y="605"/>
                    </a:lnTo>
                    <a:lnTo>
                      <a:pt x="165" y="605"/>
                    </a:lnTo>
                    <a:lnTo>
                      <a:pt x="165" y="605"/>
                    </a:lnTo>
                    <a:lnTo>
                      <a:pt x="165" y="604"/>
                    </a:lnTo>
                    <a:lnTo>
                      <a:pt x="165" y="603"/>
                    </a:lnTo>
                    <a:lnTo>
                      <a:pt x="165" y="602"/>
                    </a:lnTo>
                    <a:lnTo>
                      <a:pt x="165" y="602"/>
                    </a:lnTo>
                    <a:lnTo>
                      <a:pt x="165" y="602"/>
                    </a:lnTo>
                    <a:lnTo>
                      <a:pt x="165" y="603"/>
                    </a:lnTo>
                    <a:lnTo>
                      <a:pt x="165" y="603"/>
                    </a:lnTo>
                    <a:lnTo>
                      <a:pt x="165" y="603"/>
                    </a:lnTo>
                    <a:lnTo>
                      <a:pt x="166" y="604"/>
                    </a:lnTo>
                    <a:lnTo>
                      <a:pt x="166" y="603"/>
                    </a:lnTo>
                    <a:lnTo>
                      <a:pt x="166" y="603"/>
                    </a:lnTo>
                    <a:lnTo>
                      <a:pt x="166" y="603"/>
                    </a:lnTo>
                    <a:lnTo>
                      <a:pt x="166" y="604"/>
                    </a:lnTo>
                    <a:lnTo>
                      <a:pt x="166" y="605"/>
                    </a:lnTo>
                    <a:lnTo>
                      <a:pt x="166" y="606"/>
                    </a:lnTo>
                    <a:lnTo>
                      <a:pt x="166" y="606"/>
                    </a:lnTo>
                    <a:lnTo>
                      <a:pt x="166" y="604"/>
                    </a:lnTo>
                    <a:lnTo>
                      <a:pt x="166" y="602"/>
                    </a:lnTo>
                    <a:lnTo>
                      <a:pt x="166" y="601"/>
                    </a:lnTo>
                    <a:lnTo>
                      <a:pt x="166" y="600"/>
                    </a:lnTo>
                    <a:lnTo>
                      <a:pt x="166" y="600"/>
                    </a:lnTo>
                    <a:lnTo>
                      <a:pt x="166" y="601"/>
                    </a:lnTo>
                    <a:lnTo>
                      <a:pt x="167" y="602"/>
                    </a:lnTo>
                    <a:lnTo>
                      <a:pt x="167" y="603"/>
                    </a:lnTo>
                    <a:lnTo>
                      <a:pt x="167" y="604"/>
                    </a:lnTo>
                    <a:lnTo>
                      <a:pt x="167" y="605"/>
                    </a:lnTo>
                    <a:lnTo>
                      <a:pt x="167" y="606"/>
                    </a:lnTo>
                    <a:lnTo>
                      <a:pt x="167" y="606"/>
                    </a:lnTo>
                    <a:lnTo>
                      <a:pt x="167" y="605"/>
                    </a:lnTo>
                    <a:lnTo>
                      <a:pt x="167" y="604"/>
                    </a:lnTo>
                    <a:lnTo>
                      <a:pt x="167" y="602"/>
                    </a:lnTo>
                    <a:lnTo>
                      <a:pt x="167" y="602"/>
                    </a:lnTo>
                    <a:lnTo>
                      <a:pt x="167" y="603"/>
                    </a:lnTo>
                    <a:lnTo>
                      <a:pt x="167" y="604"/>
                    </a:lnTo>
                    <a:lnTo>
                      <a:pt x="167" y="605"/>
                    </a:lnTo>
                    <a:lnTo>
                      <a:pt x="167" y="604"/>
                    </a:lnTo>
                    <a:lnTo>
                      <a:pt x="167" y="603"/>
                    </a:lnTo>
                    <a:lnTo>
                      <a:pt x="168" y="601"/>
                    </a:lnTo>
                    <a:lnTo>
                      <a:pt x="168" y="600"/>
                    </a:lnTo>
                    <a:lnTo>
                      <a:pt x="168" y="600"/>
                    </a:lnTo>
                    <a:lnTo>
                      <a:pt x="168" y="602"/>
                    </a:lnTo>
                    <a:lnTo>
                      <a:pt x="168" y="603"/>
                    </a:lnTo>
                    <a:lnTo>
                      <a:pt x="168" y="605"/>
                    </a:lnTo>
                    <a:lnTo>
                      <a:pt x="168" y="606"/>
                    </a:lnTo>
                    <a:lnTo>
                      <a:pt x="168" y="606"/>
                    </a:lnTo>
                    <a:lnTo>
                      <a:pt x="168" y="606"/>
                    </a:lnTo>
                    <a:lnTo>
                      <a:pt x="168" y="605"/>
                    </a:lnTo>
                    <a:lnTo>
                      <a:pt x="168" y="603"/>
                    </a:lnTo>
                    <a:lnTo>
                      <a:pt x="168" y="600"/>
                    </a:lnTo>
                    <a:lnTo>
                      <a:pt x="168" y="597"/>
                    </a:lnTo>
                    <a:lnTo>
                      <a:pt x="168" y="596"/>
                    </a:lnTo>
                    <a:lnTo>
                      <a:pt x="169" y="597"/>
                    </a:lnTo>
                    <a:lnTo>
                      <a:pt x="169" y="599"/>
                    </a:lnTo>
                    <a:lnTo>
                      <a:pt x="169" y="600"/>
                    </a:lnTo>
                    <a:lnTo>
                      <a:pt x="169" y="600"/>
                    </a:lnTo>
                    <a:lnTo>
                      <a:pt x="169" y="599"/>
                    </a:lnTo>
                    <a:lnTo>
                      <a:pt x="169" y="599"/>
                    </a:lnTo>
                    <a:lnTo>
                      <a:pt x="169" y="599"/>
                    </a:lnTo>
                    <a:lnTo>
                      <a:pt x="169" y="600"/>
                    </a:lnTo>
                    <a:lnTo>
                      <a:pt x="169" y="599"/>
                    </a:lnTo>
                    <a:lnTo>
                      <a:pt x="169" y="597"/>
                    </a:lnTo>
                    <a:lnTo>
                      <a:pt x="169" y="596"/>
                    </a:lnTo>
                    <a:lnTo>
                      <a:pt x="169" y="597"/>
                    </a:lnTo>
                    <a:lnTo>
                      <a:pt x="169" y="599"/>
                    </a:lnTo>
                    <a:lnTo>
                      <a:pt x="169" y="601"/>
                    </a:lnTo>
                    <a:lnTo>
                      <a:pt x="170" y="603"/>
                    </a:lnTo>
                    <a:lnTo>
                      <a:pt x="170" y="604"/>
                    </a:lnTo>
                    <a:lnTo>
                      <a:pt x="170" y="604"/>
                    </a:lnTo>
                    <a:lnTo>
                      <a:pt x="170" y="605"/>
                    </a:lnTo>
                    <a:lnTo>
                      <a:pt x="170" y="605"/>
                    </a:lnTo>
                    <a:lnTo>
                      <a:pt x="170" y="606"/>
                    </a:lnTo>
                    <a:lnTo>
                      <a:pt x="170" y="606"/>
                    </a:lnTo>
                    <a:lnTo>
                      <a:pt x="170" y="606"/>
                    </a:lnTo>
                    <a:lnTo>
                      <a:pt x="170" y="606"/>
                    </a:lnTo>
                    <a:lnTo>
                      <a:pt x="170" y="605"/>
                    </a:lnTo>
                    <a:lnTo>
                      <a:pt x="170" y="604"/>
                    </a:lnTo>
                    <a:lnTo>
                      <a:pt x="170" y="604"/>
                    </a:lnTo>
                    <a:lnTo>
                      <a:pt x="170" y="605"/>
                    </a:lnTo>
                    <a:lnTo>
                      <a:pt x="170" y="606"/>
                    </a:lnTo>
                    <a:lnTo>
                      <a:pt x="171" y="606"/>
                    </a:lnTo>
                    <a:lnTo>
                      <a:pt x="171" y="606"/>
                    </a:lnTo>
                    <a:lnTo>
                      <a:pt x="171" y="606"/>
                    </a:lnTo>
                    <a:lnTo>
                      <a:pt x="171" y="604"/>
                    </a:lnTo>
                    <a:lnTo>
                      <a:pt x="171" y="604"/>
                    </a:lnTo>
                    <a:lnTo>
                      <a:pt x="171" y="603"/>
                    </a:lnTo>
                    <a:lnTo>
                      <a:pt x="171" y="603"/>
                    </a:lnTo>
                    <a:lnTo>
                      <a:pt x="171" y="603"/>
                    </a:lnTo>
                    <a:lnTo>
                      <a:pt x="171" y="603"/>
                    </a:lnTo>
                    <a:lnTo>
                      <a:pt x="171" y="604"/>
                    </a:lnTo>
                    <a:lnTo>
                      <a:pt x="171" y="605"/>
                    </a:lnTo>
                    <a:lnTo>
                      <a:pt x="171" y="606"/>
                    </a:lnTo>
                    <a:lnTo>
                      <a:pt x="171" y="605"/>
                    </a:lnTo>
                    <a:lnTo>
                      <a:pt x="171" y="604"/>
                    </a:lnTo>
                    <a:lnTo>
                      <a:pt x="172" y="604"/>
                    </a:lnTo>
                    <a:lnTo>
                      <a:pt x="172" y="603"/>
                    </a:lnTo>
                    <a:lnTo>
                      <a:pt x="172" y="604"/>
                    </a:lnTo>
                    <a:lnTo>
                      <a:pt x="172" y="604"/>
                    </a:lnTo>
                    <a:lnTo>
                      <a:pt x="172" y="605"/>
                    </a:lnTo>
                    <a:lnTo>
                      <a:pt x="172" y="604"/>
                    </a:lnTo>
                    <a:lnTo>
                      <a:pt x="172" y="603"/>
                    </a:lnTo>
                    <a:lnTo>
                      <a:pt x="172" y="602"/>
                    </a:lnTo>
                    <a:lnTo>
                      <a:pt x="172" y="602"/>
                    </a:lnTo>
                    <a:lnTo>
                      <a:pt x="172" y="603"/>
                    </a:lnTo>
                    <a:lnTo>
                      <a:pt x="172" y="603"/>
                    </a:lnTo>
                    <a:lnTo>
                      <a:pt x="172" y="603"/>
                    </a:lnTo>
                    <a:lnTo>
                      <a:pt x="172" y="602"/>
                    </a:lnTo>
                    <a:lnTo>
                      <a:pt x="172" y="602"/>
                    </a:lnTo>
                    <a:lnTo>
                      <a:pt x="172" y="602"/>
                    </a:lnTo>
                    <a:lnTo>
                      <a:pt x="173" y="603"/>
                    </a:lnTo>
                    <a:lnTo>
                      <a:pt x="173" y="602"/>
                    </a:lnTo>
                    <a:lnTo>
                      <a:pt x="173" y="602"/>
                    </a:lnTo>
                    <a:lnTo>
                      <a:pt x="173" y="602"/>
                    </a:lnTo>
                    <a:lnTo>
                      <a:pt x="173" y="603"/>
                    </a:lnTo>
                    <a:lnTo>
                      <a:pt x="173" y="604"/>
                    </a:lnTo>
                    <a:lnTo>
                      <a:pt x="173" y="604"/>
                    </a:lnTo>
                    <a:lnTo>
                      <a:pt x="173" y="603"/>
                    </a:lnTo>
                    <a:lnTo>
                      <a:pt x="173" y="602"/>
                    </a:lnTo>
                    <a:lnTo>
                      <a:pt x="173" y="600"/>
                    </a:lnTo>
                    <a:lnTo>
                      <a:pt x="173" y="600"/>
                    </a:lnTo>
                    <a:lnTo>
                      <a:pt x="173" y="600"/>
                    </a:lnTo>
                    <a:lnTo>
                      <a:pt x="173" y="601"/>
                    </a:lnTo>
                    <a:lnTo>
                      <a:pt x="173" y="599"/>
                    </a:lnTo>
                    <a:lnTo>
                      <a:pt x="174" y="598"/>
                    </a:lnTo>
                    <a:lnTo>
                      <a:pt x="174" y="597"/>
                    </a:lnTo>
                    <a:lnTo>
                      <a:pt x="174" y="598"/>
                    </a:lnTo>
                    <a:lnTo>
                      <a:pt x="174" y="601"/>
                    </a:lnTo>
                    <a:lnTo>
                      <a:pt x="174" y="603"/>
                    </a:lnTo>
                    <a:lnTo>
                      <a:pt x="174" y="603"/>
                    </a:lnTo>
                    <a:lnTo>
                      <a:pt x="174" y="604"/>
                    </a:lnTo>
                    <a:lnTo>
                      <a:pt x="174" y="603"/>
                    </a:lnTo>
                    <a:lnTo>
                      <a:pt x="174" y="603"/>
                    </a:lnTo>
                    <a:lnTo>
                      <a:pt x="174" y="603"/>
                    </a:lnTo>
                    <a:lnTo>
                      <a:pt x="174" y="604"/>
                    </a:lnTo>
                    <a:lnTo>
                      <a:pt x="174" y="604"/>
                    </a:lnTo>
                    <a:lnTo>
                      <a:pt x="174" y="604"/>
                    </a:lnTo>
                    <a:lnTo>
                      <a:pt x="174" y="604"/>
                    </a:lnTo>
                    <a:lnTo>
                      <a:pt x="175" y="602"/>
                    </a:lnTo>
                    <a:lnTo>
                      <a:pt x="175" y="601"/>
                    </a:lnTo>
                    <a:lnTo>
                      <a:pt x="175" y="600"/>
                    </a:lnTo>
                    <a:lnTo>
                      <a:pt x="175" y="601"/>
                    </a:lnTo>
                    <a:lnTo>
                      <a:pt x="175" y="603"/>
                    </a:lnTo>
                    <a:lnTo>
                      <a:pt x="175" y="604"/>
                    </a:lnTo>
                    <a:lnTo>
                      <a:pt x="175" y="605"/>
                    </a:lnTo>
                    <a:lnTo>
                      <a:pt x="175" y="604"/>
                    </a:lnTo>
                    <a:lnTo>
                      <a:pt x="175" y="603"/>
                    </a:lnTo>
                    <a:lnTo>
                      <a:pt x="175" y="602"/>
                    </a:lnTo>
                    <a:lnTo>
                      <a:pt x="175" y="601"/>
                    </a:lnTo>
                    <a:lnTo>
                      <a:pt x="175" y="602"/>
                    </a:lnTo>
                    <a:lnTo>
                      <a:pt x="175" y="603"/>
                    </a:lnTo>
                    <a:lnTo>
                      <a:pt x="175" y="603"/>
                    </a:lnTo>
                    <a:lnTo>
                      <a:pt x="176" y="602"/>
                    </a:lnTo>
                    <a:lnTo>
                      <a:pt x="176" y="602"/>
                    </a:lnTo>
                    <a:lnTo>
                      <a:pt x="176" y="601"/>
                    </a:lnTo>
                    <a:lnTo>
                      <a:pt x="176" y="601"/>
                    </a:lnTo>
                    <a:lnTo>
                      <a:pt x="176" y="602"/>
                    </a:lnTo>
                    <a:lnTo>
                      <a:pt x="176" y="603"/>
                    </a:lnTo>
                    <a:lnTo>
                      <a:pt x="176" y="604"/>
                    </a:lnTo>
                    <a:lnTo>
                      <a:pt x="176" y="605"/>
                    </a:lnTo>
                    <a:lnTo>
                      <a:pt x="176" y="605"/>
                    </a:lnTo>
                    <a:lnTo>
                      <a:pt x="176" y="604"/>
                    </a:lnTo>
                    <a:lnTo>
                      <a:pt x="176" y="602"/>
                    </a:lnTo>
                    <a:lnTo>
                      <a:pt x="176" y="601"/>
                    </a:lnTo>
                    <a:lnTo>
                      <a:pt x="176" y="601"/>
                    </a:lnTo>
                    <a:lnTo>
                      <a:pt x="176" y="602"/>
                    </a:lnTo>
                    <a:lnTo>
                      <a:pt x="177" y="601"/>
                    </a:lnTo>
                    <a:lnTo>
                      <a:pt x="177" y="601"/>
                    </a:lnTo>
                    <a:lnTo>
                      <a:pt x="177" y="601"/>
                    </a:lnTo>
                    <a:lnTo>
                      <a:pt x="177" y="601"/>
                    </a:lnTo>
                    <a:lnTo>
                      <a:pt x="177" y="601"/>
                    </a:lnTo>
                    <a:lnTo>
                      <a:pt x="177" y="600"/>
                    </a:lnTo>
                    <a:lnTo>
                      <a:pt x="177" y="599"/>
                    </a:lnTo>
                    <a:lnTo>
                      <a:pt x="177" y="599"/>
                    </a:lnTo>
                    <a:lnTo>
                      <a:pt x="177" y="600"/>
                    </a:lnTo>
                    <a:lnTo>
                      <a:pt x="177" y="602"/>
                    </a:lnTo>
                    <a:lnTo>
                      <a:pt x="177" y="604"/>
                    </a:lnTo>
                    <a:lnTo>
                      <a:pt x="177" y="605"/>
                    </a:lnTo>
                    <a:lnTo>
                      <a:pt x="177" y="606"/>
                    </a:lnTo>
                    <a:lnTo>
                      <a:pt x="177" y="606"/>
                    </a:lnTo>
                    <a:lnTo>
                      <a:pt x="178" y="606"/>
                    </a:lnTo>
                    <a:lnTo>
                      <a:pt x="178" y="605"/>
                    </a:lnTo>
                    <a:lnTo>
                      <a:pt x="178" y="604"/>
                    </a:lnTo>
                    <a:lnTo>
                      <a:pt x="178" y="604"/>
                    </a:lnTo>
                    <a:lnTo>
                      <a:pt x="178" y="603"/>
                    </a:lnTo>
                    <a:lnTo>
                      <a:pt x="178" y="602"/>
                    </a:lnTo>
                    <a:lnTo>
                      <a:pt x="178" y="601"/>
                    </a:lnTo>
                    <a:lnTo>
                      <a:pt x="178" y="602"/>
                    </a:lnTo>
                    <a:lnTo>
                      <a:pt x="178" y="603"/>
                    </a:lnTo>
                    <a:lnTo>
                      <a:pt x="178" y="604"/>
                    </a:lnTo>
                    <a:lnTo>
                      <a:pt x="178" y="606"/>
                    </a:lnTo>
                    <a:lnTo>
                      <a:pt x="178" y="606"/>
                    </a:lnTo>
                    <a:lnTo>
                      <a:pt x="178" y="605"/>
                    </a:lnTo>
                    <a:lnTo>
                      <a:pt x="178" y="603"/>
                    </a:lnTo>
                    <a:lnTo>
                      <a:pt x="179" y="601"/>
                    </a:lnTo>
                    <a:lnTo>
                      <a:pt x="179" y="601"/>
                    </a:lnTo>
                    <a:lnTo>
                      <a:pt x="179" y="601"/>
                    </a:lnTo>
                    <a:lnTo>
                      <a:pt x="179" y="602"/>
                    </a:lnTo>
                    <a:lnTo>
                      <a:pt x="179" y="604"/>
                    </a:lnTo>
                    <a:lnTo>
                      <a:pt x="179" y="605"/>
                    </a:lnTo>
                    <a:lnTo>
                      <a:pt x="179" y="606"/>
                    </a:lnTo>
                    <a:lnTo>
                      <a:pt x="179" y="606"/>
                    </a:lnTo>
                    <a:lnTo>
                      <a:pt x="179" y="607"/>
                    </a:lnTo>
                    <a:lnTo>
                      <a:pt x="179" y="607"/>
                    </a:lnTo>
                    <a:lnTo>
                      <a:pt x="179" y="607"/>
                    </a:lnTo>
                    <a:lnTo>
                      <a:pt x="179" y="606"/>
                    </a:lnTo>
                    <a:lnTo>
                      <a:pt x="179" y="605"/>
                    </a:lnTo>
                    <a:lnTo>
                      <a:pt x="179" y="603"/>
                    </a:lnTo>
                    <a:lnTo>
                      <a:pt x="179" y="602"/>
                    </a:lnTo>
                    <a:lnTo>
                      <a:pt x="180" y="601"/>
                    </a:lnTo>
                    <a:lnTo>
                      <a:pt x="180" y="600"/>
                    </a:lnTo>
                    <a:lnTo>
                      <a:pt x="180" y="600"/>
                    </a:lnTo>
                    <a:lnTo>
                      <a:pt x="180" y="600"/>
                    </a:lnTo>
                    <a:lnTo>
                      <a:pt x="180" y="601"/>
                    </a:lnTo>
                    <a:lnTo>
                      <a:pt x="180" y="603"/>
                    </a:lnTo>
                    <a:lnTo>
                      <a:pt x="180" y="604"/>
                    </a:lnTo>
                    <a:lnTo>
                      <a:pt x="180" y="604"/>
                    </a:lnTo>
                    <a:lnTo>
                      <a:pt x="180" y="603"/>
                    </a:lnTo>
                    <a:lnTo>
                      <a:pt x="180" y="603"/>
                    </a:lnTo>
                    <a:lnTo>
                      <a:pt x="180" y="602"/>
                    </a:lnTo>
                    <a:lnTo>
                      <a:pt x="180" y="602"/>
                    </a:lnTo>
                    <a:lnTo>
                      <a:pt x="180" y="601"/>
                    </a:lnTo>
                    <a:lnTo>
                      <a:pt x="180" y="602"/>
                    </a:lnTo>
                    <a:lnTo>
                      <a:pt x="181" y="602"/>
                    </a:lnTo>
                    <a:lnTo>
                      <a:pt x="181" y="603"/>
                    </a:lnTo>
                    <a:lnTo>
                      <a:pt x="181" y="603"/>
                    </a:lnTo>
                    <a:lnTo>
                      <a:pt x="181" y="604"/>
                    </a:lnTo>
                    <a:lnTo>
                      <a:pt x="181" y="605"/>
                    </a:lnTo>
                    <a:lnTo>
                      <a:pt x="181" y="606"/>
                    </a:lnTo>
                    <a:lnTo>
                      <a:pt x="181" y="607"/>
                    </a:lnTo>
                    <a:lnTo>
                      <a:pt x="181" y="607"/>
                    </a:lnTo>
                    <a:lnTo>
                      <a:pt x="181" y="606"/>
                    </a:lnTo>
                    <a:lnTo>
                      <a:pt x="181" y="606"/>
                    </a:lnTo>
                    <a:lnTo>
                      <a:pt x="181" y="606"/>
                    </a:lnTo>
                    <a:lnTo>
                      <a:pt x="181" y="605"/>
                    </a:lnTo>
                    <a:lnTo>
                      <a:pt x="181" y="605"/>
                    </a:lnTo>
                    <a:lnTo>
                      <a:pt x="181" y="604"/>
                    </a:lnTo>
                    <a:lnTo>
                      <a:pt x="182" y="604"/>
                    </a:lnTo>
                    <a:lnTo>
                      <a:pt x="182" y="604"/>
                    </a:lnTo>
                    <a:lnTo>
                      <a:pt x="182" y="604"/>
                    </a:lnTo>
                    <a:lnTo>
                      <a:pt x="182" y="605"/>
                    </a:lnTo>
                    <a:lnTo>
                      <a:pt x="182" y="605"/>
                    </a:lnTo>
                    <a:lnTo>
                      <a:pt x="182" y="604"/>
                    </a:lnTo>
                    <a:lnTo>
                      <a:pt x="182" y="603"/>
                    </a:lnTo>
                    <a:lnTo>
                      <a:pt x="182" y="602"/>
                    </a:lnTo>
                    <a:lnTo>
                      <a:pt x="182" y="600"/>
                    </a:lnTo>
                    <a:lnTo>
                      <a:pt x="182" y="600"/>
                    </a:lnTo>
                    <a:lnTo>
                      <a:pt x="182" y="601"/>
                    </a:lnTo>
                    <a:lnTo>
                      <a:pt x="182" y="603"/>
                    </a:lnTo>
                    <a:lnTo>
                      <a:pt x="182" y="604"/>
                    </a:lnTo>
                    <a:lnTo>
                      <a:pt x="182" y="605"/>
                    </a:lnTo>
                    <a:lnTo>
                      <a:pt x="182" y="605"/>
                    </a:lnTo>
                    <a:lnTo>
                      <a:pt x="183" y="605"/>
                    </a:lnTo>
                    <a:lnTo>
                      <a:pt x="183" y="605"/>
                    </a:lnTo>
                    <a:lnTo>
                      <a:pt x="183" y="605"/>
                    </a:lnTo>
                    <a:lnTo>
                      <a:pt x="183" y="606"/>
                    </a:lnTo>
                    <a:lnTo>
                      <a:pt x="183" y="606"/>
                    </a:lnTo>
                    <a:lnTo>
                      <a:pt x="183" y="606"/>
                    </a:lnTo>
                    <a:lnTo>
                      <a:pt x="183" y="606"/>
                    </a:lnTo>
                    <a:lnTo>
                      <a:pt x="183" y="604"/>
                    </a:lnTo>
                    <a:lnTo>
                      <a:pt x="183" y="603"/>
                    </a:lnTo>
                    <a:lnTo>
                      <a:pt x="183" y="602"/>
                    </a:lnTo>
                    <a:lnTo>
                      <a:pt x="183" y="603"/>
                    </a:lnTo>
                    <a:lnTo>
                      <a:pt x="183" y="605"/>
                    </a:lnTo>
                    <a:lnTo>
                      <a:pt x="183" y="606"/>
                    </a:lnTo>
                    <a:lnTo>
                      <a:pt x="183" y="607"/>
                    </a:lnTo>
                    <a:lnTo>
                      <a:pt x="184" y="607"/>
                    </a:lnTo>
                    <a:lnTo>
                      <a:pt x="184" y="607"/>
                    </a:lnTo>
                    <a:lnTo>
                      <a:pt x="184" y="607"/>
                    </a:lnTo>
                    <a:lnTo>
                      <a:pt x="184" y="606"/>
                    </a:lnTo>
                    <a:lnTo>
                      <a:pt x="184" y="606"/>
                    </a:lnTo>
                    <a:lnTo>
                      <a:pt x="184" y="606"/>
                    </a:lnTo>
                    <a:lnTo>
                      <a:pt x="184" y="606"/>
                    </a:lnTo>
                    <a:lnTo>
                      <a:pt x="184" y="606"/>
                    </a:lnTo>
                    <a:lnTo>
                      <a:pt x="184" y="606"/>
                    </a:lnTo>
                    <a:lnTo>
                      <a:pt x="184" y="606"/>
                    </a:lnTo>
                    <a:lnTo>
                      <a:pt x="184" y="605"/>
                    </a:lnTo>
                    <a:lnTo>
                      <a:pt x="184" y="604"/>
                    </a:lnTo>
                    <a:lnTo>
                      <a:pt x="184" y="604"/>
                    </a:lnTo>
                    <a:lnTo>
                      <a:pt x="184" y="603"/>
                    </a:lnTo>
                    <a:lnTo>
                      <a:pt x="185" y="602"/>
                    </a:lnTo>
                    <a:lnTo>
                      <a:pt x="185" y="600"/>
                    </a:lnTo>
                    <a:lnTo>
                      <a:pt x="185" y="598"/>
                    </a:lnTo>
                    <a:lnTo>
                      <a:pt x="185" y="598"/>
                    </a:lnTo>
                    <a:lnTo>
                      <a:pt x="185" y="600"/>
                    </a:lnTo>
                    <a:lnTo>
                      <a:pt x="185" y="602"/>
                    </a:lnTo>
                    <a:lnTo>
                      <a:pt x="185" y="605"/>
                    </a:lnTo>
                    <a:lnTo>
                      <a:pt x="185" y="606"/>
                    </a:lnTo>
                    <a:lnTo>
                      <a:pt x="185" y="605"/>
                    </a:lnTo>
                    <a:lnTo>
                      <a:pt x="185" y="604"/>
                    </a:lnTo>
                    <a:lnTo>
                      <a:pt x="185" y="604"/>
                    </a:lnTo>
                    <a:lnTo>
                      <a:pt x="185" y="604"/>
                    </a:lnTo>
                    <a:lnTo>
                      <a:pt x="185" y="603"/>
                    </a:lnTo>
                    <a:lnTo>
                      <a:pt x="185" y="603"/>
                    </a:lnTo>
                    <a:lnTo>
                      <a:pt x="186" y="602"/>
                    </a:lnTo>
                    <a:lnTo>
                      <a:pt x="186" y="602"/>
                    </a:lnTo>
                    <a:lnTo>
                      <a:pt x="186" y="602"/>
                    </a:lnTo>
                    <a:lnTo>
                      <a:pt x="186" y="602"/>
                    </a:lnTo>
                    <a:lnTo>
                      <a:pt x="186" y="604"/>
                    </a:lnTo>
                    <a:lnTo>
                      <a:pt x="186" y="604"/>
                    </a:lnTo>
                    <a:lnTo>
                      <a:pt x="186" y="603"/>
                    </a:lnTo>
                    <a:lnTo>
                      <a:pt x="186" y="602"/>
                    </a:lnTo>
                    <a:lnTo>
                      <a:pt x="186" y="600"/>
                    </a:lnTo>
                    <a:lnTo>
                      <a:pt x="186" y="600"/>
                    </a:lnTo>
                    <a:lnTo>
                      <a:pt x="186" y="602"/>
                    </a:lnTo>
                    <a:lnTo>
                      <a:pt x="186" y="604"/>
                    </a:lnTo>
                    <a:lnTo>
                      <a:pt x="186" y="604"/>
                    </a:lnTo>
                    <a:lnTo>
                      <a:pt x="186" y="603"/>
                    </a:lnTo>
                    <a:lnTo>
                      <a:pt x="187" y="602"/>
                    </a:lnTo>
                    <a:lnTo>
                      <a:pt x="187" y="601"/>
                    </a:lnTo>
                    <a:lnTo>
                      <a:pt x="187" y="601"/>
                    </a:lnTo>
                    <a:lnTo>
                      <a:pt x="187" y="601"/>
                    </a:lnTo>
                    <a:lnTo>
                      <a:pt x="187" y="601"/>
                    </a:lnTo>
                    <a:lnTo>
                      <a:pt x="187" y="600"/>
                    </a:lnTo>
                    <a:lnTo>
                      <a:pt x="187" y="600"/>
                    </a:lnTo>
                    <a:lnTo>
                      <a:pt x="187" y="601"/>
                    </a:lnTo>
                    <a:lnTo>
                      <a:pt x="187" y="603"/>
                    </a:lnTo>
                    <a:lnTo>
                      <a:pt x="187" y="605"/>
                    </a:lnTo>
                    <a:lnTo>
                      <a:pt x="187" y="605"/>
                    </a:lnTo>
                    <a:lnTo>
                      <a:pt x="187" y="605"/>
                    </a:lnTo>
                    <a:lnTo>
                      <a:pt x="187" y="605"/>
                    </a:lnTo>
                    <a:lnTo>
                      <a:pt x="187" y="606"/>
                    </a:lnTo>
                    <a:lnTo>
                      <a:pt x="188" y="606"/>
                    </a:lnTo>
                    <a:lnTo>
                      <a:pt x="188" y="607"/>
                    </a:lnTo>
                    <a:lnTo>
                      <a:pt x="188" y="606"/>
                    </a:lnTo>
                    <a:lnTo>
                      <a:pt x="188" y="606"/>
                    </a:lnTo>
                    <a:lnTo>
                      <a:pt x="188" y="605"/>
                    </a:lnTo>
                    <a:lnTo>
                      <a:pt x="188" y="605"/>
                    </a:lnTo>
                    <a:lnTo>
                      <a:pt x="188" y="604"/>
                    </a:lnTo>
                    <a:lnTo>
                      <a:pt x="188" y="603"/>
                    </a:lnTo>
                    <a:lnTo>
                      <a:pt x="188" y="602"/>
                    </a:lnTo>
                    <a:lnTo>
                      <a:pt x="188" y="601"/>
                    </a:lnTo>
                    <a:lnTo>
                      <a:pt x="188" y="600"/>
                    </a:lnTo>
                    <a:lnTo>
                      <a:pt x="188" y="600"/>
                    </a:lnTo>
                    <a:lnTo>
                      <a:pt x="188" y="600"/>
                    </a:lnTo>
                    <a:lnTo>
                      <a:pt x="188" y="601"/>
                    </a:lnTo>
                    <a:lnTo>
                      <a:pt x="189" y="602"/>
                    </a:lnTo>
                    <a:lnTo>
                      <a:pt x="189" y="602"/>
                    </a:lnTo>
                    <a:lnTo>
                      <a:pt x="189" y="603"/>
                    </a:lnTo>
                    <a:lnTo>
                      <a:pt x="189" y="604"/>
                    </a:lnTo>
                    <a:lnTo>
                      <a:pt x="189" y="605"/>
                    </a:lnTo>
                    <a:lnTo>
                      <a:pt x="189" y="605"/>
                    </a:lnTo>
                    <a:lnTo>
                      <a:pt x="189" y="605"/>
                    </a:lnTo>
                    <a:lnTo>
                      <a:pt x="189" y="605"/>
                    </a:lnTo>
                    <a:lnTo>
                      <a:pt x="189" y="604"/>
                    </a:lnTo>
                    <a:lnTo>
                      <a:pt x="189" y="604"/>
                    </a:lnTo>
                    <a:lnTo>
                      <a:pt x="189" y="605"/>
                    </a:lnTo>
                    <a:lnTo>
                      <a:pt x="189" y="605"/>
                    </a:lnTo>
                    <a:lnTo>
                      <a:pt x="189" y="605"/>
                    </a:lnTo>
                    <a:lnTo>
                      <a:pt x="189" y="605"/>
                    </a:lnTo>
                    <a:lnTo>
                      <a:pt x="189" y="605"/>
                    </a:lnTo>
                    <a:lnTo>
                      <a:pt x="190" y="605"/>
                    </a:lnTo>
                    <a:lnTo>
                      <a:pt x="190" y="605"/>
                    </a:lnTo>
                    <a:lnTo>
                      <a:pt x="190" y="605"/>
                    </a:lnTo>
                    <a:lnTo>
                      <a:pt x="190" y="605"/>
                    </a:lnTo>
                    <a:lnTo>
                      <a:pt x="190" y="606"/>
                    </a:lnTo>
                    <a:lnTo>
                      <a:pt x="190" y="607"/>
                    </a:lnTo>
                    <a:lnTo>
                      <a:pt x="190" y="607"/>
                    </a:lnTo>
                    <a:lnTo>
                      <a:pt x="190" y="606"/>
                    </a:lnTo>
                    <a:lnTo>
                      <a:pt x="190" y="605"/>
                    </a:lnTo>
                    <a:lnTo>
                      <a:pt x="190" y="602"/>
                    </a:lnTo>
                    <a:lnTo>
                      <a:pt x="190" y="600"/>
                    </a:lnTo>
                    <a:lnTo>
                      <a:pt x="190" y="600"/>
                    </a:lnTo>
                    <a:lnTo>
                      <a:pt x="190" y="602"/>
                    </a:lnTo>
                    <a:lnTo>
                      <a:pt x="190" y="604"/>
                    </a:lnTo>
                    <a:lnTo>
                      <a:pt x="191" y="604"/>
                    </a:lnTo>
                    <a:lnTo>
                      <a:pt x="191" y="603"/>
                    </a:lnTo>
                    <a:lnTo>
                      <a:pt x="191" y="602"/>
                    </a:lnTo>
                    <a:lnTo>
                      <a:pt x="191" y="602"/>
                    </a:lnTo>
                    <a:lnTo>
                      <a:pt x="191" y="603"/>
                    </a:lnTo>
                    <a:lnTo>
                      <a:pt x="191" y="605"/>
                    </a:lnTo>
                    <a:lnTo>
                      <a:pt x="191" y="606"/>
                    </a:lnTo>
                    <a:lnTo>
                      <a:pt x="191" y="607"/>
                    </a:lnTo>
                    <a:lnTo>
                      <a:pt x="191" y="607"/>
                    </a:lnTo>
                    <a:lnTo>
                      <a:pt x="191" y="606"/>
                    </a:lnTo>
                    <a:lnTo>
                      <a:pt x="191" y="606"/>
                    </a:lnTo>
                    <a:lnTo>
                      <a:pt x="191" y="606"/>
                    </a:lnTo>
                    <a:lnTo>
                      <a:pt x="191" y="607"/>
                    </a:lnTo>
                    <a:lnTo>
                      <a:pt x="191" y="607"/>
                    </a:lnTo>
                    <a:lnTo>
                      <a:pt x="192" y="607"/>
                    </a:lnTo>
                    <a:lnTo>
                      <a:pt x="192" y="606"/>
                    </a:lnTo>
                    <a:lnTo>
                      <a:pt x="192" y="606"/>
                    </a:lnTo>
                    <a:lnTo>
                      <a:pt x="192" y="606"/>
                    </a:lnTo>
                    <a:lnTo>
                      <a:pt x="192" y="607"/>
                    </a:lnTo>
                    <a:lnTo>
                      <a:pt x="192" y="607"/>
                    </a:lnTo>
                    <a:lnTo>
                      <a:pt x="192" y="606"/>
                    </a:lnTo>
                    <a:lnTo>
                      <a:pt x="192" y="604"/>
                    </a:lnTo>
                    <a:lnTo>
                      <a:pt x="192" y="603"/>
                    </a:lnTo>
                    <a:lnTo>
                      <a:pt x="192" y="601"/>
                    </a:lnTo>
                    <a:lnTo>
                      <a:pt x="192" y="600"/>
                    </a:lnTo>
                    <a:lnTo>
                      <a:pt x="192" y="600"/>
                    </a:lnTo>
                    <a:lnTo>
                      <a:pt x="192" y="601"/>
                    </a:lnTo>
                    <a:lnTo>
                      <a:pt x="192" y="602"/>
                    </a:lnTo>
                    <a:lnTo>
                      <a:pt x="193" y="603"/>
                    </a:lnTo>
                    <a:lnTo>
                      <a:pt x="193" y="603"/>
                    </a:lnTo>
                    <a:lnTo>
                      <a:pt x="193" y="603"/>
                    </a:lnTo>
                    <a:lnTo>
                      <a:pt x="193" y="602"/>
                    </a:lnTo>
                    <a:lnTo>
                      <a:pt x="193" y="602"/>
                    </a:lnTo>
                    <a:lnTo>
                      <a:pt x="193" y="602"/>
                    </a:lnTo>
                    <a:lnTo>
                      <a:pt x="193" y="602"/>
                    </a:lnTo>
                    <a:lnTo>
                      <a:pt x="193" y="602"/>
                    </a:lnTo>
                    <a:lnTo>
                      <a:pt x="193" y="603"/>
                    </a:lnTo>
                    <a:lnTo>
                      <a:pt x="193" y="604"/>
                    </a:lnTo>
                    <a:lnTo>
                      <a:pt x="193" y="603"/>
                    </a:lnTo>
                    <a:lnTo>
                      <a:pt x="193" y="601"/>
                    </a:lnTo>
                    <a:lnTo>
                      <a:pt x="193" y="600"/>
                    </a:lnTo>
                    <a:lnTo>
                      <a:pt x="193" y="599"/>
                    </a:lnTo>
                    <a:lnTo>
                      <a:pt x="194" y="601"/>
                    </a:lnTo>
                    <a:lnTo>
                      <a:pt x="194" y="603"/>
                    </a:lnTo>
                    <a:lnTo>
                      <a:pt x="194" y="604"/>
                    </a:lnTo>
                    <a:lnTo>
                      <a:pt x="194" y="606"/>
                    </a:lnTo>
                    <a:lnTo>
                      <a:pt x="194" y="606"/>
                    </a:lnTo>
                    <a:lnTo>
                      <a:pt x="194" y="606"/>
                    </a:lnTo>
                    <a:lnTo>
                      <a:pt x="194" y="606"/>
                    </a:lnTo>
                    <a:lnTo>
                      <a:pt x="194" y="605"/>
                    </a:lnTo>
                    <a:lnTo>
                      <a:pt x="194" y="604"/>
                    </a:lnTo>
                    <a:lnTo>
                      <a:pt x="194" y="603"/>
                    </a:lnTo>
                    <a:lnTo>
                      <a:pt x="194" y="602"/>
                    </a:lnTo>
                    <a:lnTo>
                      <a:pt x="194" y="603"/>
                    </a:lnTo>
                    <a:lnTo>
                      <a:pt x="194" y="604"/>
                    </a:lnTo>
                    <a:lnTo>
                      <a:pt x="194" y="606"/>
                    </a:lnTo>
                    <a:lnTo>
                      <a:pt x="194" y="606"/>
                    </a:lnTo>
                    <a:lnTo>
                      <a:pt x="195" y="605"/>
                    </a:lnTo>
                    <a:lnTo>
                      <a:pt x="195" y="604"/>
                    </a:lnTo>
                    <a:lnTo>
                      <a:pt x="195" y="603"/>
                    </a:lnTo>
                    <a:lnTo>
                      <a:pt x="195" y="604"/>
                    </a:lnTo>
                    <a:lnTo>
                      <a:pt x="195" y="605"/>
                    </a:lnTo>
                    <a:lnTo>
                      <a:pt x="195" y="605"/>
                    </a:lnTo>
                    <a:lnTo>
                      <a:pt x="195" y="605"/>
                    </a:lnTo>
                    <a:lnTo>
                      <a:pt x="195" y="604"/>
                    </a:lnTo>
                    <a:lnTo>
                      <a:pt x="195" y="604"/>
                    </a:lnTo>
                    <a:lnTo>
                      <a:pt x="195" y="605"/>
                    </a:lnTo>
                    <a:lnTo>
                      <a:pt x="195" y="605"/>
                    </a:lnTo>
                    <a:lnTo>
                      <a:pt x="195" y="606"/>
                    </a:lnTo>
                    <a:lnTo>
                      <a:pt x="195" y="605"/>
                    </a:lnTo>
                    <a:lnTo>
                      <a:pt x="195" y="604"/>
                    </a:lnTo>
                    <a:lnTo>
                      <a:pt x="196" y="604"/>
                    </a:lnTo>
                    <a:lnTo>
                      <a:pt x="196" y="604"/>
                    </a:lnTo>
                    <a:lnTo>
                      <a:pt x="196" y="604"/>
                    </a:lnTo>
                    <a:lnTo>
                      <a:pt x="196" y="603"/>
                    </a:lnTo>
                    <a:lnTo>
                      <a:pt x="196" y="602"/>
                    </a:lnTo>
                    <a:lnTo>
                      <a:pt x="196" y="600"/>
                    </a:lnTo>
                    <a:lnTo>
                      <a:pt x="196" y="599"/>
                    </a:lnTo>
                    <a:lnTo>
                      <a:pt x="196" y="598"/>
                    </a:lnTo>
                    <a:lnTo>
                      <a:pt x="196" y="599"/>
                    </a:lnTo>
                    <a:lnTo>
                      <a:pt x="196" y="600"/>
                    </a:lnTo>
                    <a:lnTo>
                      <a:pt x="196" y="602"/>
                    </a:lnTo>
                    <a:lnTo>
                      <a:pt x="196" y="603"/>
                    </a:lnTo>
                    <a:lnTo>
                      <a:pt x="196" y="604"/>
                    </a:lnTo>
                    <a:lnTo>
                      <a:pt x="196" y="605"/>
                    </a:lnTo>
                    <a:lnTo>
                      <a:pt x="197" y="605"/>
                    </a:lnTo>
                    <a:lnTo>
                      <a:pt x="197" y="605"/>
                    </a:lnTo>
                    <a:lnTo>
                      <a:pt x="197" y="603"/>
                    </a:lnTo>
                    <a:lnTo>
                      <a:pt x="197" y="602"/>
                    </a:lnTo>
                    <a:lnTo>
                      <a:pt x="197" y="600"/>
                    </a:lnTo>
                    <a:lnTo>
                      <a:pt x="197" y="600"/>
                    </a:lnTo>
                    <a:lnTo>
                      <a:pt x="197" y="600"/>
                    </a:lnTo>
                    <a:lnTo>
                      <a:pt x="197" y="600"/>
                    </a:lnTo>
                    <a:lnTo>
                      <a:pt x="197" y="601"/>
                    </a:lnTo>
                    <a:lnTo>
                      <a:pt x="197" y="602"/>
                    </a:lnTo>
                    <a:lnTo>
                      <a:pt x="197" y="603"/>
                    </a:lnTo>
                    <a:lnTo>
                      <a:pt x="197" y="605"/>
                    </a:lnTo>
                    <a:lnTo>
                      <a:pt x="197" y="605"/>
                    </a:lnTo>
                    <a:lnTo>
                      <a:pt x="197" y="605"/>
                    </a:lnTo>
                    <a:lnTo>
                      <a:pt x="198" y="604"/>
                    </a:lnTo>
                    <a:lnTo>
                      <a:pt x="198" y="604"/>
                    </a:lnTo>
                    <a:lnTo>
                      <a:pt x="198" y="604"/>
                    </a:lnTo>
                    <a:lnTo>
                      <a:pt x="198" y="605"/>
                    </a:lnTo>
                    <a:lnTo>
                      <a:pt x="198" y="606"/>
                    </a:lnTo>
                    <a:lnTo>
                      <a:pt x="198" y="607"/>
                    </a:lnTo>
                    <a:lnTo>
                      <a:pt x="198" y="607"/>
                    </a:lnTo>
                    <a:lnTo>
                      <a:pt x="198" y="607"/>
                    </a:lnTo>
                    <a:lnTo>
                      <a:pt x="198" y="607"/>
                    </a:lnTo>
                    <a:lnTo>
                      <a:pt x="198" y="606"/>
                    </a:lnTo>
                    <a:lnTo>
                      <a:pt x="198" y="606"/>
                    </a:lnTo>
                    <a:lnTo>
                      <a:pt x="198" y="605"/>
                    </a:lnTo>
                    <a:lnTo>
                      <a:pt x="198" y="605"/>
                    </a:lnTo>
                    <a:lnTo>
                      <a:pt x="198" y="605"/>
                    </a:lnTo>
                    <a:lnTo>
                      <a:pt x="199" y="604"/>
                    </a:lnTo>
                    <a:lnTo>
                      <a:pt x="199" y="603"/>
                    </a:lnTo>
                    <a:lnTo>
                      <a:pt x="199" y="602"/>
                    </a:lnTo>
                    <a:lnTo>
                      <a:pt x="199" y="602"/>
                    </a:lnTo>
                    <a:lnTo>
                      <a:pt x="199" y="603"/>
                    </a:lnTo>
                    <a:lnTo>
                      <a:pt x="199" y="604"/>
                    </a:lnTo>
                    <a:lnTo>
                      <a:pt x="199" y="604"/>
                    </a:lnTo>
                    <a:lnTo>
                      <a:pt x="199" y="603"/>
                    </a:lnTo>
                    <a:lnTo>
                      <a:pt x="199" y="602"/>
                    </a:lnTo>
                    <a:lnTo>
                      <a:pt x="199" y="602"/>
                    </a:lnTo>
                    <a:lnTo>
                      <a:pt x="199" y="603"/>
                    </a:lnTo>
                    <a:lnTo>
                      <a:pt x="199" y="605"/>
                    </a:lnTo>
                    <a:lnTo>
                      <a:pt x="199" y="606"/>
                    </a:lnTo>
                    <a:lnTo>
                      <a:pt x="199" y="606"/>
                    </a:lnTo>
                    <a:lnTo>
                      <a:pt x="199" y="606"/>
                    </a:lnTo>
                    <a:lnTo>
                      <a:pt x="200" y="606"/>
                    </a:lnTo>
                    <a:lnTo>
                      <a:pt x="200" y="605"/>
                    </a:lnTo>
                    <a:lnTo>
                      <a:pt x="200" y="604"/>
                    </a:lnTo>
                    <a:lnTo>
                      <a:pt x="200" y="604"/>
                    </a:lnTo>
                    <a:lnTo>
                      <a:pt x="200" y="605"/>
                    </a:lnTo>
                    <a:lnTo>
                      <a:pt x="200" y="605"/>
                    </a:lnTo>
                    <a:lnTo>
                      <a:pt x="200" y="605"/>
                    </a:lnTo>
                    <a:lnTo>
                      <a:pt x="200" y="605"/>
                    </a:lnTo>
                    <a:lnTo>
                      <a:pt x="200" y="605"/>
                    </a:lnTo>
                    <a:lnTo>
                      <a:pt x="200" y="605"/>
                    </a:lnTo>
                    <a:lnTo>
                      <a:pt x="200" y="605"/>
                    </a:lnTo>
                    <a:lnTo>
                      <a:pt x="200" y="605"/>
                    </a:lnTo>
                    <a:lnTo>
                      <a:pt x="200" y="606"/>
                    </a:lnTo>
                    <a:lnTo>
                      <a:pt x="200" y="606"/>
                    </a:lnTo>
                    <a:lnTo>
                      <a:pt x="201" y="607"/>
                    </a:lnTo>
                    <a:lnTo>
                      <a:pt x="201" y="607"/>
                    </a:lnTo>
                    <a:lnTo>
                      <a:pt x="201" y="607"/>
                    </a:lnTo>
                    <a:lnTo>
                      <a:pt x="201" y="606"/>
                    </a:lnTo>
                    <a:lnTo>
                      <a:pt x="201" y="605"/>
                    </a:lnTo>
                    <a:lnTo>
                      <a:pt x="201" y="605"/>
                    </a:lnTo>
                    <a:lnTo>
                      <a:pt x="201" y="604"/>
                    </a:lnTo>
                    <a:lnTo>
                      <a:pt x="201" y="605"/>
                    </a:lnTo>
                    <a:lnTo>
                      <a:pt x="201" y="606"/>
                    </a:lnTo>
                    <a:lnTo>
                      <a:pt x="201" y="607"/>
                    </a:lnTo>
                    <a:lnTo>
                      <a:pt x="201" y="606"/>
                    </a:lnTo>
                    <a:lnTo>
                      <a:pt x="201" y="605"/>
                    </a:lnTo>
                    <a:lnTo>
                      <a:pt x="201" y="603"/>
                    </a:lnTo>
                    <a:lnTo>
                      <a:pt x="201" y="601"/>
                    </a:lnTo>
                    <a:lnTo>
                      <a:pt x="202" y="600"/>
                    </a:lnTo>
                    <a:lnTo>
                      <a:pt x="202" y="598"/>
                    </a:lnTo>
                    <a:lnTo>
                      <a:pt x="202" y="597"/>
                    </a:lnTo>
                    <a:lnTo>
                      <a:pt x="202" y="596"/>
                    </a:lnTo>
                    <a:lnTo>
                      <a:pt x="202" y="595"/>
                    </a:lnTo>
                    <a:lnTo>
                      <a:pt x="202" y="597"/>
                    </a:lnTo>
                    <a:lnTo>
                      <a:pt x="202" y="600"/>
                    </a:lnTo>
                    <a:lnTo>
                      <a:pt x="202" y="602"/>
                    </a:lnTo>
                    <a:lnTo>
                      <a:pt x="202" y="604"/>
                    </a:lnTo>
                    <a:lnTo>
                      <a:pt x="202" y="606"/>
                    </a:lnTo>
                    <a:lnTo>
                      <a:pt x="202" y="606"/>
                    </a:lnTo>
                    <a:lnTo>
                      <a:pt x="202" y="607"/>
                    </a:lnTo>
                    <a:lnTo>
                      <a:pt x="202" y="607"/>
                    </a:lnTo>
                    <a:lnTo>
                      <a:pt x="202" y="606"/>
                    </a:lnTo>
                    <a:lnTo>
                      <a:pt x="203" y="606"/>
                    </a:lnTo>
                    <a:lnTo>
                      <a:pt x="203" y="605"/>
                    </a:lnTo>
                    <a:lnTo>
                      <a:pt x="203" y="605"/>
                    </a:lnTo>
                    <a:lnTo>
                      <a:pt x="203" y="606"/>
                    </a:lnTo>
                    <a:lnTo>
                      <a:pt x="203" y="605"/>
                    </a:lnTo>
                    <a:lnTo>
                      <a:pt x="203" y="604"/>
                    </a:lnTo>
                    <a:lnTo>
                      <a:pt x="203" y="603"/>
                    </a:lnTo>
                    <a:lnTo>
                      <a:pt x="203" y="603"/>
                    </a:lnTo>
                    <a:lnTo>
                      <a:pt x="203" y="604"/>
                    </a:lnTo>
                    <a:lnTo>
                      <a:pt x="203" y="603"/>
                    </a:lnTo>
                    <a:lnTo>
                      <a:pt x="203" y="603"/>
                    </a:lnTo>
                    <a:lnTo>
                      <a:pt x="203" y="603"/>
                    </a:lnTo>
                    <a:lnTo>
                      <a:pt x="203" y="603"/>
                    </a:lnTo>
                    <a:lnTo>
                      <a:pt x="203" y="603"/>
                    </a:lnTo>
                    <a:lnTo>
                      <a:pt x="204" y="604"/>
                    </a:lnTo>
                    <a:lnTo>
                      <a:pt x="204" y="604"/>
                    </a:lnTo>
                    <a:lnTo>
                      <a:pt x="204" y="604"/>
                    </a:lnTo>
                    <a:lnTo>
                      <a:pt x="204" y="605"/>
                    </a:lnTo>
                    <a:lnTo>
                      <a:pt x="204" y="606"/>
                    </a:lnTo>
                    <a:lnTo>
                      <a:pt x="204" y="607"/>
                    </a:lnTo>
                    <a:lnTo>
                      <a:pt x="204" y="607"/>
                    </a:lnTo>
                    <a:lnTo>
                      <a:pt x="204" y="606"/>
                    </a:lnTo>
                    <a:lnTo>
                      <a:pt x="204" y="606"/>
                    </a:lnTo>
                    <a:lnTo>
                      <a:pt x="204" y="605"/>
                    </a:lnTo>
                    <a:lnTo>
                      <a:pt x="204" y="605"/>
                    </a:lnTo>
                    <a:lnTo>
                      <a:pt x="204" y="606"/>
                    </a:lnTo>
                    <a:lnTo>
                      <a:pt x="204" y="606"/>
                    </a:lnTo>
                    <a:lnTo>
                      <a:pt x="204" y="605"/>
                    </a:lnTo>
                    <a:lnTo>
                      <a:pt x="205" y="605"/>
                    </a:lnTo>
                    <a:lnTo>
                      <a:pt x="205" y="605"/>
                    </a:lnTo>
                    <a:lnTo>
                      <a:pt x="205" y="605"/>
                    </a:lnTo>
                    <a:lnTo>
                      <a:pt x="205" y="605"/>
                    </a:lnTo>
                    <a:lnTo>
                      <a:pt x="205" y="605"/>
                    </a:lnTo>
                    <a:lnTo>
                      <a:pt x="205" y="605"/>
                    </a:lnTo>
                    <a:lnTo>
                      <a:pt x="205" y="604"/>
                    </a:lnTo>
                    <a:lnTo>
                      <a:pt x="205" y="603"/>
                    </a:lnTo>
                    <a:lnTo>
                      <a:pt x="205" y="602"/>
                    </a:lnTo>
                    <a:lnTo>
                      <a:pt x="205" y="602"/>
                    </a:lnTo>
                    <a:lnTo>
                      <a:pt x="205" y="602"/>
                    </a:lnTo>
                    <a:lnTo>
                      <a:pt x="205" y="603"/>
                    </a:lnTo>
                    <a:lnTo>
                      <a:pt x="205" y="603"/>
                    </a:lnTo>
                    <a:lnTo>
                      <a:pt x="205" y="603"/>
                    </a:lnTo>
                    <a:lnTo>
                      <a:pt x="206" y="604"/>
                    </a:lnTo>
                    <a:lnTo>
                      <a:pt x="206" y="605"/>
                    </a:lnTo>
                    <a:lnTo>
                      <a:pt x="206" y="605"/>
                    </a:lnTo>
                    <a:lnTo>
                      <a:pt x="206" y="606"/>
                    </a:lnTo>
                    <a:lnTo>
                      <a:pt x="206" y="605"/>
                    </a:lnTo>
                    <a:lnTo>
                      <a:pt x="206" y="605"/>
                    </a:lnTo>
                    <a:lnTo>
                      <a:pt x="206" y="605"/>
                    </a:lnTo>
                    <a:lnTo>
                      <a:pt x="206" y="605"/>
                    </a:lnTo>
                    <a:lnTo>
                      <a:pt x="206" y="605"/>
                    </a:lnTo>
                    <a:lnTo>
                      <a:pt x="206" y="605"/>
                    </a:lnTo>
                    <a:lnTo>
                      <a:pt x="206" y="605"/>
                    </a:lnTo>
                    <a:lnTo>
                      <a:pt x="206" y="604"/>
                    </a:lnTo>
                    <a:lnTo>
                      <a:pt x="206" y="604"/>
                    </a:lnTo>
                    <a:lnTo>
                      <a:pt x="206" y="604"/>
                    </a:lnTo>
                    <a:lnTo>
                      <a:pt x="206" y="603"/>
                    </a:lnTo>
                    <a:lnTo>
                      <a:pt x="207" y="602"/>
                    </a:lnTo>
                    <a:lnTo>
                      <a:pt x="207" y="600"/>
                    </a:lnTo>
                    <a:lnTo>
                      <a:pt x="207" y="600"/>
                    </a:lnTo>
                    <a:lnTo>
                      <a:pt x="207" y="600"/>
                    </a:lnTo>
                    <a:lnTo>
                      <a:pt x="207" y="602"/>
                    </a:lnTo>
                    <a:lnTo>
                      <a:pt x="207" y="602"/>
                    </a:lnTo>
                    <a:lnTo>
                      <a:pt x="207" y="603"/>
                    </a:lnTo>
                    <a:lnTo>
                      <a:pt x="207" y="603"/>
                    </a:lnTo>
                    <a:lnTo>
                      <a:pt x="207" y="604"/>
                    </a:lnTo>
                    <a:lnTo>
                      <a:pt x="207" y="605"/>
                    </a:lnTo>
                    <a:lnTo>
                      <a:pt x="207" y="605"/>
                    </a:lnTo>
                    <a:lnTo>
                      <a:pt x="207" y="605"/>
                    </a:lnTo>
                    <a:lnTo>
                      <a:pt x="207" y="604"/>
                    </a:lnTo>
                    <a:lnTo>
                      <a:pt x="207" y="603"/>
                    </a:lnTo>
                    <a:lnTo>
                      <a:pt x="208" y="602"/>
                    </a:lnTo>
                    <a:lnTo>
                      <a:pt x="208" y="601"/>
                    </a:lnTo>
                    <a:lnTo>
                      <a:pt x="208" y="601"/>
                    </a:lnTo>
                    <a:lnTo>
                      <a:pt x="208" y="602"/>
                    </a:lnTo>
                    <a:lnTo>
                      <a:pt x="208" y="603"/>
                    </a:lnTo>
                    <a:lnTo>
                      <a:pt x="208" y="604"/>
                    </a:lnTo>
                    <a:lnTo>
                      <a:pt x="208" y="605"/>
                    </a:lnTo>
                    <a:lnTo>
                      <a:pt x="208" y="604"/>
                    </a:lnTo>
                    <a:lnTo>
                      <a:pt x="208" y="604"/>
                    </a:lnTo>
                    <a:lnTo>
                      <a:pt x="208" y="603"/>
                    </a:lnTo>
                    <a:lnTo>
                      <a:pt x="208" y="603"/>
                    </a:lnTo>
                    <a:lnTo>
                      <a:pt x="208" y="602"/>
                    </a:lnTo>
                    <a:lnTo>
                      <a:pt x="208" y="602"/>
                    </a:lnTo>
                    <a:lnTo>
                      <a:pt x="208" y="601"/>
                    </a:lnTo>
                    <a:lnTo>
                      <a:pt x="209" y="602"/>
                    </a:lnTo>
                    <a:lnTo>
                      <a:pt x="209" y="603"/>
                    </a:lnTo>
                    <a:lnTo>
                      <a:pt x="209" y="604"/>
                    </a:lnTo>
                    <a:lnTo>
                      <a:pt x="209" y="605"/>
                    </a:lnTo>
                    <a:lnTo>
                      <a:pt x="209" y="604"/>
                    </a:lnTo>
                    <a:lnTo>
                      <a:pt x="209" y="604"/>
                    </a:lnTo>
                    <a:lnTo>
                      <a:pt x="209" y="604"/>
                    </a:lnTo>
                    <a:lnTo>
                      <a:pt x="209" y="604"/>
                    </a:lnTo>
                    <a:lnTo>
                      <a:pt x="209" y="604"/>
                    </a:lnTo>
                    <a:lnTo>
                      <a:pt x="209" y="604"/>
                    </a:lnTo>
                    <a:lnTo>
                      <a:pt x="209" y="604"/>
                    </a:lnTo>
                    <a:lnTo>
                      <a:pt x="209" y="604"/>
                    </a:lnTo>
                    <a:lnTo>
                      <a:pt x="209" y="604"/>
                    </a:lnTo>
                    <a:lnTo>
                      <a:pt x="209" y="604"/>
                    </a:lnTo>
                    <a:lnTo>
                      <a:pt x="210" y="604"/>
                    </a:lnTo>
                    <a:lnTo>
                      <a:pt x="210" y="603"/>
                    </a:lnTo>
                    <a:lnTo>
                      <a:pt x="210" y="602"/>
                    </a:lnTo>
                    <a:lnTo>
                      <a:pt x="210" y="601"/>
                    </a:lnTo>
                    <a:lnTo>
                      <a:pt x="210" y="599"/>
                    </a:lnTo>
                    <a:lnTo>
                      <a:pt x="210" y="599"/>
                    </a:lnTo>
                    <a:lnTo>
                      <a:pt x="210" y="599"/>
                    </a:lnTo>
                    <a:lnTo>
                      <a:pt x="210" y="601"/>
                    </a:lnTo>
                    <a:lnTo>
                      <a:pt x="210" y="603"/>
                    </a:lnTo>
                    <a:lnTo>
                      <a:pt x="210" y="604"/>
                    </a:lnTo>
                    <a:lnTo>
                      <a:pt x="210" y="605"/>
                    </a:lnTo>
                    <a:lnTo>
                      <a:pt x="210" y="605"/>
                    </a:lnTo>
                    <a:lnTo>
                      <a:pt x="210" y="606"/>
                    </a:lnTo>
                    <a:lnTo>
                      <a:pt x="210" y="605"/>
                    </a:lnTo>
                    <a:lnTo>
                      <a:pt x="210" y="605"/>
                    </a:lnTo>
                    <a:lnTo>
                      <a:pt x="211" y="604"/>
                    </a:lnTo>
                    <a:lnTo>
                      <a:pt x="211" y="603"/>
                    </a:lnTo>
                    <a:lnTo>
                      <a:pt x="211" y="603"/>
                    </a:lnTo>
                    <a:lnTo>
                      <a:pt x="211" y="604"/>
                    </a:lnTo>
                    <a:lnTo>
                      <a:pt x="211" y="604"/>
                    </a:lnTo>
                    <a:lnTo>
                      <a:pt x="211" y="604"/>
                    </a:lnTo>
                    <a:lnTo>
                      <a:pt x="211" y="604"/>
                    </a:lnTo>
                    <a:lnTo>
                      <a:pt x="211" y="603"/>
                    </a:lnTo>
                    <a:lnTo>
                      <a:pt x="211" y="603"/>
                    </a:lnTo>
                    <a:lnTo>
                      <a:pt x="211" y="603"/>
                    </a:lnTo>
                    <a:lnTo>
                      <a:pt x="211" y="604"/>
                    </a:lnTo>
                    <a:lnTo>
                      <a:pt x="211" y="605"/>
                    </a:lnTo>
                    <a:lnTo>
                      <a:pt x="211" y="605"/>
                    </a:lnTo>
                    <a:lnTo>
                      <a:pt x="211" y="604"/>
                    </a:lnTo>
                    <a:lnTo>
                      <a:pt x="212" y="603"/>
                    </a:lnTo>
                    <a:lnTo>
                      <a:pt x="212" y="603"/>
                    </a:lnTo>
                    <a:lnTo>
                      <a:pt x="212" y="604"/>
                    </a:lnTo>
                    <a:lnTo>
                      <a:pt x="212" y="604"/>
                    </a:lnTo>
                    <a:lnTo>
                      <a:pt x="212" y="604"/>
                    </a:lnTo>
                    <a:lnTo>
                      <a:pt x="212" y="603"/>
                    </a:lnTo>
                    <a:lnTo>
                      <a:pt x="212" y="604"/>
                    </a:lnTo>
                    <a:lnTo>
                      <a:pt x="212" y="604"/>
                    </a:lnTo>
                    <a:lnTo>
                      <a:pt x="212" y="604"/>
                    </a:lnTo>
                    <a:lnTo>
                      <a:pt x="212" y="603"/>
                    </a:lnTo>
                    <a:lnTo>
                      <a:pt x="212" y="601"/>
                    </a:lnTo>
                    <a:lnTo>
                      <a:pt x="212" y="599"/>
                    </a:lnTo>
                    <a:lnTo>
                      <a:pt x="212" y="599"/>
                    </a:lnTo>
                    <a:lnTo>
                      <a:pt x="212" y="600"/>
                    </a:lnTo>
                    <a:lnTo>
                      <a:pt x="213" y="602"/>
                    </a:lnTo>
                    <a:lnTo>
                      <a:pt x="213" y="603"/>
                    </a:lnTo>
                    <a:lnTo>
                      <a:pt x="213" y="604"/>
                    </a:lnTo>
                    <a:lnTo>
                      <a:pt x="213" y="603"/>
                    </a:lnTo>
                    <a:lnTo>
                      <a:pt x="213" y="602"/>
                    </a:lnTo>
                    <a:lnTo>
                      <a:pt x="213" y="601"/>
                    </a:lnTo>
                    <a:lnTo>
                      <a:pt x="213" y="602"/>
                    </a:lnTo>
                    <a:lnTo>
                      <a:pt x="213" y="603"/>
                    </a:lnTo>
                    <a:lnTo>
                      <a:pt x="213" y="605"/>
                    </a:lnTo>
                    <a:lnTo>
                      <a:pt x="213" y="606"/>
                    </a:lnTo>
                    <a:lnTo>
                      <a:pt x="213" y="606"/>
                    </a:lnTo>
                    <a:lnTo>
                      <a:pt x="213" y="605"/>
                    </a:lnTo>
                    <a:lnTo>
                      <a:pt x="213" y="604"/>
                    </a:lnTo>
                    <a:lnTo>
                      <a:pt x="213" y="603"/>
                    </a:lnTo>
                    <a:lnTo>
                      <a:pt x="214" y="602"/>
                    </a:lnTo>
                    <a:lnTo>
                      <a:pt x="214" y="603"/>
                    </a:lnTo>
                    <a:lnTo>
                      <a:pt x="214" y="604"/>
                    </a:lnTo>
                    <a:lnTo>
                      <a:pt x="214" y="605"/>
                    </a:lnTo>
                    <a:lnTo>
                      <a:pt x="214" y="605"/>
                    </a:lnTo>
                    <a:lnTo>
                      <a:pt x="214" y="605"/>
                    </a:lnTo>
                    <a:lnTo>
                      <a:pt x="214" y="605"/>
                    </a:lnTo>
                    <a:lnTo>
                      <a:pt x="214" y="604"/>
                    </a:lnTo>
                    <a:lnTo>
                      <a:pt x="214" y="603"/>
                    </a:lnTo>
                    <a:lnTo>
                      <a:pt x="214" y="601"/>
                    </a:lnTo>
                    <a:lnTo>
                      <a:pt x="214" y="599"/>
                    </a:lnTo>
                    <a:lnTo>
                      <a:pt x="214" y="596"/>
                    </a:lnTo>
                    <a:lnTo>
                      <a:pt x="214" y="595"/>
                    </a:lnTo>
                    <a:lnTo>
                      <a:pt x="214" y="597"/>
                    </a:lnTo>
                    <a:lnTo>
                      <a:pt x="215" y="600"/>
                    </a:lnTo>
                    <a:lnTo>
                      <a:pt x="215" y="602"/>
                    </a:lnTo>
                    <a:lnTo>
                      <a:pt x="215" y="603"/>
                    </a:lnTo>
                    <a:lnTo>
                      <a:pt x="215" y="603"/>
                    </a:lnTo>
                    <a:lnTo>
                      <a:pt x="215" y="603"/>
                    </a:lnTo>
                    <a:lnTo>
                      <a:pt x="215" y="603"/>
                    </a:lnTo>
                    <a:lnTo>
                      <a:pt x="215" y="603"/>
                    </a:lnTo>
                    <a:lnTo>
                      <a:pt x="215" y="602"/>
                    </a:lnTo>
                    <a:lnTo>
                      <a:pt x="215" y="599"/>
                    </a:lnTo>
                    <a:lnTo>
                      <a:pt x="215" y="598"/>
                    </a:lnTo>
                    <a:lnTo>
                      <a:pt x="215" y="598"/>
                    </a:lnTo>
                    <a:lnTo>
                      <a:pt x="215" y="599"/>
                    </a:lnTo>
                    <a:lnTo>
                      <a:pt x="215" y="600"/>
                    </a:lnTo>
                    <a:lnTo>
                      <a:pt x="215" y="601"/>
                    </a:lnTo>
                    <a:lnTo>
                      <a:pt x="216" y="602"/>
                    </a:lnTo>
                    <a:lnTo>
                      <a:pt x="216" y="603"/>
                    </a:lnTo>
                    <a:lnTo>
                      <a:pt x="216" y="604"/>
                    </a:lnTo>
                    <a:lnTo>
                      <a:pt x="216" y="604"/>
                    </a:lnTo>
                    <a:lnTo>
                      <a:pt x="216" y="604"/>
                    </a:lnTo>
                    <a:lnTo>
                      <a:pt x="216" y="604"/>
                    </a:lnTo>
                    <a:lnTo>
                      <a:pt x="216" y="604"/>
                    </a:lnTo>
                    <a:lnTo>
                      <a:pt x="216" y="605"/>
                    </a:lnTo>
                    <a:lnTo>
                      <a:pt x="216" y="606"/>
                    </a:lnTo>
                    <a:lnTo>
                      <a:pt x="216" y="605"/>
                    </a:lnTo>
                    <a:lnTo>
                      <a:pt x="216" y="604"/>
                    </a:lnTo>
                    <a:lnTo>
                      <a:pt x="216" y="602"/>
                    </a:lnTo>
                    <a:lnTo>
                      <a:pt x="216" y="602"/>
                    </a:lnTo>
                    <a:lnTo>
                      <a:pt x="216" y="602"/>
                    </a:lnTo>
                    <a:lnTo>
                      <a:pt x="216" y="603"/>
                    </a:lnTo>
                    <a:lnTo>
                      <a:pt x="217" y="604"/>
                    </a:lnTo>
                    <a:lnTo>
                      <a:pt x="217" y="604"/>
                    </a:lnTo>
                    <a:lnTo>
                      <a:pt x="217" y="604"/>
                    </a:lnTo>
                    <a:lnTo>
                      <a:pt x="217" y="604"/>
                    </a:lnTo>
                    <a:lnTo>
                      <a:pt x="217" y="604"/>
                    </a:lnTo>
                    <a:lnTo>
                      <a:pt x="217" y="603"/>
                    </a:lnTo>
                    <a:lnTo>
                      <a:pt x="217" y="602"/>
                    </a:lnTo>
                    <a:lnTo>
                      <a:pt x="217" y="600"/>
                    </a:lnTo>
                    <a:lnTo>
                      <a:pt x="217" y="599"/>
                    </a:lnTo>
                    <a:lnTo>
                      <a:pt x="217" y="600"/>
                    </a:lnTo>
                    <a:lnTo>
                      <a:pt x="217" y="601"/>
                    </a:lnTo>
                    <a:lnTo>
                      <a:pt x="217" y="603"/>
                    </a:lnTo>
                    <a:lnTo>
                      <a:pt x="217" y="604"/>
                    </a:lnTo>
                    <a:lnTo>
                      <a:pt x="217" y="605"/>
                    </a:lnTo>
                    <a:lnTo>
                      <a:pt x="218" y="605"/>
                    </a:lnTo>
                    <a:lnTo>
                      <a:pt x="218" y="605"/>
                    </a:lnTo>
                    <a:lnTo>
                      <a:pt x="218" y="605"/>
                    </a:lnTo>
                    <a:lnTo>
                      <a:pt x="218" y="605"/>
                    </a:lnTo>
                    <a:lnTo>
                      <a:pt x="218" y="605"/>
                    </a:lnTo>
                    <a:lnTo>
                      <a:pt x="218" y="605"/>
                    </a:lnTo>
                    <a:lnTo>
                      <a:pt x="218" y="604"/>
                    </a:lnTo>
                    <a:lnTo>
                      <a:pt x="218" y="604"/>
                    </a:lnTo>
                    <a:lnTo>
                      <a:pt x="218" y="604"/>
                    </a:lnTo>
                    <a:lnTo>
                      <a:pt x="218" y="603"/>
                    </a:lnTo>
                    <a:lnTo>
                      <a:pt x="218" y="603"/>
                    </a:lnTo>
                    <a:lnTo>
                      <a:pt x="218" y="603"/>
                    </a:lnTo>
                    <a:lnTo>
                      <a:pt x="218" y="603"/>
                    </a:lnTo>
                    <a:lnTo>
                      <a:pt x="218" y="602"/>
                    </a:lnTo>
                    <a:lnTo>
                      <a:pt x="219" y="600"/>
                    </a:lnTo>
                    <a:lnTo>
                      <a:pt x="219" y="599"/>
                    </a:lnTo>
                    <a:lnTo>
                      <a:pt x="219" y="600"/>
                    </a:lnTo>
                    <a:lnTo>
                      <a:pt x="219" y="601"/>
                    </a:lnTo>
                    <a:lnTo>
                      <a:pt x="219" y="602"/>
                    </a:lnTo>
                    <a:lnTo>
                      <a:pt x="219" y="600"/>
                    </a:lnTo>
                    <a:lnTo>
                      <a:pt x="219" y="599"/>
                    </a:lnTo>
                    <a:lnTo>
                      <a:pt x="219" y="600"/>
                    </a:lnTo>
                    <a:lnTo>
                      <a:pt x="219" y="602"/>
                    </a:lnTo>
                    <a:lnTo>
                      <a:pt x="219" y="604"/>
                    </a:lnTo>
                    <a:lnTo>
                      <a:pt x="219" y="605"/>
                    </a:lnTo>
                    <a:lnTo>
                      <a:pt x="219" y="604"/>
                    </a:lnTo>
                    <a:lnTo>
                      <a:pt x="219" y="604"/>
                    </a:lnTo>
                    <a:lnTo>
                      <a:pt x="219" y="604"/>
                    </a:lnTo>
                    <a:lnTo>
                      <a:pt x="220" y="605"/>
                    </a:lnTo>
                    <a:lnTo>
                      <a:pt x="220" y="606"/>
                    </a:lnTo>
                    <a:lnTo>
                      <a:pt x="220" y="606"/>
                    </a:lnTo>
                    <a:lnTo>
                      <a:pt x="220" y="606"/>
                    </a:lnTo>
                    <a:lnTo>
                      <a:pt x="220" y="605"/>
                    </a:lnTo>
                    <a:lnTo>
                      <a:pt x="220" y="603"/>
                    </a:lnTo>
                    <a:lnTo>
                      <a:pt x="220" y="602"/>
                    </a:lnTo>
                    <a:lnTo>
                      <a:pt x="220" y="602"/>
                    </a:lnTo>
                    <a:lnTo>
                      <a:pt x="220" y="603"/>
                    </a:lnTo>
                    <a:lnTo>
                      <a:pt x="220" y="604"/>
                    </a:lnTo>
                    <a:lnTo>
                      <a:pt x="220" y="606"/>
                    </a:lnTo>
                    <a:lnTo>
                      <a:pt x="220" y="606"/>
                    </a:lnTo>
                    <a:lnTo>
                      <a:pt x="220" y="605"/>
                    </a:lnTo>
                    <a:lnTo>
                      <a:pt x="220" y="602"/>
                    </a:lnTo>
                    <a:lnTo>
                      <a:pt x="221" y="599"/>
                    </a:lnTo>
                    <a:lnTo>
                      <a:pt x="221" y="598"/>
                    </a:lnTo>
                    <a:lnTo>
                      <a:pt x="221" y="598"/>
                    </a:lnTo>
                    <a:lnTo>
                      <a:pt x="221" y="601"/>
                    </a:lnTo>
                    <a:lnTo>
                      <a:pt x="221" y="604"/>
                    </a:lnTo>
                    <a:lnTo>
                      <a:pt x="221" y="606"/>
                    </a:lnTo>
                    <a:lnTo>
                      <a:pt x="221" y="607"/>
                    </a:lnTo>
                    <a:lnTo>
                      <a:pt x="221" y="606"/>
                    </a:lnTo>
                    <a:lnTo>
                      <a:pt x="221" y="605"/>
                    </a:lnTo>
                    <a:lnTo>
                      <a:pt x="221" y="604"/>
                    </a:lnTo>
                    <a:lnTo>
                      <a:pt x="221" y="603"/>
                    </a:lnTo>
                    <a:lnTo>
                      <a:pt x="221" y="603"/>
                    </a:lnTo>
                    <a:lnTo>
                      <a:pt x="221" y="604"/>
                    </a:lnTo>
                    <a:lnTo>
                      <a:pt x="221" y="605"/>
                    </a:lnTo>
                    <a:lnTo>
                      <a:pt x="222" y="605"/>
                    </a:lnTo>
                    <a:lnTo>
                      <a:pt x="222" y="604"/>
                    </a:lnTo>
                    <a:lnTo>
                      <a:pt x="222" y="602"/>
                    </a:lnTo>
                    <a:lnTo>
                      <a:pt x="222" y="600"/>
                    </a:lnTo>
                    <a:lnTo>
                      <a:pt x="222" y="600"/>
                    </a:lnTo>
                    <a:lnTo>
                      <a:pt x="222" y="600"/>
                    </a:lnTo>
                    <a:lnTo>
                      <a:pt x="222" y="600"/>
                    </a:lnTo>
                    <a:lnTo>
                      <a:pt x="222" y="602"/>
                    </a:lnTo>
                    <a:lnTo>
                      <a:pt x="222" y="603"/>
                    </a:lnTo>
                    <a:lnTo>
                      <a:pt x="222" y="604"/>
                    </a:lnTo>
                    <a:lnTo>
                      <a:pt x="222" y="604"/>
                    </a:lnTo>
                    <a:lnTo>
                      <a:pt x="222" y="604"/>
                    </a:lnTo>
                    <a:lnTo>
                      <a:pt x="222" y="604"/>
                    </a:lnTo>
                    <a:lnTo>
                      <a:pt x="222" y="605"/>
                    </a:lnTo>
                    <a:lnTo>
                      <a:pt x="222" y="605"/>
                    </a:lnTo>
                    <a:lnTo>
                      <a:pt x="223" y="606"/>
                    </a:lnTo>
                    <a:lnTo>
                      <a:pt x="223" y="605"/>
                    </a:lnTo>
                    <a:lnTo>
                      <a:pt x="223" y="604"/>
                    </a:lnTo>
                    <a:lnTo>
                      <a:pt x="223" y="603"/>
                    </a:lnTo>
                    <a:lnTo>
                      <a:pt x="223" y="601"/>
                    </a:lnTo>
                    <a:lnTo>
                      <a:pt x="223" y="599"/>
                    </a:lnTo>
                    <a:lnTo>
                      <a:pt x="223" y="598"/>
                    </a:lnTo>
                    <a:lnTo>
                      <a:pt x="223" y="598"/>
                    </a:lnTo>
                    <a:lnTo>
                      <a:pt x="223" y="598"/>
                    </a:lnTo>
                    <a:lnTo>
                      <a:pt x="223" y="599"/>
                    </a:lnTo>
                    <a:lnTo>
                      <a:pt x="223" y="599"/>
                    </a:lnTo>
                    <a:lnTo>
                      <a:pt x="223" y="599"/>
                    </a:lnTo>
                    <a:lnTo>
                      <a:pt x="223" y="599"/>
                    </a:lnTo>
                    <a:lnTo>
                      <a:pt x="223" y="599"/>
                    </a:lnTo>
                    <a:lnTo>
                      <a:pt x="224" y="601"/>
                    </a:lnTo>
                    <a:lnTo>
                      <a:pt x="224" y="602"/>
                    </a:lnTo>
                    <a:lnTo>
                      <a:pt x="224" y="603"/>
                    </a:lnTo>
                    <a:lnTo>
                      <a:pt x="224" y="603"/>
                    </a:lnTo>
                    <a:lnTo>
                      <a:pt x="224" y="603"/>
                    </a:lnTo>
                    <a:lnTo>
                      <a:pt x="224" y="603"/>
                    </a:lnTo>
                    <a:lnTo>
                      <a:pt x="224" y="604"/>
                    </a:lnTo>
                    <a:lnTo>
                      <a:pt x="224" y="605"/>
                    </a:lnTo>
                    <a:lnTo>
                      <a:pt x="224" y="605"/>
                    </a:lnTo>
                    <a:lnTo>
                      <a:pt x="224" y="605"/>
                    </a:lnTo>
                    <a:lnTo>
                      <a:pt x="224" y="605"/>
                    </a:lnTo>
                    <a:lnTo>
                      <a:pt x="224" y="605"/>
                    </a:lnTo>
                    <a:lnTo>
                      <a:pt x="224" y="605"/>
                    </a:lnTo>
                    <a:lnTo>
                      <a:pt x="224" y="604"/>
                    </a:lnTo>
                    <a:lnTo>
                      <a:pt x="225" y="603"/>
                    </a:lnTo>
                    <a:lnTo>
                      <a:pt x="225" y="603"/>
                    </a:lnTo>
                    <a:lnTo>
                      <a:pt x="225" y="603"/>
                    </a:lnTo>
                    <a:lnTo>
                      <a:pt x="225" y="604"/>
                    </a:lnTo>
                    <a:lnTo>
                      <a:pt x="225" y="605"/>
                    </a:lnTo>
                    <a:lnTo>
                      <a:pt x="225" y="604"/>
                    </a:lnTo>
                    <a:lnTo>
                      <a:pt x="225" y="604"/>
                    </a:lnTo>
                    <a:lnTo>
                      <a:pt x="225" y="605"/>
                    </a:lnTo>
                    <a:lnTo>
                      <a:pt x="225" y="606"/>
                    </a:lnTo>
                    <a:lnTo>
                      <a:pt x="225" y="607"/>
                    </a:lnTo>
                    <a:lnTo>
                      <a:pt x="225" y="607"/>
                    </a:lnTo>
                    <a:lnTo>
                      <a:pt x="225" y="607"/>
                    </a:lnTo>
                    <a:lnTo>
                      <a:pt x="225" y="606"/>
                    </a:lnTo>
                    <a:lnTo>
                      <a:pt x="225" y="606"/>
                    </a:lnTo>
                    <a:lnTo>
                      <a:pt x="226" y="606"/>
                    </a:lnTo>
                    <a:lnTo>
                      <a:pt x="226" y="605"/>
                    </a:lnTo>
                    <a:lnTo>
                      <a:pt x="226" y="604"/>
                    </a:lnTo>
                    <a:lnTo>
                      <a:pt x="226" y="602"/>
                    </a:lnTo>
                    <a:lnTo>
                      <a:pt x="226" y="600"/>
                    </a:lnTo>
                    <a:lnTo>
                      <a:pt x="226" y="600"/>
                    </a:lnTo>
                    <a:lnTo>
                      <a:pt x="226" y="602"/>
                    </a:lnTo>
                    <a:lnTo>
                      <a:pt x="226" y="602"/>
                    </a:lnTo>
                    <a:lnTo>
                      <a:pt x="226" y="601"/>
                    </a:lnTo>
                    <a:lnTo>
                      <a:pt x="226" y="598"/>
                    </a:lnTo>
                    <a:lnTo>
                      <a:pt x="226" y="595"/>
                    </a:lnTo>
                    <a:lnTo>
                      <a:pt x="226" y="594"/>
                    </a:lnTo>
                    <a:lnTo>
                      <a:pt x="226" y="596"/>
                    </a:lnTo>
                    <a:lnTo>
                      <a:pt x="226" y="599"/>
                    </a:lnTo>
                    <a:lnTo>
                      <a:pt x="226" y="600"/>
                    </a:lnTo>
                    <a:lnTo>
                      <a:pt x="227" y="602"/>
                    </a:lnTo>
                    <a:lnTo>
                      <a:pt x="227" y="603"/>
                    </a:lnTo>
                    <a:lnTo>
                      <a:pt x="227" y="603"/>
                    </a:lnTo>
                    <a:lnTo>
                      <a:pt x="227" y="602"/>
                    </a:lnTo>
                    <a:lnTo>
                      <a:pt x="227" y="601"/>
                    </a:lnTo>
                    <a:lnTo>
                      <a:pt x="227" y="600"/>
                    </a:lnTo>
                    <a:lnTo>
                      <a:pt x="227" y="601"/>
                    </a:lnTo>
                    <a:lnTo>
                      <a:pt x="227" y="601"/>
                    </a:lnTo>
                    <a:lnTo>
                      <a:pt x="227" y="600"/>
                    </a:lnTo>
                    <a:lnTo>
                      <a:pt x="227" y="599"/>
                    </a:lnTo>
                    <a:lnTo>
                      <a:pt x="227" y="600"/>
                    </a:lnTo>
                    <a:lnTo>
                      <a:pt x="227" y="600"/>
                    </a:lnTo>
                    <a:lnTo>
                      <a:pt x="227" y="601"/>
                    </a:lnTo>
                    <a:lnTo>
                      <a:pt x="227" y="602"/>
                    </a:lnTo>
                    <a:lnTo>
                      <a:pt x="228" y="602"/>
                    </a:lnTo>
                    <a:lnTo>
                      <a:pt x="228" y="602"/>
                    </a:lnTo>
                    <a:lnTo>
                      <a:pt x="228" y="601"/>
                    </a:lnTo>
                    <a:lnTo>
                      <a:pt x="228" y="600"/>
                    </a:lnTo>
                    <a:lnTo>
                      <a:pt x="228" y="600"/>
                    </a:lnTo>
                    <a:lnTo>
                      <a:pt x="228" y="601"/>
                    </a:lnTo>
                    <a:lnTo>
                      <a:pt x="228" y="602"/>
                    </a:lnTo>
                    <a:lnTo>
                      <a:pt x="228" y="602"/>
                    </a:lnTo>
                    <a:lnTo>
                      <a:pt x="228" y="602"/>
                    </a:lnTo>
                    <a:lnTo>
                      <a:pt x="228" y="603"/>
                    </a:lnTo>
                    <a:lnTo>
                      <a:pt x="228" y="604"/>
                    </a:lnTo>
                    <a:lnTo>
                      <a:pt x="228" y="605"/>
                    </a:lnTo>
                    <a:lnTo>
                      <a:pt x="228" y="605"/>
                    </a:lnTo>
                    <a:lnTo>
                      <a:pt x="228" y="605"/>
                    </a:lnTo>
                    <a:lnTo>
                      <a:pt x="229" y="605"/>
                    </a:lnTo>
                    <a:lnTo>
                      <a:pt x="229" y="605"/>
                    </a:lnTo>
                    <a:lnTo>
                      <a:pt x="229" y="605"/>
                    </a:lnTo>
                    <a:lnTo>
                      <a:pt x="229" y="604"/>
                    </a:lnTo>
                    <a:lnTo>
                      <a:pt x="229" y="602"/>
                    </a:lnTo>
                    <a:lnTo>
                      <a:pt x="229" y="601"/>
                    </a:lnTo>
                    <a:lnTo>
                      <a:pt x="229" y="601"/>
                    </a:lnTo>
                    <a:lnTo>
                      <a:pt x="229" y="601"/>
                    </a:lnTo>
                    <a:lnTo>
                      <a:pt x="229" y="602"/>
                    </a:lnTo>
                    <a:lnTo>
                      <a:pt x="229" y="602"/>
                    </a:lnTo>
                    <a:lnTo>
                      <a:pt x="229" y="603"/>
                    </a:lnTo>
                    <a:lnTo>
                      <a:pt x="229" y="604"/>
                    </a:lnTo>
                    <a:lnTo>
                      <a:pt x="229" y="606"/>
                    </a:lnTo>
                    <a:lnTo>
                      <a:pt x="229" y="607"/>
                    </a:lnTo>
                    <a:lnTo>
                      <a:pt x="230" y="607"/>
                    </a:lnTo>
                    <a:lnTo>
                      <a:pt x="230" y="606"/>
                    </a:lnTo>
                    <a:lnTo>
                      <a:pt x="230" y="606"/>
                    </a:lnTo>
                    <a:lnTo>
                      <a:pt x="230" y="605"/>
                    </a:lnTo>
                    <a:lnTo>
                      <a:pt x="230" y="605"/>
                    </a:lnTo>
                    <a:lnTo>
                      <a:pt x="230" y="605"/>
                    </a:lnTo>
                    <a:lnTo>
                      <a:pt x="230" y="604"/>
                    </a:lnTo>
                    <a:lnTo>
                      <a:pt x="230" y="602"/>
                    </a:lnTo>
                    <a:lnTo>
                      <a:pt x="230" y="602"/>
                    </a:lnTo>
                    <a:lnTo>
                      <a:pt x="230" y="602"/>
                    </a:lnTo>
                    <a:lnTo>
                      <a:pt x="230" y="603"/>
                    </a:lnTo>
                    <a:lnTo>
                      <a:pt x="230" y="604"/>
                    </a:lnTo>
                    <a:lnTo>
                      <a:pt x="230" y="603"/>
                    </a:lnTo>
                    <a:lnTo>
                      <a:pt x="230" y="602"/>
                    </a:lnTo>
                    <a:lnTo>
                      <a:pt x="231" y="602"/>
                    </a:lnTo>
                    <a:lnTo>
                      <a:pt x="231" y="602"/>
                    </a:lnTo>
                    <a:lnTo>
                      <a:pt x="231" y="603"/>
                    </a:lnTo>
                    <a:lnTo>
                      <a:pt x="231" y="603"/>
                    </a:lnTo>
                    <a:lnTo>
                      <a:pt x="231" y="602"/>
                    </a:lnTo>
                    <a:lnTo>
                      <a:pt x="231" y="601"/>
                    </a:lnTo>
                    <a:lnTo>
                      <a:pt x="231" y="601"/>
                    </a:lnTo>
                    <a:lnTo>
                      <a:pt x="231" y="603"/>
                    </a:lnTo>
                    <a:lnTo>
                      <a:pt x="231" y="604"/>
                    </a:lnTo>
                    <a:lnTo>
                      <a:pt x="231" y="605"/>
                    </a:lnTo>
                    <a:lnTo>
                      <a:pt x="231" y="605"/>
                    </a:lnTo>
                    <a:lnTo>
                      <a:pt x="231" y="604"/>
                    </a:lnTo>
                    <a:lnTo>
                      <a:pt x="231" y="603"/>
                    </a:lnTo>
                    <a:lnTo>
                      <a:pt x="231" y="602"/>
                    </a:lnTo>
                    <a:lnTo>
                      <a:pt x="232" y="602"/>
                    </a:lnTo>
                    <a:lnTo>
                      <a:pt x="232" y="601"/>
                    </a:lnTo>
                    <a:lnTo>
                      <a:pt x="232" y="602"/>
                    </a:lnTo>
                    <a:lnTo>
                      <a:pt x="232" y="603"/>
                    </a:lnTo>
                    <a:lnTo>
                      <a:pt x="232" y="605"/>
                    </a:lnTo>
                    <a:lnTo>
                      <a:pt x="232" y="605"/>
                    </a:lnTo>
                    <a:lnTo>
                      <a:pt x="232" y="604"/>
                    </a:lnTo>
                    <a:lnTo>
                      <a:pt x="232" y="604"/>
                    </a:lnTo>
                    <a:lnTo>
                      <a:pt x="232" y="603"/>
                    </a:lnTo>
                    <a:lnTo>
                      <a:pt x="232" y="604"/>
                    </a:lnTo>
                    <a:lnTo>
                      <a:pt x="232" y="605"/>
                    </a:lnTo>
                    <a:lnTo>
                      <a:pt x="232" y="606"/>
                    </a:lnTo>
                    <a:lnTo>
                      <a:pt x="232" y="607"/>
                    </a:lnTo>
                    <a:lnTo>
                      <a:pt x="232" y="607"/>
                    </a:lnTo>
                    <a:lnTo>
                      <a:pt x="233" y="607"/>
                    </a:lnTo>
                    <a:lnTo>
                      <a:pt x="233" y="607"/>
                    </a:lnTo>
                    <a:lnTo>
                      <a:pt x="233" y="607"/>
                    </a:lnTo>
                    <a:lnTo>
                      <a:pt x="233" y="606"/>
                    </a:lnTo>
                    <a:lnTo>
                      <a:pt x="233" y="606"/>
                    </a:lnTo>
                    <a:lnTo>
                      <a:pt x="233" y="605"/>
                    </a:lnTo>
                    <a:lnTo>
                      <a:pt x="233" y="605"/>
                    </a:lnTo>
                    <a:lnTo>
                      <a:pt x="233" y="605"/>
                    </a:lnTo>
                    <a:lnTo>
                      <a:pt x="233" y="604"/>
                    </a:lnTo>
                    <a:lnTo>
                      <a:pt x="233" y="604"/>
                    </a:lnTo>
                    <a:lnTo>
                      <a:pt x="233" y="604"/>
                    </a:lnTo>
                    <a:lnTo>
                      <a:pt x="233" y="605"/>
                    </a:lnTo>
                    <a:lnTo>
                      <a:pt x="233" y="606"/>
                    </a:lnTo>
                    <a:lnTo>
                      <a:pt x="233" y="606"/>
                    </a:lnTo>
                    <a:lnTo>
                      <a:pt x="233" y="606"/>
                    </a:lnTo>
                    <a:lnTo>
                      <a:pt x="234" y="605"/>
                    </a:lnTo>
                    <a:lnTo>
                      <a:pt x="234" y="604"/>
                    </a:lnTo>
                    <a:lnTo>
                      <a:pt x="234" y="603"/>
                    </a:lnTo>
                    <a:lnTo>
                      <a:pt x="234" y="603"/>
                    </a:lnTo>
                    <a:lnTo>
                      <a:pt x="234" y="603"/>
                    </a:lnTo>
                    <a:lnTo>
                      <a:pt x="234" y="603"/>
                    </a:lnTo>
                    <a:lnTo>
                      <a:pt x="234" y="602"/>
                    </a:lnTo>
                    <a:lnTo>
                      <a:pt x="234" y="601"/>
                    </a:lnTo>
                    <a:lnTo>
                      <a:pt x="234" y="601"/>
                    </a:lnTo>
                    <a:lnTo>
                      <a:pt x="234" y="602"/>
                    </a:lnTo>
                    <a:lnTo>
                      <a:pt x="234" y="604"/>
                    </a:lnTo>
                    <a:lnTo>
                      <a:pt x="234" y="605"/>
                    </a:lnTo>
                    <a:lnTo>
                      <a:pt x="234" y="605"/>
                    </a:lnTo>
                    <a:lnTo>
                      <a:pt x="234" y="605"/>
                    </a:lnTo>
                    <a:lnTo>
                      <a:pt x="235" y="606"/>
                    </a:lnTo>
                    <a:lnTo>
                      <a:pt x="235" y="606"/>
                    </a:lnTo>
                    <a:lnTo>
                      <a:pt x="235" y="606"/>
                    </a:lnTo>
                    <a:lnTo>
                      <a:pt x="235" y="606"/>
                    </a:lnTo>
                    <a:lnTo>
                      <a:pt x="235" y="606"/>
                    </a:lnTo>
                    <a:lnTo>
                      <a:pt x="235" y="605"/>
                    </a:lnTo>
                    <a:lnTo>
                      <a:pt x="235" y="605"/>
                    </a:lnTo>
                    <a:lnTo>
                      <a:pt x="235" y="605"/>
                    </a:lnTo>
                    <a:lnTo>
                      <a:pt x="235" y="604"/>
                    </a:lnTo>
                    <a:lnTo>
                      <a:pt x="235" y="604"/>
                    </a:lnTo>
                    <a:lnTo>
                      <a:pt x="235" y="604"/>
                    </a:lnTo>
                    <a:lnTo>
                      <a:pt x="235" y="604"/>
                    </a:lnTo>
                    <a:lnTo>
                      <a:pt x="235" y="604"/>
                    </a:lnTo>
                    <a:lnTo>
                      <a:pt x="235" y="605"/>
                    </a:lnTo>
                    <a:lnTo>
                      <a:pt x="236" y="605"/>
                    </a:lnTo>
                    <a:lnTo>
                      <a:pt x="236" y="605"/>
                    </a:lnTo>
                    <a:lnTo>
                      <a:pt x="236" y="604"/>
                    </a:lnTo>
                    <a:lnTo>
                      <a:pt x="236" y="603"/>
                    </a:lnTo>
                    <a:lnTo>
                      <a:pt x="236" y="603"/>
                    </a:lnTo>
                    <a:lnTo>
                      <a:pt x="236" y="603"/>
                    </a:lnTo>
                    <a:lnTo>
                      <a:pt x="236" y="604"/>
                    </a:lnTo>
                    <a:lnTo>
                      <a:pt x="236" y="603"/>
                    </a:lnTo>
                    <a:lnTo>
                      <a:pt x="236" y="601"/>
                    </a:lnTo>
                    <a:lnTo>
                      <a:pt x="236" y="600"/>
                    </a:lnTo>
                    <a:lnTo>
                      <a:pt x="236" y="598"/>
                    </a:lnTo>
                    <a:lnTo>
                      <a:pt x="236" y="598"/>
                    </a:lnTo>
                    <a:lnTo>
                      <a:pt x="236" y="598"/>
                    </a:lnTo>
                    <a:lnTo>
                      <a:pt x="236" y="598"/>
                    </a:lnTo>
                    <a:lnTo>
                      <a:pt x="237" y="599"/>
                    </a:lnTo>
                    <a:lnTo>
                      <a:pt x="237" y="601"/>
                    </a:lnTo>
                    <a:lnTo>
                      <a:pt x="237" y="603"/>
                    </a:lnTo>
                    <a:lnTo>
                      <a:pt x="237" y="604"/>
                    </a:lnTo>
                    <a:lnTo>
                      <a:pt x="237" y="605"/>
                    </a:lnTo>
                    <a:lnTo>
                      <a:pt x="237" y="605"/>
                    </a:lnTo>
                    <a:lnTo>
                      <a:pt x="237" y="605"/>
                    </a:lnTo>
                    <a:lnTo>
                      <a:pt x="237" y="603"/>
                    </a:lnTo>
                    <a:lnTo>
                      <a:pt x="237" y="603"/>
                    </a:lnTo>
                    <a:lnTo>
                      <a:pt x="237" y="602"/>
                    </a:lnTo>
                    <a:lnTo>
                      <a:pt x="237" y="603"/>
                    </a:lnTo>
                    <a:lnTo>
                      <a:pt x="237" y="603"/>
                    </a:lnTo>
                    <a:lnTo>
                      <a:pt x="237" y="604"/>
                    </a:lnTo>
                    <a:lnTo>
                      <a:pt x="237" y="605"/>
                    </a:lnTo>
                    <a:lnTo>
                      <a:pt x="237" y="606"/>
                    </a:lnTo>
                    <a:lnTo>
                      <a:pt x="238" y="606"/>
                    </a:lnTo>
                    <a:lnTo>
                      <a:pt x="238" y="606"/>
                    </a:lnTo>
                    <a:lnTo>
                      <a:pt x="238" y="606"/>
                    </a:lnTo>
                    <a:lnTo>
                      <a:pt x="238" y="605"/>
                    </a:lnTo>
                    <a:lnTo>
                      <a:pt x="238" y="604"/>
                    </a:lnTo>
                    <a:lnTo>
                      <a:pt x="238" y="604"/>
                    </a:lnTo>
                    <a:lnTo>
                      <a:pt x="238" y="605"/>
                    </a:lnTo>
                    <a:lnTo>
                      <a:pt x="238" y="606"/>
                    </a:lnTo>
                    <a:lnTo>
                      <a:pt x="238" y="606"/>
                    </a:lnTo>
                    <a:lnTo>
                      <a:pt x="238" y="605"/>
                    </a:lnTo>
                    <a:lnTo>
                      <a:pt x="238" y="604"/>
                    </a:lnTo>
                    <a:lnTo>
                      <a:pt x="238" y="603"/>
                    </a:lnTo>
                    <a:lnTo>
                      <a:pt x="238" y="603"/>
                    </a:lnTo>
                    <a:lnTo>
                      <a:pt x="238" y="604"/>
                    </a:lnTo>
                    <a:lnTo>
                      <a:pt x="239" y="604"/>
                    </a:lnTo>
                    <a:lnTo>
                      <a:pt x="239" y="604"/>
                    </a:lnTo>
                    <a:lnTo>
                      <a:pt x="239" y="605"/>
                    </a:lnTo>
                    <a:lnTo>
                      <a:pt x="239" y="606"/>
                    </a:lnTo>
                    <a:lnTo>
                      <a:pt x="239" y="605"/>
                    </a:lnTo>
                    <a:lnTo>
                      <a:pt x="239" y="604"/>
                    </a:lnTo>
                    <a:lnTo>
                      <a:pt x="239" y="602"/>
                    </a:lnTo>
                    <a:lnTo>
                      <a:pt x="239" y="602"/>
                    </a:lnTo>
                    <a:lnTo>
                      <a:pt x="239" y="603"/>
                    </a:lnTo>
                    <a:lnTo>
                      <a:pt x="239" y="604"/>
                    </a:lnTo>
                    <a:lnTo>
                      <a:pt x="239" y="605"/>
                    </a:lnTo>
                    <a:lnTo>
                      <a:pt x="239" y="604"/>
                    </a:lnTo>
                    <a:lnTo>
                      <a:pt x="239" y="603"/>
                    </a:lnTo>
                    <a:lnTo>
                      <a:pt x="239" y="602"/>
                    </a:lnTo>
                    <a:lnTo>
                      <a:pt x="240" y="602"/>
                    </a:lnTo>
                    <a:lnTo>
                      <a:pt x="240" y="603"/>
                    </a:lnTo>
                    <a:lnTo>
                      <a:pt x="240" y="604"/>
                    </a:lnTo>
                    <a:lnTo>
                      <a:pt x="240" y="604"/>
                    </a:lnTo>
                    <a:lnTo>
                      <a:pt x="240" y="604"/>
                    </a:lnTo>
                    <a:lnTo>
                      <a:pt x="240" y="603"/>
                    </a:lnTo>
                    <a:lnTo>
                      <a:pt x="240" y="602"/>
                    </a:lnTo>
                    <a:lnTo>
                      <a:pt x="240" y="603"/>
                    </a:lnTo>
                    <a:lnTo>
                      <a:pt x="240" y="603"/>
                    </a:lnTo>
                    <a:lnTo>
                      <a:pt x="240" y="604"/>
                    </a:lnTo>
                    <a:lnTo>
                      <a:pt x="240" y="604"/>
                    </a:lnTo>
                    <a:lnTo>
                      <a:pt x="240" y="604"/>
                    </a:lnTo>
                    <a:lnTo>
                      <a:pt x="240" y="604"/>
                    </a:lnTo>
                    <a:lnTo>
                      <a:pt x="240" y="603"/>
                    </a:lnTo>
                    <a:lnTo>
                      <a:pt x="241" y="602"/>
                    </a:lnTo>
                    <a:lnTo>
                      <a:pt x="241" y="601"/>
                    </a:lnTo>
                    <a:lnTo>
                      <a:pt x="241" y="602"/>
                    </a:lnTo>
                    <a:lnTo>
                      <a:pt x="241" y="603"/>
                    </a:lnTo>
                    <a:lnTo>
                      <a:pt x="241" y="604"/>
                    </a:lnTo>
                    <a:lnTo>
                      <a:pt x="241" y="605"/>
                    </a:lnTo>
                    <a:lnTo>
                      <a:pt x="241" y="606"/>
                    </a:lnTo>
                    <a:lnTo>
                      <a:pt x="241" y="606"/>
                    </a:lnTo>
                    <a:lnTo>
                      <a:pt x="241" y="606"/>
                    </a:lnTo>
                    <a:lnTo>
                      <a:pt x="241" y="605"/>
                    </a:lnTo>
                    <a:lnTo>
                      <a:pt x="241" y="605"/>
                    </a:lnTo>
                    <a:lnTo>
                      <a:pt x="241" y="605"/>
                    </a:lnTo>
                    <a:lnTo>
                      <a:pt x="241" y="606"/>
                    </a:lnTo>
                    <a:lnTo>
                      <a:pt x="241" y="606"/>
                    </a:lnTo>
                    <a:lnTo>
                      <a:pt x="242" y="606"/>
                    </a:lnTo>
                    <a:lnTo>
                      <a:pt x="242" y="606"/>
                    </a:lnTo>
                    <a:lnTo>
                      <a:pt x="242" y="606"/>
                    </a:lnTo>
                    <a:lnTo>
                      <a:pt x="242" y="606"/>
                    </a:lnTo>
                    <a:lnTo>
                      <a:pt x="242" y="606"/>
                    </a:lnTo>
                    <a:lnTo>
                      <a:pt x="242" y="605"/>
                    </a:lnTo>
                    <a:lnTo>
                      <a:pt x="242" y="605"/>
                    </a:lnTo>
                    <a:lnTo>
                      <a:pt x="242" y="604"/>
                    </a:lnTo>
                    <a:lnTo>
                      <a:pt x="242" y="603"/>
                    </a:lnTo>
                    <a:lnTo>
                      <a:pt x="242" y="603"/>
                    </a:lnTo>
                    <a:lnTo>
                      <a:pt x="242" y="603"/>
                    </a:lnTo>
                    <a:lnTo>
                      <a:pt x="242" y="604"/>
                    </a:lnTo>
                    <a:lnTo>
                      <a:pt x="242" y="605"/>
                    </a:lnTo>
                    <a:lnTo>
                      <a:pt x="242" y="606"/>
                    </a:lnTo>
                    <a:lnTo>
                      <a:pt x="243" y="606"/>
                    </a:lnTo>
                    <a:lnTo>
                      <a:pt x="243" y="606"/>
                    </a:lnTo>
                    <a:lnTo>
                      <a:pt x="243" y="606"/>
                    </a:lnTo>
                    <a:lnTo>
                      <a:pt x="243" y="606"/>
                    </a:lnTo>
                    <a:lnTo>
                      <a:pt x="243" y="606"/>
                    </a:lnTo>
                    <a:lnTo>
                      <a:pt x="243" y="606"/>
                    </a:lnTo>
                    <a:lnTo>
                      <a:pt x="243" y="607"/>
                    </a:lnTo>
                    <a:lnTo>
                      <a:pt x="243" y="606"/>
                    </a:lnTo>
                    <a:lnTo>
                      <a:pt x="243" y="606"/>
                    </a:lnTo>
                    <a:lnTo>
                      <a:pt x="243" y="604"/>
                    </a:lnTo>
                    <a:lnTo>
                      <a:pt x="243" y="602"/>
                    </a:lnTo>
                    <a:lnTo>
                      <a:pt x="243" y="601"/>
                    </a:lnTo>
                    <a:lnTo>
                      <a:pt x="243" y="600"/>
                    </a:lnTo>
                    <a:lnTo>
                      <a:pt x="243" y="600"/>
                    </a:lnTo>
                    <a:lnTo>
                      <a:pt x="243" y="601"/>
                    </a:lnTo>
                    <a:lnTo>
                      <a:pt x="244" y="603"/>
                    </a:lnTo>
                    <a:lnTo>
                      <a:pt x="244" y="603"/>
                    </a:lnTo>
                    <a:lnTo>
                      <a:pt x="244" y="604"/>
                    </a:lnTo>
                    <a:lnTo>
                      <a:pt x="244" y="604"/>
                    </a:lnTo>
                    <a:lnTo>
                      <a:pt x="244" y="604"/>
                    </a:lnTo>
                    <a:lnTo>
                      <a:pt x="244" y="603"/>
                    </a:lnTo>
                    <a:lnTo>
                      <a:pt x="244" y="603"/>
                    </a:lnTo>
                    <a:lnTo>
                      <a:pt x="244" y="602"/>
                    </a:lnTo>
                    <a:lnTo>
                      <a:pt x="244" y="602"/>
                    </a:lnTo>
                    <a:lnTo>
                      <a:pt x="244" y="602"/>
                    </a:lnTo>
                    <a:lnTo>
                      <a:pt x="244" y="601"/>
                    </a:lnTo>
                    <a:lnTo>
                      <a:pt x="244" y="600"/>
                    </a:lnTo>
                    <a:lnTo>
                      <a:pt x="244" y="602"/>
                    </a:lnTo>
                    <a:lnTo>
                      <a:pt x="244" y="603"/>
                    </a:lnTo>
                    <a:lnTo>
                      <a:pt x="245" y="605"/>
                    </a:lnTo>
                    <a:lnTo>
                      <a:pt x="245" y="605"/>
                    </a:lnTo>
                    <a:lnTo>
                      <a:pt x="245" y="605"/>
                    </a:lnTo>
                    <a:lnTo>
                      <a:pt x="245" y="604"/>
                    </a:lnTo>
                    <a:lnTo>
                      <a:pt x="245" y="603"/>
                    </a:lnTo>
                    <a:lnTo>
                      <a:pt x="245" y="601"/>
                    </a:lnTo>
                    <a:lnTo>
                      <a:pt x="245" y="600"/>
                    </a:lnTo>
                    <a:lnTo>
                      <a:pt x="245" y="599"/>
                    </a:lnTo>
                    <a:lnTo>
                      <a:pt x="245" y="600"/>
                    </a:lnTo>
                    <a:lnTo>
                      <a:pt x="245" y="601"/>
                    </a:lnTo>
                    <a:lnTo>
                      <a:pt x="245" y="603"/>
                    </a:lnTo>
                    <a:lnTo>
                      <a:pt x="245" y="603"/>
                    </a:lnTo>
                    <a:lnTo>
                      <a:pt x="245" y="604"/>
                    </a:lnTo>
                    <a:lnTo>
                      <a:pt x="245" y="604"/>
                    </a:lnTo>
                    <a:lnTo>
                      <a:pt x="246" y="604"/>
                    </a:lnTo>
                    <a:lnTo>
                      <a:pt x="246" y="604"/>
                    </a:lnTo>
                    <a:lnTo>
                      <a:pt x="246" y="605"/>
                    </a:lnTo>
                    <a:lnTo>
                      <a:pt x="246" y="605"/>
                    </a:lnTo>
                    <a:lnTo>
                      <a:pt x="246" y="605"/>
                    </a:lnTo>
                    <a:lnTo>
                      <a:pt x="246" y="605"/>
                    </a:lnTo>
                    <a:lnTo>
                      <a:pt x="246" y="606"/>
                    </a:lnTo>
                    <a:lnTo>
                      <a:pt x="246" y="606"/>
                    </a:lnTo>
                    <a:lnTo>
                      <a:pt x="246" y="607"/>
                    </a:lnTo>
                    <a:lnTo>
                      <a:pt x="246" y="607"/>
                    </a:lnTo>
                    <a:lnTo>
                      <a:pt x="246" y="607"/>
                    </a:lnTo>
                    <a:lnTo>
                      <a:pt x="246" y="607"/>
                    </a:lnTo>
                    <a:lnTo>
                      <a:pt x="246" y="606"/>
                    </a:lnTo>
                    <a:lnTo>
                      <a:pt x="246" y="605"/>
                    </a:lnTo>
                    <a:lnTo>
                      <a:pt x="247" y="604"/>
                    </a:lnTo>
                    <a:lnTo>
                      <a:pt x="247" y="602"/>
                    </a:lnTo>
                    <a:lnTo>
                      <a:pt x="247" y="602"/>
                    </a:lnTo>
                    <a:lnTo>
                      <a:pt x="247" y="601"/>
                    </a:lnTo>
                    <a:lnTo>
                      <a:pt x="247" y="600"/>
                    </a:lnTo>
                    <a:lnTo>
                      <a:pt x="247" y="600"/>
                    </a:lnTo>
                    <a:lnTo>
                      <a:pt x="247" y="602"/>
                    </a:lnTo>
                    <a:lnTo>
                      <a:pt x="247" y="603"/>
                    </a:lnTo>
                    <a:lnTo>
                      <a:pt x="247" y="605"/>
                    </a:lnTo>
                    <a:lnTo>
                      <a:pt x="247" y="604"/>
                    </a:lnTo>
                    <a:lnTo>
                      <a:pt x="247" y="603"/>
                    </a:lnTo>
                    <a:lnTo>
                      <a:pt x="247" y="602"/>
                    </a:lnTo>
                    <a:lnTo>
                      <a:pt x="247" y="602"/>
                    </a:lnTo>
                    <a:lnTo>
                      <a:pt x="247" y="603"/>
                    </a:lnTo>
                    <a:lnTo>
                      <a:pt x="248" y="604"/>
                    </a:lnTo>
                    <a:lnTo>
                      <a:pt x="248" y="604"/>
                    </a:lnTo>
                    <a:lnTo>
                      <a:pt x="248" y="603"/>
                    </a:lnTo>
                    <a:lnTo>
                      <a:pt x="248" y="600"/>
                    </a:lnTo>
                    <a:lnTo>
                      <a:pt x="248" y="598"/>
                    </a:lnTo>
                    <a:lnTo>
                      <a:pt x="248" y="596"/>
                    </a:lnTo>
                    <a:lnTo>
                      <a:pt x="248" y="597"/>
                    </a:lnTo>
                    <a:lnTo>
                      <a:pt x="248" y="599"/>
                    </a:lnTo>
                    <a:lnTo>
                      <a:pt x="248" y="601"/>
                    </a:lnTo>
                    <a:lnTo>
                      <a:pt x="248" y="603"/>
                    </a:lnTo>
                    <a:lnTo>
                      <a:pt x="248" y="605"/>
                    </a:lnTo>
                    <a:lnTo>
                      <a:pt x="248" y="605"/>
                    </a:lnTo>
                    <a:lnTo>
                      <a:pt x="248" y="605"/>
                    </a:lnTo>
                    <a:lnTo>
                      <a:pt x="248" y="604"/>
                    </a:lnTo>
                    <a:lnTo>
                      <a:pt x="249" y="604"/>
                    </a:lnTo>
                    <a:lnTo>
                      <a:pt x="249" y="604"/>
                    </a:lnTo>
                    <a:lnTo>
                      <a:pt x="249" y="605"/>
                    </a:lnTo>
                    <a:lnTo>
                      <a:pt x="249" y="605"/>
                    </a:lnTo>
                    <a:lnTo>
                      <a:pt x="249" y="605"/>
                    </a:lnTo>
                    <a:lnTo>
                      <a:pt x="249" y="604"/>
                    </a:lnTo>
                    <a:lnTo>
                      <a:pt x="249" y="604"/>
                    </a:lnTo>
                    <a:lnTo>
                      <a:pt x="249" y="603"/>
                    </a:lnTo>
                    <a:lnTo>
                      <a:pt x="249" y="603"/>
                    </a:lnTo>
                    <a:lnTo>
                      <a:pt x="249" y="604"/>
                    </a:lnTo>
                    <a:lnTo>
                      <a:pt x="249" y="604"/>
                    </a:lnTo>
                    <a:lnTo>
                      <a:pt x="249" y="605"/>
                    </a:lnTo>
                    <a:lnTo>
                      <a:pt x="249" y="605"/>
                    </a:lnTo>
                    <a:lnTo>
                      <a:pt x="249" y="605"/>
                    </a:lnTo>
                    <a:lnTo>
                      <a:pt x="249" y="605"/>
                    </a:lnTo>
                    <a:lnTo>
                      <a:pt x="250" y="604"/>
                    </a:lnTo>
                    <a:lnTo>
                      <a:pt x="250" y="603"/>
                    </a:lnTo>
                    <a:lnTo>
                      <a:pt x="250" y="601"/>
                    </a:lnTo>
                    <a:lnTo>
                      <a:pt x="250" y="600"/>
                    </a:lnTo>
                    <a:lnTo>
                      <a:pt x="250" y="600"/>
                    </a:lnTo>
                    <a:lnTo>
                      <a:pt x="250" y="601"/>
                    </a:lnTo>
                    <a:lnTo>
                      <a:pt x="250" y="603"/>
                    </a:lnTo>
                    <a:lnTo>
                      <a:pt x="250" y="605"/>
                    </a:lnTo>
                    <a:lnTo>
                      <a:pt x="250" y="605"/>
                    </a:lnTo>
                    <a:lnTo>
                      <a:pt x="250" y="605"/>
                    </a:lnTo>
                    <a:lnTo>
                      <a:pt x="250" y="605"/>
                    </a:lnTo>
                    <a:lnTo>
                      <a:pt x="250" y="605"/>
                    </a:lnTo>
                    <a:lnTo>
                      <a:pt x="250" y="604"/>
                    </a:lnTo>
                    <a:lnTo>
                      <a:pt x="250" y="602"/>
                    </a:lnTo>
                    <a:lnTo>
                      <a:pt x="251" y="600"/>
                    </a:lnTo>
                    <a:lnTo>
                      <a:pt x="251" y="598"/>
                    </a:lnTo>
                    <a:lnTo>
                      <a:pt x="251" y="599"/>
                    </a:lnTo>
                    <a:lnTo>
                      <a:pt x="251" y="601"/>
                    </a:lnTo>
                    <a:lnTo>
                      <a:pt x="251" y="604"/>
                    </a:lnTo>
                    <a:lnTo>
                      <a:pt x="251" y="605"/>
                    </a:lnTo>
                    <a:lnTo>
                      <a:pt x="251" y="606"/>
                    </a:lnTo>
                    <a:lnTo>
                      <a:pt x="251" y="606"/>
                    </a:lnTo>
                    <a:lnTo>
                      <a:pt x="251" y="607"/>
                    </a:lnTo>
                    <a:lnTo>
                      <a:pt x="251" y="607"/>
                    </a:lnTo>
                    <a:lnTo>
                      <a:pt x="251" y="607"/>
                    </a:lnTo>
                    <a:lnTo>
                      <a:pt x="251" y="607"/>
                    </a:lnTo>
                    <a:lnTo>
                      <a:pt x="251" y="607"/>
                    </a:lnTo>
                    <a:lnTo>
                      <a:pt x="251" y="606"/>
                    </a:lnTo>
                    <a:lnTo>
                      <a:pt x="252" y="605"/>
                    </a:lnTo>
                    <a:lnTo>
                      <a:pt x="252" y="605"/>
                    </a:lnTo>
                    <a:lnTo>
                      <a:pt x="252" y="605"/>
                    </a:lnTo>
                    <a:lnTo>
                      <a:pt x="252" y="605"/>
                    </a:lnTo>
                    <a:lnTo>
                      <a:pt x="252" y="605"/>
                    </a:lnTo>
                    <a:lnTo>
                      <a:pt x="252" y="605"/>
                    </a:lnTo>
                    <a:lnTo>
                      <a:pt x="252" y="606"/>
                    </a:lnTo>
                    <a:lnTo>
                      <a:pt x="252" y="606"/>
                    </a:lnTo>
                    <a:lnTo>
                      <a:pt x="252" y="607"/>
                    </a:lnTo>
                    <a:lnTo>
                      <a:pt x="252" y="606"/>
                    </a:lnTo>
                    <a:lnTo>
                      <a:pt x="252" y="605"/>
                    </a:lnTo>
                    <a:lnTo>
                      <a:pt x="252" y="604"/>
                    </a:lnTo>
                    <a:lnTo>
                      <a:pt x="252" y="604"/>
                    </a:lnTo>
                    <a:lnTo>
                      <a:pt x="252" y="604"/>
                    </a:lnTo>
                    <a:lnTo>
                      <a:pt x="253" y="605"/>
                    </a:lnTo>
                    <a:lnTo>
                      <a:pt x="253" y="604"/>
                    </a:lnTo>
                    <a:lnTo>
                      <a:pt x="253" y="603"/>
                    </a:lnTo>
                    <a:lnTo>
                      <a:pt x="253" y="602"/>
                    </a:lnTo>
                    <a:lnTo>
                      <a:pt x="253" y="601"/>
                    </a:lnTo>
                    <a:lnTo>
                      <a:pt x="253" y="601"/>
                    </a:lnTo>
                    <a:lnTo>
                      <a:pt x="253" y="601"/>
                    </a:lnTo>
                    <a:lnTo>
                      <a:pt x="253" y="601"/>
                    </a:lnTo>
                    <a:lnTo>
                      <a:pt x="253" y="602"/>
                    </a:lnTo>
                    <a:lnTo>
                      <a:pt x="253" y="602"/>
                    </a:lnTo>
                    <a:lnTo>
                      <a:pt x="253" y="603"/>
                    </a:lnTo>
                    <a:lnTo>
                      <a:pt x="253" y="603"/>
                    </a:lnTo>
                    <a:lnTo>
                      <a:pt x="253" y="602"/>
                    </a:lnTo>
                    <a:lnTo>
                      <a:pt x="253" y="602"/>
                    </a:lnTo>
                    <a:lnTo>
                      <a:pt x="253" y="602"/>
                    </a:lnTo>
                    <a:lnTo>
                      <a:pt x="254" y="602"/>
                    </a:lnTo>
                    <a:lnTo>
                      <a:pt x="254" y="602"/>
                    </a:lnTo>
                    <a:lnTo>
                      <a:pt x="254" y="604"/>
                    </a:lnTo>
                    <a:lnTo>
                      <a:pt x="254" y="605"/>
                    </a:lnTo>
                    <a:lnTo>
                      <a:pt x="254" y="607"/>
                    </a:lnTo>
                    <a:lnTo>
                      <a:pt x="254" y="607"/>
                    </a:lnTo>
                    <a:lnTo>
                      <a:pt x="254" y="607"/>
                    </a:lnTo>
                    <a:lnTo>
                      <a:pt x="254" y="607"/>
                    </a:lnTo>
                    <a:lnTo>
                      <a:pt x="254" y="606"/>
                    </a:lnTo>
                    <a:lnTo>
                      <a:pt x="254" y="606"/>
                    </a:lnTo>
                    <a:lnTo>
                      <a:pt x="254" y="606"/>
                    </a:lnTo>
                    <a:lnTo>
                      <a:pt x="254" y="606"/>
                    </a:lnTo>
                    <a:lnTo>
                      <a:pt x="254" y="606"/>
                    </a:lnTo>
                    <a:lnTo>
                      <a:pt x="254" y="605"/>
                    </a:lnTo>
                    <a:lnTo>
                      <a:pt x="255" y="604"/>
                    </a:lnTo>
                    <a:lnTo>
                      <a:pt x="255" y="605"/>
                    </a:lnTo>
                    <a:lnTo>
                      <a:pt x="255" y="606"/>
                    </a:lnTo>
                    <a:lnTo>
                      <a:pt x="255" y="607"/>
                    </a:lnTo>
                    <a:lnTo>
                      <a:pt x="255" y="607"/>
                    </a:lnTo>
                    <a:lnTo>
                      <a:pt x="255" y="606"/>
                    </a:lnTo>
                    <a:lnTo>
                      <a:pt x="255" y="604"/>
                    </a:lnTo>
                    <a:lnTo>
                      <a:pt x="255" y="603"/>
                    </a:lnTo>
                    <a:lnTo>
                      <a:pt x="255" y="603"/>
                    </a:lnTo>
                    <a:lnTo>
                      <a:pt x="255" y="604"/>
                    </a:lnTo>
                    <a:lnTo>
                      <a:pt x="255" y="605"/>
                    </a:lnTo>
                    <a:lnTo>
                      <a:pt x="255" y="606"/>
                    </a:lnTo>
                    <a:lnTo>
                      <a:pt x="255" y="606"/>
                    </a:lnTo>
                    <a:lnTo>
                      <a:pt x="255" y="606"/>
                    </a:lnTo>
                    <a:lnTo>
                      <a:pt x="256" y="606"/>
                    </a:lnTo>
                    <a:lnTo>
                      <a:pt x="256" y="606"/>
                    </a:lnTo>
                    <a:lnTo>
                      <a:pt x="256" y="605"/>
                    </a:lnTo>
                    <a:lnTo>
                      <a:pt x="256" y="604"/>
                    </a:lnTo>
                    <a:lnTo>
                      <a:pt x="256" y="604"/>
                    </a:lnTo>
                    <a:lnTo>
                      <a:pt x="256" y="604"/>
                    </a:lnTo>
                    <a:lnTo>
                      <a:pt x="256" y="604"/>
                    </a:lnTo>
                    <a:lnTo>
                      <a:pt x="256" y="604"/>
                    </a:lnTo>
                    <a:lnTo>
                      <a:pt x="256" y="605"/>
                    </a:lnTo>
                    <a:lnTo>
                      <a:pt x="256" y="605"/>
                    </a:lnTo>
                    <a:lnTo>
                      <a:pt x="256" y="606"/>
                    </a:lnTo>
                    <a:lnTo>
                      <a:pt x="256" y="606"/>
                    </a:lnTo>
                    <a:lnTo>
                      <a:pt x="256" y="606"/>
                    </a:lnTo>
                    <a:lnTo>
                      <a:pt x="256" y="605"/>
                    </a:lnTo>
                    <a:lnTo>
                      <a:pt x="257" y="605"/>
                    </a:lnTo>
                    <a:lnTo>
                      <a:pt x="257" y="605"/>
                    </a:lnTo>
                    <a:lnTo>
                      <a:pt x="257" y="604"/>
                    </a:lnTo>
                    <a:lnTo>
                      <a:pt x="257" y="603"/>
                    </a:lnTo>
                    <a:lnTo>
                      <a:pt x="257" y="602"/>
                    </a:lnTo>
                    <a:lnTo>
                      <a:pt x="257" y="602"/>
                    </a:lnTo>
                    <a:lnTo>
                      <a:pt x="257" y="603"/>
                    </a:lnTo>
                    <a:lnTo>
                      <a:pt x="257" y="604"/>
                    </a:lnTo>
                    <a:lnTo>
                      <a:pt x="257" y="606"/>
                    </a:lnTo>
                    <a:lnTo>
                      <a:pt x="257" y="607"/>
                    </a:lnTo>
                    <a:lnTo>
                      <a:pt x="257" y="607"/>
                    </a:lnTo>
                    <a:lnTo>
                      <a:pt x="257" y="607"/>
                    </a:lnTo>
                    <a:lnTo>
                      <a:pt x="257" y="607"/>
                    </a:lnTo>
                    <a:lnTo>
                      <a:pt x="257" y="607"/>
                    </a:lnTo>
                    <a:lnTo>
                      <a:pt x="258" y="607"/>
                    </a:lnTo>
                    <a:lnTo>
                      <a:pt x="258" y="606"/>
                    </a:lnTo>
                    <a:lnTo>
                      <a:pt x="258" y="605"/>
                    </a:lnTo>
                    <a:lnTo>
                      <a:pt x="258" y="604"/>
                    </a:lnTo>
                    <a:lnTo>
                      <a:pt x="258" y="604"/>
                    </a:lnTo>
                    <a:lnTo>
                      <a:pt x="258" y="604"/>
                    </a:lnTo>
                    <a:lnTo>
                      <a:pt x="258" y="604"/>
                    </a:lnTo>
                    <a:lnTo>
                      <a:pt x="258" y="604"/>
                    </a:lnTo>
                    <a:lnTo>
                      <a:pt x="258" y="603"/>
                    </a:lnTo>
                    <a:lnTo>
                      <a:pt x="258" y="604"/>
                    </a:lnTo>
                    <a:lnTo>
                      <a:pt x="258" y="605"/>
                    </a:lnTo>
                    <a:lnTo>
                      <a:pt x="258" y="605"/>
                    </a:lnTo>
                    <a:lnTo>
                      <a:pt x="258" y="605"/>
                    </a:lnTo>
                    <a:lnTo>
                      <a:pt x="258" y="604"/>
                    </a:lnTo>
                    <a:lnTo>
                      <a:pt x="259" y="603"/>
                    </a:lnTo>
                    <a:lnTo>
                      <a:pt x="259" y="602"/>
                    </a:lnTo>
                    <a:lnTo>
                      <a:pt x="259" y="603"/>
                    </a:lnTo>
                    <a:lnTo>
                      <a:pt x="259" y="605"/>
                    </a:lnTo>
                    <a:lnTo>
                      <a:pt x="259" y="606"/>
                    </a:lnTo>
                    <a:lnTo>
                      <a:pt x="259" y="607"/>
                    </a:lnTo>
                    <a:lnTo>
                      <a:pt x="259" y="607"/>
                    </a:lnTo>
                    <a:lnTo>
                      <a:pt x="259" y="607"/>
                    </a:lnTo>
                    <a:lnTo>
                      <a:pt x="259" y="607"/>
                    </a:lnTo>
                    <a:lnTo>
                      <a:pt x="259" y="607"/>
                    </a:lnTo>
                    <a:lnTo>
                      <a:pt x="259" y="606"/>
                    </a:lnTo>
                    <a:lnTo>
                      <a:pt x="259" y="604"/>
                    </a:lnTo>
                    <a:lnTo>
                      <a:pt x="259" y="603"/>
                    </a:lnTo>
                    <a:lnTo>
                      <a:pt x="259" y="603"/>
                    </a:lnTo>
                    <a:lnTo>
                      <a:pt x="260" y="604"/>
                    </a:lnTo>
                    <a:lnTo>
                      <a:pt x="260" y="605"/>
                    </a:lnTo>
                    <a:lnTo>
                      <a:pt x="260" y="605"/>
                    </a:lnTo>
                    <a:lnTo>
                      <a:pt x="260" y="604"/>
                    </a:lnTo>
                    <a:lnTo>
                      <a:pt x="260" y="602"/>
                    </a:lnTo>
                    <a:lnTo>
                      <a:pt x="260" y="601"/>
                    </a:lnTo>
                    <a:lnTo>
                      <a:pt x="260" y="601"/>
                    </a:lnTo>
                    <a:lnTo>
                      <a:pt x="260" y="602"/>
                    </a:lnTo>
                    <a:lnTo>
                      <a:pt x="260" y="603"/>
                    </a:lnTo>
                    <a:lnTo>
                      <a:pt x="260" y="604"/>
                    </a:lnTo>
                    <a:lnTo>
                      <a:pt x="260" y="604"/>
                    </a:lnTo>
                    <a:lnTo>
                      <a:pt x="260" y="604"/>
                    </a:lnTo>
                    <a:lnTo>
                      <a:pt x="260" y="604"/>
                    </a:lnTo>
                    <a:lnTo>
                      <a:pt x="260" y="604"/>
                    </a:lnTo>
                    <a:lnTo>
                      <a:pt x="260" y="604"/>
                    </a:lnTo>
                    <a:lnTo>
                      <a:pt x="261" y="604"/>
                    </a:lnTo>
                    <a:lnTo>
                      <a:pt x="261" y="603"/>
                    </a:lnTo>
                    <a:lnTo>
                      <a:pt x="261" y="602"/>
                    </a:lnTo>
                    <a:lnTo>
                      <a:pt x="261" y="600"/>
                    </a:lnTo>
                    <a:lnTo>
                      <a:pt x="261" y="600"/>
                    </a:lnTo>
                    <a:lnTo>
                      <a:pt x="261" y="602"/>
                    </a:lnTo>
                    <a:lnTo>
                      <a:pt x="261" y="604"/>
                    </a:lnTo>
                    <a:lnTo>
                      <a:pt x="261" y="606"/>
                    </a:lnTo>
                    <a:lnTo>
                      <a:pt x="261" y="607"/>
                    </a:lnTo>
                    <a:lnTo>
                      <a:pt x="261" y="607"/>
                    </a:lnTo>
                    <a:lnTo>
                      <a:pt x="261" y="607"/>
                    </a:lnTo>
                    <a:lnTo>
                      <a:pt x="261" y="606"/>
                    </a:lnTo>
                    <a:lnTo>
                      <a:pt x="261" y="606"/>
                    </a:lnTo>
                    <a:lnTo>
                      <a:pt x="261" y="606"/>
                    </a:lnTo>
                    <a:lnTo>
                      <a:pt x="262" y="606"/>
                    </a:lnTo>
                    <a:lnTo>
                      <a:pt x="262" y="606"/>
                    </a:lnTo>
                    <a:lnTo>
                      <a:pt x="262" y="605"/>
                    </a:lnTo>
                    <a:lnTo>
                      <a:pt x="262" y="605"/>
                    </a:lnTo>
                    <a:lnTo>
                      <a:pt x="262" y="605"/>
                    </a:lnTo>
                    <a:lnTo>
                      <a:pt x="262" y="605"/>
                    </a:lnTo>
                    <a:lnTo>
                      <a:pt x="262" y="605"/>
                    </a:lnTo>
                    <a:lnTo>
                      <a:pt x="262" y="606"/>
                    </a:lnTo>
                    <a:lnTo>
                      <a:pt x="262" y="607"/>
                    </a:lnTo>
                    <a:lnTo>
                      <a:pt x="262" y="607"/>
                    </a:lnTo>
                    <a:lnTo>
                      <a:pt x="262" y="607"/>
                    </a:lnTo>
                    <a:lnTo>
                      <a:pt x="262" y="606"/>
                    </a:lnTo>
                    <a:lnTo>
                      <a:pt x="262" y="605"/>
                    </a:lnTo>
                    <a:lnTo>
                      <a:pt x="262" y="603"/>
                    </a:lnTo>
                    <a:lnTo>
                      <a:pt x="263" y="601"/>
                    </a:lnTo>
                    <a:lnTo>
                      <a:pt x="263" y="600"/>
                    </a:lnTo>
                    <a:lnTo>
                      <a:pt x="263" y="599"/>
                    </a:lnTo>
                    <a:lnTo>
                      <a:pt x="263" y="600"/>
                    </a:lnTo>
                    <a:lnTo>
                      <a:pt x="263" y="601"/>
                    </a:lnTo>
                    <a:lnTo>
                      <a:pt x="263" y="602"/>
                    </a:lnTo>
                    <a:lnTo>
                      <a:pt x="263" y="603"/>
                    </a:lnTo>
                    <a:lnTo>
                      <a:pt x="263" y="603"/>
                    </a:lnTo>
                    <a:lnTo>
                      <a:pt x="263" y="603"/>
                    </a:lnTo>
                    <a:lnTo>
                      <a:pt x="263" y="604"/>
                    </a:lnTo>
                    <a:lnTo>
                      <a:pt x="263" y="604"/>
                    </a:lnTo>
                    <a:lnTo>
                      <a:pt x="263" y="605"/>
                    </a:lnTo>
                    <a:lnTo>
                      <a:pt x="263" y="605"/>
                    </a:lnTo>
                    <a:lnTo>
                      <a:pt x="263" y="605"/>
                    </a:lnTo>
                    <a:lnTo>
                      <a:pt x="264" y="605"/>
                    </a:lnTo>
                    <a:lnTo>
                      <a:pt x="264" y="605"/>
                    </a:lnTo>
                    <a:lnTo>
                      <a:pt x="264" y="605"/>
                    </a:lnTo>
                    <a:lnTo>
                      <a:pt x="264" y="605"/>
                    </a:lnTo>
                    <a:lnTo>
                      <a:pt x="264" y="604"/>
                    </a:lnTo>
                    <a:lnTo>
                      <a:pt x="264" y="603"/>
                    </a:lnTo>
                    <a:lnTo>
                      <a:pt x="264" y="603"/>
                    </a:lnTo>
                    <a:lnTo>
                      <a:pt x="264" y="603"/>
                    </a:lnTo>
                    <a:lnTo>
                      <a:pt x="264" y="603"/>
                    </a:lnTo>
                    <a:lnTo>
                      <a:pt x="264" y="601"/>
                    </a:lnTo>
                    <a:lnTo>
                      <a:pt x="264" y="600"/>
                    </a:lnTo>
                    <a:lnTo>
                      <a:pt x="264" y="600"/>
                    </a:lnTo>
                    <a:lnTo>
                      <a:pt x="264" y="601"/>
                    </a:lnTo>
                    <a:lnTo>
                      <a:pt x="264" y="603"/>
                    </a:lnTo>
                    <a:lnTo>
                      <a:pt x="264" y="604"/>
                    </a:lnTo>
                    <a:lnTo>
                      <a:pt x="265" y="605"/>
                    </a:lnTo>
                    <a:lnTo>
                      <a:pt x="265" y="606"/>
                    </a:lnTo>
                    <a:lnTo>
                      <a:pt x="265" y="607"/>
                    </a:lnTo>
                    <a:lnTo>
                      <a:pt x="265" y="607"/>
                    </a:lnTo>
                    <a:lnTo>
                      <a:pt x="265" y="607"/>
                    </a:lnTo>
                    <a:lnTo>
                      <a:pt x="265" y="606"/>
                    </a:lnTo>
                    <a:lnTo>
                      <a:pt x="265" y="605"/>
                    </a:lnTo>
                    <a:lnTo>
                      <a:pt x="265" y="604"/>
                    </a:lnTo>
                    <a:lnTo>
                      <a:pt x="265" y="603"/>
                    </a:lnTo>
                    <a:lnTo>
                      <a:pt x="265" y="602"/>
                    </a:lnTo>
                    <a:lnTo>
                      <a:pt x="265" y="603"/>
                    </a:lnTo>
                    <a:lnTo>
                      <a:pt x="265" y="604"/>
                    </a:lnTo>
                    <a:lnTo>
                      <a:pt x="265" y="604"/>
                    </a:lnTo>
                    <a:lnTo>
                      <a:pt x="265" y="604"/>
                    </a:lnTo>
                    <a:lnTo>
                      <a:pt x="266" y="604"/>
                    </a:lnTo>
                    <a:lnTo>
                      <a:pt x="266" y="603"/>
                    </a:lnTo>
                    <a:lnTo>
                      <a:pt x="266" y="602"/>
                    </a:lnTo>
                    <a:lnTo>
                      <a:pt x="266" y="602"/>
                    </a:lnTo>
                    <a:lnTo>
                      <a:pt x="266" y="603"/>
                    </a:lnTo>
                    <a:lnTo>
                      <a:pt x="266" y="604"/>
                    </a:lnTo>
                    <a:lnTo>
                      <a:pt x="266" y="605"/>
                    </a:lnTo>
                    <a:lnTo>
                      <a:pt x="266" y="606"/>
                    </a:lnTo>
                    <a:lnTo>
                      <a:pt x="266" y="605"/>
                    </a:lnTo>
                    <a:lnTo>
                      <a:pt x="266" y="603"/>
                    </a:lnTo>
                    <a:lnTo>
                      <a:pt x="266" y="601"/>
                    </a:lnTo>
                    <a:lnTo>
                      <a:pt x="266" y="599"/>
                    </a:lnTo>
                    <a:lnTo>
                      <a:pt x="266" y="598"/>
                    </a:lnTo>
                    <a:lnTo>
                      <a:pt x="266" y="598"/>
                    </a:lnTo>
                    <a:lnTo>
                      <a:pt x="267" y="597"/>
                    </a:lnTo>
                    <a:lnTo>
                      <a:pt x="267" y="596"/>
                    </a:lnTo>
                    <a:lnTo>
                      <a:pt x="267" y="597"/>
                    </a:lnTo>
                    <a:lnTo>
                      <a:pt x="267" y="598"/>
                    </a:lnTo>
                    <a:lnTo>
                      <a:pt x="267" y="599"/>
                    </a:lnTo>
                    <a:lnTo>
                      <a:pt x="267" y="599"/>
                    </a:lnTo>
                    <a:lnTo>
                      <a:pt x="267" y="601"/>
                    </a:lnTo>
                    <a:lnTo>
                      <a:pt x="267" y="602"/>
                    </a:lnTo>
                    <a:lnTo>
                      <a:pt x="267" y="604"/>
                    </a:lnTo>
                    <a:lnTo>
                      <a:pt x="267" y="605"/>
                    </a:lnTo>
                    <a:lnTo>
                      <a:pt x="267" y="606"/>
                    </a:lnTo>
                    <a:lnTo>
                      <a:pt x="267" y="606"/>
                    </a:lnTo>
                    <a:lnTo>
                      <a:pt x="267" y="606"/>
                    </a:lnTo>
                    <a:lnTo>
                      <a:pt x="267" y="607"/>
                    </a:lnTo>
                    <a:lnTo>
                      <a:pt x="268" y="607"/>
                    </a:lnTo>
                    <a:lnTo>
                      <a:pt x="268" y="607"/>
                    </a:lnTo>
                    <a:lnTo>
                      <a:pt x="268" y="607"/>
                    </a:lnTo>
                    <a:lnTo>
                      <a:pt x="268" y="607"/>
                    </a:lnTo>
                    <a:lnTo>
                      <a:pt x="268" y="607"/>
                    </a:lnTo>
                    <a:lnTo>
                      <a:pt x="268" y="605"/>
                    </a:lnTo>
                    <a:lnTo>
                      <a:pt x="268" y="603"/>
                    </a:lnTo>
                    <a:lnTo>
                      <a:pt x="268" y="601"/>
                    </a:lnTo>
                    <a:lnTo>
                      <a:pt x="268" y="600"/>
                    </a:lnTo>
                    <a:lnTo>
                      <a:pt x="268" y="600"/>
                    </a:lnTo>
                    <a:lnTo>
                      <a:pt x="268" y="601"/>
                    </a:lnTo>
                    <a:lnTo>
                      <a:pt x="268" y="602"/>
                    </a:lnTo>
                    <a:lnTo>
                      <a:pt x="268" y="602"/>
                    </a:lnTo>
                    <a:lnTo>
                      <a:pt x="268" y="601"/>
                    </a:lnTo>
                    <a:lnTo>
                      <a:pt x="269" y="600"/>
                    </a:lnTo>
                    <a:lnTo>
                      <a:pt x="269" y="599"/>
                    </a:lnTo>
                    <a:lnTo>
                      <a:pt x="269" y="600"/>
                    </a:lnTo>
                    <a:lnTo>
                      <a:pt x="269" y="600"/>
                    </a:lnTo>
                    <a:lnTo>
                      <a:pt x="269" y="600"/>
                    </a:lnTo>
                    <a:lnTo>
                      <a:pt x="269" y="600"/>
                    </a:lnTo>
                    <a:lnTo>
                      <a:pt x="269" y="602"/>
                    </a:lnTo>
                    <a:lnTo>
                      <a:pt x="269" y="603"/>
                    </a:lnTo>
                    <a:lnTo>
                      <a:pt x="269" y="604"/>
                    </a:lnTo>
                    <a:lnTo>
                      <a:pt x="269" y="604"/>
                    </a:lnTo>
                    <a:lnTo>
                      <a:pt x="269" y="604"/>
                    </a:lnTo>
                    <a:lnTo>
                      <a:pt x="269" y="603"/>
                    </a:lnTo>
                    <a:lnTo>
                      <a:pt x="269" y="603"/>
                    </a:lnTo>
                    <a:lnTo>
                      <a:pt x="269" y="602"/>
                    </a:lnTo>
                    <a:lnTo>
                      <a:pt x="270" y="603"/>
                    </a:lnTo>
                    <a:lnTo>
                      <a:pt x="270" y="604"/>
                    </a:lnTo>
                    <a:lnTo>
                      <a:pt x="270" y="604"/>
                    </a:lnTo>
                    <a:lnTo>
                      <a:pt x="270" y="605"/>
                    </a:lnTo>
                    <a:lnTo>
                      <a:pt x="270" y="605"/>
                    </a:lnTo>
                    <a:lnTo>
                      <a:pt x="270" y="605"/>
                    </a:lnTo>
                    <a:lnTo>
                      <a:pt x="270" y="604"/>
                    </a:lnTo>
                    <a:lnTo>
                      <a:pt x="270" y="604"/>
                    </a:lnTo>
                    <a:lnTo>
                      <a:pt x="270" y="604"/>
                    </a:lnTo>
                    <a:lnTo>
                      <a:pt x="270" y="605"/>
                    </a:lnTo>
                    <a:lnTo>
                      <a:pt x="270" y="606"/>
                    </a:lnTo>
                    <a:lnTo>
                      <a:pt x="270" y="606"/>
                    </a:lnTo>
                    <a:lnTo>
                      <a:pt x="270" y="606"/>
                    </a:lnTo>
                    <a:lnTo>
                      <a:pt x="270" y="606"/>
                    </a:lnTo>
                    <a:lnTo>
                      <a:pt x="270" y="606"/>
                    </a:lnTo>
                    <a:lnTo>
                      <a:pt x="271" y="607"/>
                    </a:lnTo>
                    <a:lnTo>
                      <a:pt x="271" y="606"/>
                    </a:lnTo>
                    <a:lnTo>
                      <a:pt x="271" y="605"/>
                    </a:lnTo>
                    <a:lnTo>
                      <a:pt x="271" y="604"/>
                    </a:lnTo>
                    <a:lnTo>
                      <a:pt x="271" y="603"/>
                    </a:lnTo>
                    <a:lnTo>
                      <a:pt x="271" y="603"/>
                    </a:lnTo>
                    <a:lnTo>
                      <a:pt x="271" y="604"/>
                    </a:lnTo>
                    <a:lnTo>
                      <a:pt x="271" y="605"/>
                    </a:lnTo>
                    <a:lnTo>
                      <a:pt x="271" y="606"/>
                    </a:lnTo>
                    <a:lnTo>
                      <a:pt x="271" y="606"/>
                    </a:lnTo>
                    <a:lnTo>
                      <a:pt x="271" y="606"/>
                    </a:lnTo>
                    <a:lnTo>
                      <a:pt x="271" y="605"/>
                    </a:lnTo>
                    <a:lnTo>
                      <a:pt x="271" y="603"/>
                    </a:lnTo>
                    <a:lnTo>
                      <a:pt x="271" y="600"/>
                    </a:lnTo>
                    <a:lnTo>
                      <a:pt x="272" y="598"/>
                    </a:lnTo>
                    <a:lnTo>
                      <a:pt x="272" y="598"/>
                    </a:lnTo>
                    <a:lnTo>
                      <a:pt x="272" y="600"/>
                    </a:lnTo>
                    <a:lnTo>
                      <a:pt x="272" y="601"/>
                    </a:lnTo>
                    <a:lnTo>
                      <a:pt x="272" y="601"/>
                    </a:lnTo>
                    <a:lnTo>
                      <a:pt x="272" y="599"/>
                    </a:lnTo>
                    <a:lnTo>
                      <a:pt x="272" y="596"/>
                    </a:lnTo>
                    <a:lnTo>
                      <a:pt x="272" y="595"/>
                    </a:lnTo>
                    <a:lnTo>
                      <a:pt x="272" y="595"/>
                    </a:lnTo>
                    <a:lnTo>
                      <a:pt x="272" y="595"/>
                    </a:lnTo>
                    <a:lnTo>
                      <a:pt x="272" y="597"/>
                    </a:lnTo>
                    <a:lnTo>
                      <a:pt x="272" y="599"/>
                    </a:lnTo>
                    <a:lnTo>
                      <a:pt x="272" y="603"/>
                    </a:lnTo>
                    <a:lnTo>
                      <a:pt x="272" y="605"/>
                    </a:lnTo>
                    <a:lnTo>
                      <a:pt x="273" y="606"/>
                    </a:lnTo>
                    <a:lnTo>
                      <a:pt x="273" y="606"/>
                    </a:lnTo>
                    <a:lnTo>
                      <a:pt x="273" y="606"/>
                    </a:lnTo>
                    <a:lnTo>
                      <a:pt x="273" y="606"/>
                    </a:lnTo>
                    <a:lnTo>
                      <a:pt x="273" y="605"/>
                    </a:lnTo>
                    <a:lnTo>
                      <a:pt x="273" y="605"/>
                    </a:lnTo>
                    <a:lnTo>
                      <a:pt x="273" y="605"/>
                    </a:lnTo>
                    <a:lnTo>
                      <a:pt x="273" y="605"/>
                    </a:lnTo>
                    <a:lnTo>
                      <a:pt x="273" y="604"/>
                    </a:lnTo>
                    <a:lnTo>
                      <a:pt x="273" y="603"/>
                    </a:lnTo>
                    <a:lnTo>
                      <a:pt x="273" y="603"/>
                    </a:lnTo>
                    <a:lnTo>
                      <a:pt x="273" y="602"/>
                    </a:lnTo>
                    <a:lnTo>
                      <a:pt x="273" y="601"/>
                    </a:lnTo>
                    <a:lnTo>
                      <a:pt x="273" y="601"/>
                    </a:lnTo>
                    <a:lnTo>
                      <a:pt x="274" y="603"/>
                    </a:lnTo>
                    <a:lnTo>
                      <a:pt x="274" y="603"/>
                    </a:lnTo>
                    <a:lnTo>
                      <a:pt x="274" y="604"/>
                    </a:lnTo>
                    <a:lnTo>
                      <a:pt x="274" y="604"/>
                    </a:lnTo>
                    <a:lnTo>
                      <a:pt x="274" y="605"/>
                    </a:lnTo>
                    <a:lnTo>
                      <a:pt x="274" y="605"/>
                    </a:lnTo>
                    <a:lnTo>
                      <a:pt x="274" y="605"/>
                    </a:lnTo>
                    <a:lnTo>
                      <a:pt x="274" y="603"/>
                    </a:lnTo>
                    <a:lnTo>
                      <a:pt x="274" y="602"/>
                    </a:lnTo>
                    <a:lnTo>
                      <a:pt x="274" y="603"/>
                    </a:lnTo>
                    <a:lnTo>
                      <a:pt x="274" y="605"/>
                    </a:lnTo>
                    <a:lnTo>
                      <a:pt x="274" y="606"/>
                    </a:lnTo>
                    <a:lnTo>
                      <a:pt x="274" y="605"/>
                    </a:lnTo>
                    <a:lnTo>
                      <a:pt x="274" y="605"/>
                    </a:lnTo>
                    <a:lnTo>
                      <a:pt x="275" y="604"/>
                    </a:lnTo>
                    <a:lnTo>
                      <a:pt x="275" y="603"/>
                    </a:lnTo>
                    <a:lnTo>
                      <a:pt x="275" y="602"/>
                    </a:lnTo>
                    <a:lnTo>
                      <a:pt x="275" y="602"/>
                    </a:lnTo>
                    <a:lnTo>
                      <a:pt x="275" y="603"/>
                    </a:lnTo>
                    <a:lnTo>
                      <a:pt x="275" y="603"/>
                    </a:lnTo>
                    <a:lnTo>
                      <a:pt x="275" y="603"/>
                    </a:lnTo>
                    <a:lnTo>
                      <a:pt x="275" y="602"/>
                    </a:lnTo>
                    <a:lnTo>
                      <a:pt x="275" y="602"/>
                    </a:lnTo>
                    <a:lnTo>
                      <a:pt x="275" y="603"/>
                    </a:lnTo>
                    <a:lnTo>
                      <a:pt x="275" y="604"/>
                    </a:lnTo>
                    <a:lnTo>
                      <a:pt x="275" y="605"/>
                    </a:lnTo>
                    <a:lnTo>
                      <a:pt x="275" y="605"/>
                    </a:lnTo>
                    <a:lnTo>
                      <a:pt x="275" y="604"/>
                    </a:lnTo>
                    <a:lnTo>
                      <a:pt x="276" y="603"/>
                    </a:lnTo>
                    <a:lnTo>
                      <a:pt x="276" y="602"/>
                    </a:lnTo>
                    <a:lnTo>
                      <a:pt x="276" y="601"/>
                    </a:lnTo>
                    <a:lnTo>
                      <a:pt x="276" y="601"/>
                    </a:lnTo>
                    <a:lnTo>
                      <a:pt x="276" y="601"/>
                    </a:lnTo>
                    <a:lnTo>
                      <a:pt x="276" y="603"/>
                    </a:lnTo>
                    <a:lnTo>
                      <a:pt x="276" y="604"/>
                    </a:lnTo>
                    <a:lnTo>
                      <a:pt x="276" y="603"/>
                    </a:lnTo>
                    <a:lnTo>
                      <a:pt x="276" y="602"/>
                    </a:lnTo>
                    <a:lnTo>
                      <a:pt x="276" y="599"/>
                    </a:lnTo>
                    <a:lnTo>
                      <a:pt x="276" y="598"/>
                    </a:lnTo>
                    <a:lnTo>
                      <a:pt x="276" y="599"/>
                    </a:lnTo>
                    <a:lnTo>
                      <a:pt x="276" y="600"/>
                    </a:lnTo>
                    <a:lnTo>
                      <a:pt x="276" y="601"/>
                    </a:lnTo>
                    <a:lnTo>
                      <a:pt x="276" y="602"/>
                    </a:lnTo>
                    <a:lnTo>
                      <a:pt x="277" y="603"/>
                    </a:lnTo>
                    <a:lnTo>
                      <a:pt x="277" y="604"/>
                    </a:lnTo>
                    <a:lnTo>
                      <a:pt x="277" y="605"/>
                    </a:lnTo>
                    <a:lnTo>
                      <a:pt x="277" y="605"/>
                    </a:lnTo>
                    <a:lnTo>
                      <a:pt x="277" y="605"/>
                    </a:lnTo>
                    <a:lnTo>
                      <a:pt x="277" y="605"/>
                    </a:lnTo>
                    <a:lnTo>
                      <a:pt x="277" y="605"/>
                    </a:lnTo>
                    <a:lnTo>
                      <a:pt x="277" y="605"/>
                    </a:lnTo>
                    <a:lnTo>
                      <a:pt x="277" y="606"/>
                    </a:lnTo>
                    <a:lnTo>
                      <a:pt x="277" y="606"/>
                    </a:lnTo>
                    <a:lnTo>
                      <a:pt x="277" y="606"/>
                    </a:lnTo>
                    <a:lnTo>
                      <a:pt x="277" y="605"/>
                    </a:lnTo>
                    <a:lnTo>
                      <a:pt x="277" y="604"/>
                    </a:lnTo>
                    <a:lnTo>
                      <a:pt x="277" y="604"/>
                    </a:lnTo>
                    <a:lnTo>
                      <a:pt x="278" y="605"/>
                    </a:lnTo>
                    <a:lnTo>
                      <a:pt x="278" y="605"/>
                    </a:lnTo>
                    <a:lnTo>
                      <a:pt x="278" y="606"/>
                    </a:lnTo>
                    <a:lnTo>
                      <a:pt x="278" y="605"/>
                    </a:lnTo>
                    <a:lnTo>
                      <a:pt x="278" y="604"/>
                    </a:lnTo>
                    <a:lnTo>
                      <a:pt x="278" y="602"/>
                    </a:lnTo>
                    <a:lnTo>
                      <a:pt x="278" y="602"/>
                    </a:lnTo>
                    <a:lnTo>
                      <a:pt x="278" y="602"/>
                    </a:lnTo>
                    <a:lnTo>
                      <a:pt x="278" y="603"/>
                    </a:lnTo>
                    <a:lnTo>
                      <a:pt x="278" y="603"/>
                    </a:lnTo>
                    <a:lnTo>
                      <a:pt x="278" y="603"/>
                    </a:lnTo>
                    <a:lnTo>
                      <a:pt x="278" y="603"/>
                    </a:lnTo>
                    <a:lnTo>
                      <a:pt x="278" y="603"/>
                    </a:lnTo>
                    <a:lnTo>
                      <a:pt x="278" y="604"/>
                    </a:lnTo>
                    <a:lnTo>
                      <a:pt x="279" y="605"/>
                    </a:lnTo>
                    <a:lnTo>
                      <a:pt x="279" y="605"/>
                    </a:lnTo>
                    <a:lnTo>
                      <a:pt x="279" y="605"/>
                    </a:lnTo>
                    <a:lnTo>
                      <a:pt x="279" y="605"/>
                    </a:lnTo>
                    <a:lnTo>
                      <a:pt x="279" y="603"/>
                    </a:lnTo>
                    <a:lnTo>
                      <a:pt x="279" y="601"/>
                    </a:lnTo>
                    <a:lnTo>
                      <a:pt x="279" y="599"/>
                    </a:lnTo>
                    <a:lnTo>
                      <a:pt x="279" y="599"/>
                    </a:lnTo>
                    <a:lnTo>
                      <a:pt x="279" y="601"/>
                    </a:lnTo>
                    <a:lnTo>
                      <a:pt x="279" y="603"/>
                    </a:lnTo>
                    <a:lnTo>
                      <a:pt x="279" y="605"/>
                    </a:lnTo>
                    <a:lnTo>
                      <a:pt x="279" y="605"/>
                    </a:lnTo>
                    <a:lnTo>
                      <a:pt x="279" y="606"/>
                    </a:lnTo>
                    <a:lnTo>
                      <a:pt x="279" y="606"/>
                    </a:lnTo>
                    <a:lnTo>
                      <a:pt x="280" y="606"/>
                    </a:lnTo>
                    <a:lnTo>
                      <a:pt x="280" y="606"/>
                    </a:lnTo>
                    <a:lnTo>
                      <a:pt x="280" y="607"/>
                    </a:lnTo>
                    <a:lnTo>
                      <a:pt x="280" y="607"/>
                    </a:lnTo>
                    <a:lnTo>
                      <a:pt x="280" y="607"/>
                    </a:lnTo>
                    <a:lnTo>
                      <a:pt x="280" y="606"/>
                    </a:lnTo>
                    <a:lnTo>
                      <a:pt x="280" y="605"/>
                    </a:lnTo>
                    <a:lnTo>
                      <a:pt x="280" y="603"/>
                    </a:lnTo>
                    <a:lnTo>
                      <a:pt x="280" y="602"/>
                    </a:lnTo>
                    <a:lnTo>
                      <a:pt x="280" y="602"/>
                    </a:lnTo>
                    <a:lnTo>
                      <a:pt x="280" y="602"/>
                    </a:lnTo>
                    <a:lnTo>
                      <a:pt x="280" y="603"/>
                    </a:lnTo>
                    <a:lnTo>
                      <a:pt x="280" y="603"/>
                    </a:lnTo>
                    <a:lnTo>
                      <a:pt x="280" y="603"/>
                    </a:lnTo>
                    <a:lnTo>
                      <a:pt x="281" y="602"/>
                    </a:lnTo>
                    <a:lnTo>
                      <a:pt x="281" y="601"/>
                    </a:lnTo>
                    <a:lnTo>
                      <a:pt x="281" y="601"/>
                    </a:lnTo>
                    <a:lnTo>
                      <a:pt x="281" y="601"/>
                    </a:lnTo>
                    <a:lnTo>
                      <a:pt x="281" y="602"/>
                    </a:lnTo>
                    <a:lnTo>
                      <a:pt x="281" y="602"/>
                    </a:lnTo>
                    <a:lnTo>
                      <a:pt x="281" y="601"/>
                    </a:lnTo>
                    <a:lnTo>
                      <a:pt x="281" y="602"/>
                    </a:lnTo>
                    <a:lnTo>
                      <a:pt x="281" y="603"/>
                    </a:lnTo>
                    <a:lnTo>
                      <a:pt x="281" y="604"/>
                    </a:lnTo>
                    <a:lnTo>
                      <a:pt x="281" y="604"/>
                    </a:lnTo>
                    <a:lnTo>
                      <a:pt x="281" y="603"/>
                    </a:lnTo>
                    <a:lnTo>
                      <a:pt x="281" y="603"/>
                    </a:lnTo>
                    <a:lnTo>
                      <a:pt x="281" y="603"/>
                    </a:lnTo>
                    <a:lnTo>
                      <a:pt x="281" y="604"/>
                    </a:lnTo>
                    <a:lnTo>
                      <a:pt x="282" y="605"/>
                    </a:lnTo>
                    <a:lnTo>
                      <a:pt x="282" y="606"/>
                    </a:lnTo>
                    <a:lnTo>
                      <a:pt x="282" y="607"/>
                    </a:lnTo>
                    <a:lnTo>
                      <a:pt x="282" y="607"/>
                    </a:lnTo>
                    <a:lnTo>
                      <a:pt x="282" y="607"/>
                    </a:lnTo>
                    <a:lnTo>
                      <a:pt x="282" y="607"/>
                    </a:lnTo>
                    <a:lnTo>
                      <a:pt x="282" y="606"/>
                    </a:lnTo>
                    <a:lnTo>
                      <a:pt x="282" y="605"/>
                    </a:lnTo>
                    <a:lnTo>
                      <a:pt x="282" y="604"/>
                    </a:lnTo>
                    <a:lnTo>
                      <a:pt x="282" y="602"/>
                    </a:lnTo>
                    <a:lnTo>
                      <a:pt x="282" y="600"/>
                    </a:lnTo>
                    <a:lnTo>
                      <a:pt x="282" y="599"/>
                    </a:lnTo>
                    <a:lnTo>
                      <a:pt x="282" y="600"/>
                    </a:lnTo>
                    <a:lnTo>
                      <a:pt x="282" y="603"/>
                    </a:lnTo>
                    <a:lnTo>
                      <a:pt x="283" y="604"/>
                    </a:lnTo>
                    <a:lnTo>
                      <a:pt x="283" y="605"/>
                    </a:lnTo>
                    <a:lnTo>
                      <a:pt x="283" y="604"/>
                    </a:lnTo>
                    <a:lnTo>
                      <a:pt x="283" y="603"/>
                    </a:lnTo>
                    <a:lnTo>
                      <a:pt x="283" y="601"/>
                    </a:lnTo>
                    <a:lnTo>
                      <a:pt x="283" y="601"/>
                    </a:lnTo>
                    <a:lnTo>
                      <a:pt x="283" y="602"/>
                    </a:lnTo>
                    <a:lnTo>
                      <a:pt x="283" y="602"/>
                    </a:lnTo>
                    <a:lnTo>
                      <a:pt x="283" y="600"/>
                    </a:lnTo>
                    <a:lnTo>
                      <a:pt x="283" y="598"/>
                    </a:lnTo>
                    <a:lnTo>
                      <a:pt x="283" y="598"/>
                    </a:lnTo>
                    <a:lnTo>
                      <a:pt x="283" y="600"/>
                    </a:lnTo>
                    <a:lnTo>
                      <a:pt x="283" y="603"/>
                    </a:lnTo>
                    <a:lnTo>
                      <a:pt x="283" y="604"/>
                    </a:lnTo>
                    <a:lnTo>
                      <a:pt x="284" y="605"/>
                    </a:lnTo>
                    <a:lnTo>
                      <a:pt x="284" y="605"/>
                    </a:lnTo>
                    <a:lnTo>
                      <a:pt x="284" y="604"/>
                    </a:lnTo>
                    <a:lnTo>
                      <a:pt x="284" y="604"/>
                    </a:lnTo>
                    <a:lnTo>
                      <a:pt x="284" y="605"/>
                    </a:lnTo>
                    <a:lnTo>
                      <a:pt x="284" y="605"/>
                    </a:lnTo>
                    <a:lnTo>
                      <a:pt x="284" y="605"/>
                    </a:lnTo>
                    <a:lnTo>
                      <a:pt x="284" y="604"/>
                    </a:lnTo>
                    <a:lnTo>
                      <a:pt x="284" y="604"/>
                    </a:lnTo>
                    <a:lnTo>
                      <a:pt x="284" y="604"/>
                    </a:lnTo>
                    <a:lnTo>
                      <a:pt x="284" y="604"/>
                    </a:lnTo>
                    <a:lnTo>
                      <a:pt x="284" y="603"/>
                    </a:lnTo>
                    <a:lnTo>
                      <a:pt x="284" y="601"/>
                    </a:lnTo>
                    <a:lnTo>
                      <a:pt x="284" y="599"/>
                    </a:lnTo>
                    <a:lnTo>
                      <a:pt x="285" y="597"/>
                    </a:lnTo>
                    <a:lnTo>
                      <a:pt x="285" y="597"/>
                    </a:lnTo>
                    <a:lnTo>
                      <a:pt x="285" y="599"/>
                    </a:lnTo>
                    <a:lnTo>
                      <a:pt x="285" y="600"/>
                    </a:lnTo>
                    <a:lnTo>
                      <a:pt x="285" y="600"/>
                    </a:lnTo>
                    <a:lnTo>
                      <a:pt x="285" y="600"/>
                    </a:lnTo>
                    <a:lnTo>
                      <a:pt x="285" y="601"/>
                    </a:lnTo>
                    <a:lnTo>
                      <a:pt x="285" y="603"/>
                    </a:lnTo>
                    <a:lnTo>
                      <a:pt x="285" y="604"/>
                    </a:lnTo>
                    <a:lnTo>
                      <a:pt x="285" y="603"/>
                    </a:lnTo>
                    <a:lnTo>
                      <a:pt x="285" y="601"/>
                    </a:lnTo>
                    <a:lnTo>
                      <a:pt x="285" y="598"/>
                    </a:lnTo>
                    <a:lnTo>
                      <a:pt x="285" y="597"/>
                    </a:lnTo>
                    <a:lnTo>
                      <a:pt x="285" y="596"/>
                    </a:lnTo>
                    <a:lnTo>
                      <a:pt x="286" y="596"/>
                    </a:lnTo>
                    <a:lnTo>
                      <a:pt x="286" y="597"/>
                    </a:lnTo>
                    <a:lnTo>
                      <a:pt x="286" y="598"/>
                    </a:lnTo>
                    <a:lnTo>
                      <a:pt x="286" y="599"/>
                    </a:lnTo>
                    <a:lnTo>
                      <a:pt x="286" y="600"/>
                    </a:lnTo>
                    <a:lnTo>
                      <a:pt x="286" y="602"/>
                    </a:lnTo>
                    <a:lnTo>
                      <a:pt x="286" y="604"/>
                    </a:lnTo>
                    <a:lnTo>
                      <a:pt x="286" y="605"/>
                    </a:lnTo>
                    <a:lnTo>
                      <a:pt x="286" y="606"/>
                    </a:lnTo>
                    <a:lnTo>
                      <a:pt x="286" y="606"/>
                    </a:lnTo>
                    <a:lnTo>
                      <a:pt x="286" y="606"/>
                    </a:lnTo>
                    <a:lnTo>
                      <a:pt x="286" y="606"/>
                    </a:lnTo>
                    <a:lnTo>
                      <a:pt x="286" y="605"/>
                    </a:lnTo>
                    <a:lnTo>
                      <a:pt x="286" y="605"/>
                    </a:lnTo>
                    <a:lnTo>
                      <a:pt x="287" y="605"/>
                    </a:lnTo>
                    <a:lnTo>
                      <a:pt x="287" y="606"/>
                    </a:lnTo>
                    <a:lnTo>
                      <a:pt x="287" y="605"/>
                    </a:lnTo>
                    <a:lnTo>
                      <a:pt x="287" y="605"/>
                    </a:lnTo>
                    <a:lnTo>
                      <a:pt x="287" y="604"/>
                    </a:lnTo>
                    <a:lnTo>
                      <a:pt x="287" y="603"/>
                    </a:lnTo>
                    <a:lnTo>
                      <a:pt x="287" y="603"/>
                    </a:lnTo>
                    <a:lnTo>
                      <a:pt x="287" y="604"/>
                    </a:lnTo>
                    <a:lnTo>
                      <a:pt x="287" y="605"/>
                    </a:lnTo>
                    <a:lnTo>
                      <a:pt x="287" y="606"/>
                    </a:lnTo>
                    <a:lnTo>
                      <a:pt x="287" y="606"/>
                    </a:lnTo>
                    <a:lnTo>
                      <a:pt x="287" y="606"/>
                    </a:lnTo>
                    <a:lnTo>
                      <a:pt x="287" y="604"/>
                    </a:lnTo>
                    <a:lnTo>
                      <a:pt x="287" y="601"/>
                    </a:lnTo>
                    <a:lnTo>
                      <a:pt x="287" y="600"/>
                    </a:lnTo>
                    <a:lnTo>
                      <a:pt x="288" y="600"/>
                    </a:lnTo>
                    <a:lnTo>
                      <a:pt x="288" y="602"/>
                    </a:lnTo>
                    <a:lnTo>
                      <a:pt x="288" y="603"/>
                    </a:lnTo>
                    <a:lnTo>
                      <a:pt x="288" y="603"/>
                    </a:lnTo>
                    <a:lnTo>
                      <a:pt x="288" y="602"/>
                    </a:lnTo>
                    <a:lnTo>
                      <a:pt x="288" y="602"/>
                    </a:lnTo>
                    <a:lnTo>
                      <a:pt x="288" y="602"/>
                    </a:lnTo>
                    <a:lnTo>
                      <a:pt x="288" y="602"/>
                    </a:lnTo>
                    <a:lnTo>
                      <a:pt x="288" y="602"/>
                    </a:lnTo>
                    <a:lnTo>
                      <a:pt x="288" y="602"/>
                    </a:lnTo>
                    <a:lnTo>
                      <a:pt x="288" y="603"/>
                    </a:lnTo>
                    <a:lnTo>
                      <a:pt x="288" y="604"/>
                    </a:lnTo>
                    <a:lnTo>
                      <a:pt x="288" y="605"/>
                    </a:lnTo>
                    <a:lnTo>
                      <a:pt x="288" y="606"/>
                    </a:lnTo>
                    <a:lnTo>
                      <a:pt x="289" y="605"/>
                    </a:lnTo>
                    <a:lnTo>
                      <a:pt x="289" y="605"/>
                    </a:lnTo>
                    <a:lnTo>
                      <a:pt x="289" y="605"/>
                    </a:lnTo>
                    <a:lnTo>
                      <a:pt x="289" y="605"/>
                    </a:lnTo>
                    <a:lnTo>
                      <a:pt x="289" y="605"/>
                    </a:lnTo>
                    <a:lnTo>
                      <a:pt x="289" y="605"/>
                    </a:lnTo>
                    <a:lnTo>
                      <a:pt x="289" y="605"/>
                    </a:lnTo>
                    <a:lnTo>
                      <a:pt x="289" y="604"/>
                    </a:lnTo>
                    <a:lnTo>
                      <a:pt x="289" y="603"/>
                    </a:lnTo>
                    <a:lnTo>
                      <a:pt x="289" y="603"/>
                    </a:lnTo>
                    <a:lnTo>
                      <a:pt x="289" y="603"/>
                    </a:lnTo>
                    <a:lnTo>
                      <a:pt x="289" y="604"/>
                    </a:lnTo>
                    <a:lnTo>
                      <a:pt x="289" y="604"/>
                    </a:lnTo>
                    <a:lnTo>
                      <a:pt x="289" y="605"/>
                    </a:lnTo>
                    <a:lnTo>
                      <a:pt x="290" y="606"/>
                    </a:lnTo>
                    <a:lnTo>
                      <a:pt x="290" y="606"/>
                    </a:lnTo>
                    <a:lnTo>
                      <a:pt x="290" y="606"/>
                    </a:lnTo>
                    <a:lnTo>
                      <a:pt x="290" y="605"/>
                    </a:lnTo>
                    <a:lnTo>
                      <a:pt x="290" y="605"/>
                    </a:lnTo>
                    <a:lnTo>
                      <a:pt x="290" y="605"/>
                    </a:lnTo>
                    <a:lnTo>
                      <a:pt x="290" y="606"/>
                    </a:lnTo>
                    <a:lnTo>
                      <a:pt x="290" y="606"/>
                    </a:lnTo>
                    <a:lnTo>
                      <a:pt x="290" y="606"/>
                    </a:lnTo>
                    <a:lnTo>
                      <a:pt x="290" y="605"/>
                    </a:lnTo>
                    <a:lnTo>
                      <a:pt x="290" y="605"/>
                    </a:lnTo>
                    <a:lnTo>
                      <a:pt x="290" y="605"/>
                    </a:lnTo>
                    <a:lnTo>
                      <a:pt x="290" y="605"/>
                    </a:lnTo>
                    <a:lnTo>
                      <a:pt x="290" y="605"/>
                    </a:lnTo>
                    <a:lnTo>
                      <a:pt x="291" y="605"/>
                    </a:lnTo>
                    <a:lnTo>
                      <a:pt x="291" y="605"/>
                    </a:lnTo>
                    <a:lnTo>
                      <a:pt x="291" y="605"/>
                    </a:lnTo>
                    <a:lnTo>
                      <a:pt x="291" y="605"/>
                    </a:lnTo>
                    <a:lnTo>
                      <a:pt x="291" y="605"/>
                    </a:lnTo>
                    <a:lnTo>
                      <a:pt x="291" y="606"/>
                    </a:lnTo>
                    <a:lnTo>
                      <a:pt x="291" y="606"/>
                    </a:lnTo>
                    <a:lnTo>
                      <a:pt x="291" y="606"/>
                    </a:lnTo>
                    <a:lnTo>
                      <a:pt x="291" y="605"/>
                    </a:lnTo>
                    <a:lnTo>
                      <a:pt x="291" y="604"/>
                    </a:lnTo>
                    <a:lnTo>
                      <a:pt x="291" y="604"/>
                    </a:lnTo>
                    <a:lnTo>
                      <a:pt x="291" y="604"/>
                    </a:lnTo>
                    <a:lnTo>
                      <a:pt x="291" y="605"/>
                    </a:lnTo>
                    <a:lnTo>
                      <a:pt x="291" y="605"/>
                    </a:lnTo>
                    <a:lnTo>
                      <a:pt x="291" y="604"/>
                    </a:lnTo>
                    <a:lnTo>
                      <a:pt x="292" y="602"/>
                    </a:lnTo>
                    <a:lnTo>
                      <a:pt x="292" y="600"/>
                    </a:lnTo>
                    <a:lnTo>
                      <a:pt x="292" y="599"/>
                    </a:lnTo>
                    <a:lnTo>
                      <a:pt x="292" y="599"/>
                    </a:lnTo>
                    <a:lnTo>
                      <a:pt x="292" y="600"/>
                    </a:lnTo>
                    <a:lnTo>
                      <a:pt x="292" y="599"/>
                    </a:lnTo>
                    <a:lnTo>
                      <a:pt x="292" y="599"/>
                    </a:lnTo>
                    <a:lnTo>
                      <a:pt x="292" y="600"/>
                    </a:lnTo>
                    <a:lnTo>
                      <a:pt x="292" y="601"/>
                    </a:lnTo>
                    <a:lnTo>
                      <a:pt x="292" y="601"/>
                    </a:lnTo>
                    <a:lnTo>
                      <a:pt x="292" y="601"/>
                    </a:lnTo>
                    <a:lnTo>
                      <a:pt x="292" y="601"/>
                    </a:lnTo>
                    <a:lnTo>
                      <a:pt x="292" y="602"/>
                    </a:lnTo>
                    <a:lnTo>
                      <a:pt x="292" y="603"/>
                    </a:lnTo>
                    <a:lnTo>
                      <a:pt x="293" y="604"/>
                    </a:lnTo>
                    <a:lnTo>
                      <a:pt x="293" y="605"/>
                    </a:lnTo>
                    <a:lnTo>
                      <a:pt x="293" y="605"/>
                    </a:lnTo>
                    <a:lnTo>
                      <a:pt x="293" y="605"/>
                    </a:lnTo>
                    <a:lnTo>
                      <a:pt x="293" y="604"/>
                    </a:lnTo>
                    <a:lnTo>
                      <a:pt x="293" y="604"/>
                    </a:lnTo>
                    <a:lnTo>
                      <a:pt x="293" y="603"/>
                    </a:lnTo>
                    <a:lnTo>
                      <a:pt x="293" y="602"/>
                    </a:lnTo>
                    <a:lnTo>
                      <a:pt x="293" y="601"/>
                    </a:lnTo>
                    <a:lnTo>
                      <a:pt x="293" y="601"/>
                    </a:lnTo>
                    <a:lnTo>
                      <a:pt x="293" y="602"/>
                    </a:lnTo>
                    <a:lnTo>
                      <a:pt x="293" y="603"/>
                    </a:lnTo>
                    <a:lnTo>
                      <a:pt x="293" y="605"/>
                    </a:lnTo>
                    <a:lnTo>
                      <a:pt x="293" y="605"/>
                    </a:lnTo>
                    <a:lnTo>
                      <a:pt x="294" y="605"/>
                    </a:lnTo>
                    <a:lnTo>
                      <a:pt x="294" y="604"/>
                    </a:lnTo>
                    <a:lnTo>
                      <a:pt x="294" y="602"/>
                    </a:lnTo>
                    <a:lnTo>
                      <a:pt x="294" y="600"/>
                    </a:lnTo>
                    <a:lnTo>
                      <a:pt x="294" y="598"/>
                    </a:lnTo>
                    <a:lnTo>
                      <a:pt x="294" y="598"/>
                    </a:lnTo>
                    <a:lnTo>
                      <a:pt x="294" y="598"/>
                    </a:lnTo>
                    <a:lnTo>
                      <a:pt x="294" y="597"/>
                    </a:lnTo>
                    <a:lnTo>
                      <a:pt x="294" y="597"/>
                    </a:lnTo>
                    <a:lnTo>
                      <a:pt x="294" y="597"/>
                    </a:lnTo>
                    <a:lnTo>
                      <a:pt x="294" y="599"/>
                    </a:lnTo>
                    <a:lnTo>
                      <a:pt x="294" y="602"/>
                    </a:lnTo>
                    <a:lnTo>
                      <a:pt x="294" y="605"/>
                    </a:lnTo>
                    <a:lnTo>
                      <a:pt x="294" y="606"/>
                    </a:lnTo>
                    <a:lnTo>
                      <a:pt x="295" y="606"/>
                    </a:lnTo>
                    <a:lnTo>
                      <a:pt x="295" y="605"/>
                    </a:lnTo>
                    <a:lnTo>
                      <a:pt x="295" y="604"/>
                    </a:lnTo>
                    <a:lnTo>
                      <a:pt x="295" y="604"/>
                    </a:lnTo>
                    <a:lnTo>
                      <a:pt x="295" y="604"/>
                    </a:lnTo>
                    <a:lnTo>
                      <a:pt x="295" y="604"/>
                    </a:lnTo>
                    <a:lnTo>
                      <a:pt x="295" y="604"/>
                    </a:lnTo>
                    <a:lnTo>
                      <a:pt x="295" y="604"/>
                    </a:lnTo>
                    <a:lnTo>
                      <a:pt x="295" y="603"/>
                    </a:lnTo>
                    <a:lnTo>
                      <a:pt x="295" y="603"/>
                    </a:lnTo>
                    <a:lnTo>
                      <a:pt x="295" y="602"/>
                    </a:lnTo>
                    <a:lnTo>
                      <a:pt x="295" y="602"/>
                    </a:lnTo>
                    <a:lnTo>
                      <a:pt x="295" y="602"/>
                    </a:lnTo>
                    <a:lnTo>
                      <a:pt x="295" y="602"/>
                    </a:lnTo>
                    <a:lnTo>
                      <a:pt x="296" y="601"/>
                    </a:lnTo>
                    <a:lnTo>
                      <a:pt x="296" y="602"/>
                    </a:lnTo>
                    <a:lnTo>
                      <a:pt x="296" y="602"/>
                    </a:lnTo>
                    <a:lnTo>
                      <a:pt x="296" y="603"/>
                    </a:lnTo>
                    <a:lnTo>
                      <a:pt x="296" y="602"/>
                    </a:lnTo>
                    <a:lnTo>
                      <a:pt x="296" y="601"/>
                    </a:lnTo>
                    <a:lnTo>
                      <a:pt x="296" y="600"/>
                    </a:lnTo>
                    <a:lnTo>
                      <a:pt x="296" y="600"/>
                    </a:lnTo>
                    <a:lnTo>
                      <a:pt x="296" y="602"/>
                    </a:lnTo>
                    <a:lnTo>
                      <a:pt x="296" y="604"/>
                    </a:lnTo>
                    <a:lnTo>
                      <a:pt x="296" y="605"/>
                    </a:lnTo>
                    <a:lnTo>
                      <a:pt x="296" y="605"/>
                    </a:lnTo>
                    <a:lnTo>
                      <a:pt x="296" y="606"/>
                    </a:lnTo>
                    <a:lnTo>
                      <a:pt x="296" y="606"/>
                    </a:lnTo>
                    <a:lnTo>
                      <a:pt x="297" y="605"/>
                    </a:lnTo>
                    <a:lnTo>
                      <a:pt x="297" y="605"/>
                    </a:lnTo>
                    <a:lnTo>
                      <a:pt x="297" y="604"/>
                    </a:lnTo>
                    <a:lnTo>
                      <a:pt x="297" y="605"/>
                    </a:lnTo>
                    <a:lnTo>
                      <a:pt x="297" y="606"/>
                    </a:lnTo>
                    <a:lnTo>
                      <a:pt x="297" y="606"/>
                    </a:lnTo>
                    <a:lnTo>
                      <a:pt x="297" y="606"/>
                    </a:lnTo>
                    <a:lnTo>
                      <a:pt x="297" y="606"/>
                    </a:lnTo>
                    <a:lnTo>
                      <a:pt x="297" y="606"/>
                    </a:lnTo>
                    <a:lnTo>
                      <a:pt x="297" y="607"/>
                    </a:lnTo>
                    <a:lnTo>
                      <a:pt x="297" y="607"/>
                    </a:lnTo>
                    <a:lnTo>
                      <a:pt x="297" y="607"/>
                    </a:lnTo>
                    <a:lnTo>
                      <a:pt x="297" y="607"/>
                    </a:lnTo>
                    <a:lnTo>
                      <a:pt x="297" y="606"/>
                    </a:lnTo>
                    <a:lnTo>
                      <a:pt x="297" y="605"/>
                    </a:lnTo>
                    <a:lnTo>
                      <a:pt x="298" y="603"/>
                    </a:lnTo>
                    <a:lnTo>
                      <a:pt x="298" y="600"/>
                    </a:lnTo>
                    <a:lnTo>
                      <a:pt x="298" y="598"/>
                    </a:lnTo>
                    <a:lnTo>
                      <a:pt x="298" y="598"/>
                    </a:lnTo>
                    <a:lnTo>
                      <a:pt x="298" y="599"/>
                    </a:lnTo>
                    <a:lnTo>
                      <a:pt x="298" y="600"/>
                    </a:lnTo>
                    <a:lnTo>
                      <a:pt x="298" y="602"/>
                    </a:lnTo>
                    <a:lnTo>
                      <a:pt x="298" y="603"/>
                    </a:lnTo>
                    <a:lnTo>
                      <a:pt x="298" y="604"/>
                    </a:lnTo>
                    <a:lnTo>
                      <a:pt x="298" y="604"/>
                    </a:lnTo>
                    <a:lnTo>
                      <a:pt x="298" y="603"/>
                    </a:lnTo>
                    <a:lnTo>
                      <a:pt x="298" y="601"/>
                    </a:lnTo>
                    <a:lnTo>
                      <a:pt x="298" y="600"/>
                    </a:lnTo>
                    <a:lnTo>
                      <a:pt x="298" y="600"/>
                    </a:lnTo>
                    <a:lnTo>
                      <a:pt x="299" y="601"/>
                    </a:lnTo>
                    <a:lnTo>
                      <a:pt x="299" y="602"/>
                    </a:lnTo>
                    <a:lnTo>
                      <a:pt x="299" y="602"/>
                    </a:lnTo>
                    <a:lnTo>
                      <a:pt x="299" y="602"/>
                    </a:lnTo>
                    <a:lnTo>
                      <a:pt x="299" y="601"/>
                    </a:lnTo>
                    <a:lnTo>
                      <a:pt x="299" y="600"/>
                    </a:lnTo>
                    <a:lnTo>
                      <a:pt x="299" y="598"/>
                    </a:lnTo>
                    <a:lnTo>
                      <a:pt x="299" y="598"/>
                    </a:lnTo>
                    <a:lnTo>
                      <a:pt x="299" y="599"/>
                    </a:lnTo>
                    <a:lnTo>
                      <a:pt x="299" y="601"/>
                    </a:lnTo>
                    <a:lnTo>
                      <a:pt x="299" y="602"/>
                    </a:lnTo>
                    <a:lnTo>
                      <a:pt x="299" y="603"/>
                    </a:lnTo>
                    <a:lnTo>
                      <a:pt x="299" y="604"/>
                    </a:lnTo>
                    <a:lnTo>
                      <a:pt x="299" y="604"/>
                    </a:lnTo>
                    <a:lnTo>
                      <a:pt x="300" y="604"/>
                    </a:lnTo>
                    <a:lnTo>
                      <a:pt x="300" y="603"/>
                    </a:lnTo>
                    <a:lnTo>
                      <a:pt x="300" y="602"/>
                    </a:lnTo>
                    <a:lnTo>
                      <a:pt x="300" y="601"/>
                    </a:lnTo>
                    <a:lnTo>
                      <a:pt x="300" y="601"/>
                    </a:lnTo>
                    <a:lnTo>
                      <a:pt x="300" y="603"/>
                    </a:lnTo>
                    <a:lnTo>
                      <a:pt x="300" y="603"/>
                    </a:lnTo>
                    <a:lnTo>
                      <a:pt x="300" y="602"/>
                    </a:lnTo>
                    <a:lnTo>
                      <a:pt x="300" y="600"/>
                    </a:lnTo>
                    <a:lnTo>
                      <a:pt x="300" y="600"/>
                    </a:lnTo>
                    <a:lnTo>
                      <a:pt x="300" y="602"/>
                    </a:lnTo>
                    <a:lnTo>
                      <a:pt x="300" y="604"/>
                    </a:lnTo>
                    <a:lnTo>
                      <a:pt x="300" y="605"/>
                    </a:lnTo>
                    <a:lnTo>
                      <a:pt x="300" y="606"/>
                    </a:lnTo>
                    <a:lnTo>
                      <a:pt x="301" y="607"/>
                    </a:lnTo>
                    <a:lnTo>
                      <a:pt x="301" y="607"/>
                    </a:lnTo>
                    <a:lnTo>
                      <a:pt x="301" y="607"/>
                    </a:lnTo>
                    <a:lnTo>
                      <a:pt x="301" y="606"/>
                    </a:lnTo>
                    <a:lnTo>
                      <a:pt x="301" y="605"/>
                    </a:lnTo>
                    <a:lnTo>
                      <a:pt x="301" y="603"/>
                    </a:lnTo>
                    <a:lnTo>
                      <a:pt x="301" y="602"/>
                    </a:lnTo>
                    <a:lnTo>
                      <a:pt x="301" y="601"/>
                    </a:lnTo>
                    <a:lnTo>
                      <a:pt x="301" y="601"/>
                    </a:lnTo>
                    <a:lnTo>
                      <a:pt x="301" y="602"/>
                    </a:lnTo>
                    <a:lnTo>
                      <a:pt x="301" y="604"/>
                    </a:lnTo>
                    <a:lnTo>
                      <a:pt x="301" y="605"/>
                    </a:lnTo>
                    <a:lnTo>
                      <a:pt x="301" y="606"/>
                    </a:lnTo>
                    <a:lnTo>
                      <a:pt x="301" y="606"/>
                    </a:lnTo>
                    <a:lnTo>
                      <a:pt x="302" y="606"/>
                    </a:lnTo>
                    <a:lnTo>
                      <a:pt x="302" y="606"/>
                    </a:lnTo>
                    <a:lnTo>
                      <a:pt x="302" y="606"/>
                    </a:lnTo>
                    <a:lnTo>
                      <a:pt x="302" y="606"/>
                    </a:lnTo>
                    <a:lnTo>
                      <a:pt x="302" y="606"/>
                    </a:lnTo>
                    <a:lnTo>
                      <a:pt x="302" y="606"/>
                    </a:lnTo>
                    <a:lnTo>
                      <a:pt x="302" y="607"/>
                    </a:lnTo>
                    <a:lnTo>
                      <a:pt x="302" y="607"/>
                    </a:lnTo>
                    <a:lnTo>
                      <a:pt x="302" y="607"/>
                    </a:lnTo>
                    <a:lnTo>
                      <a:pt x="302" y="606"/>
                    </a:lnTo>
                    <a:lnTo>
                      <a:pt x="302" y="605"/>
                    </a:lnTo>
                    <a:lnTo>
                      <a:pt x="302" y="604"/>
                    </a:lnTo>
                    <a:lnTo>
                      <a:pt x="302" y="602"/>
                    </a:lnTo>
                    <a:lnTo>
                      <a:pt x="302" y="602"/>
                    </a:lnTo>
                    <a:lnTo>
                      <a:pt x="303" y="601"/>
                    </a:lnTo>
                    <a:lnTo>
                      <a:pt x="303" y="601"/>
                    </a:lnTo>
                    <a:lnTo>
                      <a:pt x="303" y="601"/>
                    </a:lnTo>
                    <a:lnTo>
                      <a:pt x="303" y="601"/>
                    </a:lnTo>
                    <a:lnTo>
                      <a:pt x="303" y="600"/>
                    </a:lnTo>
                    <a:lnTo>
                      <a:pt x="303" y="598"/>
                    </a:lnTo>
                    <a:lnTo>
                      <a:pt x="303" y="597"/>
                    </a:lnTo>
                    <a:lnTo>
                      <a:pt x="303" y="598"/>
                    </a:lnTo>
                    <a:lnTo>
                      <a:pt x="303" y="600"/>
                    </a:lnTo>
                    <a:lnTo>
                      <a:pt x="303" y="602"/>
                    </a:lnTo>
                    <a:lnTo>
                      <a:pt x="303" y="602"/>
                    </a:lnTo>
                    <a:lnTo>
                      <a:pt x="303" y="601"/>
                    </a:lnTo>
                    <a:lnTo>
                      <a:pt x="303" y="600"/>
                    </a:lnTo>
                    <a:lnTo>
                      <a:pt x="303" y="600"/>
                    </a:lnTo>
                    <a:lnTo>
                      <a:pt x="303" y="602"/>
                    </a:lnTo>
                    <a:lnTo>
                      <a:pt x="304" y="604"/>
                    </a:lnTo>
                    <a:lnTo>
                      <a:pt x="304" y="605"/>
                    </a:lnTo>
                    <a:lnTo>
                      <a:pt x="304" y="605"/>
                    </a:lnTo>
                    <a:lnTo>
                      <a:pt x="304" y="604"/>
                    </a:lnTo>
                    <a:lnTo>
                      <a:pt x="304" y="603"/>
                    </a:lnTo>
                    <a:lnTo>
                      <a:pt x="304" y="603"/>
                    </a:lnTo>
                    <a:lnTo>
                      <a:pt x="304" y="604"/>
                    </a:lnTo>
                    <a:lnTo>
                      <a:pt x="304" y="604"/>
                    </a:lnTo>
                    <a:lnTo>
                      <a:pt x="304" y="605"/>
                    </a:lnTo>
                    <a:lnTo>
                      <a:pt x="304" y="604"/>
                    </a:lnTo>
                    <a:lnTo>
                      <a:pt x="304" y="603"/>
                    </a:lnTo>
                    <a:lnTo>
                      <a:pt x="304" y="602"/>
                    </a:lnTo>
                    <a:lnTo>
                      <a:pt x="304" y="602"/>
                    </a:lnTo>
                    <a:lnTo>
                      <a:pt x="304" y="601"/>
                    </a:lnTo>
                    <a:lnTo>
                      <a:pt x="305" y="599"/>
                    </a:lnTo>
                    <a:lnTo>
                      <a:pt x="305" y="598"/>
                    </a:lnTo>
                    <a:lnTo>
                      <a:pt x="305" y="599"/>
                    </a:lnTo>
                    <a:lnTo>
                      <a:pt x="305" y="601"/>
                    </a:lnTo>
                    <a:lnTo>
                      <a:pt x="305" y="603"/>
                    </a:lnTo>
                    <a:lnTo>
                      <a:pt x="305" y="605"/>
                    </a:lnTo>
                    <a:lnTo>
                      <a:pt x="305" y="605"/>
                    </a:lnTo>
                    <a:lnTo>
                      <a:pt x="305" y="605"/>
                    </a:lnTo>
                    <a:lnTo>
                      <a:pt x="305" y="605"/>
                    </a:lnTo>
                    <a:lnTo>
                      <a:pt x="305" y="606"/>
                    </a:lnTo>
                    <a:lnTo>
                      <a:pt x="305" y="605"/>
                    </a:lnTo>
                    <a:lnTo>
                      <a:pt x="305" y="604"/>
                    </a:lnTo>
                    <a:lnTo>
                      <a:pt x="305" y="603"/>
                    </a:lnTo>
                    <a:lnTo>
                      <a:pt x="305" y="602"/>
                    </a:lnTo>
                    <a:lnTo>
                      <a:pt x="306" y="602"/>
                    </a:lnTo>
                    <a:lnTo>
                      <a:pt x="306" y="604"/>
                    </a:lnTo>
                    <a:lnTo>
                      <a:pt x="306" y="606"/>
                    </a:lnTo>
                    <a:lnTo>
                      <a:pt x="306" y="607"/>
                    </a:lnTo>
                    <a:lnTo>
                      <a:pt x="306" y="607"/>
                    </a:lnTo>
                    <a:lnTo>
                      <a:pt x="306" y="607"/>
                    </a:lnTo>
                    <a:lnTo>
                      <a:pt x="306" y="607"/>
                    </a:lnTo>
                    <a:lnTo>
                      <a:pt x="306" y="607"/>
                    </a:lnTo>
                    <a:lnTo>
                      <a:pt x="306" y="606"/>
                    </a:lnTo>
                    <a:lnTo>
                      <a:pt x="306" y="605"/>
                    </a:lnTo>
                    <a:lnTo>
                      <a:pt x="306" y="604"/>
                    </a:lnTo>
                    <a:lnTo>
                      <a:pt x="306" y="603"/>
                    </a:lnTo>
                    <a:lnTo>
                      <a:pt x="306" y="603"/>
                    </a:lnTo>
                    <a:lnTo>
                      <a:pt x="306" y="604"/>
                    </a:lnTo>
                    <a:lnTo>
                      <a:pt x="307" y="605"/>
                    </a:lnTo>
                    <a:lnTo>
                      <a:pt x="307" y="605"/>
                    </a:lnTo>
                    <a:lnTo>
                      <a:pt x="307" y="604"/>
                    </a:lnTo>
                    <a:lnTo>
                      <a:pt x="307" y="603"/>
                    </a:lnTo>
                    <a:lnTo>
                      <a:pt x="307" y="603"/>
                    </a:lnTo>
                    <a:lnTo>
                      <a:pt x="307" y="604"/>
                    </a:lnTo>
                    <a:lnTo>
                      <a:pt x="307" y="605"/>
                    </a:lnTo>
                    <a:lnTo>
                      <a:pt x="307" y="605"/>
                    </a:lnTo>
                    <a:lnTo>
                      <a:pt x="307" y="604"/>
                    </a:lnTo>
                    <a:lnTo>
                      <a:pt x="307" y="603"/>
                    </a:lnTo>
                    <a:lnTo>
                      <a:pt x="307" y="602"/>
                    </a:lnTo>
                    <a:lnTo>
                      <a:pt x="307" y="600"/>
                    </a:lnTo>
                    <a:lnTo>
                      <a:pt x="307" y="599"/>
                    </a:lnTo>
                    <a:lnTo>
                      <a:pt x="307" y="599"/>
                    </a:lnTo>
                    <a:lnTo>
                      <a:pt x="308" y="599"/>
                    </a:lnTo>
                    <a:lnTo>
                      <a:pt x="308" y="601"/>
                    </a:lnTo>
                    <a:lnTo>
                      <a:pt x="308" y="603"/>
                    </a:lnTo>
                    <a:lnTo>
                      <a:pt x="308" y="604"/>
                    </a:lnTo>
                    <a:lnTo>
                      <a:pt x="308" y="605"/>
                    </a:lnTo>
                    <a:lnTo>
                      <a:pt x="308" y="606"/>
                    </a:lnTo>
                    <a:lnTo>
                      <a:pt x="308" y="606"/>
                    </a:lnTo>
                    <a:lnTo>
                      <a:pt x="308" y="605"/>
                    </a:lnTo>
                    <a:lnTo>
                      <a:pt x="308" y="604"/>
                    </a:lnTo>
                    <a:lnTo>
                      <a:pt x="308" y="603"/>
                    </a:lnTo>
                    <a:lnTo>
                      <a:pt x="308" y="603"/>
                    </a:lnTo>
                    <a:lnTo>
                      <a:pt x="308" y="602"/>
                    </a:lnTo>
                    <a:lnTo>
                      <a:pt x="308" y="601"/>
                    </a:lnTo>
                    <a:lnTo>
                      <a:pt x="308" y="601"/>
                    </a:lnTo>
                    <a:lnTo>
                      <a:pt x="308" y="601"/>
                    </a:lnTo>
                    <a:lnTo>
                      <a:pt x="309" y="602"/>
                    </a:lnTo>
                    <a:lnTo>
                      <a:pt x="309" y="603"/>
                    </a:lnTo>
                    <a:lnTo>
                      <a:pt x="309" y="602"/>
                    </a:lnTo>
                    <a:lnTo>
                      <a:pt x="309" y="601"/>
                    </a:lnTo>
                    <a:lnTo>
                      <a:pt x="309" y="601"/>
                    </a:lnTo>
                    <a:lnTo>
                      <a:pt x="309" y="602"/>
                    </a:lnTo>
                    <a:lnTo>
                      <a:pt x="309" y="603"/>
                    </a:lnTo>
                    <a:lnTo>
                      <a:pt x="309" y="604"/>
                    </a:lnTo>
                    <a:lnTo>
                      <a:pt x="309" y="604"/>
                    </a:lnTo>
                    <a:lnTo>
                      <a:pt x="309" y="604"/>
                    </a:lnTo>
                    <a:lnTo>
                      <a:pt x="309" y="603"/>
                    </a:lnTo>
                    <a:lnTo>
                      <a:pt x="309" y="602"/>
                    </a:lnTo>
                    <a:lnTo>
                      <a:pt x="309" y="599"/>
                    </a:lnTo>
                    <a:lnTo>
                      <a:pt x="309" y="597"/>
                    </a:lnTo>
                    <a:lnTo>
                      <a:pt x="310" y="595"/>
                    </a:lnTo>
                    <a:lnTo>
                      <a:pt x="310" y="595"/>
                    </a:lnTo>
                    <a:lnTo>
                      <a:pt x="310" y="596"/>
                    </a:lnTo>
                    <a:lnTo>
                      <a:pt x="310" y="597"/>
                    </a:lnTo>
                    <a:lnTo>
                      <a:pt x="310" y="599"/>
                    </a:lnTo>
                    <a:lnTo>
                      <a:pt x="310" y="601"/>
                    </a:lnTo>
                    <a:lnTo>
                      <a:pt x="310" y="604"/>
                    </a:lnTo>
                    <a:lnTo>
                      <a:pt x="310" y="605"/>
                    </a:lnTo>
                    <a:lnTo>
                      <a:pt x="310" y="606"/>
                    </a:lnTo>
                    <a:lnTo>
                      <a:pt x="310" y="606"/>
                    </a:lnTo>
                    <a:lnTo>
                      <a:pt x="310" y="605"/>
                    </a:lnTo>
                    <a:lnTo>
                      <a:pt x="310" y="604"/>
                    </a:lnTo>
                    <a:lnTo>
                      <a:pt x="310" y="603"/>
                    </a:lnTo>
                    <a:lnTo>
                      <a:pt x="310" y="602"/>
                    </a:lnTo>
                    <a:lnTo>
                      <a:pt x="311" y="602"/>
                    </a:lnTo>
                    <a:lnTo>
                      <a:pt x="311" y="601"/>
                    </a:lnTo>
                    <a:lnTo>
                      <a:pt x="311" y="600"/>
                    </a:lnTo>
                    <a:lnTo>
                      <a:pt x="311" y="600"/>
                    </a:lnTo>
                    <a:lnTo>
                      <a:pt x="311" y="601"/>
                    </a:lnTo>
                    <a:lnTo>
                      <a:pt x="311" y="602"/>
                    </a:lnTo>
                    <a:lnTo>
                      <a:pt x="311" y="603"/>
                    </a:lnTo>
                    <a:lnTo>
                      <a:pt x="311" y="604"/>
                    </a:lnTo>
                    <a:lnTo>
                      <a:pt x="311" y="605"/>
                    </a:lnTo>
                    <a:lnTo>
                      <a:pt x="311" y="605"/>
                    </a:lnTo>
                    <a:lnTo>
                      <a:pt x="311" y="605"/>
                    </a:lnTo>
                    <a:lnTo>
                      <a:pt x="311" y="603"/>
                    </a:lnTo>
                    <a:lnTo>
                      <a:pt x="311" y="602"/>
                    </a:lnTo>
                    <a:lnTo>
                      <a:pt x="311" y="602"/>
                    </a:lnTo>
                    <a:lnTo>
                      <a:pt x="312" y="603"/>
                    </a:lnTo>
                    <a:lnTo>
                      <a:pt x="312" y="605"/>
                    </a:lnTo>
                    <a:lnTo>
                      <a:pt x="312" y="606"/>
                    </a:lnTo>
                    <a:lnTo>
                      <a:pt x="312" y="606"/>
                    </a:lnTo>
                    <a:lnTo>
                      <a:pt x="312" y="605"/>
                    </a:lnTo>
                    <a:lnTo>
                      <a:pt x="312" y="604"/>
                    </a:lnTo>
                    <a:lnTo>
                      <a:pt x="312" y="601"/>
                    </a:lnTo>
                    <a:lnTo>
                      <a:pt x="312" y="599"/>
                    </a:lnTo>
                    <a:lnTo>
                      <a:pt x="312" y="597"/>
                    </a:lnTo>
                    <a:lnTo>
                      <a:pt x="312" y="597"/>
                    </a:lnTo>
                    <a:lnTo>
                      <a:pt x="312" y="598"/>
                    </a:lnTo>
                    <a:lnTo>
                      <a:pt x="312" y="600"/>
                    </a:lnTo>
                    <a:lnTo>
                      <a:pt x="312" y="602"/>
                    </a:lnTo>
                    <a:lnTo>
                      <a:pt x="312" y="604"/>
                    </a:lnTo>
                    <a:lnTo>
                      <a:pt x="313" y="605"/>
                    </a:lnTo>
                    <a:lnTo>
                      <a:pt x="313" y="604"/>
                    </a:lnTo>
                    <a:lnTo>
                      <a:pt x="313" y="602"/>
                    </a:lnTo>
                    <a:lnTo>
                      <a:pt x="313" y="600"/>
                    </a:lnTo>
                    <a:lnTo>
                      <a:pt x="313" y="599"/>
                    </a:lnTo>
                    <a:lnTo>
                      <a:pt x="313" y="599"/>
                    </a:lnTo>
                    <a:lnTo>
                      <a:pt x="313" y="601"/>
                    </a:lnTo>
                    <a:lnTo>
                      <a:pt x="313" y="603"/>
                    </a:lnTo>
                    <a:lnTo>
                      <a:pt x="313" y="604"/>
                    </a:lnTo>
                    <a:lnTo>
                      <a:pt x="313" y="605"/>
                    </a:lnTo>
                    <a:lnTo>
                      <a:pt x="313" y="606"/>
                    </a:lnTo>
                    <a:lnTo>
                      <a:pt x="313" y="605"/>
                    </a:lnTo>
                    <a:lnTo>
                      <a:pt x="313" y="605"/>
                    </a:lnTo>
                    <a:lnTo>
                      <a:pt x="313" y="605"/>
                    </a:lnTo>
                    <a:lnTo>
                      <a:pt x="314" y="604"/>
                    </a:lnTo>
                    <a:lnTo>
                      <a:pt x="314" y="603"/>
                    </a:lnTo>
                    <a:lnTo>
                      <a:pt x="314" y="602"/>
                    </a:lnTo>
                    <a:lnTo>
                      <a:pt x="314" y="602"/>
                    </a:lnTo>
                    <a:lnTo>
                      <a:pt x="314" y="603"/>
                    </a:lnTo>
                    <a:lnTo>
                      <a:pt x="314" y="603"/>
                    </a:lnTo>
                    <a:lnTo>
                      <a:pt x="314" y="604"/>
                    </a:lnTo>
                    <a:lnTo>
                      <a:pt x="314" y="604"/>
                    </a:lnTo>
                    <a:lnTo>
                      <a:pt x="314" y="604"/>
                    </a:lnTo>
                    <a:lnTo>
                      <a:pt x="314" y="603"/>
                    </a:lnTo>
                    <a:lnTo>
                      <a:pt x="314" y="602"/>
                    </a:lnTo>
                    <a:lnTo>
                      <a:pt x="314" y="602"/>
                    </a:lnTo>
                    <a:lnTo>
                      <a:pt x="314" y="602"/>
                    </a:lnTo>
                    <a:lnTo>
                      <a:pt x="314" y="603"/>
                    </a:lnTo>
                    <a:lnTo>
                      <a:pt x="314" y="603"/>
                    </a:lnTo>
                    <a:lnTo>
                      <a:pt x="315" y="604"/>
                    </a:lnTo>
                    <a:lnTo>
                      <a:pt x="315" y="604"/>
                    </a:lnTo>
                    <a:lnTo>
                      <a:pt x="315" y="604"/>
                    </a:lnTo>
                    <a:lnTo>
                      <a:pt x="315" y="604"/>
                    </a:lnTo>
                    <a:lnTo>
                      <a:pt x="315" y="603"/>
                    </a:lnTo>
                    <a:lnTo>
                      <a:pt x="315" y="603"/>
                    </a:lnTo>
                    <a:lnTo>
                      <a:pt x="315" y="604"/>
                    </a:lnTo>
                    <a:lnTo>
                      <a:pt x="315" y="604"/>
                    </a:lnTo>
                    <a:lnTo>
                      <a:pt x="315" y="604"/>
                    </a:lnTo>
                    <a:lnTo>
                      <a:pt x="315" y="603"/>
                    </a:lnTo>
                    <a:lnTo>
                      <a:pt x="315" y="602"/>
                    </a:lnTo>
                    <a:lnTo>
                      <a:pt x="315" y="602"/>
                    </a:lnTo>
                    <a:lnTo>
                      <a:pt x="315" y="601"/>
                    </a:lnTo>
                    <a:lnTo>
                      <a:pt x="315" y="601"/>
                    </a:lnTo>
                    <a:lnTo>
                      <a:pt x="316" y="601"/>
                    </a:lnTo>
                    <a:lnTo>
                      <a:pt x="316" y="603"/>
                    </a:lnTo>
                    <a:lnTo>
                      <a:pt x="316" y="604"/>
                    </a:lnTo>
                    <a:lnTo>
                      <a:pt x="316" y="604"/>
                    </a:lnTo>
                    <a:lnTo>
                      <a:pt x="316" y="604"/>
                    </a:lnTo>
                    <a:lnTo>
                      <a:pt x="316" y="604"/>
                    </a:lnTo>
                    <a:lnTo>
                      <a:pt x="316" y="603"/>
                    </a:lnTo>
                    <a:lnTo>
                      <a:pt x="316" y="603"/>
                    </a:lnTo>
                    <a:lnTo>
                      <a:pt x="316" y="604"/>
                    </a:lnTo>
                    <a:lnTo>
                      <a:pt x="316" y="605"/>
                    </a:lnTo>
                    <a:lnTo>
                      <a:pt x="316" y="605"/>
                    </a:lnTo>
                    <a:lnTo>
                      <a:pt x="316" y="605"/>
                    </a:lnTo>
                    <a:lnTo>
                      <a:pt x="316" y="604"/>
                    </a:lnTo>
                    <a:lnTo>
                      <a:pt x="316" y="603"/>
                    </a:lnTo>
                    <a:lnTo>
                      <a:pt x="317" y="603"/>
                    </a:lnTo>
                    <a:lnTo>
                      <a:pt x="317" y="603"/>
                    </a:lnTo>
                    <a:lnTo>
                      <a:pt x="317" y="604"/>
                    </a:lnTo>
                    <a:lnTo>
                      <a:pt x="317" y="605"/>
                    </a:lnTo>
                    <a:lnTo>
                      <a:pt x="317" y="606"/>
                    </a:lnTo>
                    <a:lnTo>
                      <a:pt x="317" y="606"/>
                    </a:lnTo>
                    <a:lnTo>
                      <a:pt x="317" y="607"/>
                    </a:lnTo>
                    <a:lnTo>
                      <a:pt x="317" y="607"/>
                    </a:lnTo>
                    <a:lnTo>
                      <a:pt x="317" y="606"/>
                    </a:lnTo>
                    <a:lnTo>
                      <a:pt x="317" y="606"/>
                    </a:lnTo>
                    <a:lnTo>
                      <a:pt x="317" y="605"/>
                    </a:lnTo>
                    <a:lnTo>
                      <a:pt x="317" y="604"/>
                    </a:lnTo>
                    <a:lnTo>
                      <a:pt x="317" y="604"/>
                    </a:lnTo>
                    <a:lnTo>
                      <a:pt x="317" y="604"/>
                    </a:lnTo>
                    <a:lnTo>
                      <a:pt x="318" y="605"/>
                    </a:lnTo>
                    <a:lnTo>
                      <a:pt x="318" y="604"/>
                    </a:lnTo>
                    <a:lnTo>
                      <a:pt x="318" y="604"/>
                    </a:lnTo>
                    <a:lnTo>
                      <a:pt x="318" y="603"/>
                    </a:lnTo>
                    <a:lnTo>
                      <a:pt x="318" y="603"/>
                    </a:lnTo>
                    <a:lnTo>
                      <a:pt x="318" y="603"/>
                    </a:lnTo>
                    <a:lnTo>
                      <a:pt x="318" y="604"/>
                    </a:lnTo>
                    <a:lnTo>
                      <a:pt x="318" y="603"/>
                    </a:lnTo>
                    <a:lnTo>
                      <a:pt x="318" y="602"/>
                    </a:lnTo>
                    <a:lnTo>
                      <a:pt x="318" y="602"/>
                    </a:lnTo>
                    <a:lnTo>
                      <a:pt x="318" y="602"/>
                    </a:lnTo>
                    <a:lnTo>
                      <a:pt x="318" y="603"/>
                    </a:lnTo>
                    <a:lnTo>
                      <a:pt x="318" y="603"/>
                    </a:lnTo>
                    <a:lnTo>
                      <a:pt x="318" y="603"/>
                    </a:lnTo>
                    <a:lnTo>
                      <a:pt x="318" y="602"/>
                    </a:lnTo>
                    <a:lnTo>
                      <a:pt x="319" y="602"/>
                    </a:lnTo>
                    <a:lnTo>
                      <a:pt x="319" y="602"/>
                    </a:lnTo>
                    <a:lnTo>
                      <a:pt x="319" y="602"/>
                    </a:lnTo>
                    <a:lnTo>
                      <a:pt x="319" y="603"/>
                    </a:lnTo>
                    <a:lnTo>
                      <a:pt x="319" y="603"/>
                    </a:lnTo>
                    <a:lnTo>
                      <a:pt x="319" y="603"/>
                    </a:lnTo>
                    <a:lnTo>
                      <a:pt x="319" y="604"/>
                    </a:lnTo>
                    <a:lnTo>
                      <a:pt x="319" y="604"/>
                    </a:lnTo>
                    <a:lnTo>
                      <a:pt x="319" y="604"/>
                    </a:lnTo>
                    <a:lnTo>
                      <a:pt x="319" y="604"/>
                    </a:lnTo>
                    <a:lnTo>
                      <a:pt x="319" y="603"/>
                    </a:lnTo>
                    <a:lnTo>
                      <a:pt x="319" y="602"/>
                    </a:lnTo>
                    <a:lnTo>
                      <a:pt x="319" y="602"/>
                    </a:lnTo>
                    <a:lnTo>
                      <a:pt x="319" y="603"/>
                    </a:lnTo>
                    <a:lnTo>
                      <a:pt x="320" y="604"/>
                    </a:lnTo>
                    <a:lnTo>
                      <a:pt x="320" y="605"/>
                    </a:lnTo>
                    <a:lnTo>
                      <a:pt x="320" y="606"/>
                    </a:lnTo>
                    <a:lnTo>
                      <a:pt x="320" y="606"/>
                    </a:lnTo>
                    <a:lnTo>
                      <a:pt x="320" y="606"/>
                    </a:lnTo>
                    <a:lnTo>
                      <a:pt x="320" y="606"/>
                    </a:lnTo>
                    <a:lnTo>
                      <a:pt x="320" y="606"/>
                    </a:lnTo>
                    <a:lnTo>
                      <a:pt x="320" y="606"/>
                    </a:lnTo>
                    <a:lnTo>
                      <a:pt x="320" y="606"/>
                    </a:lnTo>
                    <a:lnTo>
                      <a:pt x="320" y="606"/>
                    </a:lnTo>
                    <a:lnTo>
                      <a:pt x="320" y="605"/>
                    </a:lnTo>
                    <a:lnTo>
                      <a:pt x="320" y="605"/>
                    </a:lnTo>
                    <a:lnTo>
                      <a:pt x="320" y="604"/>
                    </a:lnTo>
                    <a:lnTo>
                      <a:pt x="320" y="605"/>
                    </a:lnTo>
                    <a:lnTo>
                      <a:pt x="321" y="606"/>
                    </a:lnTo>
                    <a:lnTo>
                      <a:pt x="321" y="606"/>
                    </a:lnTo>
                    <a:lnTo>
                      <a:pt x="321" y="606"/>
                    </a:lnTo>
                    <a:lnTo>
                      <a:pt x="321" y="605"/>
                    </a:lnTo>
                    <a:lnTo>
                      <a:pt x="321" y="604"/>
                    </a:lnTo>
                    <a:lnTo>
                      <a:pt x="321" y="603"/>
                    </a:lnTo>
                    <a:lnTo>
                      <a:pt x="321" y="603"/>
                    </a:lnTo>
                    <a:lnTo>
                      <a:pt x="321" y="604"/>
                    </a:lnTo>
                    <a:lnTo>
                      <a:pt x="321" y="605"/>
                    </a:lnTo>
                    <a:lnTo>
                      <a:pt x="321" y="606"/>
                    </a:lnTo>
                    <a:lnTo>
                      <a:pt x="321" y="606"/>
                    </a:lnTo>
                    <a:lnTo>
                      <a:pt x="321" y="606"/>
                    </a:lnTo>
                    <a:lnTo>
                      <a:pt x="321" y="605"/>
                    </a:lnTo>
                    <a:lnTo>
                      <a:pt x="321" y="605"/>
                    </a:lnTo>
                    <a:lnTo>
                      <a:pt x="322" y="605"/>
                    </a:lnTo>
                    <a:lnTo>
                      <a:pt x="322" y="605"/>
                    </a:lnTo>
                    <a:lnTo>
                      <a:pt x="322" y="604"/>
                    </a:lnTo>
                    <a:lnTo>
                      <a:pt x="322" y="603"/>
                    </a:lnTo>
                    <a:lnTo>
                      <a:pt x="322" y="602"/>
                    </a:lnTo>
                    <a:lnTo>
                      <a:pt x="322" y="603"/>
                    </a:lnTo>
                    <a:lnTo>
                      <a:pt x="322" y="603"/>
                    </a:lnTo>
                    <a:lnTo>
                      <a:pt x="322" y="604"/>
                    </a:lnTo>
                    <a:lnTo>
                      <a:pt x="322" y="604"/>
                    </a:lnTo>
                    <a:lnTo>
                      <a:pt x="322" y="604"/>
                    </a:lnTo>
                    <a:lnTo>
                      <a:pt x="322" y="605"/>
                    </a:lnTo>
                    <a:lnTo>
                      <a:pt x="322" y="605"/>
                    </a:lnTo>
                    <a:lnTo>
                      <a:pt x="322" y="605"/>
                    </a:lnTo>
                    <a:lnTo>
                      <a:pt x="322" y="605"/>
                    </a:lnTo>
                    <a:lnTo>
                      <a:pt x="323" y="605"/>
                    </a:lnTo>
                    <a:lnTo>
                      <a:pt x="323" y="606"/>
                    </a:lnTo>
                    <a:lnTo>
                      <a:pt x="323" y="606"/>
                    </a:lnTo>
                    <a:lnTo>
                      <a:pt x="323" y="605"/>
                    </a:lnTo>
                    <a:lnTo>
                      <a:pt x="323" y="604"/>
                    </a:lnTo>
                    <a:lnTo>
                      <a:pt x="323" y="603"/>
                    </a:lnTo>
                    <a:lnTo>
                      <a:pt x="323" y="603"/>
                    </a:lnTo>
                    <a:lnTo>
                      <a:pt x="323" y="603"/>
                    </a:lnTo>
                    <a:lnTo>
                      <a:pt x="323" y="604"/>
                    </a:lnTo>
                    <a:lnTo>
                      <a:pt x="323" y="603"/>
                    </a:lnTo>
                    <a:lnTo>
                      <a:pt x="323" y="602"/>
                    </a:lnTo>
                    <a:lnTo>
                      <a:pt x="323" y="603"/>
                    </a:lnTo>
                    <a:lnTo>
                      <a:pt x="323" y="604"/>
                    </a:lnTo>
                    <a:lnTo>
                      <a:pt x="323" y="605"/>
                    </a:lnTo>
                    <a:lnTo>
                      <a:pt x="324" y="605"/>
                    </a:lnTo>
                    <a:lnTo>
                      <a:pt x="324" y="603"/>
                    </a:lnTo>
                    <a:lnTo>
                      <a:pt x="324" y="601"/>
                    </a:lnTo>
                    <a:lnTo>
                      <a:pt x="324" y="599"/>
                    </a:lnTo>
                    <a:lnTo>
                      <a:pt x="324" y="601"/>
                    </a:lnTo>
                    <a:lnTo>
                      <a:pt x="324" y="603"/>
                    </a:lnTo>
                    <a:lnTo>
                      <a:pt x="324" y="605"/>
                    </a:lnTo>
                    <a:lnTo>
                      <a:pt x="324" y="605"/>
                    </a:lnTo>
                    <a:lnTo>
                      <a:pt x="324" y="604"/>
                    </a:lnTo>
                    <a:lnTo>
                      <a:pt x="324" y="603"/>
                    </a:lnTo>
                    <a:lnTo>
                      <a:pt x="324" y="602"/>
                    </a:lnTo>
                    <a:lnTo>
                      <a:pt x="324" y="601"/>
                    </a:lnTo>
                    <a:lnTo>
                      <a:pt x="324" y="600"/>
                    </a:lnTo>
                    <a:lnTo>
                      <a:pt x="324" y="601"/>
                    </a:lnTo>
                    <a:lnTo>
                      <a:pt x="324" y="602"/>
                    </a:lnTo>
                    <a:lnTo>
                      <a:pt x="325" y="603"/>
                    </a:lnTo>
                    <a:lnTo>
                      <a:pt x="325" y="603"/>
                    </a:lnTo>
                    <a:lnTo>
                      <a:pt x="325" y="603"/>
                    </a:lnTo>
                    <a:lnTo>
                      <a:pt x="325" y="603"/>
                    </a:lnTo>
                    <a:lnTo>
                      <a:pt x="325" y="604"/>
                    </a:lnTo>
                    <a:lnTo>
                      <a:pt x="325" y="604"/>
                    </a:lnTo>
                    <a:lnTo>
                      <a:pt x="325" y="605"/>
                    </a:lnTo>
                    <a:lnTo>
                      <a:pt x="325" y="606"/>
                    </a:lnTo>
                    <a:lnTo>
                      <a:pt x="325" y="607"/>
                    </a:lnTo>
                    <a:lnTo>
                      <a:pt x="325" y="607"/>
                    </a:lnTo>
                    <a:lnTo>
                      <a:pt x="325" y="606"/>
                    </a:lnTo>
                    <a:lnTo>
                      <a:pt x="325" y="606"/>
                    </a:lnTo>
                    <a:lnTo>
                      <a:pt x="325" y="605"/>
                    </a:lnTo>
                    <a:lnTo>
                      <a:pt x="325" y="605"/>
                    </a:lnTo>
                    <a:lnTo>
                      <a:pt x="326" y="606"/>
                    </a:lnTo>
                    <a:lnTo>
                      <a:pt x="326" y="606"/>
                    </a:lnTo>
                    <a:lnTo>
                      <a:pt x="326" y="605"/>
                    </a:lnTo>
                    <a:lnTo>
                      <a:pt x="326" y="604"/>
                    </a:lnTo>
                    <a:lnTo>
                      <a:pt x="326" y="603"/>
                    </a:lnTo>
                    <a:lnTo>
                      <a:pt x="326" y="603"/>
                    </a:lnTo>
                    <a:lnTo>
                      <a:pt x="326" y="603"/>
                    </a:lnTo>
                    <a:lnTo>
                      <a:pt x="326" y="604"/>
                    </a:lnTo>
                    <a:lnTo>
                      <a:pt x="326" y="605"/>
                    </a:lnTo>
                    <a:lnTo>
                      <a:pt x="326" y="606"/>
                    </a:lnTo>
                    <a:lnTo>
                      <a:pt x="326" y="606"/>
                    </a:lnTo>
                    <a:lnTo>
                      <a:pt x="326" y="606"/>
                    </a:lnTo>
                    <a:lnTo>
                      <a:pt x="326" y="605"/>
                    </a:lnTo>
                    <a:lnTo>
                      <a:pt x="326" y="603"/>
                    </a:lnTo>
                    <a:lnTo>
                      <a:pt x="327" y="602"/>
                    </a:lnTo>
                    <a:lnTo>
                      <a:pt x="327" y="602"/>
                    </a:lnTo>
                    <a:lnTo>
                      <a:pt x="327" y="603"/>
                    </a:lnTo>
                    <a:lnTo>
                      <a:pt x="327" y="604"/>
                    </a:lnTo>
                    <a:lnTo>
                      <a:pt x="327" y="603"/>
                    </a:lnTo>
                    <a:lnTo>
                      <a:pt x="327" y="602"/>
                    </a:lnTo>
                    <a:lnTo>
                      <a:pt x="327" y="599"/>
                    </a:lnTo>
                    <a:lnTo>
                      <a:pt x="327" y="597"/>
                    </a:lnTo>
                    <a:lnTo>
                      <a:pt x="327" y="596"/>
                    </a:lnTo>
                    <a:lnTo>
                      <a:pt x="327" y="597"/>
                    </a:lnTo>
                    <a:lnTo>
                      <a:pt x="327" y="599"/>
                    </a:lnTo>
                    <a:lnTo>
                      <a:pt x="327" y="602"/>
                    </a:lnTo>
                    <a:lnTo>
                      <a:pt x="327" y="604"/>
                    </a:lnTo>
                    <a:lnTo>
                      <a:pt x="327" y="605"/>
                    </a:lnTo>
                    <a:lnTo>
                      <a:pt x="328" y="605"/>
                    </a:lnTo>
                    <a:lnTo>
                      <a:pt x="328" y="605"/>
                    </a:lnTo>
                    <a:lnTo>
                      <a:pt x="328" y="605"/>
                    </a:lnTo>
                    <a:lnTo>
                      <a:pt x="328" y="605"/>
                    </a:lnTo>
                    <a:lnTo>
                      <a:pt x="328" y="604"/>
                    </a:lnTo>
                    <a:lnTo>
                      <a:pt x="328" y="603"/>
                    </a:lnTo>
                    <a:lnTo>
                      <a:pt x="328" y="602"/>
                    </a:lnTo>
                    <a:lnTo>
                      <a:pt x="328" y="600"/>
                    </a:lnTo>
                    <a:lnTo>
                      <a:pt x="328" y="600"/>
                    </a:lnTo>
                    <a:lnTo>
                      <a:pt x="328" y="601"/>
                    </a:lnTo>
                    <a:lnTo>
                      <a:pt x="328" y="603"/>
                    </a:lnTo>
                    <a:lnTo>
                      <a:pt x="328" y="604"/>
                    </a:lnTo>
                    <a:lnTo>
                      <a:pt x="328" y="604"/>
                    </a:lnTo>
                    <a:lnTo>
                      <a:pt x="328" y="604"/>
                    </a:lnTo>
                    <a:lnTo>
                      <a:pt x="329" y="604"/>
                    </a:lnTo>
                    <a:lnTo>
                      <a:pt x="329" y="603"/>
                    </a:lnTo>
                    <a:lnTo>
                      <a:pt x="329" y="604"/>
                    </a:lnTo>
                    <a:lnTo>
                      <a:pt x="329" y="605"/>
                    </a:lnTo>
                    <a:lnTo>
                      <a:pt x="329" y="605"/>
                    </a:lnTo>
                    <a:lnTo>
                      <a:pt x="329" y="605"/>
                    </a:lnTo>
                    <a:lnTo>
                      <a:pt x="329" y="604"/>
                    </a:lnTo>
                    <a:lnTo>
                      <a:pt x="329" y="604"/>
                    </a:lnTo>
                    <a:lnTo>
                      <a:pt x="329" y="604"/>
                    </a:lnTo>
                    <a:lnTo>
                      <a:pt x="329" y="604"/>
                    </a:lnTo>
                    <a:lnTo>
                      <a:pt x="329" y="605"/>
                    </a:lnTo>
                    <a:lnTo>
                      <a:pt x="329" y="605"/>
                    </a:lnTo>
                    <a:lnTo>
                      <a:pt x="329" y="605"/>
                    </a:lnTo>
                    <a:lnTo>
                      <a:pt x="329" y="604"/>
                    </a:lnTo>
                    <a:lnTo>
                      <a:pt x="330" y="604"/>
                    </a:lnTo>
                    <a:lnTo>
                      <a:pt x="330" y="605"/>
                    </a:lnTo>
                    <a:lnTo>
                      <a:pt x="330" y="605"/>
                    </a:lnTo>
                    <a:lnTo>
                      <a:pt x="330" y="605"/>
                    </a:lnTo>
                    <a:lnTo>
                      <a:pt x="330" y="605"/>
                    </a:lnTo>
                    <a:lnTo>
                      <a:pt x="330" y="605"/>
                    </a:lnTo>
                    <a:lnTo>
                      <a:pt x="330" y="605"/>
                    </a:lnTo>
                    <a:lnTo>
                      <a:pt x="330" y="606"/>
                    </a:lnTo>
                    <a:lnTo>
                      <a:pt x="330" y="606"/>
                    </a:lnTo>
                    <a:lnTo>
                      <a:pt x="330" y="606"/>
                    </a:lnTo>
                    <a:lnTo>
                      <a:pt x="330" y="605"/>
                    </a:lnTo>
                    <a:lnTo>
                      <a:pt x="330" y="605"/>
                    </a:lnTo>
                    <a:lnTo>
                      <a:pt x="330" y="605"/>
                    </a:lnTo>
                    <a:lnTo>
                      <a:pt x="330" y="605"/>
                    </a:lnTo>
                    <a:lnTo>
                      <a:pt x="331" y="606"/>
                    </a:lnTo>
                    <a:lnTo>
                      <a:pt x="331" y="606"/>
                    </a:lnTo>
                    <a:lnTo>
                      <a:pt x="331" y="605"/>
                    </a:lnTo>
                    <a:lnTo>
                      <a:pt x="331" y="604"/>
                    </a:lnTo>
                    <a:lnTo>
                      <a:pt x="331" y="603"/>
                    </a:lnTo>
                    <a:lnTo>
                      <a:pt x="331" y="602"/>
                    </a:lnTo>
                    <a:lnTo>
                      <a:pt x="331" y="603"/>
                    </a:lnTo>
                    <a:lnTo>
                      <a:pt x="331" y="604"/>
                    </a:lnTo>
                    <a:lnTo>
                      <a:pt x="331" y="604"/>
                    </a:lnTo>
                    <a:lnTo>
                      <a:pt x="331" y="604"/>
                    </a:lnTo>
                    <a:lnTo>
                      <a:pt x="331" y="604"/>
                    </a:lnTo>
                    <a:lnTo>
                      <a:pt x="331" y="604"/>
                    </a:lnTo>
                    <a:lnTo>
                      <a:pt x="331" y="605"/>
                    </a:lnTo>
                    <a:lnTo>
                      <a:pt x="331" y="605"/>
                    </a:lnTo>
                    <a:lnTo>
                      <a:pt x="331" y="606"/>
                    </a:lnTo>
                    <a:lnTo>
                      <a:pt x="332" y="606"/>
                    </a:lnTo>
                    <a:lnTo>
                      <a:pt x="332" y="606"/>
                    </a:lnTo>
                    <a:lnTo>
                      <a:pt x="332" y="606"/>
                    </a:lnTo>
                    <a:lnTo>
                      <a:pt x="332" y="606"/>
                    </a:lnTo>
                    <a:lnTo>
                      <a:pt x="332" y="605"/>
                    </a:lnTo>
                    <a:lnTo>
                      <a:pt x="332" y="605"/>
                    </a:lnTo>
                    <a:lnTo>
                      <a:pt x="332" y="605"/>
                    </a:lnTo>
                    <a:lnTo>
                      <a:pt x="332" y="605"/>
                    </a:lnTo>
                    <a:lnTo>
                      <a:pt x="332" y="606"/>
                    </a:lnTo>
                    <a:lnTo>
                      <a:pt x="332" y="607"/>
                    </a:lnTo>
                    <a:lnTo>
                      <a:pt x="332" y="607"/>
                    </a:lnTo>
                    <a:lnTo>
                      <a:pt x="332" y="607"/>
                    </a:lnTo>
                    <a:lnTo>
                      <a:pt x="332" y="606"/>
                    </a:lnTo>
                    <a:lnTo>
                      <a:pt x="332" y="604"/>
                    </a:lnTo>
                    <a:lnTo>
                      <a:pt x="333" y="603"/>
                    </a:lnTo>
                    <a:lnTo>
                      <a:pt x="333" y="602"/>
                    </a:lnTo>
                    <a:lnTo>
                      <a:pt x="333" y="603"/>
                    </a:lnTo>
                    <a:lnTo>
                      <a:pt x="333" y="603"/>
                    </a:lnTo>
                    <a:lnTo>
                      <a:pt x="333" y="604"/>
                    </a:lnTo>
                    <a:lnTo>
                      <a:pt x="333" y="605"/>
                    </a:lnTo>
                    <a:lnTo>
                      <a:pt x="333" y="606"/>
                    </a:lnTo>
                    <a:lnTo>
                      <a:pt x="333" y="606"/>
                    </a:lnTo>
                    <a:lnTo>
                      <a:pt x="333" y="605"/>
                    </a:lnTo>
                    <a:lnTo>
                      <a:pt x="333" y="605"/>
                    </a:lnTo>
                    <a:lnTo>
                      <a:pt x="333" y="605"/>
                    </a:lnTo>
                    <a:lnTo>
                      <a:pt x="333" y="606"/>
                    </a:lnTo>
                    <a:lnTo>
                      <a:pt x="333" y="606"/>
                    </a:lnTo>
                    <a:lnTo>
                      <a:pt x="333" y="605"/>
                    </a:lnTo>
                    <a:lnTo>
                      <a:pt x="334" y="604"/>
                    </a:lnTo>
                    <a:lnTo>
                      <a:pt x="334" y="602"/>
                    </a:lnTo>
                    <a:lnTo>
                      <a:pt x="334" y="600"/>
                    </a:lnTo>
                    <a:lnTo>
                      <a:pt x="334" y="599"/>
                    </a:lnTo>
                    <a:lnTo>
                      <a:pt x="334" y="599"/>
                    </a:lnTo>
                    <a:lnTo>
                      <a:pt x="334" y="599"/>
                    </a:lnTo>
                    <a:lnTo>
                      <a:pt x="334" y="601"/>
                    </a:lnTo>
                    <a:lnTo>
                      <a:pt x="334" y="602"/>
                    </a:lnTo>
                    <a:lnTo>
                      <a:pt x="334" y="603"/>
                    </a:lnTo>
                    <a:lnTo>
                      <a:pt x="334" y="603"/>
                    </a:lnTo>
                    <a:lnTo>
                      <a:pt x="334" y="602"/>
                    </a:lnTo>
                    <a:lnTo>
                      <a:pt x="334" y="602"/>
                    </a:lnTo>
                    <a:lnTo>
                      <a:pt x="334" y="602"/>
                    </a:lnTo>
                    <a:lnTo>
                      <a:pt x="334" y="604"/>
                    </a:lnTo>
                    <a:lnTo>
                      <a:pt x="335" y="604"/>
                    </a:lnTo>
                    <a:lnTo>
                      <a:pt x="335" y="605"/>
                    </a:lnTo>
                    <a:lnTo>
                      <a:pt x="335" y="605"/>
                    </a:lnTo>
                    <a:lnTo>
                      <a:pt x="335" y="606"/>
                    </a:lnTo>
                    <a:lnTo>
                      <a:pt x="335" y="606"/>
                    </a:lnTo>
                    <a:lnTo>
                      <a:pt x="335" y="606"/>
                    </a:lnTo>
                    <a:lnTo>
                      <a:pt x="335" y="606"/>
                    </a:lnTo>
                    <a:lnTo>
                      <a:pt x="335" y="606"/>
                    </a:lnTo>
                    <a:lnTo>
                      <a:pt x="335" y="606"/>
                    </a:lnTo>
                    <a:lnTo>
                      <a:pt x="335" y="606"/>
                    </a:lnTo>
                    <a:lnTo>
                      <a:pt x="335" y="607"/>
                    </a:lnTo>
                    <a:lnTo>
                      <a:pt x="335" y="607"/>
                    </a:lnTo>
                    <a:lnTo>
                      <a:pt x="335" y="607"/>
                    </a:lnTo>
                    <a:lnTo>
                      <a:pt x="335" y="607"/>
                    </a:lnTo>
                    <a:lnTo>
                      <a:pt x="335" y="607"/>
                    </a:lnTo>
                    <a:lnTo>
                      <a:pt x="336" y="607"/>
                    </a:lnTo>
                    <a:lnTo>
                      <a:pt x="336" y="606"/>
                    </a:lnTo>
                    <a:lnTo>
                      <a:pt x="336" y="604"/>
                    </a:lnTo>
                    <a:lnTo>
                      <a:pt x="336" y="602"/>
                    </a:lnTo>
                    <a:lnTo>
                      <a:pt x="336" y="600"/>
                    </a:lnTo>
                    <a:lnTo>
                      <a:pt x="336" y="598"/>
                    </a:lnTo>
                    <a:lnTo>
                      <a:pt x="336" y="598"/>
                    </a:lnTo>
                    <a:lnTo>
                      <a:pt x="336" y="599"/>
                    </a:lnTo>
                    <a:lnTo>
                      <a:pt x="336" y="602"/>
                    </a:lnTo>
                    <a:lnTo>
                      <a:pt x="336" y="605"/>
                    </a:lnTo>
                    <a:lnTo>
                      <a:pt x="336" y="606"/>
                    </a:lnTo>
                    <a:lnTo>
                      <a:pt x="336" y="607"/>
                    </a:lnTo>
                    <a:lnTo>
                      <a:pt x="336" y="607"/>
                    </a:lnTo>
                    <a:lnTo>
                      <a:pt x="336" y="606"/>
                    </a:lnTo>
                    <a:lnTo>
                      <a:pt x="337" y="606"/>
                    </a:lnTo>
                    <a:lnTo>
                      <a:pt x="337" y="605"/>
                    </a:lnTo>
                    <a:lnTo>
                      <a:pt x="337" y="603"/>
                    </a:lnTo>
                    <a:lnTo>
                      <a:pt x="337" y="602"/>
                    </a:lnTo>
                    <a:lnTo>
                      <a:pt x="337" y="601"/>
                    </a:lnTo>
                    <a:lnTo>
                      <a:pt x="337" y="601"/>
                    </a:lnTo>
                    <a:lnTo>
                      <a:pt x="337" y="602"/>
                    </a:lnTo>
                    <a:lnTo>
                      <a:pt x="337" y="604"/>
                    </a:lnTo>
                    <a:lnTo>
                      <a:pt x="337" y="605"/>
                    </a:lnTo>
                    <a:lnTo>
                      <a:pt x="337" y="604"/>
                    </a:lnTo>
                    <a:lnTo>
                      <a:pt x="337" y="603"/>
                    </a:lnTo>
                    <a:lnTo>
                      <a:pt x="337" y="602"/>
                    </a:lnTo>
                    <a:lnTo>
                      <a:pt x="337" y="601"/>
                    </a:lnTo>
                    <a:lnTo>
                      <a:pt x="337" y="601"/>
                    </a:lnTo>
                    <a:lnTo>
                      <a:pt x="338" y="602"/>
                    </a:lnTo>
                    <a:lnTo>
                      <a:pt x="338" y="602"/>
                    </a:lnTo>
                    <a:lnTo>
                      <a:pt x="338" y="604"/>
                    </a:lnTo>
                    <a:lnTo>
                      <a:pt x="338" y="605"/>
                    </a:lnTo>
                    <a:lnTo>
                      <a:pt x="338" y="606"/>
                    </a:lnTo>
                    <a:lnTo>
                      <a:pt x="338" y="607"/>
                    </a:lnTo>
                    <a:lnTo>
                      <a:pt x="338" y="607"/>
                    </a:lnTo>
                    <a:lnTo>
                      <a:pt x="338" y="606"/>
                    </a:lnTo>
                    <a:lnTo>
                      <a:pt x="338" y="604"/>
                    </a:lnTo>
                    <a:lnTo>
                      <a:pt x="338" y="603"/>
                    </a:lnTo>
                    <a:lnTo>
                      <a:pt x="338" y="603"/>
                    </a:lnTo>
                    <a:lnTo>
                      <a:pt x="338" y="603"/>
                    </a:lnTo>
                    <a:lnTo>
                      <a:pt x="338" y="604"/>
                    </a:lnTo>
                    <a:lnTo>
                      <a:pt x="338" y="604"/>
                    </a:lnTo>
                    <a:lnTo>
                      <a:pt x="339" y="604"/>
                    </a:lnTo>
                    <a:lnTo>
                      <a:pt x="339" y="604"/>
                    </a:lnTo>
                    <a:lnTo>
                      <a:pt x="339" y="603"/>
                    </a:lnTo>
                    <a:lnTo>
                      <a:pt x="339" y="602"/>
                    </a:lnTo>
                    <a:lnTo>
                      <a:pt x="339" y="600"/>
                    </a:lnTo>
                    <a:lnTo>
                      <a:pt x="339" y="599"/>
                    </a:lnTo>
                    <a:lnTo>
                      <a:pt x="339" y="600"/>
                    </a:lnTo>
                    <a:lnTo>
                      <a:pt x="339" y="600"/>
                    </a:lnTo>
                    <a:lnTo>
                      <a:pt x="339" y="600"/>
                    </a:lnTo>
                    <a:lnTo>
                      <a:pt x="339" y="600"/>
                    </a:lnTo>
                    <a:lnTo>
                      <a:pt x="339" y="600"/>
                    </a:lnTo>
                    <a:lnTo>
                      <a:pt x="339" y="601"/>
                    </a:lnTo>
                    <a:lnTo>
                      <a:pt x="339" y="602"/>
                    </a:lnTo>
                    <a:lnTo>
                      <a:pt x="339" y="604"/>
                    </a:lnTo>
                    <a:lnTo>
                      <a:pt x="340" y="606"/>
                    </a:lnTo>
                    <a:lnTo>
                      <a:pt x="340" y="606"/>
                    </a:lnTo>
                    <a:lnTo>
                      <a:pt x="340" y="606"/>
                    </a:lnTo>
                    <a:lnTo>
                      <a:pt x="340" y="606"/>
                    </a:lnTo>
                    <a:lnTo>
                      <a:pt x="340" y="606"/>
                    </a:lnTo>
                    <a:lnTo>
                      <a:pt x="340" y="606"/>
                    </a:lnTo>
                    <a:lnTo>
                      <a:pt x="340" y="605"/>
                    </a:lnTo>
                    <a:lnTo>
                      <a:pt x="340" y="605"/>
                    </a:lnTo>
                    <a:lnTo>
                      <a:pt x="340" y="605"/>
                    </a:lnTo>
                    <a:lnTo>
                      <a:pt x="340" y="605"/>
                    </a:lnTo>
                    <a:lnTo>
                      <a:pt x="340" y="606"/>
                    </a:lnTo>
                    <a:lnTo>
                      <a:pt x="340" y="606"/>
                    </a:lnTo>
                    <a:lnTo>
                      <a:pt x="340" y="606"/>
                    </a:lnTo>
                    <a:lnTo>
                      <a:pt x="340" y="606"/>
                    </a:lnTo>
                    <a:lnTo>
                      <a:pt x="341" y="606"/>
                    </a:lnTo>
                    <a:lnTo>
                      <a:pt x="341" y="605"/>
                    </a:lnTo>
                    <a:lnTo>
                      <a:pt x="341" y="605"/>
                    </a:lnTo>
                    <a:lnTo>
                      <a:pt x="341" y="603"/>
                    </a:lnTo>
                    <a:lnTo>
                      <a:pt x="341" y="602"/>
                    </a:lnTo>
                    <a:lnTo>
                      <a:pt x="341" y="601"/>
                    </a:lnTo>
                    <a:lnTo>
                      <a:pt x="341" y="602"/>
                    </a:lnTo>
                    <a:lnTo>
                      <a:pt x="341" y="603"/>
                    </a:lnTo>
                    <a:lnTo>
                      <a:pt x="341" y="604"/>
                    </a:lnTo>
                    <a:lnTo>
                      <a:pt x="341" y="605"/>
                    </a:lnTo>
                    <a:lnTo>
                      <a:pt x="341" y="606"/>
                    </a:lnTo>
                    <a:lnTo>
                      <a:pt x="341" y="606"/>
                    </a:lnTo>
                    <a:lnTo>
                      <a:pt x="341" y="606"/>
                    </a:lnTo>
                    <a:lnTo>
                      <a:pt x="341" y="605"/>
                    </a:lnTo>
                    <a:lnTo>
                      <a:pt x="341" y="604"/>
                    </a:lnTo>
                    <a:lnTo>
                      <a:pt x="342" y="603"/>
                    </a:lnTo>
                    <a:lnTo>
                      <a:pt x="342" y="603"/>
                    </a:lnTo>
                    <a:lnTo>
                      <a:pt x="342" y="603"/>
                    </a:lnTo>
                    <a:lnTo>
                      <a:pt x="342" y="603"/>
                    </a:lnTo>
                    <a:lnTo>
                      <a:pt x="342" y="604"/>
                    </a:lnTo>
                    <a:lnTo>
                      <a:pt x="342" y="604"/>
                    </a:lnTo>
                    <a:lnTo>
                      <a:pt x="342" y="604"/>
                    </a:lnTo>
                    <a:lnTo>
                      <a:pt x="342" y="604"/>
                    </a:lnTo>
                    <a:lnTo>
                      <a:pt x="342" y="604"/>
                    </a:lnTo>
                    <a:lnTo>
                      <a:pt x="342" y="604"/>
                    </a:lnTo>
                    <a:lnTo>
                      <a:pt x="342" y="605"/>
                    </a:lnTo>
                    <a:lnTo>
                      <a:pt x="342" y="605"/>
                    </a:lnTo>
                    <a:lnTo>
                      <a:pt x="342" y="605"/>
                    </a:lnTo>
                    <a:lnTo>
                      <a:pt x="342" y="605"/>
                    </a:lnTo>
                    <a:lnTo>
                      <a:pt x="343" y="604"/>
                    </a:lnTo>
                    <a:lnTo>
                      <a:pt x="343" y="603"/>
                    </a:lnTo>
                    <a:lnTo>
                      <a:pt x="343" y="603"/>
                    </a:lnTo>
                    <a:lnTo>
                      <a:pt x="343" y="603"/>
                    </a:lnTo>
                    <a:lnTo>
                      <a:pt x="343" y="603"/>
                    </a:lnTo>
                    <a:lnTo>
                      <a:pt x="343" y="602"/>
                    </a:lnTo>
                    <a:lnTo>
                      <a:pt x="343" y="602"/>
                    </a:lnTo>
                    <a:lnTo>
                      <a:pt x="343" y="602"/>
                    </a:lnTo>
                    <a:lnTo>
                      <a:pt x="343" y="603"/>
                    </a:lnTo>
                    <a:lnTo>
                      <a:pt x="343" y="603"/>
                    </a:lnTo>
                    <a:lnTo>
                      <a:pt x="343" y="603"/>
                    </a:lnTo>
                    <a:lnTo>
                      <a:pt x="343" y="602"/>
                    </a:lnTo>
                    <a:lnTo>
                      <a:pt x="343" y="600"/>
                    </a:lnTo>
                    <a:lnTo>
                      <a:pt x="343" y="600"/>
                    </a:lnTo>
                    <a:lnTo>
                      <a:pt x="344" y="601"/>
                    </a:lnTo>
                    <a:lnTo>
                      <a:pt x="344" y="604"/>
                    </a:lnTo>
                    <a:lnTo>
                      <a:pt x="344" y="606"/>
                    </a:lnTo>
                    <a:lnTo>
                      <a:pt x="344" y="607"/>
                    </a:lnTo>
                    <a:lnTo>
                      <a:pt x="344" y="607"/>
                    </a:lnTo>
                    <a:lnTo>
                      <a:pt x="344" y="607"/>
                    </a:lnTo>
                    <a:lnTo>
                      <a:pt x="344" y="607"/>
                    </a:lnTo>
                    <a:lnTo>
                      <a:pt x="344" y="606"/>
                    </a:lnTo>
                    <a:lnTo>
                      <a:pt x="344" y="606"/>
                    </a:lnTo>
                    <a:lnTo>
                      <a:pt x="344" y="606"/>
                    </a:lnTo>
                    <a:lnTo>
                      <a:pt x="344" y="606"/>
                    </a:lnTo>
                    <a:lnTo>
                      <a:pt x="344" y="606"/>
                    </a:lnTo>
                    <a:lnTo>
                      <a:pt x="344" y="604"/>
                    </a:lnTo>
                    <a:lnTo>
                      <a:pt x="344" y="603"/>
                    </a:lnTo>
                    <a:lnTo>
                      <a:pt x="345" y="603"/>
                    </a:lnTo>
                    <a:lnTo>
                      <a:pt x="345" y="602"/>
                    </a:lnTo>
                    <a:lnTo>
                      <a:pt x="345" y="603"/>
                    </a:lnTo>
                    <a:lnTo>
                      <a:pt x="345" y="603"/>
                    </a:lnTo>
                    <a:lnTo>
                      <a:pt x="345" y="603"/>
                    </a:lnTo>
                    <a:lnTo>
                      <a:pt x="345" y="603"/>
                    </a:lnTo>
                    <a:lnTo>
                      <a:pt x="345" y="604"/>
                    </a:lnTo>
                    <a:lnTo>
                      <a:pt x="345" y="605"/>
                    </a:lnTo>
                    <a:lnTo>
                      <a:pt x="345" y="605"/>
                    </a:lnTo>
                    <a:lnTo>
                      <a:pt x="345" y="604"/>
                    </a:lnTo>
                    <a:lnTo>
                      <a:pt x="345" y="602"/>
                    </a:lnTo>
                    <a:lnTo>
                      <a:pt x="345" y="600"/>
                    </a:lnTo>
                    <a:lnTo>
                      <a:pt x="345" y="599"/>
                    </a:lnTo>
                    <a:lnTo>
                      <a:pt x="345" y="599"/>
                    </a:lnTo>
                    <a:lnTo>
                      <a:pt x="345" y="599"/>
                    </a:lnTo>
                    <a:lnTo>
                      <a:pt x="346" y="598"/>
                    </a:lnTo>
                    <a:lnTo>
                      <a:pt x="346" y="598"/>
                    </a:lnTo>
                    <a:lnTo>
                      <a:pt x="346" y="598"/>
                    </a:lnTo>
                    <a:lnTo>
                      <a:pt x="346" y="600"/>
                    </a:lnTo>
                    <a:lnTo>
                      <a:pt x="346" y="603"/>
                    </a:lnTo>
                    <a:lnTo>
                      <a:pt x="346" y="604"/>
                    </a:lnTo>
                    <a:lnTo>
                      <a:pt x="346" y="605"/>
                    </a:lnTo>
                    <a:lnTo>
                      <a:pt x="346" y="605"/>
                    </a:lnTo>
                    <a:lnTo>
                      <a:pt x="346" y="605"/>
                    </a:lnTo>
                    <a:lnTo>
                      <a:pt x="346" y="605"/>
                    </a:lnTo>
                    <a:lnTo>
                      <a:pt x="346" y="604"/>
                    </a:lnTo>
                    <a:lnTo>
                      <a:pt x="346" y="603"/>
                    </a:lnTo>
                    <a:lnTo>
                      <a:pt x="346" y="602"/>
                    </a:lnTo>
                    <a:lnTo>
                      <a:pt x="346" y="601"/>
                    </a:lnTo>
                    <a:lnTo>
                      <a:pt x="347" y="602"/>
                    </a:lnTo>
                    <a:lnTo>
                      <a:pt x="347" y="603"/>
                    </a:lnTo>
                    <a:lnTo>
                      <a:pt x="347" y="605"/>
                    </a:lnTo>
                    <a:lnTo>
                      <a:pt x="347" y="606"/>
                    </a:lnTo>
                    <a:lnTo>
                      <a:pt x="347" y="607"/>
                    </a:lnTo>
                    <a:lnTo>
                      <a:pt x="347" y="606"/>
                    </a:lnTo>
                    <a:lnTo>
                      <a:pt x="347" y="605"/>
                    </a:lnTo>
                    <a:lnTo>
                      <a:pt x="347" y="605"/>
                    </a:lnTo>
                    <a:lnTo>
                      <a:pt x="347" y="604"/>
                    </a:lnTo>
                    <a:lnTo>
                      <a:pt x="347" y="605"/>
                    </a:lnTo>
                    <a:lnTo>
                      <a:pt x="347" y="606"/>
                    </a:lnTo>
                    <a:lnTo>
                      <a:pt x="347" y="606"/>
                    </a:lnTo>
                    <a:lnTo>
                      <a:pt x="347" y="605"/>
                    </a:lnTo>
                    <a:lnTo>
                      <a:pt x="347" y="604"/>
                    </a:lnTo>
                    <a:lnTo>
                      <a:pt x="348" y="603"/>
                    </a:lnTo>
                    <a:lnTo>
                      <a:pt x="348" y="602"/>
                    </a:lnTo>
                    <a:lnTo>
                      <a:pt x="348" y="602"/>
                    </a:lnTo>
                    <a:lnTo>
                      <a:pt x="348" y="602"/>
                    </a:lnTo>
                    <a:lnTo>
                      <a:pt x="348" y="602"/>
                    </a:lnTo>
                    <a:lnTo>
                      <a:pt x="348" y="601"/>
                    </a:lnTo>
                    <a:lnTo>
                      <a:pt x="348" y="601"/>
                    </a:lnTo>
                    <a:lnTo>
                      <a:pt x="348" y="602"/>
                    </a:lnTo>
                    <a:lnTo>
                      <a:pt x="348" y="603"/>
                    </a:lnTo>
                    <a:lnTo>
                      <a:pt x="348" y="604"/>
                    </a:lnTo>
                    <a:lnTo>
                      <a:pt x="348" y="605"/>
                    </a:lnTo>
                    <a:lnTo>
                      <a:pt x="348" y="605"/>
                    </a:lnTo>
                    <a:lnTo>
                      <a:pt x="348" y="606"/>
                    </a:lnTo>
                    <a:lnTo>
                      <a:pt x="348" y="606"/>
                    </a:lnTo>
                    <a:lnTo>
                      <a:pt x="349" y="605"/>
                    </a:lnTo>
                    <a:lnTo>
                      <a:pt x="349" y="605"/>
                    </a:lnTo>
                    <a:lnTo>
                      <a:pt x="349" y="603"/>
                    </a:lnTo>
                    <a:lnTo>
                      <a:pt x="349" y="601"/>
                    </a:lnTo>
                    <a:lnTo>
                      <a:pt x="349" y="600"/>
                    </a:lnTo>
                    <a:lnTo>
                      <a:pt x="349" y="598"/>
                    </a:lnTo>
                    <a:lnTo>
                      <a:pt x="349" y="598"/>
                    </a:lnTo>
                    <a:lnTo>
                      <a:pt x="349" y="599"/>
                    </a:lnTo>
                    <a:lnTo>
                      <a:pt x="349" y="601"/>
                    </a:lnTo>
                    <a:lnTo>
                      <a:pt x="349" y="603"/>
                    </a:lnTo>
                    <a:lnTo>
                      <a:pt x="349" y="603"/>
                    </a:lnTo>
                    <a:lnTo>
                      <a:pt x="349" y="603"/>
                    </a:lnTo>
                    <a:lnTo>
                      <a:pt x="349" y="602"/>
                    </a:lnTo>
                    <a:lnTo>
                      <a:pt x="349" y="602"/>
                    </a:lnTo>
                    <a:lnTo>
                      <a:pt x="350" y="603"/>
                    </a:lnTo>
                    <a:lnTo>
                      <a:pt x="350" y="604"/>
                    </a:lnTo>
                    <a:lnTo>
                      <a:pt x="350" y="603"/>
                    </a:lnTo>
                    <a:lnTo>
                      <a:pt x="350" y="599"/>
                    </a:lnTo>
                    <a:lnTo>
                      <a:pt x="350" y="596"/>
                    </a:lnTo>
                    <a:lnTo>
                      <a:pt x="350" y="596"/>
                    </a:lnTo>
                    <a:lnTo>
                      <a:pt x="350" y="598"/>
                    </a:lnTo>
                    <a:lnTo>
                      <a:pt x="350" y="601"/>
                    </a:lnTo>
                    <a:lnTo>
                      <a:pt x="350" y="603"/>
                    </a:lnTo>
                    <a:lnTo>
                      <a:pt x="350" y="603"/>
                    </a:lnTo>
                    <a:lnTo>
                      <a:pt x="350" y="603"/>
                    </a:lnTo>
                    <a:lnTo>
                      <a:pt x="350" y="602"/>
                    </a:lnTo>
                    <a:lnTo>
                      <a:pt x="350" y="601"/>
                    </a:lnTo>
                    <a:lnTo>
                      <a:pt x="350" y="600"/>
                    </a:lnTo>
                    <a:lnTo>
                      <a:pt x="351" y="598"/>
                    </a:lnTo>
                    <a:lnTo>
                      <a:pt x="351" y="597"/>
                    </a:lnTo>
                    <a:lnTo>
                      <a:pt x="351" y="597"/>
                    </a:lnTo>
                    <a:lnTo>
                      <a:pt x="351" y="599"/>
                    </a:lnTo>
                    <a:lnTo>
                      <a:pt x="351" y="602"/>
                    </a:lnTo>
                    <a:lnTo>
                      <a:pt x="351" y="604"/>
                    </a:lnTo>
                    <a:lnTo>
                      <a:pt x="351" y="604"/>
                    </a:lnTo>
                    <a:lnTo>
                      <a:pt x="351" y="603"/>
                    </a:lnTo>
                    <a:lnTo>
                      <a:pt x="351" y="604"/>
                    </a:lnTo>
                    <a:lnTo>
                      <a:pt x="351" y="605"/>
                    </a:lnTo>
                    <a:lnTo>
                      <a:pt x="351" y="606"/>
                    </a:lnTo>
                    <a:lnTo>
                      <a:pt x="351" y="607"/>
                    </a:lnTo>
                    <a:lnTo>
                      <a:pt x="351" y="606"/>
                    </a:lnTo>
                    <a:lnTo>
                      <a:pt x="351" y="606"/>
                    </a:lnTo>
                    <a:lnTo>
                      <a:pt x="351" y="605"/>
                    </a:lnTo>
                    <a:lnTo>
                      <a:pt x="352" y="605"/>
                    </a:lnTo>
                    <a:lnTo>
                      <a:pt x="352" y="605"/>
                    </a:lnTo>
                    <a:lnTo>
                      <a:pt x="352" y="603"/>
                    </a:lnTo>
                    <a:lnTo>
                      <a:pt x="352" y="600"/>
                    </a:lnTo>
                    <a:lnTo>
                      <a:pt x="352" y="597"/>
                    </a:lnTo>
                    <a:lnTo>
                      <a:pt x="352" y="597"/>
                    </a:lnTo>
                    <a:lnTo>
                      <a:pt x="352" y="599"/>
                    </a:lnTo>
                    <a:lnTo>
                      <a:pt x="352" y="602"/>
                    </a:lnTo>
                    <a:lnTo>
                      <a:pt x="352" y="605"/>
                    </a:lnTo>
                    <a:lnTo>
                      <a:pt x="352" y="605"/>
                    </a:lnTo>
                    <a:lnTo>
                      <a:pt x="352" y="605"/>
                    </a:lnTo>
                    <a:lnTo>
                      <a:pt x="352" y="604"/>
                    </a:lnTo>
                    <a:lnTo>
                      <a:pt x="352" y="604"/>
                    </a:lnTo>
                    <a:lnTo>
                      <a:pt x="352" y="604"/>
                    </a:lnTo>
                    <a:lnTo>
                      <a:pt x="353" y="605"/>
                    </a:lnTo>
                    <a:lnTo>
                      <a:pt x="353" y="605"/>
                    </a:lnTo>
                    <a:lnTo>
                      <a:pt x="353" y="605"/>
                    </a:lnTo>
                    <a:lnTo>
                      <a:pt x="353" y="604"/>
                    </a:lnTo>
                    <a:lnTo>
                      <a:pt x="353" y="604"/>
                    </a:lnTo>
                    <a:lnTo>
                      <a:pt x="353" y="604"/>
                    </a:lnTo>
                    <a:lnTo>
                      <a:pt x="353" y="603"/>
                    </a:lnTo>
                    <a:lnTo>
                      <a:pt x="353" y="601"/>
                    </a:lnTo>
                    <a:lnTo>
                      <a:pt x="353" y="601"/>
                    </a:lnTo>
                    <a:lnTo>
                      <a:pt x="353" y="602"/>
                    </a:lnTo>
                    <a:lnTo>
                      <a:pt x="353" y="604"/>
                    </a:lnTo>
                    <a:lnTo>
                      <a:pt x="353" y="606"/>
                    </a:lnTo>
                    <a:lnTo>
                      <a:pt x="353" y="606"/>
                    </a:lnTo>
                    <a:lnTo>
                      <a:pt x="353" y="606"/>
                    </a:lnTo>
                    <a:lnTo>
                      <a:pt x="354" y="604"/>
                    </a:lnTo>
                    <a:lnTo>
                      <a:pt x="354" y="603"/>
                    </a:lnTo>
                    <a:lnTo>
                      <a:pt x="354" y="603"/>
                    </a:lnTo>
                    <a:lnTo>
                      <a:pt x="354" y="604"/>
                    </a:lnTo>
                    <a:lnTo>
                      <a:pt x="354" y="604"/>
                    </a:lnTo>
                    <a:lnTo>
                      <a:pt x="354" y="605"/>
                    </a:lnTo>
                    <a:lnTo>
                      <a:pt x="354" y="606"/>
                    </a:lnTo>
                    <a:lnTo>
                      <a:pt x="354" y="606"/>
                    </a:lnTo>
                    <a:lnTo>
                      <a:pt x="354" y="605"/>
                    </a:lnTo>
                    <a:lnTo>
                      <a:pt x="354" y="604"/>
                    </a:lnTo>
                    <a:lnTo>
                      <a:pt x="354" y="603"/>
                    </a:lnTo>
                    <a:lnTo>
                      <a:pt x="354" y="603"/>
                    </a:lnTo>
                    <a:lnTo>
                      <a:pt x="354" y="604"/>
                    </a:lnTo>
                    <a:lnTo>
                      <a:pt x="354" y="605"/>
                    </a:lnTo>
                    <a:lnTo>
                      <a:pt x="355" y="605"/>
                    </a:lnTo>
                    <a:lnTo>
                      <a:pt x="355" y="605"/>
                    </a:lnTo>
                    <a:lnTo>
                      <a:pt x="355" y="604"/>
                    </a:lnTo>
                    <a:lnTo>
                      <a:pt x="355" y="604"/>
                    </a:lnTo>
                    <a:lnTo>
                      <a:pt x="355" y="605"/>
                    </a:lnTo>
                    <a:lnTo>
                      <a:pt x="355" y="605"/>
                    </a:lnTo>
                    <a:lnTo>
                      <a:pt x="355" y="606"/>
                    </a:lnTo>
                    <a:lnTo>
                      <a:pt x="355" y="607"/>
                    </a:lnTo>
                    <a:lnTo>
                      <a:pt x="355" y="607"/>
                    </a:lnTo>
                    <a:lnTo>
                      <a:pt x="355" y="607"/>
                    </a:lnTo>
                    <a:lnTo>
                      <a:pt x="355" y="607"/>
                    </a:lnTo>
                    <a:lnTo>
                      <a:pt x="355" y="607"/>
                    </a:lnTo>
                    <a:lnTo>
                      <a:pt x="355" y="606"/>
                    </a:lnTo>
                    <a:lnTo>
                      <a:pt x="355" y="605"/>
                    </a:lnTo>
                    <a:lnTo>
                      <a:pt x="356" y="604"/>
                    </a:lnTo>
                    <a:lnTo>
                      <a:pt x="356" y="604"/>
                    </a:lnTo>
                    <a:lnTo>
                      <a:pt x="356" y="604"/>
                    </a:lnTo>
                    <a:lnTo>
                      <a:pt x="356" y="604"/>
                    </a:lnTo>
                    <a:lnTo>
                      <a:pt x="356" y="604"/>
                    </a:lnTo>
                    <a:lnTo>
                      <a:pt x="356" y="603"/>
                    </a:lnTo>
                    <a:lnTo>
                      <a:pt x="356" y="603"/>
                    </a:lnTo>
                    <a:lnTo>
                      <a:pt x="356" y="603"/>
                    </a:lnTo>
                    <a:lnTo>
                      <a:pt x="356" y="604"/>
                    </a:lnTo>
                    <a:lnTo>
                      <a:pt x="356" y="605"/>
                    </a:lnTo>
                    <a:lnTo>
                      <a:pt x="356" y="605"/>
                    </a:lnTo>
                    <a:lnTo>
                      <a:pt x="356" y="604"/>
                    </a:lnTo>
                    <a:lnTo>
                      <a:pt x="356" y="604"/>
                    </a:lnTo>
                    <a:lnTo>
                      <a:pt x="356" y="603"/>
                    </a:lnTo>
                    <a:lnTo>
                      <a:pt x="357" y="603"/>
                    </a:lnTo>
                    <a:lnTo>
                      <a:pt x="357" y="603"/>
                    </a:lnTo>
                    <a:lnTo>
                      <a:pt x="357" y="604"/>
                    </a:lnTo>
                    <a:lnTo>
                      <a:pt x="357" y="603"/>
                    </a:lnTo>
                    <a:lnTo>
                      <a:pt x="357" y="603"/>
                    </a:lnTo>
                    <a:lnTo>
                      <a:pt x="357" y="602"/>
                    </a:lnTo>
                    <a:lnTo>
                      <a:pt x="357" y="602"/>
                    </a:lnTo>
                    <a:lnTo>
                      <a:pt x="357" y="603"/>
                    </a:lnTo>
                    <a:lnTo>
                      <a:pt x="357" y="603"/>
                    </a:lnTo>
                    <a:lnTo>
                      <a:pt x="357" y="603"/>
                    </a:lnTo>
                    <a:lnTo>
                      <a:pt x="357" y="601"/>
                    </a:lnTo>
                    <a:lnTo>
                      <a:pt x="357" y="599"/>
                    </a:lnTo>
                    <a:lnTo>
                      <a:pt x="357" y="597"/>
                    </a:lnTo>
                    <a:lnTo>
                      <a:pt x="357" y="596"/>
                    </a:lnTo>
                    <a:lnTo>
                      <a:pt x="358" y="597"/>
                    </a:lnTo>
                    <a:lnTo>
                      <a:pt x="358" y="599"/>
                    </a:lnTo>
                    <a:lnTo>
                      <a:pt x="358" y="602"/>
                    </a:lnTo>
                    <a:lnTo>
                      <a:pt x="358" y="604"/>
                    </a:lnTo>
                    <a:lnTo>
                      <a:pt x="358" y="605"/>
                    </a:lnTo>
                    <a:lnTo>
                      <a:pt x="358" y="605"/>
                    </a:lnTo>
                    <a:lnTo>
                      <a:pt x="358" y="605"/>
                    </a:lnTo>
                    <a:lnTo>
                      <a:pt x="358" y="604"/>
                    </a:lnTo>
                    <a:lnTo>
                      <a:pt x="358" y="604"/>
                    </a:lnTo>
                    <a:lnTo>
                      <a:pt x="358" y="604"/>
                    </a:lnTo>
                    <a:lnTo>
                      <a:pt x="358" y="605"/>
                    </a:lnTo>
                    <a:lnTo>
                      <a:pt x="358" y="606"/>
                    </a:lnTo>
                    <a:lnTo>
                      <a:pt x="358" y="605"/>
                    </a:lnTo>
                    <a:lnTo>
                      <a:pt x="358" y="604"/>
                    </a:lnTo>
                    <a:lnTo>
                      <a:pt x="358" y="602"/>
                    </a:lnTo>
                    <a:lnTo>
                      <a:pt x="359" y="601"/>
                    </a:lnTo>
                    <a:lnTo>
                      <a:pt x="359" y="600"/>
                    </a:lnTo>
                    <a:lnTo>
                      <a:pt x="359" y="601"/>
                    </a:lnTo>
                    <a:lnTo>
                      <a:pt x="359" y="602"/>
                    </a:lnTo>
                    <a:lnTo>
                      <a:pt x="359" y="603"/>
                    </a:lnTo>
                    <a:lnTo>
                      <a:pt x="359" y="604"/>
                    </a:lnTo>
                    <a:lnTo>
                      <a:pt x="359" y="605"/>
                    </a:lnTo>
                    <a:lnTo>
                      <a:pt x="359" y="606"/>
                    </a:lnTo>
                    <a:lnTo>
                      <a:pt x="359" y="606"/>
                    </a:lnTo>
                    <a:lnTo>
                      <a:pt x="359" y="607"/>
                    </a:lnTo>
                    <a:lnTo>
                      <a:pt x="359" y="607"/>
                    </a:lnTo>
                    <a:lnTo>
                      <a:pt x="359" y="607"/>
                    </a:lnTo>
                    <a:lnTo>
                      <a:pt x="359" y="606"/>
                    </a:lnTo>
                    <a:lnTo>
                      <a:pt x="359" y="605"/>
                    </a:lnTo>
                    <a:lnTo>
                      <a:pt x="360" y="604"/>
                    </a:lnTo>
                    <a:lnTo>
                      <a:pt x="360" y="603"/>
                    </a:lnTo>
                    <a:lnTo>
                      <a:pt x="360" y="604"/>
                    </a:lnTo>
                    <a:lnTo>
                      <a:pt x="360" y="604"/>
                    </a:lnTo>
                    <a:lnTo>
                      <a:pt x="360" y="603"/>
                    </a:lnTo>
                    <a:lnTo>
                      <a:pt x="360" y="602"/>
                    </a:lnTo>
                    <a:lnTo>
                      <a:pt x="360" y="602"/>
                    </a:lnTo>
                    <a:lnTo>
                      <a:pt x="360" y="602"/>
                    </a:lnTo>
                    <a:lnTo>
                      <a:pt x="360" y="603"/>
                    </a:lnTo>
                    <a:lnTo>
                      <a:pt x="360" y="604"/>
                    </a:lnTo>
                    <a:lnTo>
                      <a:pt x="360" y="603"/>
                    </a:lnTo>
                    <a:lnTo>
                      <a:pt x="360" y="602"/>
                    </a:lnTo>
                    <a:lnTo>
                      <a:pt x="360" y="601"/>
                    </a:lnTo>
                    <a:lnTo>
                      <a:pt x="360" y="598"/>
                    </a:lnTo>
                    <a:lnTo>
                      <a:pt x="361" y="596"/>
                    </a:lnTo>
                    <a:lnTo>
                      <a:pt x="361" y="594"/>
                    </a:lnTo>
                    <a:lnTo>
                      <a:pt x="361" y="594"/>
                    </a:lnTo>
                    <a:lnTo>
                      <a:pt x="361" y="594"/>
                    </a:lnTo>
                    <a:lnTo>
                      <a:pt x="361" y="596"/>
                    </a:lnTo>
                    <a:lnTo>
                      <a:pt x="361" y="598"/>
                    </a:lnTo>
                    <a:lnTo>
                      <a:pt x="361" y="601"/>
                    </a:lnTo>
                    <a:lnTo>
                      <a:pt x="361" y="603"/>
                    </a:lnTo>
                    <a:lnTo>
                      <a:pt x="361" y="605"/>
                    </a:lnTo>
                    <a:lnTo>
                      <a:pt x="361" y="605"/>
                    </a:lnTo>
                    <a:lnTo>
                      <a:pt x="361" y="606"/>
                    </a:lnTo>
                    <a:lnTo>
                      <a:pt x="361" y="606"/>
                    </a:lnTo>
                    <a:lnTo>
                      <a:pt x="361" y="606"/>
                    </a:lnTo>
                    <a:lnTo>
                      <a:pt x="361" y="606"/>
                    </a:lnTo>
                    <a:lnTo>
                      <a:pt x="362" y="607"/>
                    </a:lnTo>
                    <a:lnTo>
                      <a:pt x="362" y="607"/>
                    </a:lnTo>
                    <a:lnTo>
                      <a:pt x="362" y="606"/>
                    </a:lnTo>
                    <a:lnTo>
                      <a:pt x="362" y="605"/>
                    </a:lnTo>
                    <a:lnTo>
                      <a:pt x="362" y="604"/>
                    </a:lnTo>
                    <a:lnTo>
                      <a:pt x="362" y="603"/>
                    </a:lnTo>
                    <a:lnTo>
                      <a:pt x="362" y="603"/>
                    </a:lnTo>
                    <a:lnTo>
                      <a:pt x="362" y="604"/>
                    </a:lnTo>
                    <a:lnTo>
                      <a:pt x="362" y="605"/>
                    </a:lnTo>
                    <a:lnTo>
                      <a:pt x="362" y="605"/>
                    </a:lnTo>
                    <a:lnTo>
                      <a:pt x="362" y="605"/>
                    </a:lnTo>
                    <a:lnTo>
                      <a:pt x="362" y="605"/>
                    </a:lnTo>
                    <a:lnTo>
                      <a:pt x="362" y="605"/>
                    </a:lnTo>
                    <a:lnTo>
                      <a:pt x="362" y="606"/>
                    </a:lnTo>
                    <a:lnTo>
                      <a:pt x="362" y="605"/>
                    </a:lnTo>
                    <a:lnTo>
                      <a:pt x="363" y="605"/>
                    </a:lnTo>
                    <a:lnTo>
                      <a:pt x="363" y="604"/>
                    </a:lnTo>
                    <a:lnTo>
                      <a:pt x="363" y="603"/>
                    </a:lnTo>
                    <a:lnTo>
                      <a:pt x="363" y="603"/>
                    </a:lnTo>
                    <a:lnTo>
                      <a:pt x="363" y="603"/>
                    </a:lnTo>
                    <a:lnTo>
                      <a:pt x="363" y="604"/>
                    </a:lnTo>
                    <a:lnTo>
                      <a:pt x="363" y="604"/>
                    </a:lnTo>
                    <a:lnTo>
                      <a:pt x="363" y="604"/>
                    </a:lnTo>
                    <a:lnTo>
                      <a:pt x="363" y="604"/>
                    </a:lnTo>
                    <a:lnTo>
                      <a:pt x="363" y="603"/>
                    </a:lnTo>
                    <a:lnTo>
                      <a:pt x="363" y="602"/>
                    </a:lnTo>
                    <a:lnTo>
                      <a:pt x="363" y="602"/>
                    </a:lnTo>
                    <a:lnTo>
                      <a:pt x="363" y="601"/>
                    </a:lnTo>
                    <a:lnTo>
                      <a:pt x="363" y="600"/>
                    </a:lnTo>
                    <a:lnTo>
                      <a:pt x="364" y="600"/>
                    </a:lnTo>
                    <a:lnTo>
                      <a:pt x="364" y="600"/>
                    </a:lnTo>
                    <a:lnTo>
                      <a:pt x="364" y="601"/>
                    </a:lnTo>
                    <a:lnTo>
                      <a:pt x="364" y="603"/>
                    </a:lnTo>
                    <a:lnTo>
                      <a:pt x="364" y="604"/>
                    </a:lnTo>
                    <a:lnTo>
                      <a:pt x="364" y="604"/>
                    </a:lnTo>
                    <a:lnTo>
                      <a:pt x="364" y="604"/>
                    </a:lnTo>
                    <a:lnTo>
                      <a:pt x="364" y="604"/>
                    </a:lnTo>
                    <a:lnTo>
                      <a:pt x="364" y="605"/>
                    </a:lnTo>
                    <a:lnTo>
                      <a:pt x="364" y="605"/>
                    </a:lnTo>
                    <a:lnTo>
                      <a:pt x="364" y="604"/>
                    </a:lnTo>
                    <a:lnTo>
                      <a:pt x="364" y="603"/>
                    </a:lnTo>
                    <a:lnTo>
                      <a:pt x="364" y="603"/>
                    </a:lnTo>
                    <a:lnTo>
                      <a:pt x="364" y="603"/>
                    </a:lnTo>
                    <a:lnTo>
                      <a:pt x="365" y="605"/>
                    </a:lnTo>
                    <a:lnTo>
                      <a:pt x="365" y="606"/>
                    </a:lnTo>
                    <a:lnTo>
                      <a:pt x="365" y="606"/>
                    </a:lnTo>
                    <a:lnTo>
                      <a:pt x="365" y="606"/>
                    </a:lnTo>
                    <a:lnTo>
                      <a:pt x="365" y="606"/>
                    </a:lnTo>
                    <a:lnTo>
                      <a:pt x="365" y="606"/>
                    </a:lnTo>
                    <a:lnTo>
                      <a:pt x="365" y="606"/>
                    </a:lnTo>
                    <a:lnTo>
                      <a:pt x="365" y="606"/>
                    </a:lnTo>
                    <a:lnTo>
                      <a:pt x="365" y="605"/>
                    </a:lnTo>
                    <a:lnTo>
                      <a:pt x="365" y="604"/>
                    </a:lnTo>
                    <a:lnTo>
                      <a:pt x="365" y="604"/>
                    </a:lnTo>
                    <a:lnTo>
                      <a:pt x="365" y="604"/>
                    </a:lnTo>
                    <a:lnTo>
                      <a:pt x="365" y="605"/>
                    </a:lnTo>
                    <a:lnTo>
                      <a:pt x="365" y="606"/>
                    </a:lnTo>
                    <a:lnTo>
                      <a:pt x="366" y="607"/>
                    </a:lnTo>
                    <a:lnTo>
                      <a:pt x="366" y="607"/>
                    </a:lnTo>
                    <a:lnTo>
                      <a:pt x="366" y="607"/>
                    </a:lnTo>
                    <a:lnTo>
                      <a:pt x="366" y="607"/>
                    </a:lnTo>
                    <a:lnTo>
                      <a:pt x="366" y="606"/>
                    </a:lnTo>
                    <a:lnTo>
                      <a:pt x="366" y="606"/>
                    </a:lnTo>
                    <a:lnTo>
                      <a:pt x="366" y="604"/>
                    </a:lnTo>
                    <a:lnTo>
                      <a:pt x="366" y="604"/>
                    </a:lnTo>
                    <a:lnTo>
                      <a:pt x="366" y="603"/>
                    </a:lnTo>
                    <a:lnTo>
                      <a:pt x="366" y="604"/>
                    </a:lnTo>
                    <a:lnTo>
                      <a:pt x="366" y="604"/>
                    </a:lnTo>
                    <a:lnTo>
                      <a:pt x="366" y="604"/>
                    </a:lnTo>
                    <a:lnTo>
                      <a:pt x="366" y="604"/>
                    </a:lnTo>
                    <a:lnTo>
                      <a:pt x="366" y="604"/>
                    </a:lnTo>
                    <a:lnTo>
                      <a:pt x="367" y="604"/>
                    </a:lnTo>
                    <a:lnTo>
                      <a:pt x="367" y="604"/>
                    </a:lnTo>
                    <a:lnTo>
                      <a:pt x="367" y="605"/>
                    </a:lnTo>
                    <a:lnTo>
                      <a:pt x="367" y="606"/>
                    </a:lnTo>
                    <a:lnTo>
                      <a:pt x="367" y="607"/>
                    </a:lnTo>
                    <a:lnTo>
                      <a:pt x="367" y="607"/>
                    </a:lnTo>
                    <a:lnTo>
                      <a:pt x="367" y="607"/>
                    </a:lnTo>
                    <a:lnTo>
                      <a:pt x="367" y="606"/>
                    </a:lnTo>
                    <a:lnTo>
                      <a:pt x="367" y="604"/>
                    </a:lnTo>
                    <a:lnTo>
                      <a:pt x="367" y="603"/>
                    </a:lnTo>
                    <a:lnTo>
                      <a:pt x="367" y="604"/>
                    </a:lnTo>
                    <a:lnTo>
                      <a:pt x="367" y="605"/>
                    </a:lnTo>
                    <a:lnTo>
                      <a:pt x="367" y="606"/>
                    </a:lnTo>
                    <a:lnTo>
                      <a:pt x="367" y="607"/>
                    </a:lnTo>
                    <a:lnTo>
                      <a:pt x="368" y="607"/>
                    </a:lnTo>
                    <a:lnTo>
                      <a:pt x="368" y="607"/>
                    </a:lnTo>
                    <a:lnTo>
                      <a:pt x="368" y="606"/>
                    </a:lnTo>
                    <a:lnTo>
                      <a:pt x="368" y="606"/>
                    </a:lnTo>
                    <a:lnTo>
                      <a:pt x="368" y="604"/>
                    </a:lnTo>
                    <a:lnTo>
                      <a:pt x="368" y="603"/>
                    </a:lnTo>
                    <a:lnTo>
                      <a:pt x="368" y="601"/>
                    </a:lnTo>
                    <a:lnTo>
                      <a:pt x="368" y="600"/>
                    </a:lnTo>
                    <a:lnTo>
                      <a:pt x="368" y="600"/>
                    </a:lnTo>
                    <a:lnTo>
                      <a:pt x="368" y="601"/>
                    </a:lnTo>
                    <a:lnTo>
                      <a:pt x="368" y="601"/>
                    </a:lnTo>
                    <a:lnTo>
                      <a:pt x="368" y="601"/>
                    </a:lnTo>
                    <a:lnTo>
                      <a:pt x="368" y="600"/>
                    </a:lnTo>
                    <a:lnTo>
                      <a:pt x="368" y="599"/>
                    </a:lnTo>
                    <a:lnTo>
                      <a:pt x="368" y="599"/>
                    </a:lnTo>
                    <a:lnTo>
                      <a:pt x="369" y="600"/>
                    </a:lnTo>
                    <a:lnTo>
                      <a:pt x="369" y="603"/>
                    </a:lnTo>
                    <a:lnTo>
                      <a:pt x="369" y="604"/>
                    </a:lnTo>
                    <a:lnTo>
                      <a:pt x="369" y="604"/>
                    </a:lnTo>
                    <a:lnTo>
                      <a:pt x="369" y="604"/>
                    </a:lnTo>
                    <a:lnTo>
                      <a:pt x="369" y="603"/>
                    </a:lnTo>
                    <a:lnTo>
                      <a:pt x="369" y="603"/>
                    </a:lnTo>
                    <a:lnTo>
                      <a:pt x="369" y="603"/>
                    </a:lnTo>
                    <a:lnTo>
                      <a:pt x="369" y="602"/>
                    </a:lnTo>
                    <a:lnTo>
                      <a:pt x="369" y="602"/>
                    </a:lnTo>
                    <a:lnTo>
                      <a:pt x="369" y="601"/>
                    </a:lnTo>
                    <a:lnTo>
                      <a:pt x="369" y="602"/>
                    </a:lnTo>
                    <a:lnTo>
                      <a:pt x="369" y="603"/>
                    </a:lnTo>
                    <a:lnTo>
                      <a:pt x="369" y="604"/>
                    </a:lnTo>
                    <a:lnTo>
                      <a:pt x="370" y="605"/>
                    </a:lnTo>
                    <a:lnTo>
                      <a:pt x="370" y="605"/>
                    </a:lnTo>
                    <a:lnTo>
                      <a:pt x="370" y="604"/>
                    </a:lnTo>
                    <a:lnTo>
                      <a:pt x="370" y="603"/>
                    </a:lnTo>
                    <a:lnTo>
                      <a:pt x="370" y="602"/>
                    </a:lnTo>
                    <a:lnTo>
                      <a:pt x="370" y="602"/>
                    </a:lnTo>
                    <a:lnTo>
                      <a:pt x="370" y="603"/>
                    </a:lnTo>
                    <a:lnTo>
                      <a:pt x="370" y="603"/>
                    </a:lnTo>
                    <a:lnTo>
                      <a:pt x="370" y="604"/>
                    </a:lnTo>
                    <a:lnTo>
                      <a:pt x="370" y="604"/>
                    </a:lnTo>
                    <a:lnTo>
                      <a:pt x="370" y="603"/>
                    </a:lnTo>
                    <a:lnTo>
                      <a:pt x="370" y="602"/>
                    </a:lnTo>
                    <a:lnTo>
                      <a:pt x="370" y="602"/>
                    </a:lnTo>
                    <a:lnTo>
                      <a:pt x="370" y="602"/>
                    </a:lnTo>
                    <a:lnTo>
                      <a:pt x="371" y="603"/>
                    </a:lnTo>
                    <a:lnTo>
                      <a:pt x="371" y="604"/>
                    </a:lnTo>
                    <a:lnTo>
                      <a:pt x="371" y="605"/>
                    </a:lnTo>
                    <a:lnTo>
                      <a:pt x="371" y="605"/>
                    </a:lnTo>
                    <a:lnTo>
                      <a:pt x="371" y="606"/>
                    </a:lnTo>
                    <a:lnTo>
                      <a:pt x="371" y="606"/>
                    </a:lnTo>
                    <a:lnTo>
                      <a:pt x="371" y="605"/>
                    </a:lnTo>
                    <a:lnTo>
                      <a:pt x="371" y="604"/>
                    </a:lnTo>
                    <a:lnTo>
                      <a:pt x="371" y="604"/>
                    </a:lnTo>
                    <a:lnTo>
                      <a:pt x="371" y="604"/>
                    </a:lnTo>
                    <a:lnTo>
                      <a:pt x="371" y="605"/>
                    </a:lnTo>
                    <a:lnTo>
                      <a:pt x="371" y="606"/>
                    </a:lnTo>
                    <a:lnTo>
                      <a:pt x="371" y="606"/>
                    </a:lnTo>
                    <a:lnTo>
                      <a:pt x="371" y="606"/>
                    </a:lnTo>
                    <a:lnTo>
                      <a:pt x="372" y="604"/>
                    </a:lnTo>
                    <a:lnTo>
                      <a:pt x="372" y="603"/>
                    </a:lnTo>
                    <a:lnTo>
                      <a:pt x="372" y="602"/>
                    </a:lnTo>
                    <a:lnTo>
                      <a:pt x="372" y="603"/>
                    </a:lnTo>
                    <a:lnTo>
                      <a:pt x="372" y="604"/>
                    </a:lnTo>
                    <a:lnTo>
                      <a:pt x="372" y="603"/>
                    </a:lnTo>
                    <a:lnTo>
                      <a:pt x="372" y="602"/>
                    </a:lnTo>
                    <a:lnTo>
                      <a:pt x="372" y="602"/>
                    </a:lnTo>
                    <a:lnTo>
                      <a:pt x="372" y="602"/>
                    </a:lnTo>
                    <a:lnTo>
                      <a:pt x="372" y="603"/>
                    </a:lnTo>
                    <a:lnTo>
                      <a:pt x="372" y="604"/>
                    </a:lnTo>
                    <a:lnTo>
                      <a:pt x="372" y="603"/>
                    </a:lnTo>
                    <a:lnTo>
                      <a:pt x="372" y="602"/>
                    </a:lnTo>
                    <a:lnTo>
                      <a:pt x="372" y="601"/>
                    </a:lnTo>
                    <a:lnTo>
                      <a:pt x="372" y="598"/>
                    </a:lnTo>
                    <a:lnTo>
                      <a:pt x="373" y="596"/>
                    </a:lnTo>
                    <a:lnTo>
                      <a:pt x="373" y="595"/>
                    </a:lnTo>
                    <a:lnTo>
                      <a:pt x="373" y="596"/>
                    </a:lnTo>
                    <a:lnTo>
                      <a:pt x="373" y="599"/>
                    </a:lnTo>
                    <a:lnTo>
                      <a:pt x="373" y="602"/>
                    </a:lnTo>
                    <a:lnTo>
                      <a:pt x="373" y="604"/>
                    </a:lnTo>
                    <a:lnTo>
                      <a:pt x="373" y="604"/>
                    </a:lnTo>
                    <a:lnTo>
                      <a:pt x="373" y="604"/>
                    </a:lnTo>
                    <a:lnTo>
                      <a:pt x="373" y="604"/>
                    </a:lnTo>
                    <a:lnTo>
                      <a:pt x="373" y="604"/>
                    </a:lnTo>
                    <a:lnTo>
                      <a:pt x="373" y="604"/>
                    </a:lnTo>
                    <a:lnTo>
                      <a:pt x="373" y="604"/>
                    </a:lnTo>
                    <a:lnTo>
                      <a:pt x="373" y="604"/>
                    </a:lnTo>
                    <a:lnTo>
                      <a:pt x="373" y="604"/>
                    </a:lnTo>
                    <a:lnTo>
                      <a:pt x="374" y="603"/>
                    </a:lnTo>
                    <a:lnTo>
                      <a:pt x="374" y="602"/>
                    </a:lnTo>
                    <a:lnTo>
                      <a:pt x="374" y="602"/>
                    </a:lnTo>
                    <a:lnTo>
                      <a:pt x="374" y="602"/>
                    </a:lnTo>
                    <a:lnTo>
                      <a:pt x="374" y="602"/>
                    </a:lnTo>
                    <a:lnTo>
                      <a:pt x="374" y="602"/>
                    </a:lnTo>
                    <a:lnTo>
                      <a:pt x="374" y="602"/>
                    </a:lnTo>
                    <a:lnTo>
                      <a:pt x="374" y="602"/>
                    </a:lnTo>
                    <a:lnTo>
                      <a:pt x="374" y="603"/>
                    </a:lnTo>
                    <a:lnTo>
                      <a:pt x="374" y="604"/>
                    </a:lnTo>
                    <a:lnTo>
                      <a:pt x="374" y="604"/>
                    </a:lnTo>
                    <a:lnTo>
                      <a:pt x="374" y="603"/>
                    </a:lnTo>
                    <a:lnTo>
                      <a:pt x="374" y="603"/>
                    </a:lnTo>
                    <a:lnTo>
                      <a:pt x="374" y="603"/>
                    </a:lnTo>
                    <a:lnTo>
                      <a:pt x="375" y="602"/>
                    </a:lnTo>
                    <a:lnTo>
                      <a:pt x="375" y="601"/>
                    </a:lnTo>
                    <a:lnTo>
                      <a:pt x="375" y="600"/>
                    </a:lnTo>
                    <a:lnTo>
                      <a:pt x="375" y="601"/>
                    </a:lnTo>
                    <a:lnTo>
                      <a:pt x="375" y="603"/>
                    </a:lnTo>
                    <a:lnTo>
                      <a:pt x="375" y="604"/>
                    </a:lnTo>
                    <a:lnTo>
                      <a:pt x="375" y="605"/>
                    </a:lnTo>
                    <a:lnTo>
                      <a:pt x="375" y="605"/>
                    </a:lnTo>
                    <a:lnTo>
                      <a:pt x="375" y="604"/>
                    </a:lnTo>
                    <a:lnTo>
                      <a:pt x="375" y="604"/>
                    </a:lnTo>
                    <a:lnTo>
                      <a:pt x="375" y="604"/>
                    </a:lnTo>
                    <a:lnTo>
                      <a:pt x="375" y="604"/>
                    </a:lnTo>
                    <a:lnTo>
                      <a:pt x="375" y="604"/>
                    </a:lnTo>
                    <a:lnTo>
                      <a:pt x="375" y="604"/>
                    </a:lnTo>
                    <a:lnTo>
                      <a:pt x="376" y="604"/>
                    </a:lnTo>
                    <a:lnTo>
                      <a:pt x="376" y="602"/>
                    </a:lnTo>
                    <a:lnTo>
                      <a:pt x="376" y="601"/>
                    </a:lnTo>
                    <a:lnTo>
                      <a:pt x="376" y="600"/>
                    </a:lnTo>
                    <a:lnTo>
                      <a:pt x="376" y="601"/>
                    </a:lnTo>
                    <a:lnTo>
                      <a:pt x="376" y="602"/>
                    </a:lnTo>
                    <a:lnTo>
                      <a:pt x="376" y="603"/>
                    </a:lnTo>
                    <a:lnTo>
                      <a:pt x="376" y="604"/>
                    </a:lnTo>
                    <a:lnTo>
                      <a:pt x="376" y="604"/>
                    </a:lnTo>
                    <a:lnTo>
                      <a:pt x="376" y="604"/>
                    </a:lnTo>
                    <a:lnTo>
                      <a:pt x="376" y="604"/>
                    </a:lnTo>
                    <a:lnTo>
                      <a:pt x="376" y="605"/>
                    </a:lnTo>
                    <a:lnTo>
                      <a:pt x="376" y="605"/>
                    </a:lnTo>
                    <a:lnTo>
                      <a:pt x="376" y="606"/>
                    </a:lnTo>
                    <a:lnTo>
                      <a:pt x="377" y="606"/>
                    </a:lnTo>
                    <a:lnTo>
                      <a:pt x="377" y="606"/>
                    </a:lnTo>
                    <a:lnTo>
                      <a:pt x="377" y="605"/>
                    </a:lnTo>
                    <a:lnTo>
                      <a:pt x="377" y="605"/>
                    </a:lnTo>
                    <a:lnTo>
                      <a:pt x="377" y="604"/>
                    </a:lnTo>
                    <a:lnTo>
                      <a:pt x="377" y="604"/>
                    </a:lnTo>
                    <a:lnTo>
                      <a:pt x="377" y="603"/>
                    </a:lnTo>
                    <a:lnTo>
                      <a:pt x="377" y="603"/>
                    </a:lnTo>
                    <a:lnTo>
                      <a:pt x="377" y="603"/>
                    </a:lnTo>
                    <a:lnTo>
                      <a:pt x="377" y="603"/>
                    </a:lnTo>
                    <a:lnTo>
                      <a:pt x="377" y="602"/>
                    </a:lnTo>
                    <a:lnTo>
                      <a:pt x="377" y="603"/>
                    </a:lnTo>
                    <a:lnTo>
                      <a:pt x="377" y="604"/>
                    </a:lnTo>
                    <a:lnTo>
                      <a:pt x="377" y="605"/>
                    </a:lnTo>
                    <a:lnTo>
                      <a:pt x="378" y="607"/>
                    </a:lnTo>
                    <a:lnTo>
                      <a:pt x="378" y="607"/>
                    </a:lnTo>
                    <a:lnTo>
                      <a:pt x="378" y="607"/>
                    </a:lnTo>
                    <a:lnTo>
                      <a:pt x="378" y="607"/>
                    </a:lnTo>
                    <a:lnTo>
                      <a:pt x="378" y="606"/>
                    </a:lnTo>
                    <a:lnTo>
                      <a:pt x="378" y="605"/>
                    </a:lnTo>
                    <a:lnTo>
                      <a:pt x="378" y="605"/>
                    </a:lnTo>
                    <a:lnTo>
                      <a:pt x="378" y="605"/>
                    </a:lnTo>
                    <a:lnTo>
                      <a:pt x="378" y="605"/>
                    </a:lnTo>
                    <a:lnTo>
                      <a:pt x="378" y="605"/>
                    </a:lnTo>
                    <a:lnTo>
                      <a:pt x="378" y="605"/>
                    </a:lnTo>
                    <a:lnTo>
                      <a:pt x="378" y="605"/>
                    </a:lnTo>
                    <a:lnTo>
                      <a:pt x="378" y="603"/>
                    </a:lnTo>
                    <a:lnTo>
                      <a:pt x="378" y="602"/>
                    </a:lnTo>
                    <a:lnTo>
                      <a:pt x="379" y="601"/>
                    </a:lnTo>
                    <a:lnTo>
                      <a:pt x="379" y="600"/>
                    </a:lnTo>
                    <a:lnTo>
                      <a:pt x="379" y="601"/>
                    </a:lnTo>
                    <a:lnTo>
                      <a:pt x="379" y="601"/>
                    </a:lnTo>
                    <a:lnTo>
                      <a:pt x="379" y="601"/>
                    </a:lnTo>
                    <a:lnTo>
                      <a:pt x="379" y="601"/>
                    </a:lnTo>
                    <a:lnTo>
                      <a:pt x="379" y="600"/>
                    </a:lnTo>
                    <a:lnTo>
                      <a:pt x="379" y="601"/>
                    </a:lnTo>
                    <a:lnTo>
                      <a:pt x="379" y="602"/>
                    </a:lnTo>
                    <a:lnTo>
                      <a:pt x="379" y="603"/>
                    </a:lnTo>
                    <a:lnTo>
                      <a:pt x="379" y="604"/>
                    </a:lnTo>
                    <a:lnTo>
                      <a:pt x="379" y="605"/>
                    </a:lnTo>
                    <a:lnTo>
                      <a:pt x="379" y="606"/>
                    </a:lnTo>
                    <a:lnTo>
                      <a:pt x="379" y="606"/>
                    </a:lnTo>
                    <a:lnTo>
                      <a:pt x="379" y="605"/>
                    </a:lnTo>
                    <a:lnTo>
                      <a:pt x="380" y="602"/>
                    </a:lnTo>
                    <a:lnTo>
                      <a:pt x="380" y="600"/>
                    </a:lnTo>
                    <a:lnTo>
                      <a:pt x="380" y="599"/>
                    </a:lnTo>
                    <a:lnTo>
                      <a:pt x="380" y="600"/>
                    </a:lnTo>
                    <a:lnTo>
                      <a:pt x="380" y="601"/>
                    </a:lnTo>
                    <a:lnTo>
                      <a:pt x="380" y="602"/>
                    </a:lnTo>
                    <a:lnTo>
                      <a:pt x="380" y="602"/>
                    </a:lnTo>
                    <a:lnTo>
                      <a:pt x="380" y="602"/>
                    </a:lnTo>
                    <a:lnTo>
                      <a:pt x="380" y="602"/>
                    </a:lnTo>
                    <a:lnTo>
                      <a:pt x="380" y="603"/>
                    </a:lnTo>
                    <a:lnTo>
                      <a:pt x="380" y="603"/>
                    </a:lnTo>
                    <a:lnTo>
                      <a:pt x="380" y="604"/>
                    </a:lnTo>
                    <a:lnTo>
                      <a:pt x="380" y="604"/>
                    </a:lnTo>
                    <a:lnTo>
                      <a:pt x="380" y="605"/>
                    </a:lnTo>
                    <a:lnTo>
                      <a:pt x="381" y="605"/>
                    </a:lnTo>
                    <a:lnTo>
                      <a:pt x="381" y="605"/>
                    </a:lnTo>
                    <a:lnTo>
                      <a:pt x="381" y="605"/>
                    </a:lnTo>
                    <a:lnTo>
                      <a:pt x="381" y="605"/>
                    </a:lnTo>
                    <a:lnTo>
                      <a:pt x="381" y="603"/>
                    </a:lnTo>
                    <a:lnTo>
                      <a:pt x="381" y="602"/>
                    </a:lnTo>
                    <a:lnTo>
                      <a:pt x="381" y="601"/>
                    </a:lnTo>
                    <a:lnTo>
                      <a:pt x="381" y="602"/>
                    </a:lnTo>
                    <a:lnTo>
                      <a:pt x="381" y="604"/>
                    </a:lnTo>
                    <a:lnTo>
                      <a:pt x="381" y="604"/>
                    </a:lnTo>
                    <a:lnTo>
                      <a:pt x="381" y="604"/>
                    </a:lnTo>
                    <a:lnTo>
                      <a:pt x="381" y="602"/>
                    </a:lnTo>
                    <a:lnTo>
                      <a:pt x="381" y="601"/>
                    </a:lnTo>
                    <a:lnTo>
                      <a:pt x="381" y="600"/>
                    </a:lnTo>
                    <a:lnTo>
                      <a:pt x="382" y="601"/>
                    </a:lnTo>
                    <a:lnTo>
                      <a:pt x="382" y="603"/>
                    </a:lnTo>
                    <a:lnTo>
                      <a:pt x="382" y="605"/>
                    </a:lnTo>
                    <a:lnTo>
                      <a:pt x="382" y="605"/>
                    </a:lnTo>
                    <a:lnTo>
                      <a:pt x="382" y="605"/>
                    </a:lnTo>
                    <a:lnTo>
                      <a:pt x="382" y="603"/>
                    </a:lnTo>
                    <a:lnTo>
                      <a:pt x="382" y="602"/>
                    </a:lnTo>
                    <a:lnTo>
                      <a:pt x="382" y="602"/>
                    </a:lnTo>
                    <a:lnTo>
                      <a:pt x="382" y="602"/>
                    </a:lnTo>
                    <a:lnTo>
                      <a:pt x="382" y="603"/>
                    </a:lnTo>
                    <a:lnTo>
                      <a:pt x="382" y="603"/>
                    </a:lnTo>
                    <a:lnTo>
                      <a:pt x="382" y="603"/>
                    </a:lnTo>
                    <a:lnTo>
                      <a:pt x="382" y="603"/>
                    </a:lnTo>
                    <a:lnTo>
                      <a:pt x="382" y="603"/>
                    </a:lnTo>
                    <a:lnTo>
                      <a:pt x="383" y="604"/>
                    </a:lnTo>
                    <a:lnTo>
                      <a:pt x="383" y="605"/>
                    </a:lnTo>
                    <a:lnTo>
                      <a:pt x="383" y="605"/>
                    </a:lnTo>
                    <a:lnTo>
                      <a:pt x="383" y="605"/>
                    </a:lnTo>
                    <a:lnTo>
                      <a:pt x="383" y="605"/>
                    </a:lnTo>
                    <a:lnTo>
                      <a:pt x="383" y="604"/>
                    </a:lnTo>
                    <a:lnTo>
                      <a:pt x="383" y="603"/>
                    </a:lnTo>
                    <a:lnTo>
                      <a:pt x="383" y="603"/>
                    </a:lnTo>
                    <a:lnTo>
                      <a:pt x="383" y="604"/>
                    </a:lnTo>
                    <a:lnTo>
                      <a:pt x="383" y="605"/>
                    </a:lnTo>
                    <a:lnTo>
                      <a:pt x="383" y="605"/>
                    </a:lnTo>
                    <a:lnTo>
                      <a:pt x="383" y="605"/>
                    </a:lnTo>
                    <a:lnTo>
                      <a:pt x="383" y="605"/>
                    </a:lnTo>
                    <a:lnTo>
                      <a:pt x="383" y="606"/>
                    </a:lnTo>
                    <a:lnTo>
                      <a:pt x="384" y="605"/>
                    </a:lnTo>
                    <a:lnTo>
                      <a:pt x="384" y="605"/>
                    </a:lnTo>
                    <a:lnTo>
                      <a:pt x="384" y="605"/>
                    </a:lnTo>
                    <a:lnTo>
                      <a:pt x="384" y="606"/>
                    </a:lnTo>
                    <a:lnTo>
                      <a:pt x="384" y="607"/>
                    </a:lnTo>
                    <a:lnTo>
                      <a:pt x="384" y="607"/>
                    </a:lnTo>
                    <a:lnTo>
                      <a:pt x="384" y="607"/>
                    </a:lnTo>
                    <a:lnTo>
                      <a:pt x="384" y="607"/>
                    </a:lnTo>
                    <a:lnTo>
                      <a:pt x="384" y="607"/>
                    </a:lnTo>
                    <a:lnTo>
                      <a:pt x="384" y="607"/>
                    </a:lnTo>
                    <a:lnTo>
                      <a:pt x="384" y="606"/>
                    </a:lnTo>
                    <a:lnTo>
                      <a:pt x="384" y="606"/>
                    </a:lnTo>
                    <a:lnTo>
                      <a:pt x="384" y="605"/>
                    </a:lnTo>
                    <a:lnTo>
                      <a:pt x="384" y="605"/>
                    </a:lnTo>
                    <a:lnTo>
                      <a:pt x="385" y="605"/>
                    </a:lnTo>
                    <a:lnTo>
                      <a:pt x="385" y="605"/>
                    </a:lnTo>
                    <a:lnTo>
                      <a:pt x="385" y="606"/>
                    </a:lnTo>
                    <a:lnTo>
                      <a:pt x="385" y="606"/>
                    </a:lnTo>
                    <a:lnTo>
                      <a:pt x="385" y="606"/>
                    </a:lnTo>
                    <a:lnTo>
                      <a:pt x="385" y="606"/>
                    </a:lnTo>
                    <a:lnTo>
                      <a:pt x="385" y="605"/>
                    </a:lnTo>
                    <a:lnTo>
                      <a:pt x="385" y="603"/>
                    </a:lnTo>
                    <a:lnTo>
                      <a:pt x="385" y="602"/>
                    </a:lnTo>
                    <a:lnTo>
                      <a:pt x="385" y="601"/>
                    </a:lnTo>
                    <a:lnTo>
                      <a:pt x="385" y="601"/>
                    </a:lnTo>
                    <a:lnTo>
                      <a:pt x="385" y="603"/>
                    </a:lnTo>
                    <a:lnTo>
                      <a:pt x="385" y="605"/>
                    </a:lnTo>
                    <a:lnTo>
                      <a:pt x="385" y="606"/>
                    </a:lnTo>
                    <a:lnTo>
                      <a:pt x="385" y="607"/>
                    </a:lnTo>
                    <a:lnTo>
                      <a:pt x="386" y="607"/>
                    </a:lnTo>
                    <a:lnTo>
                      <a:pt x="386" y="607"/>
                    </a:lnTo>
                    <a:lnTo>
                      <a:pt x="386" y="607"/>
                    </a:lnTo>
                    <a:lnTo>
                      <a:pt x="386" y="606"/>
                    </a:lnTo>
                    <a:lnTo>
                      <a:pt x="386" y="605"/>
                    </a:lnTo>
                    <a:lnTo>
                      <a:pt x="386" y="605"/>
                    </a:lnTo>
                    <a:lnTo>
                      <a:pt x="386" y="604"/>
                    </a:lnTo>
                    <a:lnTo>
                      <a:pt x="386" y="604"/>
                    </a:lnTo>
                    <a:lnTo>
                      <a:pt x="386" y="603"/>
                    </a:lnTo>
                    <a:lnTo>
                      <a:pt x="386" y="602"/>
                    </a:lnTo>
                    <a:lnTo>
                      <a:pt x="386" y="601"/>
                    </a:lnTo>
                    <a:lnTo>
                      <a:pt x="386" y="601"/>
                    </a:lnTo>
                    <a:lnTo>
                      <a:pt x="386" y="601"/>
                    </a:lnTo>
                    <a:lnTo>
                      <a:pt x="386" y="601"/>
                    </a:lnTo>
                    <a:lnTo>
                      <a:pt x="387" y="601"/>
                    </a:lnTo>
                    <a:lnTo>
                      <a:pt x="387" y="602"/>
                    </a:lnTo>
                    <a:lnTo>
                      <a:pt x="387" y="604"/>
                    </a:lnTo>
                    <a:lnTo>
                      <a:pt x="387" y="606"/>
                    </a:lnTo>
                    <a:lnTo>
                      <a:pt x="387" y="607"/>
                    </a:lnTo>
                    <a:lnTo>
                      <a:pt x="387" y="607"/>
                    </a:lnTo>
                    <a:lnTo>
                      <a:pt x="387" y="606"/>
                    </a:lnTo>
                    <a:lnTo>
                      <a:pt x="387" y="605"/>
                    </a:lnTo>
                    <a:lnTo>
                      <a:pt x="387" y="604"/>
                    </a:lnTo>
                    <a:lnTo>
                      <a:pt x="387" y="604"/>
                    </a:lnTo>
                    <a:lnTo>
                      <a:pt x="387" y="605"/>
                    </a:lnTo>
                    <a:lnTo>
                      <a:pt x="387" y="605"/>
                    </a:lnTo>
                    <a:lnTo>
                      <a:pt x="387" y="605"/>
                    </a:lnTo>
                    <a:lnTo>
                      <a:pt x="387" y="605"/>
                    </a:lnTo>
                    <a:lnTo>
                      <a:pt x="388" y="606"/>
                    </a:lnTo>
                    <a:lnTo>
                      <a:pt x="388" y="606"/>
                    </a:lnTo>
                    <a:lnTo>
                      <a:pt x="388" y="606"/>
                    </a:lnTo>
                    <a:lnTo>
                      <a:pt x="388" y="606"/>
                    </a:lnTo>
                    <a:lnTo>
                      <a:pt x="388" y="605"/>
                    </a:lnTo>
                    <a:lnTo>
                      <a:pt x="388" y="603"/>
                    </a:lnTo>
                    <a:lnTo>
                      <a:pt x="388" y="601"/>
                    </a:lnTo>
                    <a:lnTo>
                      <a:pt x="388" y="600"/>
                    </a:lnTo>
                    <a:lnTo>
                      <a:pt x="388" y="599"/>
                    </a:lnTo>
                    <a:lnTo>
                      <a:pt x="388" y="599"/>
                    </a:lnTo>
                    <a:lnTo>
                      <a:pt x="388" y="600"/>
                    </a:lnTo>
                    <a:lnTo>
                      <a:pt x="388" y="600"/>
                    </a:lnTo>
                    <a:lnTo>
                      <a:pt x="388" y="600"/>
                    </a:lnTo>
                    <a:lnTo>
                      <a:pt x="388" y="599"/>
                    </a:lnTo>
                    <a:lnTo>
                      <a:pt x="389" y="600"/>
                    </a:lnTo>
                    <a:lnTo>
                      <a:pt x="389" y="601"/>
                    </a:lnTo>
                    <a:lnTo>
                      <a:pt x="389" y="602"/>
                    </a:lnTo>
                    <a:lnTo>
                      <a:pt x="389" y="602"/>
                    </a:lnTo>
                    <a:lnTo>
                      <a:pt x="389" y="603"/>
                    </a:lnTo>
                    <a:lnTo>
                      <a:pt x="389" y="604"/>
                    </a:lnTo>
                    <a:lnTo>
                      <a:pt x="389" y="605"/>
                    </a:lnTo>
                    <a:lnTo>
                      <a:pt x="389" y="605"/>
                    </a:lnTo>
                    <a:lnTo>
                      <a:pt x="389" y="605"/>
                    </a:lnTo>
                    <a:lnTo>
                      <a:pt x="389" y="604"/>
                    </a:lnTo>
                    <a:lnTo>
                      <a:pt x="389" y="603"/>
                    </a:lnTo>
                    <a:lnTo>
                      <a:pt x="389" y="602"/>
                    </a:lnTo>
                    <a:lnTo>
                      <a:pt x="389" y="601"/>
                    </a:lnTo>
                    <a:lnTo>
                      <a:pt x="389" y="600"/>
                    </a:lnTo>
                    <a:lnTo>
                      <a:pt x="389" y="600"/>
                    </a:lnTo>
                    <a:lnTo>
                      <a:pt x="390" y="601"/>
                    </a:lnTo>
                    <a:lnTo>
                      <a:pt x="390" y="604"/>
                    </a:lnTo>
                    <a:lnTo>
                      <a:pt x="390" y="605"/>
                    </a:lnTo>
                    <a:lnTo>
                      <a:pt x="390" y="605"/>
                    </a:lnTo>
                    <a:lnTo>
                      <a:pt x="390" y="604"/>
                    </a:lnTo>
                    <a:lnTo>
                      <a:pt x="390" y="604"/>
                    </a:lnTo>
                    <a:lnTo>
                      <a:pt x="390" y="603"/>
                    </a:lnTo>
                    <a:lnTo>
                      <a:pt x="390" y="602"/>
                    </a:lnTo>
                    <a:lnTo>
                      <a:pt x="390" y="601"/>
                    </a:lnTo>
                    <a:lnTo>
                      <a:pt x="390" y="601"/>
                    </a:lnTo>
                    <a:lnTo>
                      <a:pt x="390" y="602"/>
                    </a:lnTo>
                    <a:lnTo>
                      <a:pt x="390" y="602"/>
                    </a:lnTo>
                    <a:lnTo>
                      <a:pt x="390" y="603"/>
                    </a:lnTo>
                    <a:lnTo>
                      <a:pt x="390" y="602"/>
                    </a:lnTo>
                    <a:lnTo>
                      <a:pt x="391" y="602"/>
                    </a:lnTo>
                    <a:lnTo>
                      <a:pt x="391" y="601"/>
                    </a:lnTo>
                    <a:lnTo>
                      <a:pt x="391" y="602"/>
                    </a:lnTo>
                    <a:lnTo>
                      <a:pt x="391" y="604"/>
                    </a:lnTo>
                    <a:lnTo>
                      <a:pt x="391" y="605"/>
                    </a:lnTo>
                    <a:lnTo>
                      <a:pt x="391" y="605"/>
                    </a:lnTo>
                    <a:lnTo>
                      <a:pt x="391" y="604"/>
                    </a:lnTo>
                    <a:lnTo>
                      <a:pt x="391" y="603"/>
                    </a:lnTo>
                    <a:lnTo>
                      <a:pt x="391" y="601"/>
                    </a:lnTo>
                    <a:lnTo>
                      <a:pt x="391" y="601"/>
                    </a:lnTo>
                    <a:lnTo>
                      <a:pt x="391" y="602"/>
                    </a:lnTo>
                    <a:lnTo>
                      <a:pt x="391" y="602"/>
                    </a:lnTo>
                    <a:lnTo>
                      <a:pt x="391" y="601"/>
                    </a:lnTo>
                    <a:lnTo>
                      <a:pt x="391" y="599"/>
                    </a:lnTo>
                    <a:lnTo>
                      <a:pt x="392" y="599"/>
                    </a:lnTo>
                    <a:lnTo>
                      <a:pt x="392" y="601"/>
                    </a:lnTo>
                    <a:lnTo>
                      <a:pt x="392" y="602"/>
                    </a:lnTo>
                    <a:lnTo>
                      <a:pt x="392" y="603"/>
                    </a:lnTo>
                    <a:lnTo>
                      <a:pt x="392" y="603"/>
                    </a:lnTo>
                    <a:lnTo>
                      <a:pt x="392" y="602"/>
                    </a:lnTo>
                    <a:lnTo>
                      <a:pt x="392" y="602"/>
                    </a:lnTo>
                    <a:lnTo>
                      <a:pt x="392" y="604"/>
                    </a:lnTo>
                    <a:lnTo>
                      <a:pt x="392" y="605"/>
                    </a:lnTo>
                    <a:lnTo>
                      <a:pt x="392" y="606"/>
                    </a:lnTo>
                    <a:lnTo>
                      <a:pt x="392" y="605"/>
                    </a:lnTo>
                    <a:lnTo>
                      <a:pt x="392" y="604"/>
                    </a:lnTo>
                    <a:lnTo>
                      <a:pt x="392" y="603"/>
                    </a:lnTo>
                    <a:lnTo>
                      <a:pt x="392" y="602"/>
                    </a:lnTo>
                    <a:lnTo>
                      <a:pt x="393" y="600"/>
                    </a:lnTo>
                    <a:lnTo>
                      <a:pt x="393" y="598"/>
                    </a:lnTo>
                    <a:lnTo>
                      <a:pt x="393" y="597"/>
                    </a:lnTo>
                    <a:lnTo>
                      <a:pt x="393" y="598"/>
                    </a:lnTo>
                    <a:lnTo>
                      <a:pt x="393" y="600"/>
                    </a:lnTo>
                    <a:lnTo>
                      <a:pt x="393" y="602"/>
                    </a:lnTo>
                    <a:lnTo>
                      <a:pt x="393" y="604"/>
                    </a:lnTo>
                    <a:lnTo>
                      <a:pt x="393" y="604"/>
                    </a:lnTo>
                    <a:lnTo>
                      <a:pt x="393" y="605"/>
                    </a:lnTo>
                    <a:lnTo>
                      <a:pt x="393" y="605"/>
                    </a:lnTo>
                    <a:lnTo>
                      <a:pt x="393" y="605"/>
                    </a:lnTo>
                    <a:lnTo>
                      <a:pt x="393" y="605"/>
                    </a:lnTo>
                    <a:lnTo>
                      <a:pt x="393" y="605"/>
                    </a:lnTo>
                    <a:lnTo>
                      <a:pt x="393" y="604"/>
                    </a:lnTo>
                    <a:lnTo>
                      <a:pt x="394" y="604"/>
                    </a:lnTo>
                    <a:lnTo>
                      <a:pt x="394" y="604"/>
                    </a:lnTo>
                    <a:lnTo>
                      <a:pt x="394" y="604"/>
                    </a:lnTo>
                    <a:lnTo>
                      <a:pt x="394" y="605"/>
                    </a:lnTo>
                    <a:lnTo>
                      <a:pt x="394" y="605"/>
                    </a:lnTo>
                    <a:lnTo>
                      <a:pt x="394" y="604"/>
                    </a:lnTo>
                    <a:lnTo>
                      <a:pt x="394" y="604"/>
                    </a:lnTo>
                    <a:lnTo>
                      <a:pt x="394" y="605"/>
                    </a:lnTo>
                    <a:lnTo>
                      <a:pt x="394" y="606"/>
                    </a:lnTo>
                    <a:lnTo>
                      <a:pt x="394" y="606"/>
                    </a:lnTo>
                    <a:lnTo>
                      <a:pt x="394" y="606"/>
                    </a:lnTo>
                    <a:lnTo>
                      <a:pt x="394" y="606"/>
                    </a:lnTo>
                    <a:lnTo>
                      <a:pt x="394" y="606"/>
                    </a:lnTo>
                    <a:lnTo>
                      <a:pt x="394" y="606"/>
                    </a:lnTo>
                    <a:lnTo>
                      <a:pt x="395" y="605"/>
                    </a:lnTo>
                    <a:lnTo>
                      <a:pt x="395" y="605"/>
                    </a:lnTo>
                    <a:lnTo>
                      <a:pt x="395" y="604"/>
                    </a:lnTo>
                    <a:lnTo>
                      <a:pt x="395" y="603"/>
                    </a:lnTo>
                    <a:lnTo>
                      <a:pt x="395" y="602"/>
                    </a:lnTo>
                    <a:lnTo>
                      <a:pt x="395" y="600"/>
                    </a:lnTo>
                    <a:lnTo>
                      <a:pt x="395" y="599"/>
                    </a:lnTo>
                    <a:lnTo>
                      <a:pt x="395" y="599"/>
                    </a:lnTo>
                    <a:lnTo>
                      <a:pt x="395" y="601"/>
                    </a:lnTo>
                    <a:lnTo>
                      <a:pt x="395" y="603"/>
                    </a:lnTo>
                    <a:lnTo>
                      <a:pt x="395" y="605"/>
                    </a:lnTo>
                    <a:lnTo>
                      <a:pt x="395" y="605"/>
                    </a:lnTo>
                    <a:lnTo>
                      <a:pt x="395" y="605"/>
                    </a:lnTo>
                    <a:lnTo>
                      <a:pt x="395" y="605"/>
                    </a:lnTo>
                    <a:lnTo>
                      <a:pt x="395" y="606"/>
                    </a:lnTo>
                    <a:lnTo>
                      <a:pt x="396" y="607"/>
                    </a:lnTo>
                    <a:lnTo>
                      <a:pt x="396" y="607"/>
                    </a:lnTo>
                    <a:lnTo>
                      <a:pt x="396" y="606"/>
                    </a:lnTo>
                    <a:lnTo>
                      <a:pt x="396" y="606"/>
                    </a:lnTo>
                    <a:lnTo>
                      <a:pt x="396" y="605"/>
                    </a:lnTo>
                    <a:lnTo>
                      <a:pt x="396" y="605"/>
                    </a:lnTo>
                    <a:lnTo>
                      <a:pt x="396" y="605"/>
                    </a:lnTo>
                    <a:lnTo>
                      <a:pt x="396" y="605"/>
                    </a:lnTo>
                    <a:lnTo>
                      <a:pt x="396" y="605"/>
                    </a:lnTo>
                    <a:lnTo>
                      <a:pt x="396" y="605"/>
                    </a:lnTo>
                    <a:lnTo>
                      <a:pt x="396" y="605"/>
                    </a:lnTo>
                    <a:lnTo>
                      <a:pt x="396" y="605"/>
                    </a:lnTo>
                    <a:lnTo>
                      <a:pt x="396" y="606"/>
                    </a:lnTo>
                    <a:lnTo>
                      <a:pt x="396" y="607"/>
                    </a:lnTo>
                    <a:lnTo>
                      <a:pt x="397" y="607"/>
                    </a:lnTo>
                    <a:lnTo>
                      <a:pt x="397" y="606"/>
                    </a:lnTo>
                    <a:lnTo>
                      <a:pt x="397" y="605"/>
                    </a:lnTo>
                    <a:lnTo>
                      <a:pt x="397" y="604"/>
                    </a:lnTo>
                    <a:lnTo>
                      <a:pt x="397" y="604"/>
                    </a:lnTo>
                    <a:lnTo>
                      <a:pt x="397" y="604"/>
                    </a:lnTo>
                    <a:lnTo>
                      <a:pt x="397" y="603"/>
                    </a:lnTo>
                    <a:lnTo>
                      <a:pt x="397" y="603"/>
                    </a:lnTo>
                    <a:lnTo>
                      <a:pt x="397" y="602"/>
                    </a:lnTo>
                    <a:lnTo>
                      <a:pt x="397" y="603"/>
                    </a:lnTo>
                    <a:lnTo>
                      <a:pt x="397" y="604"/>
                    </a:lnTo>
                    <a:lnTo>
                      <a:pt x="397" y="605"/>
                    </a:lnTo>
                    <a:lnTo>
                      <a:pt x="397" y="605"/>
                    </a:lnTo>
                    <a:lnTo>
                      <a:pt x="397" y="606"/>
                    </a:lnTo>
                    <a:lnTo>
                      <a:pt x="398" y="607"/>
                    </a:lnTo>
                    <a:lnTo>
                      <a:pt x="398" y="607"/>
                    </a:lnTo>
                    <a:lnTo>
                      <a:pt x="398" y="606"/>
                    </a:lnTo>
                    <a:lnTo>
                      <a:pt x="398" y="605"/>
                    </a:lnTo>
                    <a:lnTo>
                      <a:pt x="398" y="605"/>
                    </a:lnTo>
                    <a:lnTo>
                      <a:pt x="398" y="604"/>
                    </a:lnTo>
                    <a:lnTo>
                      <a:pt x="398" y="603"/>
                    </a:lnTo>
                    <a:lnTo>
                      <a:pt x="398" y="600"/>
                    </a:lnTo>
                    <a:lnTo>
                      <a:pt x="398" y="598"/>
                    </a:lnTo>
                    <a:lnTo>
                      <a:pt x="398" y="598"/>
                    </a:lnTo>
                    <a:lnTo>
                      <a:pt x="398" y="600"/>
                    </a:lnTo>
                    <a:lnTo>
                      <a:pt x="398" y="602"/>
                    </a:lnTo>
                    <a:lnTo>
                      <a:pt x="398" y="604"/>
                    </a:lnTo>
                    <a:lnTo>
                      <a:pt x="398" y="605"/>
                    </a:lnTo>
                    <a:lnTo>
                      <a:pt x="399" y="605"/>
                    </a:lnTo>
                    <a:lnTo>
                      <a:pt x="399" y="604"/>
                    </a:lnTo>
                    <a:lnTo>
                      <a:pt x="399" y="603"/>
                    </a:lnTo>
                    <a:lnTo>
                      <a:pt x="399" y="601"/>
                    </a:lnTo>
                    <a:lnTo>
                      <a:pt x="399" y="602"/>
                    </a:lnTo>
                    <a:lnTo>
                      <a:pt x="399" y="603"/>
                    </a:lnTo>
                    <a:lnTo>
                      <a:pt x="399" y="605"/>
                    </a:lnTo>
                    <a:lnTo>
                      <a:pt x="399" y="605"/>
                    </a:lnTo>
                    <a:lnTo>
                      <a:pt x="399" y="605"/>
                    </a:lnTo>
                    <a:lnTo>
                      <a:pt x="399" y="604"/>
                    </a:lnTo>
                    <a:lnTo>
                      <a:pt x="399" y="603"/>
                    </a:lnTo>
                    <a:lnTo>
                      <a:pt x="399" y="603"/>
                    </a:lnTo>
                    <a:lnTo>
                      <a:pt x="399" y="604"/>
                    </a:lnTo>
                    <a:lnTo>
                      <a:pt x="399" y="605"/>
                    </a:lnTo>
                    <a:lnTo>
                      <a:pt x="399" y="606"/>
                    </a:lnTo>
                    <a:lnTo>
                      <a:pt x="400" y="605"/>
                    </a:lnTo>
                    <a:lnTo>
                      <a:pt x="400" y="605"/>
                    </a:lnTo>
                    <a:lnTo>
                      <a:pt x="400" y="604"/>
                    </a:lnTo>
                    <a:lnTo>
                      <a:pt x="400" y="603"/>
                    </a:lnTo>
                    <a:lnTo>
                      <a:pt x="400" y="603"/>
                    </a:lnTo>
                    <a:lnTo>
                      <a:pt x="400" y="604"/>
                    </a:lnTo>
                    <a:lnTo>
                      <a:pt x="400" y="605"/>
                    </a:lnTo>
                    <a:lnTo>
                      <a:pt x="400" y="606"/>
                    </a:lnTo>
                    <a:lnTo>
                      <a:pt x="400" y="606"/>
                    </a:lnTo>
                    <a:lnTo>
                      <a:pt x="400" y="606"/>
                    </a:lnTo>
                    <a:lnTo>
                      <a:pt x="400" y="606"/>
                    </a:lnTo>
                    <a:lnTo>
                      <a:pt x="400" y="606"/>
                    </a:lnTo>
                    <a:lnTo>
                      <a:pt x="400" y="605"/>
                    </a:lnTo>
                    <a:lnTo>
                      <a:pt x="400" y="605"/>
                    </a:lnTo>
                    <a:lnTo>
                      <a:pt x="401" y="604"/>
                    </a:lnTo>
                    <a:lnTo>
                      <a:pt x="401" y="603"/>
                    </a:lnTo>
                    <a:lnTo>
                      <a:pt x="401" y="602"/>
                    </a:lnTo>
                    <a:lnTo>
                      <a:pt x="401" y="602"/>
                    </a:lnTo>
                    <a:lnTo>
                      <a:pt x="401" y="602"/>
                    </a:lnTo>
                    <a:lnTo>
                      <a:pt x="401" y="603"/>
                    </a:lnTo>
                    <a:lnTo>
                      <a:pt x="401" y="604"/>
                    </a:lnTo>
                    <a:lnTo>
                      <a:pt x="401" y="604"/>
                    </a:lnTo>
                    <a:lnTo>
                      <a:pt x="401" y="603"/>
                    </a:lnTo>
                    <a:lnTo>
                      <a:pt x="401" y="603"/>
                    </a:lnTo>
                    <a:lnTo>
                      <a:pt x="401" y="602"/>
                    </a:lnTo>
                    <a:lnTo>
                      <a:pt x="401" y="602"/>
                    </a:lnTo>
                    <a:lnTo>
                      <a:pt x="401" y="602"/>
                    </a:lnTo>
                    <a:lnTo>
                      <a:pt x="401" y="602"/>
                    </a:lnTo>
                    <a:lnTo>
                      <a:pt x="402" y="603"/>
                    </a:lnTo>
                    <a:lnTo>
                      <a:pt x="402" y="603"/>
                    </a:lnTo>
                    <a:lnTo>
                      <a:pt x="402" y="604"/>
                    </a:lnTo>
                    <a:lnTo>
                      <a:pt x="402" y="604"/>
                    </a:lnTo>
                    <a:lnTo>
                      <a:pt x="402" y="605"/>
                    </a:lnTo>
                    <a:lnTo>
                      <a:pt x="402" y="605"/>
                    </a:lnTo>
                    <a:lnTo>
                      <a:pt x="402" y="605"/>
                    </a:lnTo>
                    <a:lnTo>
                      <a:pt x="402" y="604"/>
                    </a:lnTo>
                    <a:lnTo>
                      <a:pt x="402" y="604"/>
                    </a:lnTo>
                    <a:lnTo>
                      <a:pt x="402" y="603"/>
                    </a:lnTo>
                    <a:lnTo>
                      <a:pt x="402" y="604"/>
                    </a:lnTo>
                    <a:lnTo>
                      <a:pt x="402" y="605"/>
                    </a:lnTo>
                    <a:lnTo>
                      <a:pt x="402" y="606"/>
                    </a:lnTo>
                    <a:lnTo>
                      <a:pt x="402" y="606"/>
                    </a:lnTo>
                    <a:lnTo>
                      <a:pt x="403" y="606"/>
                    </a:lnTo>
                    <a:lnTo>
                      <a:pt x="403" y="605"/>
                    </a:lnTo>
                    <a:lnTo>
                      <a:pt x="403" y="605"/>
                    </a:lnTo>
                    <a:lnTo>
                      <a:pt x="403" y="604"/>
                    </a:lnTo>
                    <a:lnTo>
                      <a:pt x="403" y="604"/>
                    </a:lnTo>
                    <a:lnTo>
                      <a:pt x="403" y="604"/>
                    </a:lnTo>
                    <a:lnTo>
                      <a:pt x="403" y="604"/>
                    </a:lnTo>
                    <a:lnTo>
                      <a:pt x="403" y="603"/>
                    </a:lnTo>
                    <a:lnTo>
                      <a:pt x="403" y="603"/>
                    </a:lnTo>
                    <a:lnTo>
                      <a:pt x="403" y="603"/>
                    </a:lnTo>
                    <a:lnTo>
                      <a:pt x="403" y="603"/>
                    </a:lnTo>
                    <a:lnTo>
                      <a:pt x="403" y="603"/>
                    </a:lnTo>
                    <a:lnTo>
                      <a:pt x="403" y="604"/>
                    </a:lnTo>
                    <a:lnTo>
                      <a:pt x="403" y="604"/>
                    </a:lnTo>
                    <a:lnTo>
                      <a:pt x="404" y="605"/>
                    </a:lnTo>
                    <a:lnTo>
                      <a:pt x="404" y="605"/>
                    </a:lnTo>
                    <a:lnTo>
                      <a:pt x="404" y="605"/>
                    </a:lnTo>
                    <a:lnTo>
                      <a:pt x="404" y="606"/>
                    </a:lnTo>
                    <a:lnTo>
                      <a:pt x="404" y="606"/>
                    </a:lnTo>
                    <a:lnTo>
                      <a:pt x="404" y="606"/>
                    </a:lnTo>
                    <a:lnTo>
                      <a:pt x="404" y="606"/>
                    </a:lnTo>
                    <a:lnTo>
                      <a:pt x="404" y="605"/>
                    </a:lnTo>
                    <a:lnTo>
                      <a:pt x="404" y="604"/>
                    </a:lnTo>
                    <a:lnTo>
                      <a:pt x="404" y="603"/>
                    </a:lnTo>
                    <a:lnTo>
                      <a:pt x="404" y="603"/>
                    </a:lnTo>
                    <a:lnTo>
                      <a:pt x="404" y="603"/>
                    </a:lnTo>
                    <a:lnTo>
                      <a:pt x="404" y="604"/>
                    </a:lnTo>
                    <a:lnTo>
                      <a:pt x="404" y="605"/>
                    </a:lnTo>
                    <a:lnTo>
                      <a:pt x="405" y="606"/>
                    </a:lnTo>
                    <a:lnTo>
                      <a:pt x="405" y="606"/>
                    </a:lnTo>
                    <a:lnTo>
                      <a:pt x="405" y="606"/>
                    </a:lnTo>
                    <a:lnTo>
                      <a:pt x="405" y="606"/>
                    </a:lnTo>
                    <a:lnTo>
                      <a:pt x="405" y="606"/>
                    </a:lnTo>
                    <a:lnTo>
                      <a:pt x="405" y="606"/>
                    </a:lnTo>
                    <a:lnTo>
                      <a:pt x="405" y="605"/>
                    </a:lnTo>
                    <a:lnTo>
                      <a:pt x="405" y="605"/>
                    </a:lnTo>
                    <a:lnTo>
                      <a:pt x="405" y="605"/>
                    </a:lnTo>
                    <a:lnTo>
                      <a:pt x="405" y="605"/>
                    </a:lnTo>
                    <a:lnTo>
                      <a:pt x="405" y="606"/>
                    </a:lnTo>
                    <a:lnTo>
                      <a:pt x="405" y="607"/>
                    </a:lnTo>
                    <a:lnTo>
                      <a:pt x="405" y="607"/>
                    </a:lnTo>
                    <a:lnTo>
                      <a:pt x="405" y="607"/>
                    </a:lnTo>
                    <a:lnTo>
                      <a:pt x="406" y="607"/>
                    </a:lnTo>
                    <a:lnTo>
                      <a:pt x="406" y="607"/>
                    </a:lnTo>
                    <a:lnTo>
                      <a:pt x="406" y="607"/>
                    </a:lnTo>
                    <a:lnTo>
                      <a:pt x="406" y="607"/>
                    </a:lnTo>
                    <a:lnTo>
                      <a:pt x="406" y="607"/>
                    </a:lnTo>
                    <a:lnTo>
                      <a:pt x="406" y="607"/>
                    </a:lnTo>
                    <a:lnTo>
                      <a:pt x="406" y="607"/>
                    </a:lnTo>
                    <a:lnTo>
                      <a:pt x="406" y="606"/>
                    </a:lnTo>
                    <a:lnTo>
                      <a:pt x="406" y="606"/>
                    </a:lnTo>
                    <a:lnTo>
                      <a:pt x="406" y="605"/>
                    </a:lnTo>
                    <a:lnTo>
                      <a:pt x="406" y="605"/>
                    </a:lnTo>
                    <a:lnTo>
                      <a:pt x="406" y="605"/>
                    </a:lnTo>
                    <a:lnTo>
                      <a:pt x="406" y="605"/>
                    </a:lnTo>
                    <a:lnTo>
                      <a:pt x="406" y="606"/>
                    </a:lnTo>
                    <a:lnTo>
                      <a:pt x="406" y="607"/>
                    </a:lnTo>
                    <a:lnTo>
                      <a:pt x="407" y="607"/>
                    </a:lnTo>
                    <a:lnTo>
                      <a:pt x="407" y="606"/>
                    </a:lnTo>
                    <a:lnTo>
                      <a:pt x="407" y="606"/>
                    </a:lnTo>
                    <a:lnTo>
                      <a:pt x="407" y="606"/>
                    </a:lnTo>
                    <a:lnTo>
                      <a:pt x="407" y="606"/>
                    </a:lnTo>
                    <a:lnTo>
                      <a:pt x="407" y="605"/>
                    </a:lnTo>
                    <a:lnTo>
                      <a:pt x="407" y="604"/>
                    </a:lnTo>
                    <a:lnTo>
                      <a:pt x="407" y="603"/>
                    </a:lnTo>
                    <a:lnTo>
                      <a:pt x="407" y="602"/>
                    </a:lnTo>
                    <a:lnTo>
                      <a:pt x="407" y="602"/>
                    </a:lnTo>
                    <a:lnTo>
                      <a:pt x="407" y="603"/>
                    </a:lnTo>
                    <a:lnTo>
                      <a:pt x="407" y="604"/>
                    </a:lnTo>
                    <a:lnTo>
                      <a:pt x="407" y="605"/>
                    </a:lnTo>
                    <a:lnTo>
                      <a:pt x="407" y="605"/>
                    </a:lnTo>
                    <a:lnTo>
                      <a:pt x="408" y="605"/>
                    </a:lnTo>
                    <a:lnTo>
                      <a:pt x="408" y="605"/>
                    </a:lnTo>
                    <a:lnTo>
                      <a:pt x="408" y="605"/>
                    </a:lnTo>
                    <a:lnTo>
                      <a:pt x="408" y="605"/>
                    </a:lnTo>
                    <a:lnTo>
                      <a:pt x="408" y="606"/>
                    </a:lnTo>
                    <a:lnTo>
                      <a:pt x="408" y="606"/>
                    </a:lnTo>
                    <a:lnTo>
                      <a:pt x="408" y="606"/>
                    </a:lnTo>
                    <a:lnTo>
                      <a:pt x="408" y="606"/>
                    </a:lnTo>
                    <a:lnTo>
                      <a:pt x="408" y="605"/>
                    </a:lnTo>
                    <a:lnTo>
                      <a:pt x="408" y="604"/>
                    </a:lnTo>
                    <a:lnTo>
                      <a:pt x="408" y="603"/>
                    </a:lnTo>
                    <a:lnTo>
                      <a:pt x="408" y="602"/>
                    </a:lnTo>
                    <a:lnTo>
                      <a:pt x="408" y="601"/>
                    </a:lnTo>
                    <a:lnTo>
                      <a:pt x="408" y="600"/>
                    </a:lnTo>
                    <a:lnTo>
                      <a:pt x="409" y="599"/>
                    </a:lnTo>
                    <a:lnTo>
                      <a:pt x="409" y="599"/>
                    </a:lnTo>
                    <a:lnTo>
                      <a:pt x="409" y="600"/>
                    </a:lnTo>
                    <a:lnTo>
                      <a:pt x="409" y="601"/>
                    </a:lnTo>
                    <a:lnTo>
                      <a:pt x="409" y="603"/>
                    </a:lnTo>
                    <a:lnTo>
                      <a:pt x="409" y="605"/>
                    </a:lnTo>
                    <a:lnTo>
                      <a:pt x="409" y="606"/>
                    </a:lnTo>
                    <a:lnTo>
                      <a:pt x="409" y="607"/>
                    </a:lnTo>
                    <a:lnTo>
                      <a:pt x="409" y="606"/>
                    </a:lnTo>
                    <a:lnTo>
                      <a:pt x="409" y="605"/>
                    </a:lnTo>
                    <a:lnTo>
                      <a:pt x="409" y="604"/>
                    </a:lnTo>
                    <a:lnTo>
                      <a:pt x="409" y="602"/>
                    </a:lnTo>
                    <a:lnTo>
                      <a:pt x="409" y="601"/>
                    </a:lnTo>
                    <a:lnTo>
                      <a:pt x="409" y="602"/>
                    </a:lnTo>
                    <a:lnTo>
                      <a:pt x="410" y="603"/>
                    </a:lnTo>
                    <a:lnTo>
                      <a:pt x="410" y="604"/>
                    </a:lnTo>
                    <a:lnTo>
                      <a:pt x="410" y="604"/>
                    </a:lnTo>
                    <a:lnTo>
                      <a:pt x="410" y="605"/>
                    </a:lnTo>
                    <a:lnTo>
                      <a:pt x="410" y="606"/>
                    </a:lnTo>
                    <a:lnTo>
                      <a:pt x="410" y="606"/>
                    </a:lnTo>
                    <a:lnTo>
                      <a:pt x="410" y="606"/>
                    </a:lnTo>
                    <a:lnTo>
                      <a:pt x="410" y="605"/>
                    </a:lnTo>
                    <a:lnTo>
                      <a:pt x="410" y="604"/>
                    </a:lnTo>
                    <a:lnTo>
                      <a:pt x="410" y="603"/>
                    </a:lnTo>
                    <a:lnTo>
                      <a:pt x="410" y="602"/>
                    </a:lnTo>
                    <a:lnTo>
                      <a:pt x="410" y="602"/>
                    </a:lnTo>
                    <a:lnTo>
                      <a:pt x="410" y="603"/>
                    </a:lnTo>
                    <a:lnTo>
                      <a:pt x="410" y="605"/>
                    </a:lnTo>
                    <a:lnTo>
                      <a:pt x="411" y="605"/>
                    </a:lnTo>
                    <a:lnTo>
                      <a:pt x="411" y="604"/>
                    </a:lnTo>
                    <a:lnTo>
                      <a:pt x="411" y="604"/>
                    </a:lnTo>
                    <a:lnTo>
                      <a:pt x="411" y="603"/>
                    </a:lnTo>
                    <a:lnTo>
                      <a:pt x="411" y="603"/>
                    </a:lnTo>
                    <a:lnTo>
                      <a:pt x="411" y="603"/>
                    </a:lnTo>
                    <a:lnTo>
                      <a:pt x="411" y="604"/>
                    </a:lnTo>
                    <a:lnTo>
                      <a:pt x="411" y="604"/>
                    </a:lnTo>
                    <a:lnTo>
                      <a:pt x="411" y="605"/>
                    </a:lnTo>
                    <a:lnTo>
                      <a:pt x="411" y="604"/>
                    </a:lnTo>
                    <a:lnTo>
                      <a:pt x="411" y="603"/>
                    </a:lnTo>
                    <a:lnTo>
                      <a:pt x="411" y="601"/>
                    </a:lnTo>
                    <a:lnTo>
                      <a:pt x="411" y="599"/>
                    </a:lnTo>
                    <a:lnTo>
                      <a:pt x="411" y="598"/>
                    </a:lnTo>
                    <a:lnTo>
                      <a:pt x="412" y="600"/>
                    </a:lnTo>
                    <a:lnTo>
                      <a:pt x="412" y="603"/>
                    </a:lnTo>
                    <a:lnTo>
                      <a:pt x="412" y="605"/>
                    </a:lnTo>
                    <a:lnTo>
                      <a:pt x="412" y="607"/>
                    </a:lnTo>
                    <a:lnTo>
                      <a:pt x="412" y="607"/>
                    </a:lnTo>
                    <a:lnTo>
                      <a:pt x="412" y="606"/>
                    </a:lnTo>
                    <a:lnTo>
                      <a:pt x="412" y="605"/>
                    </a:lnTo>
                    <a:lnTo>
                      <a:pt x="412" y="603"/>
                    </a:lnTo>
                    <a:lnTo>
                      <a:pt x="412" y="602"/>
                    </a:lnTo>
                    <a:lnTo>
                      <a:pt x="412" y="602"/>
                    </a:lnTo>
                    <a:lnTo>
                      <a:pt x="412" y="604"/>
                    </a:lnTo>
                    <a:lnTo>
                      <a:pt x="412" y="605"/>
                    </a:lnTo>
                    <a:lnTo>
                      <a:pt x="412" y="606"/>
                    </a:lnTo>
                    <a:lnTo>
                      <a:pt x="412" y="606"/>
                    </a:lnTo>
                    <a:lnTo>
                      <a:pt x="412" y="606"/>
                    </a:lnTo>
                    <a:lnTo>
                      <a:pt x="413" y="606"/>
                    </a:lnTo>
                    <a:lnTo>
                      <a:pt x="413" y="606"/>
                    </a:lnTo>
                    <a:lnTo>
                      <a:pt x="413" y="604"/>
                    </a:lnTo>
                    <a:lnTo>
                      <a:pt x="413" y="603"/>
                    </a:lnTo>
                    <a:lnTo>
                      <a:pt x="413" y="602"/>
                    </a:lnTo>
                    <a:lnTo>
                      <a:pt x="413" y="603"/>
                    </a:lnTo>
                    <a:lnTo>
                      <a:pt x="413" y="604"/>
                    </a:lnTo>
                    <a:lnTo>
                      <a:pt x="413" y="605"/>
                    </a:lnTo>
                    <a:lnTo>
                      <a:pt x="413" y="605"/>
                    </a:lnTo>
                    <a:lnTo>
                      <a:pt x="413" y="605"/>
                    </a:lnTo>
                    <a:lnTo>
                      <a:pt x="413" y="605"/>
                    </a:lnTo>
                    <a:lnTo>
                      <a:pt x="413" y="604"/>
                    </a:lnTo>
                    <a:lnTo>
                      <a:pt x="413" y="602"/>
                    </a:lnTo>
                    <a:lnTo>
                      <a:pt x="413" y="601"/>
                    </a:lnTo>
                    <a:lnTo>
                      <a:pt x="414" y="601"/>
                    </a:lnTo>
                    <a:lnTo>
                      <a:pt x="414" y="601"/>
                    </a:lnTo>
                    <a:lnTo>
                      <a:pt x="414" y="601"/>
                    </a:lnTo>
                    <a:lnTo>
                      <a:pt x="414" y="600"/>
                    </a:lnTo>
                    <a:lnTo>
                      <a:pt x="414" y="601"/>
                    </a:lnTo>
                    <a:lnTo>
                      <a:pt x="414" y="602"/>
                    </a:lnTo>
                    <a:lnTo>
                      <a:pt x="414" y="603"/>
                    </a:lnTo>
                    <a:lnTo>
                      <a:pt x="414" y="603"/>
                    </a:lnTo>
                    <a:lnTo>
                      <a:pt x="414" y="603"/>
                    </a:lnTo>
                    <a:lnTo>
                      <a:pt x="414" y="602"/>
                    </a:lnTo>
                    <a:lnTo>
                      <a:pt x="414" y="603"/>
                    </a:lnTo>
                    <a:lnTo>
                      <a:pt x="414" y="603"/>
                    </a:lnTo>
                    <a:lnTo>
                      <a:pt x="414" y="603"/>
                    </a:lnTo>
                    <a:lnTo>
                      <a:pt x="414" y="602"/>
                    </a:lnTo>
                    <a:lnTo>
                      <a:pt x="415" y="603"/>
                    </a:lnTo>
                    <a:lnTo>
                      <a:pt x="415" y="603"/>
                    </a:lnTo>
                    <a:lnTo>
                      <a:pt x="415" y="603"/>
                    </a:lnTo>
                    <a:lnTo>
                      <a:pt x="415" y="603"/>
                    </a:lnTo>
                    <a:lnTo>
                      <a:pt x="415" y="603"/>
                    </a:lnTo>
                    <a:lnTo>
                      <a:pt x="415" y="604"/>
                    </a:lnTo>
                    <a:lnTo>
                      <a:pt x="415" y="604"/>
                    </a:lnTo>
                    <a:lnTo>
                      <a:pt x="415" y="604"/>
                    </a:lnTo>
                    <a:lnTo>
                      <a:pt x="415" y="605"/>
                    </a:lnTo>
                    <a:lnTo>
                      <a:pt x="415" y="606"/>
                    </a:lnTo>
                    <a:lnTo>
                      <a:pt x="415" y="606"/>
                    </a:lnTo>
                    <a:lnTo>
                      <a:pt x="415" y="606"/>
                    </a:lnTo>
                    <a:lnTo>
                      <a:pt x="415" y="606"/>
                    </a:lnTo>
                    <a:lnTo>
                      <a:pt x="415" y="606"/>
                    </a:lnTo>
                    <a:lnTo>
                      <a:pt x="416" y="606"/>
                    </a:lnTo>
                    <a:lnTo>
                      <a:pt x="416" y="606"/>
                    </a:lnTo>
                    <a:lnTo>
                      <a:pt x="416" y="605"/>
                    </a:lnTo>
                    <a:lnTo>
                      <a:pt x="416" y="605"/>
                    </a:lnTo>
                    <a:lnTo>
                      <a:pt x="416" y="605"/>
                    </a:lnTo>
                    <a:lnTo>
                      <a:pt x="416" y="605"/>
                    </a:lnTo>
                    <a:lnTo>
                      <a:pt x="416" y="605"/>
                    </a:lnTo>
                    <a:lnTo>
                      <a:pt x="416" y="606"/>
                    </a:lnTo>
                    <a:lnTo>
                      <a:pt x="416" y="606"/>
                    </a:lnTo>
                    <a:lnTo>
                      <a:pt x="416" y="605"/>
                    </a:lnTo>
                    <a:lnTo>
                      <a:pt x="416" y="604"/>
                    </a:lnTo>
                    <a:lnTo>
                      <a:pt x="416" y="601"/>
                    </a:lnTo>
                    <a:lnTo>
                      <a:pt x="416" y="600"/>
                    </a:lnTo>
                    <a:lnTo>
                      <a:pt x="416" y="601"/>
                    </a:lnTo>
                    <a:lnTo>
                      <a:pt x="416" y="602"/>
                    </a:lnTo>
                    <a:lnTo>
                      <a:pt x="417" y="603"/>
                    </a:lnTo>
                    <a:lnTo>
                      <a:pt x="417" y="602"/>
                    </a:lnTo>
                    <a:lnTo>
                      <a:pt x="417" y="599"/>
                    </a:lnTo>
                    <a:lnTo>
                      <a:pt x="417" y="596"/>
                    </a:lnTo>
                    <a:lnTo>
                      <a:pt x="417" y="596"/>
                    </a:lnTo>
                    <a:lnTo>
                      <a:pt x="417" y="597"/>
                    </a:lnTo>
                    <a:lnTo>
                      <a:pt x="417" y="599"/>
                    </a:lnTo>
                    <a:lnTo>
                      <a:pt x="417" y="601"/>
                    </a:lnTo>
                    <a:lnTo>
                      <a:pt x="417" y="603"/>
                    </a:lnTo>
                    <a:lnTo>
                      <a:pt x="417" y="604"/>
                    </a:lnTo>
                    <a:lnTo>
                      <a:pt x="417" y="605"/>
                    </a:lnTo>
                    <a:lnTo>
                      <a:pt x="417" y="606"/>
                    </a:lnTo>
                    <a:lnTo>
                      <a:pt x="417" y="605"/>
                    </a:lnTo>
                    <a:lnTo>
                      <a:pt x="417" y="605"/>
                    </a:lnTo>
                    <a:lnTo>
                      <a:pt x="418" y="605"/>
                    </a:lnTo>
                    <a:lnTo>
                      <a:pt x="418" y="604"/>
                    </a:lnTo>
                    <a:lnTo>
                      <a:pt x="418" y="604"/>
                    </a:lnTo>
                    <a:lnTo>
                      <a:pt x="418" y="604"/>
                    </a:lnTo>
                    <a:lnTo>
                      <a:pt x="418" y="604"/>
                    </a:lnTo>
                    <a:lnTo>
                      <a:pt x="418" y="604"/>
                    </a:lnTo>
                    <a:lnTo>
                      <a:pt x="418" y="604"/>
                    </a:lnTo>
                    <a:lnTo>
                      <a:pt x="418" y="605"/>
                    </a:lnTo>
                    <a:lnTo>
                      <a:pt x="418" y="605"/>
                    </a:lnTo>
                    <a:lnTo>
                      <a:pt x="418" y="604"/>
                    </a:lnTo>
                    <a:lnTo>
                      <a:pt x="418" y="604"/>
                    </a:lnTo>
                    <a:lnTo>
                      <a:pt x="418" y="603"/>
                    </a:lnTo>
                    <a:lnTo>
                      <a:pt x="418" y="602"/>
                    </a:lnTo>
                    <a:lnTo>
                      <a:pt x="418" y="602"/>
                    </a:lnTo>
                    <a:lnTo>
                      <a:pt x="419" y="601"/>
                    </a:lnTo>
                    <a:lnTo>
                      <a:pt x="419" y="599"/>
                    </a:lnTo>
                    <a:lnTo>
                      <a:pt x="419" y="598"/>
                    </a:lnTo>
                    <a:lnTo>
                      <a:pt x="419" y="599"/>
                    </a:lnTo>
                    <a:lnTo>
                      <a:pt x="419" y="602"/>
                    </a:lnTo>
                    <a:lnTo>
                      <a:pt x="419" y="604"/>
                    </a:lnTo>
                    <a:lnTo>
                      <a:pt x="419" y="606"/>
                    </a:lnTo>
                    <a:lnTo>
                      <a:pt x="419" y="607"/>
                    </a:lnTo>
                    <a:lnTo>
                      <a:pt x="419" y="606"/>
                    </a:lnTo>
                    <a:lnTo>
                      <a:pt x="419" y="605"/>
                    </a:lnTo>
                    <a:lnTo>
                      <a:pt x="419" y="603"/>
                    </a:lnTo>
                    <a:lnTo>
                      <a:pt x="419" y="601"/>
                    </a:lnTo>
                    <a:lnTo>
                      <a:pt x="419" y="600"/>
                    </a:lnTo>
                    <a:lnTo>
                      <a:pt x="419" y="599"/>
                    </a:lnTo>
                    <a:lnTo>
                      <a:pt x="420" y="600"/>
                    </a:lnTo>
                    <a:lnTo>
                      <a:pt x="420" y="600"/>
                    </a:lnTo>
                    <a:lnTo>
                      <a:pt x="420" y="601"/>
                    </a:lnTo>
                    <a:lnTo>
                      <a:pt x="420" y="602"/>
                    </a:lnTo>
                    <a:lnTo>
                      <a:pt x="420" y="603"/>
                    </a:lnTo>
                    <a:lnTo>
                      <a:pt x="420" y="603"/>
                    </a:lnTo>
                    <a:lnTo>
                      <a:pt x="420" y="604"/>
                    </a:lnTo>
                    <a:lnTo>
                      <a:pt x="420" y="605"/>
                    </a:lnTo>
                    <a:lnTo>
                      <a:pt x="420" y="605"/>
                    </a:lnTo>
                    <a:lnTo>
                      <a:pt x="420" y="605"/>
                    </a:lnTo>
                    <a:lnTo>
                      <a:pt x="420" y="605"/>
                    </a:lnTo>
                    <a:lnTo>
                      <a:pt x="420" y="605"/>
                    </a:lnTo>
                    <a:lnTo>
                      <a:pt x="420" y="604"/>
                    </a:lnTo>
                    <a:lnTo>
                      <a:pt x="420" y="604"/>
                    </a:lnTo>
                    <a:lnTo>
                      <a:pt x="421" y="603"/>
                    </a:lnTo>
                    <a:lnTo>
                      <a:pt x="421" y="603"/>
                    </a:lnTo>
                    <a:lnTo>
                      <a:pt x="421" y="603"/>
                    </a:lnTo>
                    <a:lnTo>
                      <a:pt x="421" y="603"/>
                    </a:lnTo>
                    <a:lnTo>
                      <a:pt x="421" y="604"/>
                    </a:lnTo>
                    <a:lnTo>
                      <a:pt x="421" y="605"/>
                    </a:lnTo>
                    <a:lnTo>
                      <a:pt x="421" y="605"/>
                    </a:lnTo>
                    <a:lnTo>
                      <a:pt x="421" y="606"/>
                    </a:lnTo>
                    <a:lnTo>
                      <a:pt x="421" y="606"/>
                    </a:lnTo>
                    <a:lnTo>
                      <a:pt x="421" y="606"/>
                    </a:lnTo>
                    <a:lnTo>
                      <a:pt x="421" y="605"/>
                    </a:lnTo>
                    <a:lnTo>
                      <a:pt x="421" y="604"/>
                    </a:lnTo>
                    <a:lnTo>
                      <a:pt x="421" y="603"/>
                    </a:lnTo>
                    <a:lnTo>
                      <a:pt x="421" y="603"/>
                    </a:lnTo>
                    <a:lnTo>
                      <a:pt x="422" y="603"/>
                    </a:lnTo>
                    <a:lnTo>
                      <a:pt x="422" y="603"/>
                    </a:lnTo>
                    <a:lnTo>
                      <a:pt x="422" y="604"/>
                    </a:lnTo>
                    <a:lnTo>
                      <a:pt x="422" y="604"/>
                    </a:lnTo>
                    <a:lnTo>
                      <a:pt x="422" y="605"/>
                    </a:lnTo>
                    <a:lnTo>
                      <a:pt x="422" y="605"/>
                    </a:lnTo>
                    <a:lnTo>
                      <a:pt x="422" y="605"/>
                    </a:lnTo>
                    <a:lnTo>
                      <a:pt x="422" y="606"/>
                    </a:lnTo>
                    <a:lnTo>
                      <a:pt x="422" y="606"/>
                    </a:lnTo>
                    <a:lnTo>
                      <a:pt x="422" y="606"/>
                    </a:lnTo>
                    <a:lnTo>
                      <a:pt x="422" y="606"/>
                    </a:lnTo>
                    <a:lnTo>
                      <a:pt x="422" y="606"/>
                    </a:lnTo>
                    <a:lnTo>
                      <a:pt x="422" y="605"/>
                    </a:lnTo>
                    <a:lnTo>
                      <a:pt x="422" y="605"/>
                    </a:lnTo>
                    <a:lnTo>
                      <a:pt x="422" y="604"/>
                    </a:lnTo>
                    <a:lnTo>
                      <a:pt x="423" y="604"/>
                    </a:lnTo>
                    <a:lnTo>
                      <a:pt x="423" y="603"/>
                    </a:lnTo>
                    <a:lnTo>
                      <a:pt x="423" y="604"/>
                    </a:lnTo>
                    <a:lnTo>
                      <a:pt x="423" y="604"/>
                    </a:lnTo>
                    <a:lnTo>
                      <a:pt x="423" y="605"/>
                    </a:lnTo>
                    <a:lnTo>
                      <a:pt x="423" y="605"/>
                    </a:lnTo>
                    <a:lnTo>
                      <a:pt x="423" y="605"/>
                    </a:lnTo>
                    <a:lnTo>
                      <a:pt x="423" y="606"/>
                    </a:lnTo>
                    <a:lnTo>
                      <a:pt x="423" y="607"/>
                    </a:lnTo>
                    <a:lnTo>
                      <a:pt x="423" y="606"/>
                    </a:lnTo>
                    <a:lnTo>
                      <a:pt x="423" y="605"/>
                    </a:lnTo>
                    <a:lnTo>
                      <a:pt x="423" y="604"/>
                    </a:lnTo>
                    <a:lnTo>
                      <a:pt x="423" y="603"/>
                    </a:lnTo>
                    <a:lnTo>
                      <a:pt x="423" y="603"/>
                    </a:lnTo>
                    <a:lnTo>
                      <a:pt x="424" y="603"/>
                    </a:lnTo>
                    <a:lnTo>
                      <a:pt x="424" y="604"/>
                    </a:lnTo>
                    <a:lnTo>
                      <a:pt x="424" y="605"/>
                    </a:lnTo>
                    <a:lnTo>
                      <a:pt x="424" y="605"/>
                    </a:lnTo>
                    <a:lnTo>
                      <a:pt x="424" y="605"/>
                    </a:lnTo>
                    <a:lnTo>
                      <a:pt x="424" y="605"/>
                    </a:lnTo>
                    <a:lnTo>
                      <a:pt x="424" y="604"/>
                    </a:lnTo>
                    <a:lnTo>
                      <a:pt x="424" y="604"/>
                    </a:lnTo>
                    <a:lnTo>
                      <a:pt x="424" y="604"/>
                    </a:lnTo>
                    <a:lnTo>
                      <a:pt x="424" y="603"/>
                    </a:lnTo>
                    <a:lnTo>
                      <a:pt x="424" y="603"/>
                    </a:lnTo>
                    <a:lnTo>
                      <a:pt x="424" y="602"/>
                    </a:lnTo>
                    <a:lnTo>
                      <a:pt x="424" y="602"/>
                    </a:lnTo>
                    <a:lnTo>
                      <a:pt x="424" y="603"/>
                    </a:lnTo>
                    <a:lnTo>
                      <a:pt x="425" y="604"/>
                    </a:lnTo>
                    <a:lnTo>
                      <a:pt x="425" y="603"/>
                    </a:lnTo>
                    <a:lnTo>
                      <a:pt x="425" y="602"/>
                    </a:lnTo>
                    <a:lnTo>
                      <a:pt x="425" y="603"/>
                    </a:lnTo>
                    <a:lnTo>
                      <a:pt x="425" y="604"/>
                    </a:lnTo>
                    <a:lnTo>
                      <a:pt x="425" y="604"/>
                    </a:lnTo>
                    <a:lnTo>
                      <a:pt x="425" y="605"/>
                    </a:lnTo>
                    <a:lnTo>
                      <a:pt x="425" y="605"/>
                    </a:lnTo>
                    <a:lnTo>
                      <a:pt x="425" y="606"/>
                    </a:lnTo>
                    <a:lnTo>
                      <a:pt x="425" y="606"/>
                    </a:lnTo>
                    <a:lnTo>
                      <a:pt x="425" y="605"/>
                    </a:lnTo>
                    <a:lnTo>
                      <a:pt x="425" y="602"/>
                    </a:lnTo>
                    <a:lnTo>
                      <a:pt x="425" y="599"/>
                    </a:lnTo>
                    <a:lnTo>
                      <a:pt x="425" y="597"/>
                    </a:lnTo>
                    <a:lnTo>
                      <a:pt x="426" y="599"/>
                    </a:lnTo>
                    <a:lnTo>
                      <a:pt x="426" y="602"/>
                    </a:lnTo>
                    <a:lnTo>
                      <a:pt x="426" y="605"/>
                    </a:lnTo>
                    <a:lnTo>
                      <a:pt x="426" y="606"/>
                    </a:lnTo>
                    <a:lnTo>
                      <a:pt x="426" y="607"/>
                    </a:lnTo>
                    <a:lnTo>
                      <a:pt x="426" y="607"/>
                    </a:lnTo>
                    <a:lnTo>
                      <a:pt x="426" y="607"/>
                    </a:lnTo>
                    <a:lnTo>
                      <a:pt x="426" y="605"/>
                    </a:lnTo>
                    <a:lnTo>
                      <a:pt x="426" y="603"/>
                    </a:lnTo>
                    <a:lnTo>
                      <a:pt x="426" y="600"/>
                    </a:lnTo>
                    <a:lnTo>
                      <a:pt x="426" y="599"/>
                    </a:lnTo>
                    <a:lnTo>
                      <a:pt x="426" y="599"/>
                    </a:lnTo>
                    <a:lnTo>
                      <a:pt x="426" y="600"/>
                    </a:lnTo>
                    <a:lnTo>
                      <a:pt x="426" y="601"/>
                    </a:lnTo>
                    <a:lnTo>
                      <a:pt x="426" y="602"/>
                    </a:lnTo>
                    <a:lnTo>
                      <a:pt x="427" y="603"/>
                    </a:lnTo>
                    <a:lnTo>
                      <a:pt x="427" y="603"/>
                    </a:lnTo>
                    <a:lnTo>
                      <a:pt x="427" y="603"/>
                    </a:lnTo>
                    <a:lnTo>
                      <a:pt x="427" y="602"/>
                    </a:lnTo>
                    <a:lnTo>
                      <a:pt x="427" y="602"/>
                    </a:lnTo>
                    <a:lnTo>
                      <a:pt x="427" y="602"/>
                    </a:lnTo>
                    <a:lnTo>
                      <a:pt x="427" y="603"/>
                    </a:lnTo>
                    <a:lnTo>
                      <a:pt x="427" y="604"/>
                    </a:lnTo>
                    <a:lnTo>
                      <a:pt x="427" y="605"/>
                    </a:lnTo>
                    <a:lnTo>
                      <a:pt x="427" y="605"/>
                    </a:lnTo>
                    <a:lnTo>
                      <a:pt x="427" y="605"/>
                    </a:lnTo>
                    <a:lnTo>
                      <a:pt x="427" y="604"/>
                    </a:lnTo>
                    <a:lnTo>
                      <a:pt x="427" y="603"/>
                    </a:lnTo>
                    <a:lnTo>
                      <a:pt x="427" y="604"/>
                    </a:lnTo>
                    <a:lnTo>
                      <a:pt x="428" y="604"/>
                    </a:lnTo>
                    <a:lnTo>
                      <a:pt x="428" y="605"/>
                    </a:lnTo>
                    <a:lnTo>
                      <a:pt x="428" y="606"/>
                    </a:lnTo>
                    <a:lnTo>
                      <a:pt x="428" y="606"/>
                    </a:lnTo>
                    <a:lnTo>
                      <a:pt x="428" y="606"/>
                    </a:lnTo>
                    <a:lnTo>
                      <a:pt x="428" y="605"/>
                    </a:lnTo>
                    <a:lnTo>
                      <a:pt x="428" y="604"/>
                    </a:lnTo>
                    <a:lnTo>
                      <a:pt x="428" y="601"/>
                    </a:lnTo>
                    <a:lnTo>
                      <a:pt x="428" y="599"/>
                    </a:lnTo>
                    <a:lnTo>
                      <a:pt x="428" y="598"/>
                    </a:lnTo>
                    <a:lnTo>
                      <a:pt x="428" y="598"/>
                    </a:lnTo>
                    <a:lnTo>
                      <a:pt x="428" y="599"/>
                    </a:lnTo>
                    <a:lnTo>
                      <a:pt x="428" y="600"/>
                    </a:lnTo>
                    <a:lnTo>
                      <a:pt x="428" y="600"/>
                    </a:lnTo>
                    <a:lnTo>
                      <a:pt x="429" y="600"/>
                    </a:lnTo>
                    <a:lnTo>
                      <a:pt x="429" y="602"/>
                    </a:lnTo>
                    <a:lnTo>
                      <a:pt x="429" y="603"/>
                    </a:lnTo>
                    <a:lnTo>
                      <a:pt x="429" y="605"/>
                    </a:lnTo>
                    <a:lnTo>
                      <a:pt x="429" y="605"/>
                    </a:lnTo>
                    <a:lnTo>
                      <a:pt x="429" y="605"/>
                    </a:lnTo>
                    <a:lnTo>
                      <a:pt x="429" y="605"/>
                    </a:lnTo>
                    <a:lnTo>
                      <a:pt x="429" y="606"/>
                    </a:lnTo>
                    <a:lnTo>
                      <a:pt x="429" y="606"/>
                    </a:lnTo>
                    <a:lnTo>
                      <a:pt x="429" y="605"/>
                    </a:lnTo>
                    <a:lnTo>
                      <a:pt x="429" y="603"/>
                    </a:lnTo>
                    <a:lnTo>
                      <a:pt x="429" y="602"/>
                    </a:lnTo>
                    <a:lnTo>
                      <a:pt x="429" y="602"/>
                    </a:lnTo>
                    <a:lnTo>
                      <a:pt x="429" y="603"/>
                    </a:lnTo>
                    <a:lnTo>
                      <a:pt x="430" y="605"/>
                    </a:lnTo>
                    <a:lnTo>
                      <a:pt x="430" y="606"/>
                    </a:lnTo>
                    <a:lnTo>
                      <a:pt x="430" y="606"/>
                    </a:lnTo>
                    <a:lnTo>
                      <a:pt x="430" y="606"/>
                    </a:lnTo>
                    <a:lnTo>
                      <a:pt x="430" y="606"/>
                    </a:lnTo>
                    <a:lnTo>
                      <a:pt x="430" y="605"/>
                    </a:lnTo>
                    <a:lnTo>
                      <a:pt x="430" y="604"/>
                    </a:lnTo>
                    <a:lnTo>
                      <a:pt x="430" y="603"/>
                    </a:lnTo>
                    <a:lnTo>
                      <a:pt x="430" y="603"/>
                    </a:lnTo>
                    <a:lnTo>
                      <a:pt x="430" y="604"/>
                    </a:lnTo>
                    <a:lnTo>
                      <a:pt x="430" y="605"/>
                    </a:lnTo>
                    <a:lnTo>
                      <a:pt x="430" y="605"/>
                    </a:lnTo>
                    <a:lnTo>
                      <a:pt x="430" y="605"/>
                    </a:lnTo>
                    <a:lnTo>
                      <a:pt x="430" y="604"/>
                    </a:lnTo>
                    <a:lnTo>
                      <a:pt x="431" y="604"/>
                    </a:lnTo>
                    <a:lnTo>
                      <a:pt x="431" y="602"/>
                    </a:lnTo>
                    <a:lnTo>
                      <a:pt x="431" y="601"/>
                    </a:lnTo>
                    <a:lnTo>
                      <a:pt x="431" y="600"/>
                    </a:lnTo>
                    <a:lnTo>
                      <a:pt x="431" y="601"/>
                    </a:lnTo>
                    <a:lnTo>
                      <a:pt x="431" y="602"/>
                    </a:lnTo>
                    <a:lnTo>
                      <a:pt x="431" y="604"/>
                    </a:lnTo>
                    <a:lnTo>
                      <a:pt x="431" y="605"/>
                    </a:lnTo>
                    <a:lnTo>
                      <a:pt x="431" y="605"/>
                    </a:lnTo>
                    <a:lnTo>
                      <a:pt x="431" y="605"/>
                    </a:lnTo>
                    <a:lnTo>
                      <a:pt x="431" y="604"/>
                    </a:lnTo>
                    <a:lnTo>
                      <a:pt x="431" y="603"/>
                    </a:lnTo>
                    <a:lnTo>
                      <a:pt x="431" y="602"/>
                    </a:lnTo>
                    <a:lnTo>
                      <a:pt x="431" y="602"/>
                    </a:lnTo>
                    <a:lnTo>
                      <a:pt x="432" y="603"/>
                    </a:lnTo>
                    <a:lnTo>
                      <a:pt x="432" y="605"/>
                    </a:lnTo>
                    <a:lnTo>
                      <a:pt x="432" y="606"/>
                    </a:lnTo>
                    <a:lnTo>
                      <a:pt x="432" y="606"/>
                    </a:lnTo>
                    <a:lnTo>
                      <a:pt x="432" y="605"/>
                    </a:lnTo>
                    <a:lnTo>
                      <a:pt x="432" y="604"/>
                    </a:lnTo>
                    <a:lnTo>
                      <a:pt x="432" y="603"/>
                    </a:lnTo>
                    <a:lnTo>
                      <a:pt x="432" y="603"/>
                    </a:lnTo>
                    <a:lnTo>
                      <a:pt x="432" y="602"/>
                    </a:lnTo>
                    <a:lnTo>
                      <a:pt x="432" y="602"/>
                    </a:lnTo>
                    <a:lnTo>
                      <a:pt x="432" y="602"/>
                    </a:lnTo>
                    <a:lnTo>
                      <a:pt x="432" y="602"/>
                    </a:lnTo>
                    <a:lnTo>
                      <a:pt x="432" y="602"/>
                    </a:lnTo>
                    <a:lnTo>
                      <a:pt x="432" y="602"/>
                    </a:lnTo>
                    <a:lnTo>
                      <a:pt x="433" y="601"/>
                    </a:lnTo>
                    <a:lnTo>
                      <a:pt x="433" y="600"/>
                    </a:lnTo>
                    <a:lnTo>
                      <a:pt x="433" y="601"/>
                    </a:lnTo>
                    <a:lnTo>
                      <a:pt x="433" y="602"/>
                    </a:lnTo>
                    <a:lnTo>
                      <a:pt x="433" y="602"/>
                    </a:lnTo>
                    <a:lnTo>
                      <a:pt x="433" y="601"/>
                    </a:lnTo>
                    <a:lnTo>
                      <a:pt x="433" y="601"/>
                    </a:lnTo>
                    <a:lnTo>
                      <a:pt x="433" y="602"/>
                    </a:lnTo>
                    <a:lnTo>
                      <a:pt x="433" y="603"/>
                    </a:lnTo>
                    <a:lnTo>
                      <a:pt x="433" y="604"/>
                    </a:lnTo>
                    <a:lnTo>
                      <a:pt x="433" y="605"/>
                    </a:lnTo>
                    <a:lnTo>
                      <a:pt x="433" y="605"/>
                    </a:lnTo>
                    <a:lnTo>
                      <a:pt x="433" y="605"/>
                    </a:lnTo>
                    <a:lnTo>
                      <a:pt x="433" y="605"/>
                    </a:lnTo>
                    <a:lnTo>
                      <a:pt x="433" y="604"/>
                    </a:lnTo>
                    <a:lnTo>
                      <a:pt x="434" y="603"/>
                    </a:lnTo>
                    <a:lnTo>
                      <a:pt x="434" y="602"/>
                    </a:lnTo>
                    <a:lnTo>
                      <a:pt x="434" y="601"/>
                    </a:lnTo>
                    <a:lnTo>
                      <a:pt x="434" y="601"/>
                    </a:lnTo>
                    <a:lnTo>
                      <a:pt x="434" y="600"/>
                    </a:lnTo>
                    <a:lnTo>
                      <a:pt x="434" y="599"/>
                    </a:lnTo>
                    <a:lnTo>
                      <a:pt x="434" y="599"/>
                    </a:lnTo>
                    <a:lnTo>
                      <a:pt x="434" y="598"/>
                    </a:lnTo>
                    <a:lnTo>
                      <a:pt x="434" y="598"/>
                    </a:lnTo>
                    <a:lnTo>
                      <a:pt x="434" y="599"/>
                    </a:lnTo>
                    <a:lnTo>
                      <a:pt x="434" y="601"/>
                    </a:lnTo>
                    <a:lnTo>
                      <a:pt x="434" y="604"/>
                    </a:lnTo>
                    <a:lnTo>
                      <a:pt x="434" y="605"/>
                    </a:lnTo>
                    <a:lnTo>
                      <a:pt x="434" y="605"/>
                    </a:lnTo>
                    <a:lnTo>
                      <a:pt x="435" y="604"/>
                    </a:lnTo>
                    <a:lnTo>
                      <a:pt x="435" y="604"/>
                    </a:lnTo>
                    <a:lnTo>
                      <a:pt x="435" y="604"/>
                    </a:lnTo>
                    <a:lnTo>
                      <a:pt x="435" y="605"/>
                    </a:lnTo>
                    <a:lnTo>
                      <a:pt x="435" y="605"/>
                    </a:lnTo>
                    <a:lnTo>
                      <a:pt x="435" y="605"/>
                    </a:lnTo>
                    <a:lnTo>
                      <a:pt x="435" y="605"/>
                    </a:lnTo>
                    <a:lnTo>
                      <a:pt x="435" y="604"/>
                    </a:lnTo>
                    <a:lnTo>
                      <a:pt x="435" y="604"/>
                    </a:lnTo>
                    <a:lnTo>
                      <a:pt x="435" y="605"/>
                    </a:lnTo>
                    <a:lnTo>
                      <a:pt x="435" y="605"/>
                    </a:lnTo>
                    <a:lnTo>
                      <a:pt x="435" y="605"/>
                    </a:lnTo>
                    <a:lnTo>
                      <a:pt x="435" y="605"/>
                    </a:lnTo>
                    <a:lnTo>
                      <a:pt x="435" y="604"/>
                    </a:lnTo>
                    <a:lnTo>
                      <a:pt x="436" y="603"/>
                    </a:lnTo>
                    <a:lnTo>
                      <a:pt x="436" y="602"/>
                    </a:lnTo>
                    <a:lnTo>
                      <a:pt x="436" y="600"/>
                    </a:lnTo>
                    <a:lnTo>
                      <a:pt x="436" y="599"/>
                    </a:lnTo>
                    <a:lnTo>
                      <a:pt x="436" y="598"/>
                    </a:lnTo>
                    <a:lnTo>
                      <a:pt x="436" y="597"/>
                    </a:lnTo>
                    <a:lnTo>
                      <a:pt x="436" y="598"/>
                    </a:lnTo>
                    <a:lnTo>
                      <a:pt x="436" y="600"/>
                    </a:lnTo>
                    <a:lnTo>
                      <a:pt x="436" y="602"/>
                    </a:lnTo>
                    <a:lnTo>
                      <a:pt x="436" y="603"/>
                    </a:lnTo>
                    <a:lnTo>
                      <a:pt x="436" y="601"/>
                    </a:lnTo>
                    <a:lnTo>
                      <a:pt x="436" y="599"/>
                    </a:lnTo>
                    <a:lnTo>
                      <a:pt x="436" y="598"/>
                    </a:lnTo>
                    <a:lnTo>
                      <a:pt x="436" y="599"/>
                    </a:lnTo>
                    <a:lnTo>
                      <a:pt x="437" y="601"/>
                    </a:lnTo>
                    <a:lnTo>
                      <a:pt x="437" y="604"/>
                    </a:lnTo>
                    <a:lnTo>
                      <a:pt x="437" y="605"/>
                    </a:lnTo>
                    <a:lnTo>
                      <a:pt x="437" y="605"/>
                    </a:lnTo>
                    <a:lnTo>
                      <a:pt x="437" y="604"/>
                    </a:lnTo>
                    <a:lnTo>
                      <a:pt x="437" y="602"/>
                    </a:lnTo>
                    <a:lnTo>
                      <a:pt x="437" y="598"/>
                    </a:lnTo>
                    <a:lnTo>
                      <a:pt x="437" y="595"/>
                    </a:lnTo>
                    <a:lnTo>
                      <a:pt x="437" y="593"/>
                    </a:lnTo>
                    <a:lnTo>
                      <a:pt x="437" y="593"/>
                    </a:lnTo>
                    <a:lnTo>
                      <a:pt x="437" y="596"/>
                    </a:lnTo>
                    <a:lnTo>
                      <a:pt x="437" y="600"/>
                    </a:lnTo>
                    <a:lnTo>
                      <a:pt x="437" y="603"/>
                    </a:lnTo>
                    <a:lnTo>
                      <a:pt x="437" y="604"/>
                    </a:lnTo>
                    <a:lnTo>
                      <a:pt x="438" y="603"/>
                    </a:lnTo>
                    <a:lnTo>
                      <a:pt x="438" y="603"/>
                    </a:lnTo>
                    <a:lnTo>
                      <a:pt x="438" y="602"/>
                    </a:lnTo>
                    <a:lnTo>
                      <a:pt x="438" y="601"/>
                    </a:lnTo>
                    <a:lnTo>
                      <a:pt x="438" y="601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1"/>
                    </a:lnTo>
                    <a:lnTo>
                      <a:pt x="438" y="602"/>
                    </a:lnTo>
                    <a:lnTo>
                      <a:pt x="438" y="603"/>
                    </a:lnTo>
                    <a:lnTo>
                      <a:pt x="438" y="603"/>
                    </a:lnTo>
                    <a:lnTo>
                      <a:pt x="438" y="603"/>
                    </a:lnTo>
                    <a:lnTo>
                      <a:pt x="439" y="604"/>
                    </a:lnTo>
                    <a:lnTo>
                      <a:pt x="439" y="606"/>
                    </a:lnTo>
                    <a:lnTo>
                      <a:pt x="439" y="606"/>
                    </a:lnTo>
                    <a:lnTo>
                      <a:pt x="439" y="606"/>
                    </a:lnTo>
                    <a:lnTo>
                      <a:pt x="439" y="605"/>
                    </a:lnTo>
                    <a:lnTo>
                      <a:pt x="439" y="604"/>
                    </a:lnTo>
                    <a:lnTo>
                      <a:pt x="439" y="604"/>
                    </a:lnTo>
                    <a:lnTo>
                      <a:pt x="439" y="605"/>
                    </a:lnTo>
                    <a:lnTo>
                      <a:pt x="439" y="605"/>
                    </a:lnTo>
                    <a:lnTo>
                      <a:pt x="439" y="605"/>
                    </a:lnTo>
                    <a:lnTo>
                      <a:pt x="439" y="604"/>
                    </a:lnTo>
                    <a:lnTo>
                      <a:pt x="439" y="604"/>
                    </a:lnTo>
                    <a:lnTo>
                      <a:pt x="439" y="603"/>
                    </a:lnTo>
                    <a:lnTo>
                      <a:pt x="439" y="602"/>
                    </a:lnTo>
                    <a:lnTo>
                      <a:pt x="439" y="603"/>
                    </a:lnTo>
                    <a:lnTo>
                      <a:pt x="440" y="603"/>
                    </a:lnTo>
                    <a:lnTo>
                      <a:pt x="440" y="603"/>
                    </a:lnTo>
                    <a:lnTo>
                      <a:pt x="440" y="604"/>
                    </a:lnTo>
                    <a:lnTo>
                      <a:pt x="440" y="604"/>
                    </a:lnTo>
                    <a:lnTo>
                      <a:pt x="440" y="605"/>
                    </a:lnTo>
                    <a:lnTo>
                      <a:pt x="440" y="606"/>
                    </a:lnTo>
                    <a:lnTo>
                      <a:pt x="440" y="606"/>
                    </a:lnTo>
                    <a:lnTo>
                      <a:pt x="440" y="605"/>
                    </a:lnTo>
                    <a:lnTo>
                      <a:pt x="440" y="605"/>
                    </a:lnTo>
                    <a:lnTo>
                      <a:pt x="440" y="605"/>
                    </a:lnTo>
                    <a:lnTo>
                      <a:pt x="440" y="604"/>
                    </a:lnTo>
                    <a:lnTo>
                      <a:pt x="440" y="602"/>
                    </a:lnTo>
                    <a:lnTo>
                      <a:pt x="440" y="601"/>
                    </a:lnTo>
                    <a:lnTo>
                      <a:pt x="440" y="600"/>
                    </a:lnTo>
                    <a:lnTo>
                      <a:pt x="441" y="600"/>
                    </a:lnTo>
                    <a:lnTo>
                      <a:pt x="441" y="601"/>
                    </a:lnTo>
                    <a:lnTo>
                      <a:pt x="441" y="603"/>
                    </a:lnTo>
                    <a:lnTo>
                      <a:pt x="441" y="604"/>
                    </a:lnTo>
                    <a:lnTo>
                      <a:pt x="441" y="603"/>
                    </a:lnTo>
                    <a:lnTo>
                      <a:pt x="441" y="601"/>
                    </a:lnTo>
                    <a:lnTo>
                      <a:pt x="441" y="601"/>
                    </a:lnTo>
                    <a:lnTo>
                      <a:pt x="441" y="602"/>
                    </a:lnTo>
                    <a:lnTo>
                      <a:pt x="441" y="602"/>
                    </a:lnTo>
                    <a:lnTo>
                      <a:pt x="441" y="603"/>
                    </a:lnTo>
                    <a:lnTo>
                      <a:pt x="441" y="603"/>
                    </a:lnTo>
                    <a:lnTo>
                      <a:pt x="441" y="604"/>
                    </a:lnTo>
                    <a:lnTo>
                      <a:pt x="441" y="605"/>
                    </a:lnTo>
                    <a:lnTo>
                      <a:pt x="441" y="606"/>
                    </a:lnTo>
                    <a:lnTo>
                      <a:pt x="442" y="606"/>
                    </a:lnTo>
                    <a:lnTo>
                      <a:pt x="442" y="605"/>
                    </a:lnTo>
                    <a:lnTo>
                      <a:pt x="442" y="604"/>
                    </a:lnTo>
                    <a:lnTo>
                      <a:pt x="442" y="604"/>
                    </a:lnTo>
                    <a:lnTo>
                      <a:pt x="442" y="603"/>
                    </a:lnTo>
                    <a:lnTo>
                      <a:pt x="442" y="604"/>
                    </a:lnTo>
                    <a:lnTo>
                      <a:pt x="442" y="604"/>
                    </a:lnTo>
                    <a:lnTo>
                      <a:pt x="442" y="603"/>
                    </a:lnTo>
                    <a:lnTo>
                      <a:pt x="442" y="603"/>
                    </a:lnTo>
                    <a:lnTo>
                      <a:pt x="442" y="603"/>
                    </a:lnTo>
                    <a:lnTo>
                      <a:pt x="442" y="603"/>
                    </a:lnTo>
                    <a:lnTo>
                      <a:pt x="442" y="603"/>
                    </a:lnTo>
                    <a:lnTo>
                      <a:pt x="442" y="603"/>
                    </a:lnTo>
                    <a:lnTo>
                      <a:pt x="442" y="602"/>
                    </a:lnTo>
                    <a:lnTo>
                      <a:pt x="443" y="601"/>
                    </a:lnTo>
                    <a:lnTo>
                      <a:pt x="443" y="600"/>
                    </a:lnTo>
                    <a:lnTo>
                      <a:pt x="443" y="600"/>
                    </a:lnTo>
                    <a:lnTo>
                      <a:pt x="443" y="601"/>
                    </a:lnTo>
                    <a:lnTo>
                      <a:pt x="443" y="601"/>
                    </a:lnTo>
                    <a:lnTo>
                      <a:pt x="443" y="601"/>
                    </a:lnTo>
                    <a:lnTo>
                      <a:pt x="443" y="601"/>
                    </a:lnTo>
                    <a:lnTo>
                      <a:pt x="443" y="602"/>
                    </a:lnTo>
                    <a:lnTo>
                      <a:pt x="443" y="603"/>
                    </a:lnTo>
                    <a:lnTo>
                      <a:pt x="443" y="604"/>
                    </a:lnTo>
                    <a:lnTo>
                      <a:pt x="443" y="604"/>
                    </a:lnTo>
                    <a:lnTo>
                      <a:pt x="443" y="604"/>
                    </a:lnTo>
                    <a:lnTo>
                      <a:pt x="443" y="605"/>
                    </a:lnTo>
                    <a:lnTo>
                      <a:pt x="443" y="606"/>
                    </a:lnTo>
                    <a:lnTo>
                      <a:pt x="443" y="607"/>
                    </a:lnTo>
                    <a:lnTo>
                      <a:pt x="444" y="607"/>
                    </a:lnTo>
                    <a:lnTo>
                      <a:pt x="444" y="607"/>
                    </a:lnTo>
                    <a:lnTo>
                      <a:pt x="444" y="607"/>
                    </a:lnTo>
                    <a:lnTo>
                      <a:pt x="444" y="607"/>
                    </a:lnTo>
                    <a:lnTo>
                      <a:pt x="444" y="607"/>
                    </a:lnTo>
                    <a:lnTo>
                      <a:pt x="444" y="607"/>
                    </a:lnTo>
                    <a:lnTo>
                      <a:pt x="444" y="607"/>
                    </a:lnTo>
                    <a:lnTo>
                      <a:pt x="444" y="607"/>
                    </a:lnTo>
                    <a:lnTo>
                      <a:pt x="444" y="606"/>
                    </a:lnTo>
                    <a:lnTo>
                      <a:pt x="444" y="605"/>
                    </a:lnTo>
                    <a:lnTo>
                      <a:pt x="444" y="603"/>
                    </a:lnTo>
                    <a:lnTo>
                      <a:pt x="444" y="601"/>
                    </a:lnTo>
                    <a:lnTo>
                      <a:pt x="444" y="600"/>
                    </a:lnTo>
                    <a:lnTo>
                      <a:pt x="444" y="601"/>
                    </a:lnTo>
                    <a:lnTo>
                      <a:pt x="445" y="602"/>
                    </a:lnTo>
                    <a:lnTo>
                      <a:pt x="445" y="602"/>
                    </a:lnTo>
                    <a:lnTo>
                      <a:pt x="445" y="603"/>
                    </a:lnTo>
                    <a:lnTo>
                      <a:pt x="445" y="604"/>
                    </a:lnTo>
                    <a:lnTo>
                      <a:pt x="445" y="605"/>
                    </a:lnTo>
                    <a:lnTo>
                      <a:pt x="445" y="605"/>
                    </a:lnTo>
                    <a:lnTo>
                      <a:pt x="445" y="606"/>
                    </a:lnTo>
                    <a:lnTo>
                      <a:pt x="445" y="606"/>
                    </a:lnTo>
                    <a:lnTo>
                      <a:pt x="445" y="607"/>
                    </a:lnTo>
                    <a:lnTo>
                      <a:pt x="445" y="607"/>
                    </a:lnTo>
                    <a:lnTo>
                      <a:pt x="445" y="607"/>
                    </a:lnTo>
                    <a:lnTo>
                      <a:pt x="445" y="607"/>
                    </a:lnTo>
                    <a:lnTo>
                      <a:pt x="445" y="606"/>
                    </a:lnTo>
                    <a:lnTo>
                      <a:pt x="445" y="604"/>
                    </a:lnTo>
                    <a:lnTo>
                      <a:pt x="446" y="603"/>
                    </a:lnTo>
                    <a:lnTo>
                      <a:pt x="446" y="602"/>
                    </a:lnTo>
                    <a:lnTo>
                      <a:pt x="446" y="603"/>
                    </a:lnTo>
                    <a:lnTo>
                      <a:pt x="446" y="604"/>
                    </a:lnTo>
                    <a:lnTo>
                      <a:pt x="446" y="605"/>
                    </a:lnTo>
                    <a:lnTo>
                      <a:pt x="446" y="606"/>
                    </a:lnTo>
                    <a:lnTo>
                      <a:pt x="446" y="607"/>
                    </a:lnTo>
                    <a:lnTo>
                      <a:pt x="446" y="607"/>
                    </a:lnTo>
                    <a:lnTo>
                      <a:pt x="446" y="606"/>
                    </a:lnTo>
                    <a:lnTo>
                      <a:pt x="446" y="605"/>
                    </a:lnTo>
                    <a:lnTo>
                      <a:pt x="446" y="604"/>
                    </a:lnTo>
                    <a:lnTo>
                      <a:pt x="446" y="603"/>
                    </a:lnTo>
                    <a:lnTo>
                      <a:pt x="446" y="603"/>
                    </a:lnTo>
                    <a:lnTo>
                      <a:pt x="446" y="602"/>
                    </a:lnTo>
                    <a:lnTo>
                      <a:pt x="447" y="602"/>
                    </a:lnTo>
                    <a:lnTo>
                      <a:pt x="447" y="603"/>
                    </a:lnTo>
                    <a:lnTo>
                      <a:pt x="447" y="604"/>
                    </a:lnTo>
                    <a:lnTo>
                      <a:pt x="447" y="605"/>
                    </a:lnTo>
                    <a:lnTo>
                      <a:pt x="447" y="605"/>
                    </a:lnTo>
                    <a:lnTo>
                      <a:pt x="447" y="605"/>
                    </a:lnTo>
                    <a:lnTo>
                      <a:pt x="447" y="604"/>
                    </a:lnTo>
                    <a:lnTo>
                      <a:pt x="447" y="604"/>
                    </a:lnTo>
                    <a:lnTo>
                      <a:pt x="447" y="602"/>
                    </a:lnTo>
                    <a:lnTo>
                      <a:pt x="447" y="601"/>
                    </a:lnTo>
                    <a:lnTo>
                      <a:pt x="447" y="601"/>
                    </a:lnTo>
                    <a:lnTo>
                      <a:pt x="447" y="601"/>
                    </a:lnTo>
                    <a:lnTo>
                      <a:pt x="447" y="601"/>
                    </a:lnTo>
                    <a:lnTo>
                      <a:pt x="447" y="602"/>
                    </a:lnTo>
                    <a:lnTo>
                      <a:pt x="448" y="603"/>
                    </a:lnTo>
                    <a:lnTo>
                      <a:pt x="448" y="604"/>
                    </a:lnTo>
                    <a:lnTo>
                      <a:pt x="448" y="604"/>
                    </a:lnTo>
                    <a:lnTo>
                      <a:pt x="448" y="605"/>
                    </a:lnTo>
                    <a:lnTo>
                      <a:pt x="448" y="605"/>
                    </a:lnTo>
                    <a:lnTo>
                      <a:pt x="448" y="606"/>
                    </a:lnTo>
                    <a:lnTo>
                      <a:pt x="448" y="606"/>
                    </a:lnTo>
                    <a:lnTo>
                      <a:pt x="448" y="605"/>
                    </a:lnTo>
                    <a:lnTo>
                      <a:pt x="448" y="605"/>
                    </a:lnTo>
                    <a:lnTo>
                      <a:pt x="448" y="603"/>
                    </a:lnTo>
                    <a:lnTo>
                      <a:pt x="448" y="601"/>
                    </a:lnTo>
                    <a:lnTo>
                      <a:pt x="448" y="600"/>
                    </a:lnTo>
                    <a:lnTo>
                      <a:pt x="448" y="598"/>
                    </a:lnTo>
                    <a:lnTo>
                      <a:pt x="448" y="596"/>
                    </a:lnTo>
                    <a:lnTo>
                      <a:pt x="449" y="596"/>
                    </a:lnTo>
                    <a:lnTo>
                      <a:pt x="449" y="598"/>
                    </a:lnTo>
                    <a:lnTo>
                      <a:pt x="449" y="601"/>
                    </a:lnTo>
                    <a:lnTo>
                      <a:pt x="449" y="603"/>
                    </a:lnTo>
                    <a:lnTo>
                      <a:pt x="449" y="605"/>
                    </a:lnTo>
                    <a:lnTo>
                      <a:pt x="449" y="605"/>
                    </a:lnTo>
                    <a:lnTo>
                      <a:pt x="449" y="606"/>
                    </a:lnTo>
                    <a:lnTo>
                      <a:pt x="449" y="606"/>
                    </a:lnTo>
                    <a:lnTo>
                      <a:pt x="449" y="606"/>
                    </a:lnTo>
                    <a:lnTo>
                      <a:pt x="449" y="607"/>
                    </a:lnTo>
                    <a:lnTo>
                      <a:pt x="449" y="607"/>
                    </a:lnTo>
                    <a:lnTo>
                      <a:pt x="449" y="607"/>
                    </a:lnTo>
                    <a:lnTo>
                      <a:pt x="449" y="607"/>
                    </a:lnTo>
                    <a:lnTo>
                      <a:pt x="449" y="607"/>
                    </a:lnTo>
                    <a:lnTo>
                      <a:pt x="449" y="607"/>
                    </a:lnTo>
                    <a:lnTo>
                      <a:pt x="450" y="607"/>
                    </a:lnTo>
                    <a:lnTo>
                      <a:pt x="450" y="606"/>
                    </a:lnTo>
                    <a:lnTo>
                      <a:pt x="450" y="605"/>
                    </a:lnTo>
                    <a:lnTo>
                      <a:pt x="450" y="604"/>
                    </a:lnTo>
                    <a:lnTo>
                      <a:pt x="450" y="603"/>
                    </a:lnTo>
                    <a:lnTo>
                      <a:pt x="450" y="602"/>
                    </a:lnTo>
                    <a:lnTo>
                      <a:pt x="450" y="602"/>
                    </a:lnTo>
                    <a:lnTo>
                      <a:pt x="450" y="603"/>
                    </a:lnTo>
                    <a:lnTo>
                      <a:pt x="450" y="604"/>
                    </a:lnTo>
                    <a:lnTo>
                      <a:pt x="450" y="605"/>
                    </a:lnTo>
                    <a:lnTo>
                      <a:pt x="450" y="605"/>
                    </a:lnTo>
                    <a:lnTo>
                      <a:pt x="450" y="605"/>
                    </a:lnTo>
                    <a:lnTo>
                      <a:pt x="450" y="605"/>
                    </a:lnTo>
                    <a:lnTo>
                      <a:pt x="450" y="605"/>
                    </a:lnTo>
                    <a:lnTo>
                      <a:pt x="451" y="606"/>
                    </a:lnTo>
                    <a:lnTo>
                      <a:pt x="451" y="606"/>
                    </a:lnTo>
                    <a:lnTo>
                      <a:pt x="451" y="606"/>
                    </a:lnTo>
                    <a:lnTo>
                      <a:pt x="451" y="605"/>
                    </a:lnTo>
                    <a:lnTo>
                      <a:pt x="451" y="605"/>
                    </a:lnTo>
                    <a:lnTo>
                      <a:pt x="451" y="605"/>
                    </a:lnTo>
                    <a:lnTo>
                      <a:pt x="451" y="604"/>
                    </a:lnTo>
                    <a:lnTo>
                      <a:pt x="451" y="604"/>
                    </a:lnTo>
                    <a:lnTo>
                      <a:pt x="451" y="603"/>
                    </a:lnTo>
                    <a:lnTo>
                      <a:pt x="451" y="602"/>
                    </a:lnTo>
                    <a:lnTo>
                      <a:pt x="451" y="602"/>
                    </a:lnTo>
                    <a:lnTo>
                      <a:pt x="451" y="602"/>
                    </a:lnTo>
                    <a:lnTo>
                      <a:pt x="451" y="603"/>
                    </a:lnTo>
                    <a:lnTo>
                      <a:pt x="451" y="604"/>
                    </a:lnTo>
                    <a:lnTo>
                      <a:pt x="452" y="605"/>
                    </a:lnTo>
                    <a:lnTo>
                      <a:pt x="452" y="606"/>
                    </a:lnTo>
                    <a:lnTo>
                      <a:pt x="452" y="606"/>
                    </a:lnTo>
                    <a:lnTo>
                      <a:pt x="452" y="606"/>
                    </a:lnTo>
                    <a:lnTo>
                      <a:pt x="452" y="605"/>
                    </a:lnTo>
                    <a:lnTo>
                      <a:pt x="452" y="604"/>
                    </a:lnTo>
                    <a:lnTo>
                      <a:pt x="452" y="604"/>
                    </a:lnTo>
                    <a:lnTo>
                      <a:pt x="452" y="604"/>
                    </a:lnTo>
                    <a:lnTo>
                      <a:pt x="452" y="605"/>
                    </a:lnTo>
                    <a:lnTo>
                      <a:pt x="452" y="606"/>
                    </a:lnTo>
                    <a:lnTo>
                      <a:pt x="452" y="606"/>
                    </a:lnTo>
                    <a:lnTo>
                      <a:pt x="452" y="605"/>
                    </a:lnTo>
                    <a:lnTo>
                      <a:pt x="452" y="604"/>
                    </a:lnTo>
                    <a:lnTo>
                      <a:pt x="452" y="602"/>
                    </a:lnTo>
                    <a:lnTo>
                      <a:pt x="453" y="602"/>
                    </a:lnTo>
                    <a:lnTo>
                      <a:pt x="453" y="603"/>
                    </a:lnTo>
                    <a:lnTo>
                      <a:pt x="453" y="605"/>
                    </a:lnTo>
                    <a:lnTo>
                      <a:pt x="453" y="606"/>
                    </a:lnTo>
                    <a:lnTo>
                      <a:pt x="453" y="605"/>
                    </a:lnTo>
                    <a:lnTo>
                      <a:pt x="453" y="604"/>
                    </a:lnTo>
                    <a:lnTo>
                      <a:pt x="453" y="603"/>
                    </a:lnTo>
                    <a:lnTo>
                      <a:pt x="453" y="601"/>
                    </a:lnTo>
                    <a:lnTo>
                      <a:pt x="453" y="599"/>
                    </a:lnTo>
                    <a:lnTo>
                      <a:pt x="453" y="598"/>
                    </a:lnTo>
                    <a:lnTo>
                      <a:pt x="453" y="597"/>
                    </a:lnTo>
                    <a:lnTo>
                      <a:pt x="453" y="598"/>
                    </a:lnTo>
                    <a:lnTo>
                      <a:pt x="453" y="599"/>
                    </a:lnTo>
                    <a:lnTo>
                      <a:pt x="453" y="599"/>
                    </a:lnTo>
                    <a:lnTo>
                      <a:pt x="453" y="600"/>
                    </a:lnTo>
                    <a:lnTo>
                      <a:pt x="454" y="600"/>
                    </a:lnTo>
                    <a:lnTo>
                      <a:pt x="454" y="602"/>
                    </a:lnTo>
                    <a:lnTo>
                      <a:pt x="454" y="602"/>
                    </a:lnTo>
                    <a:lnTo>
                      <a:pt x="454" y="602"/>
                    </a:lnTo>
                    <a:lnTo>
                      <a:pt x="454" y="600"/>
                    </a:lnTo>
                    <a:lnTo>
                      <a:pt x="454" y="599"/>
                    </a:lnTo>
                    <a:lnTo>
                      <a:pt x="454" y="599"/>
                    </a:lnTo>
                    <a:lnTo>
                      <a:pt x="454" y="601"/>
                    </a:lnTo>
                    <a:lnTo>
                      <a:pt x="454" y="603"/>
                    </a:lnTo>
                    <a:lnTo>
                      <a:pt x="454" y="604"/>
                    </a:lnTo>
                    <a:lnTo>
                      <a:pt x="454" y="604"/>
                    </a:lnTo>
                    <a:lnTo>
                      <a:pt x="454" y="604"/>
                    </a:lnTo>
                    <a:lnTo>
                      <a:pt x="454" y="605"/>
                    </a:lnTo>
                    <a:lnTo>
                      <a:pt x="454" y="606"/>
                    </a:lnTo>
                    <a:lnTo>
                      <a:pt x="455" y="606"/>
                    </a:lnTo>
                    <a:lnTo>
                      <a:pt x="455" y="606"/>
                    </a:lnTo>
                    <a:lnTo>
                      <a:pt x="455" y="605"/>
                    </a:lnTo>
                    <a:lnTo>
                      <a:pt x="455" y="604"/>
                    </a:lnTo>
                    <a:lnTo>
                      <a:pt x="455" y="604"/>
                    </a:lnTo>
                    <a:lnTo>
                      <a:pt x="455" y="605"/>
                    </a:lnTo>
                    <a:lnTo>
                      <a:pt x="455" y="605"/>
                    </a:lnTo>
                    <a:lnTo>
                      <a:pt x="455" y="606"/>
                    </a:lnTo>
                    <a:lnTo>
                      <a:pt x="455" y="607"/>
                    </a:lnTo>
                    <a:lnTo>
                      <a:pt x="455" y="607"/>
                    </a:lnTo>
                    <a:lnTo>
                      <a:pt x="455" y="607"/>
                    </a:lnTo>
                    <a:lnTo>
                      <a:pt x="455" y="607"/>
                    </a:lnTo>
                    <a:lnTo>
                      <a:pt x="455" y="607"/>
                    </a:lnTo>
                    <a:lnTo>
                      <a:pt x="455" y="606"/>
                    </a:lnTo>
                    <a:lnTo>
                      <a:pt x="456" y="605"/>
                    </a:lnTo>
                    <a:lnTo>
                      <a:pt x="456" y="604"/>
                    </a:lnTo>
                    <a:lnTo>
                      <a:pt x="456" y="603"/>
                    </a:lnTo>
                    <a:lnTo>
                      <a:pt x="456" y="602"/>
                    </a:lnTo>
                    <a:lnTo>
                      <a:pt x="456" y="602"/>
                    </a:lnTo>
                    <a:lnTo>
                      <a:pt x="456" y="602"/>
                    </a:lnTo>
                    <a:lnTo>
                      <a:pt x="456" y="603"/>
                    </a:lnTo>
                    <a:lnTo>
                      <a:pt x="456" y="605"/>
                    </a:lnTo>
                    <a:lnTo>
                      <a:pt x="456" y="606"/>
                    </a:lnTo>
                    <a:lnTo>
                      <a:pt x="456" y="607"/>
                    </a:lnTo>
                    <a:lnTo>
                      <a:pt x="456" y="607"/>
                    </a:lnTo>
                    <a:lnTo>
                      <a:pt x="456" y="606"/>
                    </a:lnTo>
                    <a:lnTo>
                      <a:pt x="456" y="605"/>
                    </a:lnTo>
                    <a:lnTo>
                      <a:pt x="456" y="604"/>
                    </a:lnTo>
                    <a:lnTo>
                      <a:pt x="457" y="602"/>
                    </a:lnTo>
                    <a:lnTo>
                      <a:pt x="457" y="600"/>
                    </a:lnTo>
                    <a:lnTo>
                      <a:pt x="457" y="598"/>
                    </a:lnTo>
                    <a:lnTo>
                      <a:pt x="457" y="599"/>
                    </a:lnTo>
                    <a:lnTo>
                      <a:pt x="457" y="600"/>
                    </a:lnTo>
                    <a:lnTo>
                      <a:pt x="457" y="602"/>
                    </a:lnTo>
                    <a:lnTo>
                      <a:pt x="457" y="604"/>
                    </a:lnTo>
                    <a:lnTo>
                      <a:pt x="457" y="605"/>
                    </a:lnTo>
                    <a:lnTo>
                      <a:pt x="457" y="606"/>
                    </a:lnTo>
                    <a:lnTo>
                      <a:pt x="457" y="606"/>
                    </a:lnTo>
                    <a:lnTo>
                      <a:pt x="457" y="606"/>
                    </a:lnTo>
                    <a:lnTo>
                      <a:pt x="457" y="604"/>
                    </a:lnTo>
                    <a:lnTo>
                      <a:pt x="457" y="603"/>
                    </a:lnTo>
                    <a:lnTo>
                      <a:pt x="457" y="603"/>
                    </a:lnTo>
                    <a:lnTo>
                      <a:pt x="458" y="603"/>
                    </a:lnTo>
                    <a:lnTo>
                      <a:pt x="458" y="604"/>
                    </a:lnTo>
                    <a:lnTo>
                      <a:pt x="458" y="602"/>
                    </a:lnTo>
                    <a:lnTo>
                      <a:pt x="458" y="599"/>
                    </a:lnTo>
                    <a:lnTo>
                      <a:pt x="458" y="596"/>
                    </a:lnTo>
                    <a:lnTo>
                      <a:pt x="458" y="595"/>
                    </a:lnTo>
                    <a:lnTo>
                      <a:pt x="458" y="595"/>
                    </a:lnTo>
                    <a:lnTo>
                      <a:pt x="458" y="597"/>
                    </a:lnTo>
                    <a:lnTo>
                      <a:pt x="458" y="600"/>
                    </a:lnTo>
                    <a:lnTo>
                      <a:pt x="458" y="602"/>
                    </a:lnTo>
                    <a:lnTo>
                      <a:pt x="458" y="604"/>
                    </a:lnTo>
                    <a:lnTo>
                      <a:pt x="458" y="604"/>
                    </a:lnTo>
                    <a:lnTo>
                      <a:pt x="458" y="603"/>
                    </a:lnTo>
                    <a:lnTo>
                      <a:pt x="458" y="601"/>
                    </a:lnTo>
                    <a:lnTo>
                      <a:pt x="459" y="599"/>
                    </a:lnTo>
                    <a:lnTo>
                      <a:pt x="459" y="598"/>
                    </a:lnTo>
                    <a:lnTo>
                      <a:pt x="459" y="599"/>
                    </a:lnTo>
                    <a:lnTo>
                      <a:pt x="459" y="601"/>
                    </a:lnTo>
                    <a:lnTo>
                      <a:pt x="459" y="603"/>
                    </a:lnTo>
                    <a:lnTo>
                      <a:pt x="459" y="605"/>
                    </a:lnTo>
                    <a:lnTo>
                      <a:pt x="459" y="606"/>
                    </a:lnTo>
                    <a:lnTo>
                      <a:pt x="459" y="606"/>
                    </a:lnTo>
                    <a:lnTo>
                      <a:pt x="459" y="606"/>
                    </a:lnTo>
                    <a:lnTo>
                      <a:pt x="459" y="606"/>
                    </a:lnTo>
                    <a:lnTo>
                      <a:pt x="459" y="605"/>
                    </a:lnTo>
                    <a:lnTo>
                      <a:pt x="459" y="604"/>
                    </a:lnTo>
                    <a:lnTo>
                      <a:pt x="459" y="604"/>
                    </a:lnTo>
                    <a:lnTo>
                      <a:pt x="459" y="603"/>
                    </a:lnTo>
                    <a:lnTo>
                      <a:pt x="460" y="602"/>
                    </a:lnTo>
                    <a:lnTo>
                      <a:pt x="460" y="602"/>
                    </a:lnTo>
                    <a:lnTo>
                      <a:pt x="460" y="602"/>
                    </a:lnTo>
                    <a:lnTo>
                      <a:pt x="460" y="603"/>
                    </a:lnTo>
                    <a:lnTo>
                      <a:pt x="460" y="603"/>
                    </a:lnTo>
                    <a:lnTo>
                      <a:pt x="460" y="603"/>
                    </a:lnTo>
                    <a:lnTo>
                      <a:pt x="460" y="604"/>
                    </a:lnTo>
                    <a:lnTo>
                      <a:pt x="460" y="604"/>
                    </a:lnTo>
                    <a:lnTo>
                      <a:pt x="460" y="605"/>
                    </a:lnTo>
                    <a:lnTo>
                      <a:pt x="460" y="606"/>
                    </a:lnTo>
                    <a:lnTo>
                      <a:pt x="460" y="606"/>
                    </a:lnTo>
                    <a:lnTo>
                      <a:pt x="460" y="605"/>
                    </a:lnTo>
                    <a:lnTo>
                      <a:pt x="460" y="604"/>
                    </a:lnTo>
                    <a:lnTo>
                      <a:pt x="460" y="602"/>
                    </a:lnTo>
                    <a:lnTo>
                      <a:pt x="460" y="602"/>
                    </a:lnTo>
                    <a:lnTo>
                      <a:pt x="461" y="603"/>
                    </a:lnTo>
                    <a:lnTo>
                      <a:pt x="461" y="604"/>
                    </a:lnTo>
                    <a:lnTo>
                      <a:pt x="461" y="605"/>
                    </a:lnTo>
                    <a:lnTo>
                      <a:pt x="461" y="606"/>
                    </a:lnTo>
                    <a:lnTo>
                      <a:pt x="461" y="606"/>
                    </a:lnTo>
                    <a:lnTo>
                      <a:pt x="461" y="606"/>
                    </a:lnTo>
                    <a:lnTo>
                      <a:pt x="461" y="606"/>
                    </a:lnTo>
                    <a:lnTo>
                      <a:pt x="461" y="605"/>
                    </a:lnTo>
                    <a:lnTo>
                      <a:pt x="461" y="604"/>
                    </a:lnTo>
                    <a:lnTo>
                      <a:pt x="461" y="604"/>
                    </a:lnTo>
                    <a:lnTo>
                      <a:pt x="461" y="603"/>
                    </a:lnTo>
                    <a:lnTo>
                      <a:pt x="461" y="603"/>
                    </a:lnTo>
                    <a:lnTo>
                      <a:pt x="461" y="603"/>
                    </a:lnTo>
                    <a:lnTo>
                      <a:pt x="461" y="604"/>
                    </a:lnTo>
                    <a:lnTo>
                      <a:pt x="462" y="603"/>
                    </a:lnTo>
                    <a:lnTo>
                      <a:pt x="462" y="602"/>
                    </a:lnTo>
                    <a:lnTo>
                      <a:pt x="462" y="600"/>
                    </a:lnTo>
                    <a:lnTo>
                      <a:pt x="462" y="598"/>
                    </a:lnTo>
                    <a:lnTo>
                      <a:pt x="462" y="598"/>
                    </a:lnTo>
                    <a:lnTo>
                      <a:pt x="462" y="597"/>
                    </a:lnTo>
                    <a:lnTo>
                      <a:pt x="462" y="596"/>
                    </a:lnTo>
                    <a:lnTo>
                      <a:pt x="462" y="596"/>
                    </a:lnTo>
                    <a:lnTo>
                      <a:pt x="462" y="596"/>
                    </a:lnTo>
                    <a:lnTo>
                      <a:pt x="462" y="598"/>
                    </a:lnTo>
                    <a:lnTo>
                      <a:pt x="462" y="601"/>
                    </a:lnTo>
                    <a:lnTo>
                      <a:pt x="462" y="603"/>
                    </a:lnTo>
                    <a:lnTo>
                      <a:pt x="462" y="602"/>
                    </a:lnTo>
                    <a:lnTo>
                      <a:pt x="462" y="601"/>
                    </a:lnTo>
                    <a:lnTo>
                      <a:pt x="463" y="599"/>
                    </a:lnTo>
                    <a:lnTo>
                      <a:pt x="463" y="599"/>
                    </a:lnTo>
                    <a:lnTo>
                      <a:pt x="463" y="599"/>
                    </a:lnTo>
                    <a:lnTo>
                      <a:pt x="463" y="601"/>
                    </a:lnTo>
                    <a:lnTo>
                      <a:pt x="463" y="603"/>
                    </a:lnTo>
                    <a:lnTo>
                      <a:pt x="463" y="605"/>
                    </a:lnTo>
                    <a:lnTo>
                      <a:pt x="463" y="606"/>
                    </a:lnTo>
                    <a:lnTo>
                      <a:pt x="463" y="607"/>
                    </a:lnTo>
                    <a:lnTo>
                      <a:pt x="463" y="607"/>
                    </a:lnTo>
                    <a:lnTo>
                      <a:pt x="463" y="607"/>
                    </a:lnTo>
                    <a:lnTo>
                      <a:pt x="463" y="607"/>
                    </a:lnTo>
                    <a:lnTo>
                      <a:pt x="463" y="606"/>
                    </a:lnTo>
                    <a:lnTo>
                      <a:pt x="463" y="606"/>
                    </a:lnTo>
                    <a:lnTo>
                      <a:pt x="463" y="605"/>
                    </a:lnTo>
                    <a:lnTo>
                      <a:pt x="464" y="605"/>
                    </a:lnTo>
                    <a:lnTo>
                      <a:pt x="464" y="605"/>
                    </a:lnTo>
                    <a:lnTo>
                      <a:pt x="464" y="605"/>
                    </a:lnTo>
                    <a:lnTo>
                      <a:pt x="464" y="606"/>
                    </a:lnTo>
                    <a:lnTo>
                      <a:pt x="464" y="606"/>
                    </a:lnTo>
                    <a:lnTo>
                      <a:pt x="464" y="607"/>
                    </a:lnTo>
                    <a:lnTo>
                      <a:pt x="464" y="607"/>
                    </a:lnTo>
                    <a:lnTo>
                      <a:pt x="464" y="607"/>
                    </a:lnTo>
                    <a:lnTo>
                      <a:pt x="464" y="607"/>
                    </a:lnTo>
                    <a:lnTo>
                      <a:pt x="464" y="606"/>
                    </a:lnTo>
                    <a:lnTo>
                      <a:pt x="464" y="604"/>
                    </a:lnTo>
                    <a:lnTo>
                      <a:pt x="464" y="603"/>
                    </a:lnTo>
                    <a:lnTo>
                      <a:pt x="464" y="602"/>
                    </a:lnTo>
                    <a:lnTo>
                      <a:pt x="464" y="601"/>
                    </a:lnTo>
                    <a:lnTo>
                      <a:pt x="465" y="601"/>
                    </a:lnTo>
                    <a:lnTo>
                      <a:pt x="465" y="602"/>
                    </a:lnTo>
                    <a:lnTo>
                      <a:pt x="465" y="603"/>
                    </a:lnTo>
                    <a:lnTo>
                      <a:pt x="465" y="603"/>
                    </a:lnTo>
                    <a:lnTo>
                      <a:pt x="465" y="604"/>
                    </a:lnTo>
                    <a:lnTo>
                      <a:pt x="465" y="603"/>
                    </a:lnTo>
                    <a:lnTo>
                      <a:pt x="465" y="603"/>
                    </a:lnTo>
                    <a:lnTo>
                      <a:pt x="465" y="604"/>
                    </a:lnTo>
                    <a:lnTo>
                      <a:pt x="465" y="605"/>
                    </a:lnTo>
                    <a:lnTo>
                      <a:pt x="465" y="606"/>
                    </a:lnTo>
                    <a:lnTo>
                      <a:pt x="465" y="607"/>
                    </a:lnTo>
                    <a:lnTo>
                      <a:pt x="465" y="607"/>
                    </a:lnTo>
                    <a:lnTo>
                      <a:pt x="465" y="606"/>
                    </a:lnTo>
                    <a:lnTo>
                      <a:pt x="465" y="605"/>
                    </a:lnTo>
                    <a:lnTo>
                      <a:pt x="466" y="604"/>
                    </a:lnTo>
                    <a:lnTo>
                      <a:pt x="466" y="602"/>
                    </a:lnTo>
                    <a:lnTo>
                      <a:pt x="466" y="601"/>
                    </a:lnTo>
                    <a:lnTo>
                      <a:pt x="466" y="601"/>
                    </a:lnTo>
                    <a:lnTo>
                      <a:pt x="466" y="602"/>
                    </a:lnTo>
                    <a:lnTo>
                      <a:pt x="466" y="603"/>
                    </a:lnTo>
                    <a:lnTo>
                      <a:pt x="466" y="604"/>
                    </a:lnTo>
                    <a:lnTo>
                      <a:pt x="466" y="605"/>
                    </a:lnTo>
                    <a:lnTo>
                      <a:pt x="466" y="604"/>
                    </a:lnTo>
                    <a:lnTo>
                      <a:pt x="466" y="604"/>
                    </a:lnTo>
                    <a:lnTo>
                      <a:pt x="466" y="603"/>
                    </a:lnTo>
                    <a:lnTo>
                      <a:pt x="466" y="603"/>
                    </a:lnTo>
                    <a:lnTo>
                      <a:pt x="466" y="604"/>
                    </a:lnTo>
                    <a:lnTo>
                      <a:pt x="466" y="605"/>
                    </a:lnTo>
                    <a:lnTo>
                      <a:pt x="466" y="605"/>
                    </a:lnTo>
                    <a:lnTo>
                      <a:pt x="467" y="606"/>
                    </a:lnTo>
                    <a:lnTo>
                      <a:pt x="467" y="606"/>
                    </a:lnTo>
                    <a:lnTo>
                      <a:pt x="467" y="606"/>
                    </a:lnTo>
                    <a:lnTo>
                      <a:pt x="467" y="605"/>
                    </a:lnTo>
                    <a:lnTo>
                      <a:pt x="467" y="605"/>
                    </a:lnTo>
                    <a:lnTo>
                      <a:pt x="467" y="604"/>
                    </a:lnTo>
                    <a:lnTo>
                      <a:pt x="467" y="604"/>
                    </a:lnTo>
                    <a:lnTo>
                      <a:pt x="467" y="603"/>
                    </a:lnTo>
                    <a:lnTo>
                      <a:pt x="467" y="603"/>
                    </a:lnTo>
                    <a:lnTo>
                      <a:pt x="467" y="604"/>
                    </a:lnTo>
                    <a:lnTo>
                      <a:pt x="467" y="603"/>
                    </a:lnTo>
                    <a:lnTo>
                      <a:pt x="467" y="603"/>
                    </a:lnTo>
                    <a:lnTo>
                      <a:pt x="467" y="603"/>
                    </a:lnTo>
                    <a:lnTo>
                      <a:pt x="467" y="605"/>
                    </a:lnTo>
                    <a:lnTo>
                      <a:pt x="468" y="606"/>
                    </a:lnTo>
                    <a:lnTo>
                      <a:pt x="468" y="607"/>
                    </a:lnTo>
                    <a:lnTo>
                      <a:pt x="468" y="607"/>
                    </a:lnTo>
                    <a:lnTo>
                      <a:pt x="468" y="606"/>
                    </a:lnTo>
                    <a:lnTo>
                      <a:pt x="468" y="606"/>
                    </a:lnTo>
                    <a:lnTo>
                      <a:pt x="468" y="605"/>
                    </a:lnTo>
                    <a:lnTo>
                      <a:pt x="468" y="605"/>
                    </a:lnTo>
                    <a:lnTo>
                      <a:pt x="468" y="606"/>
                    </a:lnTo>
                    <a:lnTo>
                      <a:pt x="468" y="606"/>
                    </a:lnTo>
                    <a:lnTo>
                      <a:pt x="468" y="606"/>
                    </a:lnTo>
                    <a:lnTo>
                      <a:pt x="468" y="606"/>
                    </a:lnTo>
                    <a:lnTo>
                      <a:pt x="468" y="605"/>
                    </a:lnTo>
                    <a:lnTo>
                      <a:pt x="468" y="604"/>
                    </a:lnTo>
                    <a:lnTo>
                      <a:pt x="468" y="603"/>
                    </a:lnTo>
                    <a:lnTo>
                      <a:pt x="469" y="603"/>
                    </a:lnTo>
                    <a:lnTo>
                      <a:pt x="469" y="604"/>
                    </a:lnTo>
                    <a:lnTo>
                      <a:pt x="469" y="605"/>
                    </a:lnTo>
                    <a:lnTo>
                      <a:pt x="469" y="606"/>
                    </a:lnTo>
                    <a:lnTo>
                      <a:pt x="469" y="607"/>
                    </a:lnTo>
                    <a:lnTo>
                      <a:pt x="469" y="607"/>
                    </a:lnTo>
                    <a:lnTo>
                      <a:pt x="469" y="607"/>
                    </a:lnTo>
                    <a:lnTo>
                      <a:pt x="469" y="607"/>
                    </a:lnTo>
                    <a:lnTo>
                      <a:pt x="469" y="607"/>
                    </a:lnTo>
                    <a:lnTo>
                      <a:pt x="469" y="606"/>
                    </a:lnTo>
                    <a:lnTo>
                      <a:pt x="469" y="605"/>
                    </a:lnTo>
                    <a:lnTo>
                      <a:pt x="469" y="605"/>
                    </a:lnTo>
                    <a:lnTo>
                      <a:pt x="469" y="605"/>
                    </a:lnTo>
                    <a:lnTo>
                      <a:pt x="469" y="605"/>
                    </a:lnTo>
                    <a:lnTo>
                      <a:pt x="470" y="605"/>
                    </a:lnTo>
                    <a:lnTo>
                      <a:pt x="470" y="606"/>
                    </a:lnTo>
                    <a:lnTo>
                      <a:pt x="470" y="606"/>
                    </a:lnTo>
                    <a:lnTo>
                      <a:pt x="470" y="606"/>
                    </a:lnTo>
                    <a:lnTo>
                      <a:pt x="470" y="605"/>
                    </a:lnTo>
                    <a:lnTo>
                      <a:pt x="470" y="602"/>
                    </a:lnTo>
                    <a:lnTo>
                      <a:pt x="470" y="600"/>
                    </a:lnTo>
                    <a:lnTo>
                      <a:pt x="470" y="598"/>
                    </a:lnTo>
                    <a:lnTo>
                      <a:pt x="470" y="598"/>
                    </a:lnTo>
                    <a:lnTo>
                      <a:pt x="470" y="600"/>
                    </a:lnTo>
                    <a:lnTo>
                      <a:pt x="470" y="602"/>
                    </a:lnTo>
                    <a:lnTo>
                      <a:pt x="470" y="604"/>
                    </a:lnTo>
                    <a:lnTo>
                      <a:pt x="470" y="605"/>
                    </a:lnTo>
                    <a:lnTo>
                      <a:pt x="470" y="605"/>
                    </a:lnTo>
                    <a:lnTo>
                      <a:pt x="470" y="603"/>
                    </a:lnTo>
                    <a:lnTo>
                      <a:pt x="471" y="602"/>
                    </a:lnTo>
                    <a:lnTo>
                      <a:pt x="471" y="600"/>
                    </a:lnTo>
                    <a:lnTo>
                      <a:pt x="471" y="599"/>
                    </a:lnTo>
                    <a:lnTo>
                      <a:pt x="471" y="598"/>
                    </a:lnTo>
                    <a:lnTo>
                      <a:pt x="471" y="598"/>
                    </a:lnTo>
                    <a:lnTo>
                      <a:pt x="471" y="599"/>
                    </a:lnTo>
                    <a:lnTo>
                      <a:pt x="471" y="599"/>
                    </a:lnTo>
                    <a:lnTo>
                      <a:pt x="471" y="599"/>
                    </a:lnTo>
                    <a:lnTo>
                      <a:pt x="471" y="598"/>
                    </a:lnTo>
                    <a:lnTo>
                      <a:pt x="471" y="599"/>
                    </a:lnTo>
                    <a:lnTo>
                      <a:pt x="471" y="601"/>
                    </a:lnTo>
                    <a:lnTo>
                      <a:pt x="471" y="603"/>
                    </a:lnTo>
                    <a:lnTo>
                      <a:pt x="471" y="603"/>
                    </a:lnTo>
                    <a:lnTo>
                      <a:pt x="471" y="603"/>
                    </a:lnTo>
                    <a:lnTo>
                      <a:pt x="472" y="603"/>
                    </a:lnTo>
                    <a:lnTo>
                      <a:pt x="472" y="603"/>
                    </a:lnTo>
                    <a:lnTo>
                      <a:pt x="472" y="604"/>
                    </a:lnTo>
                    <a:lnTo>
                      <a:pt x="472" y="605"/>
                    </a:lnTo>
                    <a:lnTo>
                      <a:pt x="472" y="605"/>
                    </a:lnTo>
                    <a:lnTo>
                      <a:pt x="472" y="604"/>
                    </a:lnTo>
                    <a:lnTo>
                      <a:pt x="472" y="603"/>
                    </a:lnTo>
                    <a:lnTo>
                      <a:pt x="472" y="603"/>
                    </a:lnTo>
                    <a:lnTo>
                      <a:pt x="472" y="603"/>
                    </a:lnTo>
                    <a:lnTo>
                      <a:pt x="472" y="603"/>
                    </a:lnTo>
                    <a:lnTo>
                      <a:pt x="472" y="604"/>
                    </a:lnTo>
                    <a:lnTo>
                      <a:pt x="472" y="604"/>
                    </a:lnTo>
                    <a:lnTo>
                      <a:pt x="472" y="604"/>
                    </a:lnTo>
                    <a:lnTo>
                      <a:pt x="472" y="604"/>
                    </a:lnTo>
                    <a:lnTo>
                      <a:pt x="473" y="604"/>
                    </a:lnTo>
                    <a:lnTo>
                      <a:pt x="473" y="604"/>
                    </a:lnTo>
                    <a:lnTo>
                      <a:pt x="473" y="604"/>
                    </a:lnTo>
                    <a:lnTo>
                      <a:pt x="473" y="604"/>
                    </a:lnTo>
                    <a:lnTo>
                      <a:pt x="473" y="604"/>
                    </a:lnTo>
                    <a:lnTo>
                      <a:pt x="473" y="603"/>
                    </a:lnTo>
                    <a:lnTo>
                      <a:pt x="473" y="602"/>
                    </a:lnTo>
                    <a:lnTo>
                      <a:pt x="473" y="602"/>
                    </a:lnTo>
                    <a:lnTo>
                      <a:pt x="473" y="602"/>
                    </a:lnTo>
                    <a:lnTo>
                      <a:pt x="473" y="603"/>
                    </a:lnTo>
                    <a:lnTo>
                      <a:pt x="473" y="603"/>
                    </a:lnTo>
                    <a:lnTo>
                      <a:pt x="473" y="604"/>
                    </a:lnTo>
                    <a:lnTo>
                      <a:pt x="473" y="605"/>
                    </a:lnTo>
                    <a:lnTo>
                      <a:pt x="473" y="604"/>
                    </a:lnTo>
                    <a:lnTo>
                      <a:pt x="474" y="603"/>
                    </a:lnTo>
                    <a:lnTo>
                      <a:pt x="474" y="602"/>
                    </a:lnTo>
                    <a:lnTo>
                      <a:pt x="474" y="601"/>
                    </a:lnTo>
                    <a:lnTo>
                      <a:pt x="474" y="601"/>
                    </a:lnTo>
                    <a:lnTo>
                      <a:pt x="474" y="602"/>
                    </a:lnTo>
                    <a:lnTo>
                      <a:pt x="474" y="604"/>
                    </a:lnTo>
                    <a:lnTo>
                      <a:pt x="474" y="604"/>
                    </a:lnTo>
                    <a:lnTo>
                      <a:pt x="474" y="604"/>
                    </a:lnTo>
                    <a:lnTo>
                      <a:pt x="474" y="603"/>
                    </a:lnTo>
                    <a:lnTo>
                      <a:pt x="474" y="601"/>
                    </a:lnTo>
                    <a:lnTo>
                      <a:pt x="474" y="600"/>
                    </a:lnTo>
                    <a:lnTo>
                      <a:pt x="474" y="600"/>
                    </a:lnTo>
                    <a:lnTo>
                      <a:pt x="474" y="600"/>
                    </a:lnTo>
                    <a:lnTo>
                      <a:pt x="474" y="602"/>
                    </a:lnTo>
                    <a:lnTo>
                      <a:pt x="475" y="603"/>
                    </a:lnTo>
                    <a:lnTo>
                      <a:pt x="475" y="604"/>
                    </a:lnTo>
                    <a:lnTo>
                      <a:pt x="475" y="605"/>
                    </a:lnTo>
                    <a:lnTo>
                      <a:pt x="475" y="606"/>
                    </a:lnTo>
                    <a:lnTo>
                      <a:pt x="475" y="606"/>
                    </a:lnTo>
                    <a:lnTo>
                      <a:pt x="475" y="606"/>
                    </a:lnTo>
                    <a:lnTo>
                      <a:pt x="475" y="606"/>
                    </a:lnTo>
                    <a:lnTo>
                      <a:pt x="475" y="606"/>
                    </a:lnTo>
                    <a:lnTo>
                      <a:pt x="475" y="607"/>
                    </a:lnTo>
                    <a:lnTo>
                      <a:pt x="475" y="607"/>
                    </a:lnTo>
                    <a:lnTo>
                      <a:pt x="475" y="607"/>
                    </a:lnTo>
                    <a:lnTo>
                      <a:pt x="475" y="607"/>
                    </a:lnTo>
                    <a:lnTo>
                      <a:pt x="475" y="607"/>
                    </a:lnTo>
                    <a:lnTo>
                      <a:pt x="475" y="606"/>
                    </a:lnTo>
                    <a:lnTo>
                      <a:pt x="476" y="605"/>
                    </a:lnTo>
                    <a:lnTo>
                      <a:pt x="476" y="603"/>
                    </a:lnTo>
                    <a:lnTo>
                      <a:pt x="476" y="602"/>
                    </a:lnTo>
                    <a:lnTo>
                      <a:pt x="476" y="602"/>
                    </a:lnTo>
                    <a:lnTo>
                      <a:pt x="476" y="603"/>
                    </a:lnTo>
                    <a:lnTo>
                      <a:pt x="476" y="605"/>
                    </a:lnTo>
                    <a:lnTo>
                      <a:pt x="476" y="606"/>
                    </a:lnTo>
                    <a:lnTo>
                      <a:pt x="476" y="607"/>
                    </a:lnTo>
                    <a:lnTo>
                      <a:pt x="476" y="607"/>
                    </a:lnTo>
                    <a:lnTo>
                      <a:pt x="476" y="606"/>
                    </a:lnTo>
                    <a:lnTo>
                      <a:pt x="476" y="605"/>
                    </a:lnTo>
                    <a:lnTo>
                      <a:pt x="476" y="604"/>
                    </a:lnTo>
                    <a:lnTo>
                      <a:pt x="476" y="603"/>
                    </a:lnTo>
                    <a:lnTo>
                      <a:pt x="476" y="602"/>
                    </a:lnTo>
                    <a:lnTo>
                      <a:pt x="477" y="601"/>
                    </a:lnTo>
                    <a:lnTo>
                      <a:pt x="477" y="601"/>
                    </a:lnTo>
                    <a:lnTo>
                      <a:pt x="477" y="602"/>
                    </a:lnTo>
                    <a:lnTo>
                      <a:pt x="477" y="603"/>
                    </a:lnTo>
                    <a:lnTo>
                      <a:pt x="477" y="605"/>
                    </a:lnTo>
                    <a:lnTo>
                      <a:pt x="477" y="606"/>
                    </a:lnTo>
                    <a:lnTo>
                      <a:pt x="477" y="607"/>
                    </a:lnTo>
                    <a:lnTo>
                      <a:pt x="477" y="607"/>
                    </a:lnTo>
                    <a:lnTo>
                      <a:pt x="477" y="607"/>
                    </a:lnTo>
                    <a:lnTo>
                      <a:pt x="477" y="606"/>
                    </a:lnTo>
                    <a:lnTo>
                      <a:pt x="477" y="606"/>
                    </a:lnTo>
                    <a:lnTo>
                      <a:pt x="477" y="606"/>
                    </a:lnTo>
                    <a:lnTo>
                      <a:pt x="477" y="606"/>
                    </a:lnTo>
                    <a:lnTo>
                      <a:pt x="477" y="606"/>
                    </a:lnTo>
                    <a:lnTo>
                      <a:pt x="477" y="605"/>
                    </a:lnTo>
                    <a:lnTo>
                      <a:pt x="478" y="603"/>
                    </a:lnTo>
                    <a:lnTo>
                      <a:pt x="478" y="602"/>
                    </a:lnTo>
                    <a:lnTo>
                      <a:pt x="478" y="602"/>
                    </a:lnTo>
                    <a:lnTo>
                      <a:pt x="478" y="602"/>
                    </a:lnTo>
                    <a:lnTo>
                      <a:pt x="478" y="603"/>
                    </a:lnTo>
                    <a:lnTo>
                      <a:pt x="478" y="603"/>
                    </a:lnTo>
                    <a:lnTo>
                      <a:pt x="478" y="603"/>
                    </a:lnTo>
                    <a:lnTo>
                      <a:pt x="478" y="604"/>
                    </a:lnTo>
                    <a:lnTo>
                      <a:pt x="478" y="605"/>
                    </a:lnTo>
                    <a:lnTo>
                      <a:pt x="478" y="605"/>
                    </a:lnTo>
                    <a:lnTo>
                      <a:pt x="478" y="606"/>
                    </a:lnTo>
                    <a:lnTo>
                      <a:pt x="478" y="605"/>
                    </a:lnTo>
                    <a:lnTo>
                      <a:pt x="478" y="604"/>
                    </a:lnTo>
                    <a:lnTo>
                      <a:pt x="478" y="604"/>
                    </a:lnTo>
                    <a:lnTo>
                      <a:pt x="479" y="604"/>
                    </a:lnTo>
                    <a:lnTo>
                      <a:pt x="479" y="603"/>
                    </a:lnTo>
                    <a:lnTo>
                      <a:pt x="479" y="602"/>
                    </a:lnTo>
                    <a:lnTo>
                      <a:pt x="479" y="601"/>
                    </a:lnTo>
                    <a:lnTo>
                      <a:pt x="479" y="600"/>
                    </a:lnTo>
                    <a:lnTo>
                      <a:pt x="479" y="601"/>
                    </a:lnTo>
                    <a:lnTo>
                      <a:pt x="479" y="603"/>
                    </a:lnTo>
                    <a:lnTo>
                      <a:pt x="479" y="605"/>
                    </a:lnTo>
                    <a:lnTo>
                      <a:pt x="479" y="606"/>
                    </a:lnTo>
                    <a:lnTo>
                      <a:pt x="479" y="607"/>
                    </a:lnTo>
                    <a:lnTo>
                      <a:pt x="479" y="607"/>
                    </a:lnTo>
                    <a:lnTo>
                      <a:pt x="479" y="606"/>
                    </a:lnTo>
                    <a:lnTo>
                      <a:pt x="479" y="606"/>
                    </a:lnTo>
                    <a:lnTo>
                      <a:pt x="479" y="606"/>
                    </a:lnTo>
                    <a:lnTo>
                      <a:pt x="480" y="605"/>
                    </a:lnTo>
                    <a:lnTo>
                      <a:pt x="480" y="604"/>
                    </a:lnTo>
                    <a:lnTo>
                      <a:pt x="480" y="603"/>
                    </a:lnTo>
                    <a:lnTo>
                      <a:pt x="480" y="604"/>
                    </a:lnTo>
                    <a:lnTo>
                      <a:pt x="480" y="605"/>
                    </a:lnTo>
                    <a:lnTo>
                      <a:pt x="480" y="605"/>
                    </a:lnTo>
                    <a:lnTo>
                      <a:pt x="480" y="605"/>
                    </a:lnTo>
                    <a:lnTo>
                      <a:pt x="480" y="605"/>
                    </a:lnTo>
                    <a:lnTo>
                      <a:pt x="480" y="604"/>
                    </a:lnTo>
                    <a:lnTo>
                      <a:pt x="480" y="604"/>
                    </a:lnTo>
                    <a:lnTo>
                      <a:pt x="480" y="603"/>
                    </a:lnTo>
                    <a:lnTo>
                      <a:pt x="480" y="603"/>
                    </a:lnTo>
                    <a:lnTo>
                      <a:pt x="480" y="604"/>
                    </a:lnTo>
                    <a:lnTo>
                      <a:pt x="480" y="604"/>
                    </a:lnTo>
                    <a:lnTo>
                      <a:pt x="481" y="604"/>
                    </a:lnTo>
                    <a:lnTo>
                      <a:pt x="481" y="604"/>
                    </a:lnTo>
                    <a:lnTo>
                      <a:pt x="481" y="605"/>
                    </a:lnTo>
                    <a:lnTo>
                      <a:pt x="481" y="605"/>
                    </a:lnTo>
                    <a:lnTo>
                      <a:pt x="481" y="605"/>
                    </a:lnTo>
                    <a:lnTo>
                      <a:pt x="481" y="606"/>
                    </a:lnTo>
                    <a:lnTo>
                      <a:pt x="481" y="605"/>
                    </a:lnTo>
                    <a:lnTo>
                      <a:pt x="481" y="605"/>
                    </a:lnTo>
                    <a:lnTo>
                      <a:pt x="481" y="605"/>
                    </a:lnTo>
                    <a:lnTo>
                      <a:pt x="481" y="605"/>
                    </a:lnTo>
                    <a:lnTo>
                      <a:pt x="481" y="603"/>
                    </a:lnTo>
                    <a:lnTo>
                      <a:pt x="481" y="600"/>
                    </a:lnTo>
                    <a:lnTo>
                      <a:pt x="481" y="598"/>
                    </a:lnTo>
                    <a:lnTo>
                      <a:pt x="481" y="599"/>
                    </a:lnTo>
                    <a:lnTo>
                      <a:pt x="481" y="601"/>
                    </a:lnTo>
                    <a:lnTo>
                      <a:pt x="482" y="603"/>
                    </a:lnTo>
                    <a:lnTo>
                      <a:pt x="482" y="604"/>
                    </a:lnTo>
                    <a:lnTo>
                      <a:pt x="482" y="603"/>
                    </a:lnTo>
                    <a:lnTo>
                      <a:pt x="482" y="603"/>
                    </a:lnTo>
                    <a:lnTo>
                      <a:pt x="482" y="603"/>
                    </a:lnTo>
                    <a:lnTo>
                      <a:pt x="482" y="604"/>
                    </a:lnTo>
                    <a:lnTo>
                      <a:pt x="482" y="605"/>
                    </a:lnTo>
                    <a:lnTo>
                      <a:pt x="482" y="605"/>
                    </a:lnTo>
                    <a:lnTo>
                      <a:pt x="482" y="605"/>
                    </a:lnTo>
                    <a:lnTo>
                      <a:pt x="482" y="606"/>
                    </a:lnTo>
                    <a:lnTo>
                      <a:pt x="482" y="606"/>
                    </a:lnTo>
                    <a:lnTo>
                      <a:pt x="482" y="607"/>
                    </a:lnTo>
                    <a:lnTo>
                      <a:pt x="482" y="607"/>
                    </a:lnTo>
                    <a:lnTo>
                      <a:pt x="482" y="607"/>
                    </a:lnTo>
                    <a:lnTo>
                      <a:pt x="483" y="607"/>
                    </a:lnTo>
                    <a:lnTo>
                      <a:pt x="483" y="606"/>
                    </a:lnTo>
                    <a:lnTo>
                      <a:pt x="483" y="605"/>
                    </a:lnTo>
                    <a:lnTo>
                      <a:pt x="483" y="605"/>
                    </a:lnTo>
                    <a:lnTo>
                      <a:pt x="483" y="605"/>
                    </a:lnTo>
                    <a:lnTo>
                      <a:pt x="483" y="604"/>
                    </a:lnTo>
                    <a:lnTo>
                      <a:pt x="483" y="604"/>
                    </a:lnTo>
                    <a:lnTo>
                      <a:pt x="483" y="604"/>
                    </a:lnTo>
                    <a:lnTo>
                      <a:pt x="483" y="604"/>
                    </a:lnTo>
                    <a:lnTo>
                      <a:pt x="483" y="604"/>
                    </a:lnTo>
                    <a:lnTo>
                      <a:pt x="483" y="605"/>
                    </a:lnTo>
                    <a:lnTo>
                      <a:pt x="483" y="605"/>
                    </a:lnTo>
                    <a:lnTo>
                      <a:pt x="483" y="605"/>
                    </a:lnTo>
                    <a:lnTo>
                      <a:pt x="483" y="606"/>
                    </a:lnTo>
                    <a:lnTo>
                      <a:pt x="484" y="606"/>
                    </a:lnTo>
                    <a:lnTo>
                      <a:pt x="484" y="607"/>
                    </a:lnTo>
                    <a:lnTo>
                      <a:pt x="484" y="606"/>
                    </a:lnTo>
                    <a:lnTo>
                      <a:pt x="484" y="605"/>
                    </a:lnTo>
                    <a:lnTo>
                      <a:pt x="484" y="604"/>
                    </a:lnTo>
                    <a:lnTo>
                      <a:pt x="484" y="604"/>
                    </a:lnTo>
                    <a:lnTo>
                      <a:pt x="484" y="604"/>
                    </a:lnTo>
                    <a:lnTo>
                      <a:pt x="484" y="605"/>
                    </a:lnTo>
                    <a:lnTo>
                      <a:pt x="484" y="605"/>
                    </a:lnTo>
                    <a:lnTo>
                      <a:pt x="484" y="604"/>
                    </a:lnTo>
                    <a:lnTo>
                      <a:pt x="484" y="604"/>
                    </a:lnTo>
                    <a:lnTo>
                      <a:pt x="484" y="603"/>
                    </a:lnTo>
                    <a:lnTo>
                      <a:pt x="484" y="603"/>
                    </a:lnTo>
                    <a:lnTo>
                      <a:pt x="484" y="603"/>
                    </a:lnTo>
                    <a:lnTo>
                      <a:pt x="485" y="602"/>
                    </a:lnTo>
                    <a:lnTo>
                      <a:pt x="485" y="603"/>
                    </a:lnTo>
                    <a:lnTo>
                      <a:pt x="485" y="603"/>
                    </a:lnTo>
                    <a:lnTo>
                      <a:pt x="485" y="604"/>
                    </a:lnTo>
                    <a:lnTo>
                      <a:pt x="485" y="604"/>
                    </a:lnTo>
                    <a:lnTo>
                      <a:pt x="485" y="604"/>
                    </a:lnTo>
                    <a:lnTo>
                      <a:pt x="485" y="603"/>
                    </a:lnTo>
                    <a:lnTo>
                      <a:pt x="485" y="602"/>
                    </a:lnTo>
                    <a:lnTo>
                      <a:pt x="485" y="600"/>
                    </a:lnTo>
                    <a:lnTo>
                      <a:pt x="485" y="597"/>
                    </a:lnTo>
                    <a:lnTo>
                      <a:pt x="485" y="596"/>
                    </a:lnTo>
                    <a:lnTo>
                      <a:pt x="485" y="598"/>
                    </a:lnTo>
                    <a:lnTo>
                      <a:pt x="485" y="600"/>
                    </a:lnTo>
                    <a:lnTo>
                      <a:pt x="485" y="602"/>
                    </a:lnTo>
                    <a:lnTo>
                      <a:pt x="486" y="603"/>
                    </a:lnTo>
                    <a:lnTo>
                      <a:pt x="486" y="602"/>
                    </a:lnTo>
                    <a:lnTo>
                      <a:pt x="486" y="601"/>
                    </a:lnTo>
                    <a:lnTo>
                      <a:pt x="486" y="600"/>
                    </a:lnTo>
                    <a:lnTo>
                      <a:pt x="486" y="601"/>
                    </a:lnTo>
                    <a:lnTo>
                      <a:pt x="486" y="603"/>
                    </a:lnTo>
                    <a:lnTo>
                      <a:pt x="486" y="604"/>
                    </a:lnTo>
                    <a:lnTo>
                      <a:pt x="486" y="604"/>
                    </a:lnTo>
                    <a:lnTo>
                      <a:pt x="486" y="604"/>
                    </a:lnTo>
                    <a:lnTo>
                      <a:pt x="486" y="604"/>
                    </a:lnTo>
                    <a:lnTo>
                      <a:pt x="486" y="604"/>
                    </a:lnTo>
                    <a:lnTo>
                      <a:pt x="486" y="604"/>
                    </a:lnTo>
                    <a:lnTo>
                      <a:pt x="486" y="604"/>
                    </a:lnTo>
                    <a:lnTo>
                      <a:pt x="486" y="605"/>
                    </a:lnTo>
                    <a:lnTo>
                      <a:pt x="487" y="605"/>
                    </a:lnTo>
                    <a:lnTo>
                      <a:pt x="487" y="604"/>
                    </a:lnTo>
                    <a:lnTo>
                      <a:pt x="487" y="602"/>
                    </a:lnTo>
                    <a:lnTo>
                      <a:pt x="487" y="600"/>
                    </a:lnTo>
                    <a:lnTo>
                      <a:pt x="487" y="600"/>
                    </a:lnTo>
                    <a:lnTo>
                      <a:pt x="487" y="602"/>
                    </a:lnTo>
                    <a:lnTo>
                      <a:pt x="487" y="604"/>
                    </a:lnTo>
                    <a:lnTo>
                      <a:pt x="487" y="605"/>
                    </a:lnTo>
                    <a:lnTo>
                      <a:pt x="487" y="605"/>
                    </a:lnTo>
                    <a:lnTo>
                      <a:pt x="487" y="606"/>
                    </a:lnTo>
                    <a:lnTo>
                      <a:pt x="487" y="606"/>
                    </a:lnTo>
                    <a:lnTo>
                      <a:pt x="487" y="607"/>
                    </a:lnTo>
                    <a:lnTo>
                      <a:pt x="487" y="607"/>
                    </a:lnTo>
                    <a:lnTo>
                      <a:pt x="487" y="606"/>
                    </a:lnTo>
                    <a:lnTo>
                      <a:pt x="487" y="606"/>
                    </a:lnTo>
                    <a:lnTo>
                      <a:pt x="488" y="605"/>
                    </a:lnTo>
                    <a:lnTo>
                      <a:pt x="488" y="605"/>
                    </a:lnTo>
                    <a:lnTo>
                      <a:pt x="488" y="605"/>
                    </a:lnTo>
                    <a:lnTo>
                      <a:pt x="488" y="605"/>
                    </a:lnTo>
                    <a:lnTo>
                      <a:pt x="488" y="604"/>
                    </a:lnTo>
                    <a:lnTo>
                      <a:pt x="488" y="602"/>
                    </a:lnTo>
                    <a:lnTo>
                      <a:pt x="488" y="602"/>
                    </a:lnTo>
                    <a:lnTo>
                      <a:pt x="488" y="602"/>
                    </a:lnTo>
                    <a:lnTo>
                      <a:pt x="488" y="602"/>
                    </a:lnTo>
                    <a:lnTo>
                      <a:pt x="488" y="602"/>
                    </a:lnTo>
                    <a:lnTo>
                      <a:pt x="488" y="603"/>
                    </a:lnTo>
                    <a:lnTo>
                      <a:pt x="488" y="603"/>
                    </a:lnTo>
                    <a:lnTo>
                      <a:pt x="488" y="604"/>
                    </a:lnTo>
                    <a:lnTo>
                      <a:pt x="488" y="605"/>
                    </a:lnTo>
                    <a:lnTo>
                      <a:pt x="489" y="606"/>
                    </a:lnTo>
                    <a:lnTo>
                      <a:pt x="489" y="607"/>
                    </a:lnTo>
                    <a:lnTo>
                      <a:pt x="489" y="607"/>
                    </a:lnTo>
                    <a:lnTo>
                      <a:pt x="489" y="607"/>
                    </a:lnTo>
                    <a:lnTo>
                      <a:pt x="489" y="607"/>
                    </a:lnTo>
                    <a:lnTo>
                      <a:pt x="489" y="607"/>
                    </a:lnTo>
                    <a:lnTo>
                      <a:pt x="489" y="606"/>
                    </a:lnTo>
                    <a:lnTo>
                      <a:pt x="489" y="604"/>
                    </a:lnTo>
                    <a:lnTo>
                      <a:pt x="489" y="603"/>
                    </a:lnTo>
                    <a:lnTo>
                      <a:pt x="489" y="602"/>
                    </a:lnTo>
                    <a:lnTo>
                      <a:pt x="489" y="603"/>
                    </a:lnTo>
                    <a:lnTo>
                      <a:pt x="489" y="603"/>
                    </a:lnTo>
                    <a:lnTo>
                      <a:pt x="489" y="604"/>
                    </a:lnTo>
                    <a:lnTo>
                      <a:pt x="489" y="604"/>
                    </a:lnTo>
                    <a:lnTo>
                      <a:pt x="490" y="605"/>
                    </a:lnTo>
                    <a:lnTo>
                      <a:pt x="490" y="605"/>
                    </a:lnTo>
                    <a:lnTo>
                      <a:pt x="490" y="606"/>
                    </a:lnTo>
                    <a:lnTo>
                      <a:pt x="490" y="607"/>
                    </a:lnTo>
                    <a:lnTo>
                      <a:pt x="490" y="607"/>
                    </a:lnTo>
                    <a:lnTo>
                      <a:pt x="490" y="607"/>
                    </a:lnTo>
                    <a:lnTo>
                      <a:pt x="490" y="606"/>
                    </a:lnTo>
                    <a:lnTo>
                      <a:pt x="490" y="606"/>
                    </a:lnTo>
                    <a:lnTo>
                      <a:pt x="490" y="606"/>
                    </a:lnTo>
                    <a:lnTo>
                      <a:pt x="490" y="607"/>
                    </a:lnTo>
                    <a:lnTo>
                      <a:pt x="490" y="607"/>
                    </a:lnTo>
                    <a:lnTo>
                      <a:pt x="490" y="607"/>
                    </a:lnTo>
                    <a:lnTo>
                      <a:pt x="490" y="607"/>
                    </a:lnTo>
                    <a:lnTo>
                      <a:pt x="490" y="607"/>
                    </a:lnTo>
                    <a:lnTo>
                      <a:pt x="491" y="607"/>
                    </a:lnTo>
                    <a:lnTo>
                      <a:pt x="491" y="607"/>
                    </a:lnTo>
                    <a:lnTo>
                      <a:pt x="491" y="606"/>
                    </a:lnTo>
                    <a:lnTo>
                      <a:pt x="491" y="606"/>
                    </a:lnTo>
                    <a:lnTo>
                      <a:pt x="491" y="606"/>
                    </a:lnTo>
                    <a:lnTo>
                      <a:pt x="491" y="607"/>
                    </a:lnTo>
                    <a:lnTo>
                      <a:pt x="491" y="607"/>
                    </a:lnTo>
                    <a:lnTo>
                      <a:pt x="491" y="606"/>
                    </a:lnTo>
                    <a:lnTo>
                      <a:pt x="491" y="606"/>
                    </a:lnTo>
                    <a:lnTo>
                      <a:pt x="491" y="606"/>
                    </a:lnTo>
                    <a:lnTo>
                      <a:pt x="491" y="605"/>
                    </a:lnTo>
                    <a:lnTo>
                      <a:pt x="491" y="605"/>
                    </a:lnTo>
                    <a:lnTo>
                      <a:pt x="491" y="605"/>
                    </a:lnTo>
                    <a:lnTo>
                      <a:pt x="491" y="606"/>
                    </a:lnTo>
                    <a:lnTo>
                      <a:pt x="492" y="606"/>
                    </a:lnTo>
                    <a:lnTo>
                      <a:pt x="492" y="606"/>
                    </a:lnTo>
                    <a:lnTo>
                      <a:pt x="492" y="606"/>
                    </a:lnTo>
                    <a:lnTo>
                      <a:pt x="492" y="606"/>
                    </a:lnTo>
                    <a:lnTo>
                      <a:pt x="492" y="605"/>
                    </a:lnTo>
                    <a:lnTo>
                      <a:pt x="492" y="604"/>
                    </a:lnTo>
                    <a:lnTo>
                      <a:pt x="492" y="602"/>
                    </a:lnTo>
                    <a:lnTo>
                      <a:pt x="492" y="601"/>
                    </a:lnTo>
                    <a:lnTo>
                      <a:pt x="492" y="601"/>
                    </a:lnTo>
                    <a:lnTo>
                      <a:pt x="492" y="601"/>
                    </a:lnTo>
                    <a:lnTo>
                      <a:pt x="492" y="601"/>
                    </a:lnTo>
                    <a:lnTo>
                      <a:pt x="492" y="601"/>
                    </a:lnTo>
                    <a:lnTo>
                      <a:pt x="492" y="602"/>
                    </a:lnTo>
                    <a:lnTo>
                      <a:pt x="492" y="602"/>
                    </a:lnTo>
                    <a:lnTo>
                      <a:pt x="493" y="604"/>
                    </a:lnTo>
                    <a:lnTo>
                      <a:pt x="493" y="605"/>
                    </a:lnTo>
                    <a:lnTo>
                      <a:pt x="493" y="606"/>
                    </a:lnTo>
                    <a:lnTo>
                      <a:pt x="493" y="605"/>
                    </a:lnTo>
                    <a:lnTo>
                      <a:pt x="493" y="604"/>
                    </a:lnTo>
                    <a:lnTo>
                      <a:pt x="493" y="603"/>
                    </a:lnTo>
                    <a:lnTo>
                      <a:pt x="493" y="604"/>
                    </a:lnTo>
                    <a:lnTo>
                      <a:pt x="493" y="605"/>
                    </a:lnTo>
                    <a:lnTo>
                      <a:pt x="493" y="606"/>
                    </a:lnTo>
                    <a:lnTo>
                      <a:pt x="493" y="606"/>
                    </a:lnTo>
                    <a:lnTo>
                      <a:pt x="493" y="606"/>
                    </a:lnTo>
                    <a:lnTo>
                      <a:pt x="493" y="606"/>
                    </a:lnTo>
                    <a:lnTo>
                      <a:pt x="493" y="607"/>
                    </a:lnTo>
                    <a:lnTo>
                      <a:pt x="493" y="607"/>
                    </a:lnTo>
                    <a:lnTo>
                      <a:pt x="493" y="606"/>
                    </a:lnTo>
                    <a:lnTo>
                      <a:pt x="494" y="605"/>
                    </a:lnTo>
                    <a:lnTo>
                      <a:pt x="494" y="605"/>
                    </a:lnTo>
                    <a:lnTo>
                      <a:pt x="494" y="604"/>
                    </a:lnTo>
                    <a:lnTo>
                      <a:pt x="494" y="604"/>
                    </a:lnTo>
                    <a:lnTo>
                      <a:pt x="494" y="603"/>
                    </a:lnTo>
                    <a:lnTo>
                      <a:pt x="494" y="602"/>
                    </a:lnTo>
                    <a:lnTo>
                      <a:pt x="494" y="602"/>
                    </a:lnTo>
                    <a:lnTo>
                      <a:pt x="494" y="603"/>
                    </a:lnTo>
                    <a:lnTo>
                      <a:pt x="494" y="603"/>
                    </a:lnTo>
                    <a:lnTo>
                      <a:pt x="494" y="602"/>
                    </a:lnTo>
                    <a:lnTo>
                      <a:pt x="494" y="600"/>
                    </a:lnTo>
                    <a:lnTo>
                      <a:pt x="494" y="598"/>
                    </a:lnTo>
                    <a:lnTo>
                      <a:pt x="494" y="596"/>
                    </a:lnTo>
                    <a:lnTo>
                      <a:pt x="494" y="597"/>
                    </a:lnTo>
                    <a:lnTo>
                      <a:pt x="495" y="600"/>
                    </a:lnTo>
                    <a:lnTo>
                      <a:pt x="495" y="603"/>
                    </a:lnTo>
                    <a:lnTo>
                      <a:pt x="495" y="606"/>
                    </a:lnTo>
                    <a:lnTo>
                      <a:pt x="495" y="607"/>
                    </a:lnTo>
                    <a:lnTo>
                      <a:pt x="495" y="607"/>
                    </a:lnTo>
                    <a:lnTo>
                      <a:pt x="495" y="606"/>
                    </a:lnTo>
                    <a:lnTo>
                      <a:pt x="495" y="604"/>
                    </a:lnTo>
                    <a:lnTo>
                      <a:pt x="495" y="603"/>
                    </a:lnTo>
                    <a:lnTo>
                      <a:pt x="495" y="602"/>
                    </a:lnTo>
                    <a:lnTo>
                      <a:pt x="495" y="602"/>
                    </a:lnTo>
                    <a:lnTo>
                      <a:pt x="495" y="602"/>
                    </a:lnTo>
                    <a:lnTo>
                      <a:pt x="495" y="601"/>
                    </a:lnTo>
                    <a:lnTo>
                      <a:pt x="495" y="602"/>
                    </a:lnTo>
                    <a:lnTo>
                      <a:pt x="495" y="603"/>
                    </a:lnTo>
                    <a:lnTo>
                      <a:pt x="496" y="603"/>
                    </a:lnTo>
                    <a:lnTo>
                      <a:pt x="496" y="604"/>
                    </a:lnTo>
                    <a:lnTo>
                      <a:pt x="496" y="604"/>
                    </a:lnTo>
                    <a:lnTo>
                      <a:pt x="496" y="604"/>
                    </a:lnTo>
                    <a:lnTo>
                      <a:pt x="496" y="604"/>
                    </a:lnTo>
                    <a:lnTo>
                      <a:pt x="496" y="604"/>
                    </a:lnTo>
                    <a:lnTo>
                      <a:pt x="496" y="604"/>
                    </a:lnTo>
                    <a:lnTo>
                      <a:pt x="496" y="605"/>
                    </a:lnTo>
                    <a:lnTo>
                      <a:pt x="496" y="605"/>
                    </a:lnTo>
                    <a:lnTo>
                      <a:pt x="496" y="605"/>
                    </a:lnTo>
                    <a:lnTo>
                      <a:pt x="496" y="604"/>
                    </a:lnTo>
                    <a:lnTo>
                      <a:pt x="496" y="602"/>
                    </a:lnTo>
                    <a:lnTo>
                      <a:pt x="496" y="601"/>
                    </a:lnTo>
                    <a:lnTo>
                      <a:pt x="496" y="601"/>
                    </a:lnTo>
                    <a:lnTo>
                      <a:pt x="497" y="600"/>
                    </a:lnTo>
                    <a:lnTo>
                      <a:pt x="497" y="601"/>
                    </a:lnTo>
                    <a:lnTo>
                      <a:pt x="497" y="601"/>
                    </a:lnTo>
                    <a:lnTo>
                      <a:pt x="497" y="602"/>
                    </a:lnTo>
                    <a:lnTo>
                      <a:pt x="497" y="603"/>
                    </a:lnTo>
                    <a:lnTo>
                      <a:pt x="497" y="604"/>
                    </a:lnTo>
                    <a:lnTo>
                      <a:pt x="497" y="604"/>
                    </a:lnTo>
                    <a:lnTo>
                      <a:pt x="497" y="605"/>
                    </a:lnTo>
                    <a:lnTo>
                      <a:pt x="497" y="606"/>
                    </a:lnTo>
                    <a:lnTo>
                      <a:pt x="497" y="606"/>
                    </a:lnTo>
                    <a:lnTo>
                      <a:pt x="497" y="606"/>
                    </a:lnTo>
                    <a:lnTo>
                      <a:pt x="497" y="606"/>
                    </a:lnTo>
                    <a:lnTo>
                      <a:pt x="497" y="606"/>
                    </a:lnTo>
                    <a:lnTo>
                      <a:pt x="497" y="606"/>
                    </a:lnTo>
                    <a:lnTo>
                      <a:pt x="497" y="606"/>
                    </a:lnTo>
                    <a:lnTo>
                      <a:pt x="498" y="606"/>
                    </a:lnTo>
                    <a:lnTo>
                      <a:pt x="498" y="605"/>
                    </a:lnTo>
                    <a:lnTo>
                      <a:pt x="498" y="604"/>
                    </a:lnTo>
                    <a:lnTo>
                      <a:pt x="498" y="603"/>
                    </a:lnTo>
                    <a:lnTo>
                      <a:pt x="498" y="603"/>
                    </a:lnTo>
                    <a:lnTo>
                      <a:pt x="498" y="603"/>
                    </a:lnTo>
                    <a:lnTo>
                      <a:pt x="498" y="602"/>
                    </a:lnTo>
                    <a:lnTo>
                      <a:pt x="498" y="601"/>
                    </a:lnTo>
                    <a:lnTo>
                      <a:pt x="498" y="600"/>
                    </a:lnTo>
                    <a:lnTo>
                      <a:pt x="498" y="599"/>
                    </a:lnTo>
                    <a:lnTo>
                      <a:pt x="498" y="598"/>
                    </a:lnTo>
                    <a:lnTo>
                      <a:pt x="498" y="599"/>
                    </a:lnTo>
                    <a:lnTo>
                      <a:pt x="498" y="601"/>
                    </a:lnTo>
                    <a:lnTo>
                      <a:pt x="498" y="603"/>
                    </a:lnTo>
                    <a:lnTo>
                      <a:pt x="499" y="604"/>
                    </a:lnTo>
                    <a:lnTo>
                      <a:pt x="499" y="603"/>
                    </a:lnTo>
                    <a:lnTo>
                      <a:pt x="499" y="602"/>
                    </a:lnTo>
                    <a:lnTo>
                      <a:pt x="499" y="602"/>
                    </a:lnTo>
                    <a:lnTo>
                      <a:pt x="499" y="603"/>
                    </a:lnTo>
                    <a:lnTo>
                      <a:pt x="499" y="604"/>
                    </a:lnTo>
                    <a:lnTo>
                      <a:pt x="499" y="605"/>
                    </a:lnTo>
                    <a:lnTo>
                      <a:pt x="499" y="606"/>
                    </a:lnTo>
                    <a:lnTo>
                      <a:pt x="499" y="606"/>
                    </a:lnTo>
                    <a:lnTo>
                      <a:pt x="499" y="605"/>
                    </a:lnTo>
                    <a:lnTo>
                      <a:pt x="499" y="604"/>
                    </a:lnTo>
                    <a:lnTo>
                      <a:pt x="499" y="603"/>
                    </a:lnTo>
                    <a:lnTo>
                      <a:pt x="499" y="603"/>
                    </a:lnTo>
                    <a:lnTo>
                      <a:pt x="499" y="603"/>
                    </a:lnTo>
                    <a:lnTo>
                      <a:pt x="500" y="603"/>
                    </a:lnTo>
                    <a:lnTo>
                      <a:pt x="500" y="602"/>
                    </a:lnTo>
                    <a:lnTo>
                      <a:pt x="500" y="600"/>
                    </a:lnTo>
                    <a:lnTo>
                      <a:pt x="500" y="600"/>
                    </a:lnTo>
                    <a:lnTo>
                      <a:pt x="500" y="601"/>
                    </a:lnTo>
                    <a:lnTo>
                      <a:pt x="500" y="603"/>
                    </a:lnTo>
                    <a:lnTo>
                      <a:pt x="500" y="605"/>
                    </a:lnTo>
                    <a:lnTo>
                      <a:pt x="500" y="606"/>
                    </a:lnTo>
                    <a:lnTo>
                      <a:pt x="500" y="606"/>
                    </a:lnTo>
                    <a:lnTo>
                      <a:pt x="500" y="605"/>
                    </a:lnTo>
                    <a:lnTo>
                      <a:pt x="500" y="604"/>
                    </a:lnTo>
                    <a:lnTo>
                      <a:pt x="500" y="602"/>
                    </a:lnTo>
                    <a:lnTo>
                      <a:pt x="500" y="600"/>
                    </a:lnTo>
                    <a:lnTo>
                      <a:pt x="500" y="599"/>
                    </a:lnTo>
                    <a:lnTo>
                      <a:pt x="501" y="601"/>
                    </a:lnTo>
                    <a:lnTo>
                      <a:pt x="501" y="603"/>
                    </a:lnTo>
                    <a:lnTo>
                      <a:pt x="501" y="604"/>
                    </a:lnTo>
                    <a:lnTo>
                      <a:pt x="501" y="605"/>
                    </a:lnTo>
                    <a:lnTo>
                      <a:pt x="501" y="605"/>
                    </a:lnTo>
                    <a:lnTo>
                      <a:pt x="501" y="605"/>
                    </a:lnTo>
                    <a:lnTo>
                      <a:pt x="501" y="606"/>
                    </a:lnTo>
                    <a:lnTo>
                      <a:pt x="501" y="607"/>
                    </a:lnTo>
                    <a:lnTo>
                      <a:pt x="501" y="607"/>
                    </a:lnTo>
                    <a:lnTo>
                      <a:pt x="501" y="607"/>
                    </a:lnTo>
                    <a:lnTo>
                      <a:pt x="501" y="607"/>
                    </a:lnTo>
                    <a:lnTo>
                      <a:pt x="501" y="607"/>
                    </a:lnTo>
                    <a:lnTo>
                      <a:pt x="501" y="607"/>
                    </a:lnTo>
                    <a:lnTo>
                      <a:pt x="501" y="607"/>
                    </a:lnTo>
                    <a:lnTo>
                      <a:pt x="502" y="607"/>
                    </a:lnTo>
                    <a:lnTo>
                      <a:pt x="502" y="607"/>
                    </a:lnTo>
                    <a:lnTo>
                      <a:pt x="502" y="606"/>
                    </a:lnTo>
                    <a:lnTo>
                      <a:pt x="502" y="606"/>
                    </a:lnTo>
                    <a:lnTo>
                      <a:pt x="502" y="605"/>
                    </a:lnTo>
                    <a:lnTo>
                      <a:pt x="502" y="604"/>
                    </a:lnTo>
                    <a:lnTo>
                      <a:pt x="502" y="603"/>
                    </a:lnTo>
                    <a:lnTo>
                      <a:pt x="502" y="603"/>
                    </a:lnTo>
                    <a:lnTo>
                      <a:pt x="502" y="604"/>
                    </a:lnTo>
                    <a:lnTo>
                      <a:pt x="502" y="604"/>
                    </a:lnTo>
                    <a:lnTo>
                      <a:pt x="502" y="604"/>
                    </a:lnTo>
                    <a:lnTo>
                      <a:pt x="502" y="603"/>
                    </a:lnTo>
                    <a:lnTo>
                      <a:pt x="502" y="603"/>
                    </a:lnTo>
                    <a:lnTo>
                      <a:pt x="502" y="604"/>
                    </a:lnTo>
                    <a:lnTo>
                      <a:pt x="503" y="604"/>
                    </a:lnTo>
                    <a:lnTo>
                      <a:pt x="503" y="604"/>
                    </a:lnTo>
                    <a:lnTo>
                      <a:pt x="503" y="604"/>
                    </a:lnTo>
                    <a:lnTo>
                      <a:pt x="503" y="604"/>
                    </a:lnTo>
                    <a:lnTo>
                      <a:pt x="503" y="605"/>
                    </a:lnTo>
                    <a:lnTo>
                      <a:pt x="503" y="605"/>
                    </a:lnTo>
                    <a:lnTo>
                      <a:pt x="503" y="606"/>
                    </a:lnTo>
                    <a:lnTo>
                      <a:pt x="503" y="607"/>
                    </a:lnTo>
                    <a:lnTo>
                      <a:pt x="503" y="607"/>
                    </a:lnTo>
                    <a:lnTo>
                      <a:pt x="503" y="606"/>
                    </a:lnTo>
                    <a:lnTo>
                      <a:pt x="503" y="606"/>
                    </a:lnTo>
                    <a:lnTo>
                      <a:pt x="503" y="605"/>
                    </a:lnTo>
                    <a:lnTo>
                      <a:pt x="503" y="606"/>
                    </a:lnTo>
                    <a:lnTo>
                      <a:pt x="503" y="606"/>
                    </a:lnTo>
                    <a:lnTo>
                      <a:pt x="504" y="607"/>
                    </a:lnTo>
                    <a:lnTo>
                      <a:pt x="504" y="607"/>
                    </a:lnTo>
                    <a:lnTo>
                      <a:pt x="504" y="607"/>
                    </a:lnTo>
                    <a:lnTo>
                      <a:pt x="504" y="607"/>
                    </a:lnTo>
                    <a:lnTo>
                      <a:pt x="504" y="607"/>
                    </a:lnTo>
                    <a:lnTo>
                      <a:pt x="504" y="606"/>
                    </a:lnTo>
                    <a:lnTo>
                      <a:pt x="504" y="605"/>
                    </a:lnTo>
                    <a:lnTo>
                      <a:pt x="504" y="604"/>
                    </a:lnTo>
                    <a:lnTo>
                      <a:pt x="504" y="604"/>
                    </a:lnTo>
                    <a:lnTo>
                      <a:pt x="504" y="605"/>
                    </a:lnTo>
                    <a:lnTo>
                      <a:pt x="504" y="605"/>
                    </a:lnTo>
                    <a:lnTo>
                      <a:pt x="504" y="606"/>
                    </a:lnTo>
                    <a:lnTo>
                      <a:pt x="504" y="605"/>
                    </a:lnTo>
                    <a:lnTo>
                      <a:pt x="504" y="605"/>
                    </a:lnTo>
                    <a:lnTo>
                      <a:pt x="504" y="606"/>
                    </a:lnTo>
                    <a:lnTo>
                      <a:pt x="505" y="606"/>
                    </a:lnTo>
                    <a:lnTo>
                      <a:pt x="505" y="606"/>
                    </a:lnTo>
                    <a:lnTo>
                      <a:pt x="505" y="606"/>
                    </a:lnTo>
                    <a:lnTo>
                      <a:pt x="505" y="606"/>
                    </a:lnTo>
                    <a:lnTo>
                      <a:pt x="505" y="605"/>
                    </a:lnTo>
                    <a:lnTo>
                      <a:pt x="505" y="605"/>
                    </a:lnTo>
                    <a:lnTo>
                      <a:pt x="505" y="606"/>
                    </a:lnTo>
                    <a:lnTo>
                      <a:pt x="505" y="606"/>
                    </a:lnTo>
                    <a:lnTo>
                      <a:pt x="505" y="605"/>
                    </a:lnTo>
                    <a:lnTo>
                      <a:pt x="505" y="605"/>
                    </a:lnTo>
                    <a:lnTo>
                      <a:pt x="505" y="603"/>
                    </a:lnTo>
                    <a:lnTo>
                      <a:pt x="505" y="602"/>
                    </a:lnTo>
                    <a:lnTo>
                      <a:pt x="505" y="603"/>
                    </a:lnTo>
                    <a:lnTo>
                      <a:pt x="505" y="604"/>
                    </a:lnTo>
                    <a:lnTo>
                      <a:pt x="506" y="606"/>
                    </a:lnTo>
                    <a:lnTo>
                      <a:pt x="506" y="607"/>
                    </a:lnTo>
                    <a:lnTo>
                      <a:pt x="506" y="607"/>
                    </a:lnTo>
                    <a:lnTo>
                      <a:pt x="506" y="606"/>
                    </a:lnTo>
                    <a:lnTo>
                      <a:pt x="506" y="605"/>
                    </a:lnTo>
                    <a:lnTo>
                      <a:pt x="506" y="603"/>
                    </a:lnTo>
                    <a:lnTo>
                      <a:pt x="506" y="602"/>
                    </a:lnTo>
                    <a:lnTo>
                      <a:pt x="506" y="602"/>
                    </a:lnTo>
                    <a:lnTo>
                      <a:pt x="506" y="603"/>
                    </a:lnTo>
                    <a:lnTo>
                      <a:pt x="506" y="604"/>
                    </a:lnTo>
                    <a:lnTo>
                      <a:pt x="506" y="604"/>
                    </a:lnTo>
                    <a:lnTo>
                      <a:pt x="506" y="604"/>
                    </a:lnTo>
                    <a:lnTo>
                      <a:pt x="506" y="604"/>
                    </a:lnTo>
                    <a:lnTo>
                      <a:pt x="506" y="604"/>
                    </a:lnTo>
                    <a:lnTo>
                      <a:pt x="507" y="605"/>
                    </a:lnTo>
                    <a:lnTo>
                      <a:pt x="507" y="605"/>
                    </a:lnTo>
                    <a:lnTo>
                      <a:pt x="507" y="606"/>
                    </a:lnTo>
                    <a:lnTo>
                      <a:pt x="507" y="606"/>
                    </a:lnTo>
                    <a:lnTo>
                      <a:pt x="507" y="606"/>
                    </a:lnTo>
                    <a:lnTo>
                      <a:pt x="507" y="606"/>
                    </a:lnTo>
                    <a:lnTo>
                      <a:pt x="507" y="604"/>
                    </a:lnTo>
                    <a:lnTo>
                      <a:pt x="507" y="603"/>
                    </a:lnTo>
                    <a:lnTo>
                      <a:pt x="507" y="601"/>
                    </a:lnTo>
                    <a:lnTo>
                      <a:pt x="507" y="601"/>
                    </a:lnTo>
                    <a:lnTo>
                      <a:pt x="507" y="602"/>
                    </a:lnTo>
                    <a:lnTo>
                      <a:pt x="507" y="604"/>
                    </a:lnTo>
                    <a:lnTo>
                      <a:pt x="507" y="606"/>
                    </a:lnTo>
                    <a:lnTo>
                      <a:pt x="507" y="607"/>
                    </a:lnTo>
                    <a:lnTo>
                      <a:pt x="508" y="607"/>
                    </a:lnTo>
                    <a:lnTo>
                      <a:pt x="508" y="606"/>
                    </a:lnTo>
                    <a:lnTo>
                      <a:pt x="508" y="605"/>
                    </a:lnTo>
                    <a:lnTo>
                      <a:pt x="508" y="605"/>
                    </a:lnTo>
                    <a:lnTo>
                      <a:pt x="508" y="604"/>
                    </a:lnTo>
                    <a:lnTo>
                      <a:pt x="508" y="604"/>
                    </a:lnTo>
                    <a:lnTo>
                      <a:pt x="508" y="604"/>
                    </a:lnTo>
                    <a:lnTo>
                      <a:pt x="508" y="605"/>
                    </a:lnTo>
                    <a:lnTo>
                      <a:pt x="508" y="605"/>
                    </a:lnTo>
                    <a:lnTo>
                      <a:pt x="508" y="606"/>
                    </a:lnTo>
                    <a:lnTo>
                      <a:pt x="508" y="606"/>
                    </a:lnTo>
                    <a:lnTo>
                      <a:pt x="508" y="605"/>
                    </a:lnTo>
                    <a:lnTo>
                      <a:pt x="508" y="605"/>
                    </a:lnTo>
                    <a:lnTo>
                      <a:pt x="508" y="604"/>
                    </a:lnTo>
                    <a:lnTo>
                      <a:pt x="508" y="605"/>
                    </a:lnTo>
                    <a:lnTo>
                      <a:pt x="509" y="606"/>
                    </a:lnTo>
                    <a:lnTo>
                      <a:pt x="509" y="607"/>
                    </a:lnTo>
                    <a:lnTo>
                      <a:pt x="509" y="607"/>
                    </a:lnTo>
                    <a:lnTo>
                      <a:pt x="509" y="606"/>
                    </a:lnTo>
                    <a:lnTo>
                      <a:pt x="509" y="604"/>
                    </a:lnTo>
                    <a:lnTo>
                      <a:pt x="509" y="603"/>
                    </a:lnTo>
                    <a:lnTo>
                      <a:pt x="509" y="603"/>
                    </a:lnTo>
                    <a:lnTo>
                      <a:pt x="509" y="604"/>
                    </a:lnTo>
                    <a:lnTo>
                      <a:pt x="509" y="605"/>
                    </a:lnTo>
                    <a:lnTo>
                      <a:pt x="509" y="606"/>
                    </a:lnTo>
                    <a:lnTo>
                      <a:pt x="509" y="606"/>
                    </a:lnTo>
                    <a:lnTo>
                      <a:pt x="509" y="606"/>
                    </a:lnTo>
                    <a:lnTo>
                      <a:pt x="509" y="606"/>
                    </a:lnTo>
                    <a:lnTo>
                      <a:pt x="509" y="606"/>
                    </a:lnTo>
                    <a:lnTo>
                      <a:pt x="510" y="606"/>
                    </a:lnTo>
                    <a:lnTo>
                      <a:pt x="510" y="606"/>
                    </a:lnTo>
                    <a:lnTo>
                      <a:pt x="510" y="605"/>
                    </a:lnTo>
                    <a:lnTo>
                      <a:pt x="510" y="604"/>
                    </a:lnTo>
                    <a:lnTo>
                      <a:pt x="510" y="604"/>
                    </a:lnTo>
                    <a:lnTo>
                      <a:pt x="510" y="605"/>
                    </a:lnTo>
                    <a:lnTo>
                      <a:pt x="510" y="605"/>
                    </a:lnTo>
                    <a:lnTo>
                      <a:pt x="510" y="606"/>
                    </a:lnTo>
                    <a:lnTo>
                      <a:pt x="510" y="606"/>
                    </a:lnTo>
                    <a:lnTo>
                      <a:pt x="510" y="606"/>
                    </a:lnTo>
                    <a:lnTo>
                      <a:pt x="510" y="606"/>
                    </a:lnTo>
                    <a:lnTo>
                      <a:pt x="510" y="606"/>
                    </a:lnTo>
                    <a:lnTo>
                      <a:pt x="510" y="604"/>
                    </a:lnTo>
                    <a:lnTo>
                      <a:pt x="510" y="602"/>
                    </a:lnTo>
                    <a:lnTo>
                      <a:pt x="511" y="602"/>
                    </a:lnTo>
                    <a:lnTo>
                      <a:pt x="511" y="602"/>
                    </a:lnTo>
                    <a:lnTo>
                      <a:pt x="511" y="603"/>
                    </a:lnTo>
                    <a:lnTo>
                      <a:pt x="511" y="604"/>
                    </a:lnTo>
                    <a:lnTo>
                      <a:pt x="511" y="605"/>
                    </a:lnTo>
                    <a:lnTo>
                      <a:pt x="511" y="605"/>
                    </a:lnTo>
                    <a:lnTo>
                      <a:pt x="511" y="605"/>
                    </a:lnTo>
                    <a:lnTo>
                      <a:pt x="511" y="606"/>
                    </a:lnTo>
                    <a:lnTo>
                      <a:pt x="511" y="606"/>
                    </a:lnTo>
                    <a:lnTo>
                      <a:pt x="511" y="607"/>
                    </a:lnTo>
                    <a:lnTo>
                      <a:pt x="511" y="607"/>
                    </a:lnTo>
                    <a:lnTo>
                      <a:pt x="511" y="607"/>
                    </a:lnTo>
                    <a:lnTo>
                      <a:pt x="511" y="606"/>
                    </a:lnTo>
                    <a:lnTo>
                      <a:pt x="511" y="605"/>
                    </a:lnTo>
                    <a:lnTo>
                      <a:pt x="512" y="604"/>
                    </a:lnTo>
                    <a:lnTo>
                      <a:pt x="512" y="603"/>
                    </a:lnTo>
                    <a:lnTo>
                      <a:pt x="512" y="603"/>
                    </a:lnTo>
                    <a:lnTo>
                      <a:pt x="512" y="604"/>
                    </a:lnTo>
                    <a:lnTo>
                      <a:pt x="512" y="605"/>
                    </a:lnTo>
                    <a:lnTo>
                      <a:pt x="512" y="605"/>
                    </a:lnTo>
                    <a:lnTo>
                      <a:pt x="512" y="605"/>
                    </a:lnTo>
                    <a:lnTo>
                      <a:pt x="512" y="604"/>
                    </a:lnTo>
                    <a:lnTo>
                      <a:pt x="512" y="603"/>
                    </a:lnTo>
                    <a:lnTo>
                      <a:pt x="512" y="601"/>
                    </a:lnTo>
                    <a:lnTo>
                      <a:pt x="512" y="599"/>
                    </a:lnTo>
                    <a:lnTo>
                      <a:pt x="512" y="599"/>
                    </a:lnTo>
                    <a:lnTo>
                      <a:pt x="512" y="600"/>
                    </a:lnTo>
                    <a:lnTo>
                      <a:pt x="512" y="602"/>
                    </a:lnTo>
                    <a:lnTo>
                      <a:pt x="513" y="604"/>
                    </a:lnTo>
                    <a:lnTo>
                      <a:pt x="513" y="605"/>
                    </a:lnTo>
                    <a:lnTo>
                      <a:pt x="513" y="606"/>
                    </a:lnTo>
                    <a:lnTo>
                      <a:pt x="513" y="605"/>
                    </a:lnTo>
                    <a:lnTo>
                      <a:pt x="513" y="604"/>
                    </a:lnTo>
                    <a:lnTo>
                      <a:pt x="513" y="602"/>
                    </a:lnTo>
                    <a:lnTo>
                      <a:pt x="513" y="601"/>
                    </a:lnTo>
                    <a:lnTo>
                      <a:pt x="513" y="602"/>
                    </a:lnTo>
                    <a:lnTo>
                      <a:pt x="513" y="603"/>
                    </a:lnTo>
                    <a:lnTo>
                      <a:pt x="513" y="603"/>
                    </a:lnTo>
                    <a:lnTo>
                      <a:pt x="513" y="602"/>
                    </a:lnTo>
                    <a:lnTo>
                      <a:pt x="513" y="601"/>
                    </a:lnTo>
                    <a:lnTo>
                      <a:pt x="513" y="601"/>
                    </a:lnTo>
                    <a:lnTo>
                      <a:pt x="513" y="603"/>
                    </a:lnTo>
                    <a:lnTo>
                      <a:pt x="514" y="605"/>
                    </a:lnTo>
                    <a:lnTo>
                      <a:pt x="514" y="606"/>
                    </a:lnTo>
                    <a:lnTo>
                      <a:pt x="514" y="606"/>
                    </a:lnTo>
                    <a:lnTo>
                      <a:pt x="514" y="606"/>
                    </a:lnTo>
                    <a:lnTo>
                      <a:pt x="514" y="605"/>
                    </a:lnTo>
                    <a:lnTo>
                      <a:pt x="514" y="604"/>
                    </a:lnTo>
                    <a:lnTo>
                      <a:pt x="514" y="605"/>
                    </a:lnTo>
                    <a:lnTo>
                      <a:pt x="514" y="606"/>
                    </a:lnTo>
                    <a:lnTo>
                      <a:pt x="514" y="607"/>
                    </a:lnTo>
                    <a:lnTo>
                      <a:pt x="514" y="607"/>
                    </a:lnTo>
                    <a:lnTo>
                      <a:pt x="514" y="606"/>
                    </a:lnTo>
                    <a:lnTo>
                      <a:pt x="514" y="605"/>
                    </a:lnTo>
                    <a:lnTo>
                      <a:pt x="514" y="605"/>
                    </a:lnTo>
                    <a:lnTo>
                      <a:pt x="514" y="605"/>
                    </a:lnTo>
                    <a:lnTo>
                      <a:pt x="514" y="605"/>
                    </a:lnTo>
                    <a:lnTo>
                      <a:pt x="515" y="606"/>
                    </a:lnTo>
                    <a:lnTo>
                      <a:pt x="515" y="605"/>
                    </a:lnTo>
                    <a:lnTo>
                      <a:pt x="515" y="605"/>
                    </a:lnTo>
                    <a:lnTo>
                      <a:pt x="515" y="604"/>
                    </a:lnTo>
                    <a:lnTo>
                      <a:pt x="515" y="603"/>
                    </a:lnTo>
                    <a:lnTo>
                      <a:pt x="515" y="603"/>
                    </a:lnTo>
                    <a:lnTo>
                      <a:pt x="515" y="602"/>
                    </a:lnTo>
                    <a:lnTo>
                      <a:pt x="515" y="602"/>
                    </a:lnTo>
                    <a:lnTo>
                      <a:pt x="515" y="602"/>
                    </a:lnTo>
                    <a:lnTo>
                      <a:pt x="515" y="602"/>
                    </a:lnTo>
                    <a:lnTo>
                      <a:pt x="515" y="603"/>
                    </a:lnTo>
                    <a:lnTo>
                      <a:pt x="515" y="604"/>
                    </a:lnTo>
                    <a:lnTo>
                      <a:pt x="515" y="604"/>
                    </a:lnTo>
                    <a:lnTo>
                      <a:pt x="515" y="604"/>
                    </a:lnTo>
                    <a:lnTo>
                      <a:pt x="516" y="603"/>
                    </a:lnTo>
                    <a:lnTo>
                      <a:pt x="516" y="603"/>
                    </a:lnTo>
                    <a:lnTo>
                      <a:pt x="516" y="603"/>
                    </a:lnTo>
                    <a:lnTo>
                      <a:pt x="516" y="603"/>
                    </a:lnTo>
                    <a:lnTo>
                      <a:pt x="516" y="604"/>
                    </a:lnTo>
                    <a:lnTo>
                      <a:pt x="516" y="605"/>
                    </a:lnTo>
                    <a:lnTo>
                      <a:pt x="516" y="606"/>
                    </a:lnTo>
                    <a:lnTo>
                      <a:pt x="516" y="605"/>
                    </a:lnTo>
                    <a:lnTo>
                      <a:pt x="516" y="604"/>
                    </a:lnTo>
                    <a:lnTo>
                      <a:pt x="516" y="603"/>
                    </a:lnTo>
                    <a:lnTo>
                      <a:pt x="516" y="604"/>
                    </a:lnTo>
                    <a:lnTo>
                      <a:pt x="516" y="604"/>
                    </a:lnTo>
                    <a:lnTo>
                      <a:pt x="516" y="604"/>
                    </a:lnTo>
                    <a:lnTo>
                      <a:pt x="516" y="604"/>
                    </a:lnTo>
                    <a:lnTo>
                      <a:pt x="517" y="603"/>
                    </a:lnTo>
                    <a:lnTo>
                      <a:pt x="517" y="602"/>
                    </a:lnTo>
                    <a:lnTo>
                      <a:pt x="517" y="603"/>
                    </a:lnTo>
                    <a:lnTo>
                      <a:pt x="517" y="604"/>
                    </a:lnTo>
                    <a:lnTo>
                      <a:pt x="517" y="606"/>
                    </a:lnTo>
                    <a:lnTo>
                      <a:pt x="517" y="607"/>
                    </a:lnTo>
                    <a:lnTo>
                      <a:pt x="517" y="607"/>
                    </a:lnTo>
                    <a:lnTo>
                      <a:pt x="517" y="607"/>
                    </a:lnTo>
                    <a:lnTo>
                      <a:pt x="517" y="607"/>
                    </a:lnTo>
                    <a:lnTo>
                      <a:pt x="517" y="606"/>
                    </a:lnTo>
                    <a:lnTo>
                      <a:pt x="517" y="606"/>
                    </a:lnTo>
                    <a:lnTo>
                      <a:pt x="517" y="606"/>
                    </a:lnTo>
                    <a:lnTo>
                      <a:pt x="517" y="605"/>
                    </a:lnTo>
                    <a:lnTo>
                      <a:pt x="517" y="604"/>
                    </a:lnTo>
                    <a:lnTo>
                      <a:pt x="518" y="603"/>
                    </a:lnTo>
                    <a:lnTo>
                      <a:pt x="518" y="603"/>
                    </a:lnTo>
                    <a:lnTo>
                      <a:pt x="518" y="602"/>
                    </a:lnTo>
                    <a:lnTo>
                      <a:pt x="518" y="601"/>
                    </a:lnTo>
                    <a:lnTo>
                      <a:pt x="518" y="600"/>
                    </a:lnTo>
                    <a:lnTo>
                      <a:pt x="518" y="600"/>
                    </a:lnTo>
                    <a:lnTo>
                      <a:pt x="518" y="602"/>
                    </a:lnTo>
                    <a:lnTo>
                      <a:pt x="518" y="604"/>
                    </a:lnTo>
                    <a:lnTo>
                      <a:pt x="518" y="605"/>
                    </a:lnTo>
                    <a:lnTo>
                      <a:pt x="518" y="605"/>
                    </a:lnTo>
                    <a:lnTo>
                      <a:pt x="518" y="605"/>
                    </a:lnTo>
                    <a:lnTo>
                      <a:pt x="518" y="606"/>
                    </a:lnTo>
                    <a:lnTo>
                      <a:pt x="518" y="606"/>
                    </a:lnTo>
                    <a:lnTo>
                      <a:pt x="518" y="607"/>
                    </a:lnTo>
                    <a:lnTo>
                      <a:pt x="519" y="607"/>
                    </a:lnTo>
                    <a:lnTo>
                      <a:pt x="519" y="607"/>
                    </a:lnTo>
                    <a:lnTo>
                      <a:pt x="519" y="607"/>
                    </a:lnTo>
                    <a:lnTo>
                      <a:pt x="519" y="607"/>
                    </a:lnTo>
                    <a:lnTo>
                      <a:pt x="519" y="606"/>
                    </a:lnTo>
                    <a:lnTo>
                      <a:pt x="519" y="606"/>
                    </a:lnTo>
                    <a:lnTo>
                      <a:pt x="519" y="606"/>
                    </a:lnTo>
                    <a:lnTo>
                      <a:pt x="519" y="606"/>
                    </a:lnTo>
                    <a:lnTo>
                      <a:pt x="519" y="606"/>
                    </a:lnTo>
                    <a:lnTo>
                      <a:pt x="519" y="605"/>
                    </a:lnTo>
                    <a:lnTo>
                      <a:pt x="519" y="604"/>
                    </a:lnTo>
                    <a:lnTo>
                      <a:pt x="519" y="601"/>
                    </a:lnTo>
                    <a:lnTo>
                      <a:pt x="519" y="599"/>
                    </a:lnTo>
                    <a:lnTo>
                      <a:pt x="519" y="599"/>
                    </a:lnTo>
                    <a:lnTo>
                      <a:pt x="520" y="600"/>
                    </a:lnTo>
                    <a:lnTo>
                      <a:pt x="520" y="602"/>
                    </a:lnTo>
                    <a:lnTo>
                      <a:pt x="520" y="604"/>
                    </a:lnTo>
                    <a:lnTo>
                      <a:pt x="520" y="604"/>
                    </a:lnTo>
                    <a:lnTo>
                      <a:pt x="520" y="604"/>
                    </a:lnTo>
                    <a:lnTo>
                      <a:pt x="520" y="604"/>
                    </a:lnTo>
                    <a:lnTo>
                      <a:pt x="520" y="603"/>
                    </a:lnTo>
                    <a:lnTo>
                      <a:pt x="520" y="604"/>
                    </a:lnTo>
                    <a:lnTo>
                      <a:pt x="520" y="605"/>
                    </a:lnTo>
                    <a:lnTo>
                      <a:pt x="520" y="605"/>
                    </a:lnTo>
                    <a:lnTo>
                      <a:pt x="520" y="604"/>
                    </a:lnTo>
                    <a:lnTo>
                      <a:pt x="520" y="602"/>
                    </a:lnTo>
                    <a:lnTo>
                      <a:pt x="520" y="601"/>
                    </a:lnTo>
                    <a:lnTo>
                      <a:pt x="520" y="601"/>
                    </a:lnTo>
                    <a:lnTo>
                      <a:pt x="520" y="603"/>
                    </a:lnTo>
                    <a:lnTo>
                      <a:pt x="521" y="605"/>
                    </a:lnTo>
                    <a:lnTo>
                      <a:pt x="521" y="604"/>
                    </a:lnTo>
                    <a:lnTo>
                      <a:pt x="521" y="603"/>
                    </a:lnTo>
                    <a:lnTo>
                      <a:pt x="521" y="601"/>
                    </a:lnTo>
                    <a:lnTo>
                      <a:pt x="521" y="601"/>
                    </a:lnTo>
                    <a:lnTo>
                      <a:pt x="521" y="602"/>
                    </a:lnTo>
                    <a:lnTo>
                      <a:pt x="521" y="603"/>
                    </a:lnTo>
                    <a:lnTo>
                      <a:pt x="521" y="604"/>
                    </a:lnTo>
                    <a:lnTo>
                      <a:pt x="521" y="605"/>
                    </a:lnTo>
                    <a:lnTo>
                      <a:pt x="521" y="606"/>
                    </a:lnTo>
                    <a:lnTo>
                      <a:pt x="521" y="606"/>
                    </a:lnTo>
                    <a:lnTo>
                      <a:pt x="521" y="606"/>
                    </a:lnTo>
                    <a:lnTo>
                      <a:pt x="521" y="606"/>
                    </a:lnTo>
                    <a:lnTo>
                      <a:pt x="521" y="606"/>
                    </a:lnTo>
                    <a:lnTo>
                      <a:pt x="522" y="606"/>
                    </a:lnTo>
                    <a:lnTo>
                      <a:pt x="522" y="606"/>
                    </a:lnTo>
                    <a:lnTo>
                      <a:pt x="522" y="606"/>
                    </a:lnTo>
                    <a:lnTo>
                      <a:pt x="522" y="606"/>
                    </a:lnTo>
                    <a:lnTo>
                      <a:pt x="522" y="606"/>
                    </a:lnTo>
                    <a:lnTo>
                      <a:pt x="522" y="605"/>
                    </a:lnTo>
                    <a:lnTo>
                      <a:pt x="522" y="604"/>
                    </a:lnTo>
                    <a:lnTo>
                      <a:pt x="522" y="604"/>
                    </a:lnTo>
                    <a:lnTo>
                      <a:pt x="522" y="605"/>
                    </a:lnTo>
                    <a:lnTo>
                      <a:pt x="522" y="606"/>
                    </a:lnTo>
                    <a:lnTo>
                      <a:pt x="522" y="606"/>
                    </a:lnTo>
                    <a:lnTo>
                      <a:pt x="522" y="606"/>
                    </a:lnTo>
                    <a:lnTo>
                      <a:pt x="522" y="606"/>
                    </a:lnTo>
                    <a:lnTo>
                      <a:pt x="522" y="606"/>
                    </a:lnTo>
                    <a:lnTo>
                      <a:pt x="523" y="606"/>
                    </a:lnTo>
                    <a:lnTo>
                      <a:pt x="523" y="606"/>
                    </a:lnTo>
                    <a:lnTo>
                      <a:pt x="523" y="606"/>
                    </a:lnTo>
                    <a:lnTo>
                      <a:pt x="523" y="606"/>
                    </a:lnTo>
                    <a:lnTo>
                      <a:pt x="523" y="606"/>
                    </a:lnTo>
                    <a:lnTo>
                      <a:pt x="523" y="606"/>
                    </a:lnTo>
                    <a:lnTo>
                      <a:pt x="523" y="605"/>
                    </a:lnTo>
                    <a:lnTo>
                      <a:pt x="523" y="605"/>
                    </a:lnTo>
                    <a:lnTo>
                      <a:pt x="523" y="606"/>
                    </a:lnTo>
                    <a:lnTo>
                      <a:pt x="523" y="607"/>
                    </a:lnTo>
                    <a:lnTo>
                      <a:pt x="523" y="607"/>
                    </a:lnTo>
                    <a:lnTo>
                      <a:pt x="523" y="607"/>
                    </a:lnTo>
                    <a:lnTo>
                      <a:pt x="523" y="607"/>
                    </a:lnTo>
                    <a:lnTo>
                      <a:pt x="523" y="607"/>
                    </a:lnTo>
                    <a:lnTo>
                      <a:pt x="524" y="607"/>
                    </a:lnTo>
                    <a:lnTo>
                      <a:pt x="524" y="606"/>
                    </a:lnTo>
                    <a:lnTo>
                      <a:pt x="524" y="605"/>
                    </a:lnTo>
                    <a:lnTo>
                      <a:pt x="524" y="605"/>
                    </a:lnTo>
                    <a:lnTo>
                      <a:pt x="524" y="605"/>
                    </a:lnTo>
                    <a:lnTo>
                      <a:pt x="524" y="606"/>
                    </a:lnTo>
                    <a:lnTo>
                      <a:pt x="524" y="606"/>
                    </a:lnTo>
                    <a:lnTo>
                      <a:pt x="524" y="606"/>
                    </a:lnTo>
                    <a:lnTo>
                      <a:pt x="524" y="606"/>
                    </a:lnTo>
                    <a:lnTo>
                      <a:pt x="524" y="605"/>
                    </a:lnTo>
                    <a:lnTo>
                      <a:pt x="524" y="603"/>
                    </a:lnTo>
                    <a:lnTo>
                      <a:pt x="524" y="602"/>
                    </a:lnTo>
                    <a:lnTo>
                      <a:pt x="524" y="600"/>
                    </a:lnTo>
                    <a:lnTo>
                      <a:pt x="524" y="599"/>
                    </a:lnTo>
                    <a:lnTo>
                      <a:pt x="524" y="599"/>
                    </a:lnTo>
                    <a:lnTo>
                      <a:pt x="525" y="600"/>
                    </a:lnTo>
                    <a:lnTo>
                      <a:pt x="525" y="601"/>
                    </a:lnTo>
                    <a:lnTo>
                      <a:pt x="525" y="602"/>
                    </a:lnTo>
                    <a:lnTo>
                      <a:pt x="525" y="602"/>
                    </a:lnTo>
                    <a:lnTo>
                      <a:pt x="525" y="602"/>
                    </a:lnTo>
                    <a:lnTo>
                      <a:pt x="525" y="602"/>
                    </a:lnTo>
                    <a:lnTo>
                      <a:pt x="525" y="601"/>
                    </a:lnTo>
                    <a:lnTo>
                      <a:pt x="525" y="601"/>
                    </a:lnTo>
                    <a:lnTo>
                      <a:pt x="525" y="602"/>
                    </a:lnTo>
                    <a:lnTo>
                      <a:pt x="525" y="602"/>
                    </a:lnTo>
                    <a:lnTo>
                      <a:pt x="525" y="603"/>
                    </a:lnTo>
                    <a:lnTo>
                      <a:pt x="525" y="604"/>
                    </a:lnTo>
                    <a:lnTo>
                      <a:pt x="525" y="605"/>
                    </a:lnTo>
                    <a:lnTo>
                      <a:pt x="525" y="605"/>
                    </a:lnTo>
                    <a:lnTo>
                      <a:pt x="526" y="605"/>
                    </a:lnTo>
                    <a:lnTo>
                      <a:pt x="526" y="604"/>
                    </a:lnTo>
                    <a:lnTo>
                      <a:pt x="526" y="603"/>
                    </a:lnTo>
                    <a:lnTo>
                      <a:pt x="526" y="603"/>
                    </a:lnTo>
                    <a:lnTo>
                      <a:pt x="526" y="603"/>
                    </a:lnTo>
                    <a:lnTo>
                      <a:pt x="526" y="603"/>
                    </a:lnTo>
                    <a:lnTo>
                      <a:pt x="526" y="604"/>
                    </a:lnTo>
                    <a:lnTo>
                      <a:pt x="526" y="604"/>
                    </a:lnTo>
                    <a:lnTo>
                      <a:pt x="526" y="604"/>
                    </a:lnTo>
                    <a:lnTo>
                      <a:pt x="526" y="603"/>
                    </a:lnTo>
                    <a:lnTo>
                      <a:pt x="526" y="603"/>
                    </a:lnTo>
                    <a:lnTo>
                      <a:pt x="526" y="603"/>
                    </a:lnTo>
                    <a:lnTo>
                      <a:pt x="526" y="604"/>
                    </a:lnTo>
                    <a:lnTo>
                      <a:pt x="526" y="604"/>
                    </a:lnTo>
                    <a:lnTo>
                      <a:pt x="527" y="604"/>
                    </a:lnTo>
                    <a:lnTo>
                      <a:pt x="527" y="604"/>
                    </a:lnTo>
                    <a:lnTo>
                      <a:pt x="527" y="604"/>
                    </a:lnTo>
                    <a:lnTo>
                      <a:pt x="527" y="605"/>
                    </a:lnTo>
                    <a:lnTo>
                      <a:pt x="527" y="605"/>
                    </a:lnTo>
                    <a:lnTo>
                      <a:pt x="527" y="604"/>
                    </a:lnTo>
                    <a:lnTo>
                      <a:pt x="527" y="604"/>
                    </a:lnTo>
                    <a:lnTo>
                      <a:pt x="527" y="604"/>
                    </a:lnTo>
                    <a:lnTo>
                      <a:pt x="527" y="604"/>
                    </a:lnTo>
                    <a:lnTo>
                      <a:pt x="527" y="604"/>
                    </a:lnTo>
                    <a:lnTo>
                      <a:pt x="527" y="605"/>
                    </a:lnTo>
                    <a:lnTo>
                      <a:pt x="527" y="605"/>
                    </a:lnTo>
                    <a:lnTo>
                      <a:pt x="527" y="605"/>
                    </a:lnTo>
                    <a:lnTo>
                      <a:pt x="527" y="605"/>
                    </a:lnTo>
                    <a:lnTo>
                      <a:pt x="528" y="605"/>
                    </a:lnTo>
                    <a:lnTo>
                      <a:pt x="528" y="604"/>
                    </a:lnTo>
                    <a:lnTo>
                      <a:pt x="528" y="604"/>
                    </a:lnTo>
                    <a:lnTo>
                      <a:pt x="528" y="604"/>
                    </a:lnTo>
                    <a:lnTo>
                      <a:pt x="528" y="603"/>
                    </a:lnTo>
                    <a:lnTo>
                      <a:pt x="528" y="601"/>
                    </a:lnTo>
                    <a:lnTo>
                      <a:pt x="528" y="599"/>
                    </a:lnTo>
                    <a:lnTo>
                      <a:pt x="528" y="599"/>
                    </a:lnTo>
                    <a:lnTo>
                      <a:pt x="528" y="600"/>
                    </a:lnTo>
                    <a:lnTo>
                      <a:pt x="528" y="602"/>
                    </a:lnTo>
                    <a:lnTo>
                      <a:pt x="528" y="603"/>
                    </a:lnTo>
                    <a:lnTo>
                      <a:pt x="528" y="602"/>
                    </a:lnTo>
                    <a:lnTo>
                      <a:pt x="528" y="602"/>
                    </a:lnTo>
                    <a:lnTo>
                      <a:pt x="528" y="601"/>
                    </a:lnTo>
                    <a:lnTo>
                      <a:pt x="529" y="601"/>
                    </a:lnTo>
                    <a:lnTo>
                      <a:pt x="529" y="601"/>
                    </a:lnTo>
                    <a:lnTo>
                      <a:pt x="529" y="600"/>
                    </a:lnTo>
                    <a:lnTo>
                      <a:pt x="529" y="599"/>
                    </a:lnTo>
                    <a:lnTo>
                      <a:pt x="529" y="599"/>
                    </a:lnTo>
                    <a:lnTo>
                      <a:pt x="529" y="599"/>
                    </a:lnTo>
                    <a:lnTo>
                      <a:pt x="529" y="599"/>
                    </a:lnTo>
                    <a:lnTo>
                      <a:pt x="529" y="598"/>
                    </a:lnTo>
                    <a:lnTo>
                      <a:pt x="529" y="597"/>
                    </a:lnTo>
                    <a:lnTo>
                      <a:pt x="529" y="598"/>
                    </a:lnTo>
                    <a:lnTo>
                      <a:pt x="529" y="600"/>
                    </a:lnTo>
                    <a:lnTo>
                      <a:pt x="529" y="602"/>
                    </a:lnTo>
                    <a:lnTo>
                      <a:pt x="529" y="602"/>
                    </a:lnTo>
                    <a:lnTo>
                      <a:pt x="529" y="601"/>
                    </a:lnTo>
                    <a:lnTo>
                      <a:pt x="530" y="601"/>
                    </a:lnTo>
                    <a:lnTo>
                      <a:pt x="530" y="600"/>
                    </a:lnTo>
                    <a:lnTo>
                      <a:pt x="530" y="599"/>
                    </a:lnTo>
                    <a:lnTo>
                      <a:pt x="530" y="596"/>
                    </a:lnTo>
                    <a:lnTo>
                      <a:pt x="530" y="594"/>
                    </a:lnTo>
                    <a:lnTo>
                      <a:pt x="530" y="593"/>
                    </a:lnTo>
                    <a:lnTo>
                      <a:pt x="530" y="593"/>
                    </a:lnTo>
                    <a:lnTo>
                      <a:pt x="530" y="592"/>
                    </a:lnTo>
                    <a:lnTo>
                      <a:pt x="530" y="591"/>
                    </a:lnTo>
                    <a:lnTo>
                      <a:pt x="530" y="592"/>
                    </a:lnTo>
                    <a:lnTo>
                      <a:pt x="530" y="595"/>
                    </a:lnTo>
                    <a:lnTo>
                      <a:pt x="530" y="597"/>
                    </a:lnTo>
                    <a:lnTo>
                      <a:pt x="530" y="596"/>
                    </a:lnTo>
                    <a:lnTo>
                      <a:pt x="530" y="593"/>
                    </a:lnTo>
                    <a:lnTo>
                      <a:pt x="531" y="590"/>
                    </a:lnTo>
                    <a:lnTo>
                      <a:pt x="531" y="590"/>
                    </a:lnTo>
                    <a:lnTo>
                      <a:pt x="531" y="592"/>
                    </a:lnTo>
                    <a:lnTo>
                      <a:pt x="531" y="595"/>
                    </a:lnTo>
                    <a:lnTo>
                      <a:pt x="531" y="597"/>
                    </a:lnTo>
                    <a:lnTo>
                      <a:pt x="531" y="598"/>
                    </a:lnTo>
                    <a:lnTo>
                      <a:pt x="531" y="598"/>
                    </a:lnTo>
                    <a:lnTo>
                      <a:pt x="531" y="598"/>
                    </a:lnTo>
                    <a:lnTo>
                      <a:pt x="531" y="598"/>
                    </a:lnTo>
                    <a:lnTo>
                      <a:pt x="531" y="599"/>
                    </a:lnTo>
                    <a:lnTo>
                      <a:pt x="531" y="600"/>
                    </a:lnTo>
                    <a:lnTo>
                      <a:pt x="531" y="600"/>
                    </a:lnTo>
                    <a:lnTo>
                      <a:pt x="531" y="598"/>
                    </a:lnTo>
                    <a:lnTo>
                      <a:pt x="531" y="596"/>
                    </a:lnTo>
                    <a:lnTo>
                      <a:pt x="531" y="593"/>
                    </a:lnTo>
                    <a:lnTo>
                      <a:pt x="532" y="590"/>
                    </a:lnTo>
                    <a:lnTo>
                      <a:pt x="532" y="589"/>
                    </a:lnTo>
                    <a:lnTo>
                      <a:pt x="532" y="588"/>
                    </a:lnTo>
                    <a:lnTo>
                      <a:pt x="532" y="588"/>
                    </a:lnTo>
                    <a:lnTo>
                      <a:pt x="532" y="589"/>
                    </a:lnTo>
                    <a:lnTo>
                      <a:pt x="532" y="590"/>
                    </a:lnTo>
                    <a:lnTo>
                      <a:pt x="532" y="590"/>
                    </a:lnTo>
                    <a:lnTo>
                      <a:pt x="532" y="590"/>
                    </a:lnTo>
                    <a:lnTo>
                      <a:pt x="532" y="589"/>
                    </a:lnTo>
                    <a:lnTo>
                      <a:pt x="532" y="588"/>
                    </a:lnTo>
                    <a:lnTo>
                      <a:pt x="532" y="585"/>
                    </a:lnTo>
                    <a:lnTo>
                      <a:pt x="532" y="580"/>
                    </a:lnTo>
                    <a:lnTo>
                      <a:pt x="532" y="574"/>
                    </a:lnTo>
                    <a:lnTo>
                      <a:pt x="532" y="570"/>
                    </a:lnTo>
                    <a:lnTo>
                      <a:pt x="533" y="568"/>
                    </a:lnTo>
                    <a:lnTo>
                      <a:pt x="533" y="568"/>
                    </a:lnTo>
                    <a:lnTo>
                      <a:pt x="533" y="569"/>
                    </a:lnTo>
                    <a:lnTo>
                      <a:pt x="533" y="572"/>
                    </a:lnTo>
                    <a:lnTo>
                      <a:pt x="533" y="574"/>
                    </a:lnTo>
                    <a:lnTo>
                      <a:pt x="533" y="575"/>
                    </a:lnTo>
                    <a:lnTo>
                      <a:pt x="533" y="574"/>
                    </a:lnTo>
                    <a:lnTo>
                      <a:pt x="533" y="572"/>
                    </a:lnTo>
                    <a:lnTo>
                      <a:pt x="533" y="571"/>
                    </a:lnTo>
                    <a:lnTo>
                      <a:pt x="533" y="571"/>
                    </a:lnTo>
                    <a:lnTo>
                      <a:pt x="533" y="571"/>
                    </a:lnTo>
                    <a:lnTo>
                      <a:pt x="533" y="571"/>
                    </a:lnTo>
                    <a:lnTo>
                      <a:pt x="533" y="570"/>
                    </a:lnTo>
                    <a:lnTo>
                      <a:pt x="533" y="568"/>
                    </a:lnTo>
                    <a:lnTo>
                      <a:pt x="534" y="563"/>
                    </a:lnTo>
                    <a:lnTo>
                      <a:pt x="534" y="556"/>
                    </a:lnTo>
                    <a:lnTo>
                      <a:pt x="534" y="548"/>
                    </a:lnTo>
                    <a:lnTo>
                      <a:pt x="534" y="540"/>
                    </a:lnTo>
                    <a:lnTo>
                      <a:pt x="534" y="532"/>
                    </a:lnTo>
                    <a:lnTo>
                      <a:pt x="534" y="529"/>
                    </a:lnTo>
                    <a:lnTo>
                      <a:pt x="534" y="531"/>
                    </a:lnTo>
                    <a:lnTo>
                      <a:pt x="534" y="534"/>
                    </a:lnTo>
                    <a:lnTo>
                      <a:pt x="534" y="536"/>
                    </a:lnTo>
                    <a:lnTo>
                      <a:pt x="534" y="534"/>
                    </a:lnTo>
                    <a:lnTo>
                      <a:pt x="534" y="530"/>
                    </a:lnTo>
                    <a:lnTo>
                      <a:pt x="534" y="524"/>
                    </a:lnTo>
                    <a:lnTo>
                      <a:pt x="534" y="521"/>
                    </a:lnTo>
                    <a:lnTo>
                      <a:pt x="534" y="523"/>
                    </a:lnTo>
                    <a:lnTo>
                      <a:pt x="535" y="531"/>
                    </a:lnTo>
                    <a:lnTo>
                      <a:pt x="535" y="538"/>
                    </a:lnTo>
                    <a:lnTo>
                      <a:pt x="535" y="542"/>
                    </a:lnTo>
                    <a:lnTo>
                      <a:pt x="535" y="540"/>
                    </a:lnTo>
                    <a:lnTo>
                      <a:pt x="535" y="535"/>
                    </a:lnTo>
                    <a:lnTo>
                      <a:pt x="535" y="529"/>
                    </a:lnTo>
                    <a:lnTo>
                      <a:pt x="535" y="523"/>
                    </a:lnTo>
                    <a:lnTo>
                      <a:pt x="535" y="519"/>
                    </a:lnTo>
                    <a:lnTo>
                      <a:pt x="535" y="516"/>
                    </a:lnTo>
                    <a:lnTo>
                      <a:pt x="535" y="513"/>
                    </a:lnTo>
                    <a:lnTo>
                      <a:pt x="535" y="507"/>
                    </a:lnTo>
                    <a:lnTo>
                      <a:pt x="535" y="497"/>
                    </a:lnTo>
                    <a:lnTo>
                      <a:pt x="535" y="491"/>
                    </a:lnTo>
                    <a:lnTo>
                      <a:pt x="535" y="494"/>
                    </a:lnTo>
                    <a:lnTo>
                      <a:pt x="535" y="503"/>
                    </a:lnTo>
                    <a:lnTo>
                      <a:pt x="536" y="509"/>
                    </a:lnTo>
                    <a:lnTo>
                      <a:pt x="536" y="507"/>
                    </a:lnTo>
                    <a:lnTo>
                      <a:pt x="536" y="499"/>
                    </a:lnTo>
                    <a:lnTo>
                      <a:pt x="536" y="492"/>
                    </a:lnTo>
                    <a:lnTo>
                      <a:pt x="536" y="488"/>
                    </a:lnTo>
                    <a:lnTo>
                      <a:pt x="536" y="485"/>
                    </a:lnTo>
                    <a:lnTo>
                      <a:pt x="536" y="481"/>
                    </a:lnTo>
                    <a:lnTo>
                      <a:pt x="536" y="475"/>
                    </a:lnTo>
                    <a:lnTo>
                      <a:pt x="536" y="471"/>
                    </a:lnTo>
                    <a:lnTo>
                      <a:pt x="536" y="469"/>
                    </a:lnTo>
                    <a:lnTo>
                      <a:pt x="536" y="467"/>
                    </a:lnTo>
                    <a:lnTo>
                      <a:pt x="536" y="463"/>
                    </a:lnTo>
                    <a:lnTo>
                      <a:pt x="536" y="460"/>
                    </a:lnTo>
                    <a:lnTo>
                      <a:pt x="536" y="458"/>
                    </a:lnTo>
                    <a:lnTo>
                      <a:pt x="537" y="458"/>
                    </a:lnTo>
                    <a:lnTo>
                      <a:pt x="537" y="460"/>
                    </a:lnTo>
                    <a:lnTo>
                      <a:pt x="537" y="462"/>
                    </a:lnTo>
                    <a:lnTo>
                      <a:pt x="537" y="458"/>
                    </a:lnTo>
                    <a:lnTo>
                      <a:pt x="537" y="447"/>
                    </a:lnTo>
                    <a:lnTo>
                      <a:pt x="537" y="433"/>
                    </a:lnTo>
                    <a:lnTo>
                      <a:pt x="537" y="423"/>
                    </a:lnTo>
                    <a:lnTo>
                      <a:pt x="537" y="419"/>
                    </a:lnTo>
                    <a:lnTo>
                      <a:pt x="537" y="416"/>
                    </a:lnTo>
                    <a:lnTo>
                      <a:pt x="537" y="410"/>
                    </a:lnTo>
                    <a:lnTo>
                      <a:pt x="537" y="400"/>
                    </a:lnTo>
                    <a:lnTo>
                      <a:pt x="537" y="389"/>
                    </a:lnTo>
                    <a:lnTo>
                      <a:pt x="537" y="384"/>
                    </a:lnTo>
                    <a:lnTo>
                      <a:pt x="537" y="386"/>
                    </a:lnTo>
                    <a:lnTo>
                      <a:pt x="538" y="391"/>
                    </a:lnTo>
                    <a:lnTo>
                      <a:pt x="538" y="392"/>
                    </a:lnTo>
                    <a:lnTo>
                      <a:pt x="538" y="387"/>
                    </a:lnTo>
                    <a:lnTo>
                      <a:pt x="538" y="382"/>
                    </a:lnTo>
                    <a:lnTo>
                      <a:pt x="538" y="382"/>
                    </a:lnTo>
                    <a:lnTo>
                      <a:pt x="538" y="385"/>
                    </a:lnTo>
                    <a:lnTo>
                      <a:pt x="538" y="389"/>
                    </a:lnTo>
                    <a:lnTo>
                      <a:pt x="538" y="389"/>
                    </a:lnTo>
                    <a:lnTo>
                      <a:pt x="538" y="387"/>
                    </a:lnTo>
                    <a:lnTo>
                      <a:pt x="538" y="385"/>
                    </a:lnTo>
                    <a:lnTo>
                      <a:pt x="538" y="382"/>
                    </a:lnTo>
                    <a:lnTo>
                      <a:pt x="538" y="377"/>
                    </a:lnTo>
                    <a:lnTo>
                      <a:pt x="538" y="367"/>
                    </a:lnTo>
                    <a:lnTo>
                      <a:pt x="538" y="353"/>
                    </a:lnTo>
                    <a:lnTo>
                      <a:pt x="539" y="339"/>
                    </a:lnTo>
                    <a:lnTo>
                      <a:pt x="539" y="331"/>
                    </a:lnTo>
                    <a:lnTo>
                      <a:pt x="539" y="334"/>
                    </a:lnTo>
                    <a:lnTo>
                      <a:pt x="539" y="344"/>
                    </a:lnTo>
                    <a:lnTo>
                      <a:pt x="539" y="355"/>
                    </a:lnTo>
                    <a:lnTo>
                      <a:pt x="539" y="359"/>
                    </a:lnTo>
                    <a:lnTo>
                      <a:pt x="539" y="349"/>
                    </a:lnTo>
                    <a:lnTo>
                      <a:pt x="539" y="329"/>
                    </a:lnTo>
                    <a:lnTo>
                      <a:pt x="539" y="314"/>
                    </a:lnTo>
                    <a:lnTo>
                      <a:pt x="539" y="315"/>
                    </a:lnTo>
                    <a:lnTo>
                      <a:pt x="539" y="330"/>
                    </a:lnTo>
                    <a:lnTo>
                      <a:pt x="539" y="342"/>
                    </a:lnTo>
                    <a:lnTo>
                      <a:pt x="539" y="340"/>
                    </a:lnTo>
                    <a:lnTo>
                      <a:pt x="539" y="327"/>
                    </a:lnTo>
                    <a:lnTo>
                      <a:pt x="540" y="316"/>
                    </a:lnTo>
                    <a:lnTo>
                      <a:pt x="540" y="313"/>
                    </a:lnTo>
                    <a:lnTo>
                      <a:pt x="540" y="310"/>
                    </a:lnTo>
                    <a:lnTo>
                      <a:pt x="540" y="304"/>
                    </a:lnTo>
                    <a:lnTo>
                      <a:pt x="540" y="298"/>
                    </a:lnTo>
                    <a:lnTo>
                      <a:pt x="540" y="299"/>
                    </a:lnTo>
                    <a:lnTo>
                      <a:pt x="540" y="302"/>
                    </a:lnTo>
                    <a:lnTo>
                      <a:pt x="540" y="296"/>
                    </a:lnTo>
                    <a:lnTo>
                      <a:pt x="540" y="277"/>
                    </a:lnTo>
                    <a:lnTo>
                      <a:pt x="540" y="253"/>
                    </a:lnTo>
                    <a:lnTo>
                      <a:pt x="540" y="235"/>
                    </a:lnTo>
                    <a:lnTo>
                      <a:pt x="540" y="228"/>
                    </a:lnTo>
                    <a:lnTo>
                      <a:pt x="540" y="228"/>
                    </a:lnTo>
                    <a:lnTo>
                      <a:pt x="540" y="228"/>
                    </a:lnTo>
                    <a:lnTo>
                      <a:pt x="541" y="223"/>
                    </a:lnTo>
                    <a:lnTo>
                      <a:pt x="541" y="218"/>
                    </a:lnTo>
                    <a:lnTo>
                      <a:pt x="541" y="218"/>
                    </a:lnTo>
                    <a:lnTo>
                      <a:pt x="541" y="227"/>
                    </a:lnTo>
                    <a:lnTo>
                      <a:pt x="541" y="240"/>
                    </a:lnTo>
                    <a:lnTo>
                      <a:pt x="541" y="243"/>
                    </a:lnTo>
                    <a:lnTo>
                      <a:pt x="541" y="228"/>
                    </a:lnTo>
                    <a:lnTo>
                      <a:pt x="541" y="201"/>
                    </a:lnTo>
                    <a:lnTo>
                      <a:pt x="541" y="180"/>
                    </a:lnTo>
                    <a:lnTo>
                      <a:pt x="541" y="175"/>
                    </a:lnTo>
                    <a:lnTo>
                      <a:pt x="541" y="186"/>
                    </a:lnTo>
                    <a:lnTo>
                      <a:pt x="541" y="200"/>
                    </a:lnTo>
                    <a:lnTo>
                      <a:pt x="541" y="202"/>
                    </a:lnTo>
                    <a:lnTo>
                      <a:pt x="541" y="190"/>
                    </a:lnTo>
                    <a:lnTo>
                      <a:pt x="541" y="179"/>
                    </a:lnTo>
                    <a:lnTo>
                      <a:pt x="542" y="180"/>
                    </a:lnTo>
                    <a:lnTo>
                      <a:pt x="542" y="188"/>
                    </a:lnTo>
                    <a:lnTo>
                      <a:pt x="542" y="187"/>
                    </a:lnTo>
                    <a:lnTo>
                      <a:pt x="542" y="171"/>
                    </a:lnTo>
                    <a:lnTo>
                      <a:pt x="542" y="151"/>
                    </a:lnTo>
                    <a:lnTo>
                      <a:pt x="542" y="142"/>
                    </a:lnTo>
                    <a:lnTo>
                      <a:pt x="542" y="143"/>
                    </a:lnTo>
                    <a:lnTo>
                      <a:pt x="542" y="144"/>
                    </a:lnTo>
                    <a:lnTo>
                      <a:pt x="542" y="140"/>
                    </a:lnTo>
                    <a:lnTo>
                      <a:pt x="542" y="141"/>
                    </a:lnTo>
                    <a:lnTo>
                      <a:pt x="542" y="155"/>
                    </a:lnTo>
                    <a:lnTo>
                      <a:pt x="542" y="179"/>
                    </a:lnTo>
                    <a:lnTo>
                      <a:pt x="542" y="199"/>
                    </a:lnTo>
                    <a:lnTo>
                      <a:pt x="542" y="202"/>
                    </a:lnTo>
                    <a:lnTo>
                      <a:pt x="543" y="190"/>
                    </a:lnTo>
                    <a:lnTo>
                      <a:pt x="543" y="176"/>
                    </a:lnTo>
                    <a:lnTo>
                      <a:pt x="543" y="169"/>
                    </a:lnTo>
                    <a:lnTo>
                      <a:pt x="543" y="167"/>
                    </a:lnTo>
                    <a:lnTo>
                      <a:pt x="543" y="163"/>
                    </a:lnTo>
                    <a:lnTo>
                      <a:pt x="543" y="150"/>
                    </a:lnTo>
                    <a:lnTo>
                      <a:pt x="543" y="135"/>
                    </a:lnTo>
                    <a:lnTo>
                      <a:pt x="543" y="125"/>
                    </a:lnTo>
                    <a:lnTo>
                      <a:pt x="543" y="120"/>
                    </a:lnTo>
                    <a:lnTo>
                      <a:pt x="543" y="112"/>
                    </a:lnTo>
                    <a:lnTo>
                      <a:pt x="543" y="99"/>
                    </a:lnTo>
                    <a:lnTo>
                      <a:pt x="543" y="86"/>
                    </a:lnTo>
                    <a:lnTo>
                      <a:pt x="543" y="79"/>
                    </a:lnTo>
                    <a:lnTo>
                      <a:pt x="543" y="80"/>
                    </a:lnTo>
                    <a:lnTo>
                      <a:pt x="544" y="84"/>
                    </a:lnTo>
                    <a:lnTo>
                      <a:pt x="544" y="88"/>
                    </a:lnTo>
                    <a:lnTo>
                      <a:pt x="544" y="96"/>
                    </a:lnTo>
                    <a:lnTo>
                      <a:pt x="544" y="109"/>
                    </a:lnTo>
                    <a:lnTo>
                      <a:pt x="544" y="119"/>
                    </a:lnTo>
                    <a:lnTo>
                      <a:pt x="544" y="121"/>
                    </a:lnTo>
                    <a:lnTo>
                      <a:pt x="544" y="115"/>
                    </a:lnTo>
                    <a:lnTo>
                      <a:pt x="544" y="108"/>
                    </a:lnTo>
                    <a:lnTo>
                      <a:pt x="544" y="104"/>
                    </a:lnTo>
                    <a:lnTo>
                      <a:pt x="544" y="106"/>
                    </a:lnTo>
                    <a:lnTo>
                      <a:pt x="544" y="107"/>
                    </a:lnTo>
                    <a:lnTo>
                      <a:pt x="544" y="101"/>
                    </a:lnTo>
                    <a:lnTo>
                      <a:pt x="544" y="86"/>
                    </a:lnTo>
                    <a:lnTo>
                      <a:pt x="544" y="69"/>
                    </a:lnTo>
                    <a:lnTo>
                      <a:pt x="545" y="58"/>
                    </a:lnTo>
                    <a:lnTo>
                      <a:pt x="545" y="58"/>
                    </a:lnTo>
                    <a:lnTo>
                      <a:pt x="545" y="66"/>
                    </a:lnTo>
                    <a:lnTo>
                      <a:pt x="545" y="75"/>
                    </a:lnTo>
                    <a:lnTo>
                      <a:pt x="545" y="83"/>
                    </a:lnTo>
                    <a:lnTo>
                      <a:pt x="545" y="88"/>
                    </a:lnTo>
                    <a:lnTo>
                      <a:pt x="545" y="89"/>
                    </a:lnTo>
                    <a:lnTo>
                      <a:pt x="545" y="89"/>
                    </a:lnTo>
                    <a:lnTo>
                      <a:pt x="545" y="89"/>
                    </a:lnTo>
                    <a:lnTo>
                      <a:pt x="545" y="87"/>
                    </a:lnTo>
                    <a:lnTo>
                      <a:pt x="545" y="81"/>
                    </a:lnTo>
                    <a:lnTo>
                      <a:pt x="545" y="74"/>
                    </a:lnTo>
                    <a:lnTo>
                      <a:pt x="545" y="74"/>
                    </a:lnTo>
                    <a:lnTo>
                      <a:pt x="545" y="82"/>
                    </a:lnTo>
                    <a:lnTo>
                      <a:pt x="546" y="91"/>
                    </a:lnTo>
                    <a:lnTo>
                      <a:pt x="546" y="100"/>
                    </a:lnTo>
                    <a:lnTo>
                      <a:pt x="546" y="106"/>
                    </a:lnTo>
                    <a:lnTo>
                      <a:pt x="546" y="107"/>
                    </a:lnTo>
                    <a:lnTo>
                      <a:pt x="546" y="100"/>
                    </a:lnTo>
                    <a:lnTo>
                      <a:pt x="546" y="85"/>
                    </a:lnTo>
                    <a:lnTo>
                      <a:pt x="546" y="72"/>
                    </a:lnTo>
                    <a:lnTo>
                      <a:pt x="546" y="71"/>
                    </a:lnTo>
                    <a:lnTo>
                      <a:pt x="546" y="71"/>
                    </a:lnTo>
                    <a:lnTo>
                      <a:pt x="546" y="58"/>
                    </a:lnTo>
                    <a:lnTo>
                      <a:pt x="546" y="30"/>
                    </a:lnTo>
                    <a:lnTo>
                      <a:pt x="546" y="5"/>
                    </a:lnTo>
                    <a:lnTo>
                      <a:pt x="546" y="0"/>
                    </a:lnTo>
                    <a:lnTo>
                      <a:pt x="546" y="17"/>
                    </a:lnTo>
                    <a:lnTo>
                      <a:pt x="547" y="43"/>
                    </a:lnTo>
                    <a:lnTo>
                      <a:pt x="547" y="64"/>
                    </a:lnTo>
                    <a:lnTo>
                      <a:pt x="547" y="68"/>
                    </a:lnTo>
                    <a:lnTo>
                      <a:pt x="547" y="63"/>
                    </a:lnTo>
                    <a:lnTo>
                      <a:pt x="547" y="66"/>
                    </a:lnTo>
                    <a:lnTo>
                      <a:pt x="547" y="87"/>
                    </a:lnTo>
                    <a:lnTo>
                      <a:pt x="547" y="120"/>
                    </a:lnTo>
                    <a:lnTo>
                      <a:pt x="547" y="149"/>
                    </a:lnTo>
                    <a:lnTo>
                      <a:pt x="547" y="166"/>
                    </a:lnTo>
                    <a:lnTo>
                      <a:pt x="547" y="170"/>
                    </a:lnTo>
                    <a:lnTo>
                      <a:pt x="547" y="168"/>
                    </a:lnTo>
                    <a:lnTo>
                      <a:pt x="547" y="163"/>
                    </a:lnTo>
                    <a:lnTo>
                      <a:pt x="547" y="154"/>
                    </a:lnTo>
                    <a:lnTo>
                      <a:pt x="547" y="138"/>
                    </a:lnTo>
                    <a:lnTo>
                      <a:pt x="548" y="119"/>
                    </a:lnTo>
                    <a:lnTo>
                      <a:pt x="548" y="111"/>
                    </a:lnTo>
                    <a:lnTo>
                      <a:pt x="548" y="120"/>
                    </a:lnTo>
                    <a:lnTo>
                      <a:pt x="548" y="141"/>
                    </a:lnTo>
                    <a:lnTo>
                      <a:pt x="548" y="164"/>
                    </a:lnTo>
                    <a:lnTo>
                      <a:pt x="548" y="180"/>
                    </a:lnTo>
                    <a:lnTo>
                      <a:pt x="548" y="184"/>
                    </a:lnTo>
                    <a:lnTo>
                      <a:pt x="548" y="179"/>
                    </a:lnTo>
                    <a:lnTo>
                      <a:pt x="548" y="173"/>
                    </a:lnTo>
                    <a:lnTo>
                      <a:pt x="548" y="174"/>
                    </a:lnTo>
                    <a:lnTo>
                      <a:pt x="548" y="178"/>
                    </a:lnTo>
                    <a:lnTo>
                      <a:pt x="548" y="178"/>
                    </a:lnTo>
                    <a:lnTo>
                      <a:pt x="548" y="174"/>
                    </a:lnTo>
                    <a:lnTo>
                      <a:pt x="548" y="175"/>
                    </a:lnTo>
                    <a:lnTo>
                      <a:pt x="548" y="180"/>
                    </a:lnTo>
                    <a:lnTo>
                      <a:pt x="549" y="182"/>
                    </a:lnTo>
                    <a:lnTo>
                      <a:pt x="549" y="178"/>
                    </a:lnTo>
                    <a:lnTo>
                      <a:pt x="549" y="176"/>
                    </a:lnTo>
                    <a:lnTo>
                      <a:pt x="549" y="178"/>
                    </a:lnTo>
                    <a:lnTo>
                      <a:pt x="549" y="177"/>
                    </a:lnTo>
                    <a:lnTo>
                      <a:pt x="549" y="165"/>
                    </a:lnTo>
                    <a:lnTo>
                      <a:pt x="549" y="150"/>
                    </a:lnTo>
                    <a:lnTo>
                      <a:pt x="549" y="143"/>
                    </a:lnTo>
                    <a:lnTo>
                      <a:pt x="549" y="146"/>
                    </a:lnTo>
                    <a:lnTo>
                      <a:pt x="549" y="157"/>
                    </a:lnTo>
                    <a:lnTo>
                      <a:pt x="549" y="173"/>
                    </a:lnTo>
                    <a:lnTo>
                      <a:pt x="549" y="190"/>
                    </a:lnTo>
                    <a:lnTo>
                      <a:pt x="549" y="205"/>
                    </a:lnTo>
                    <a:lnTo>
                      <a:pt x="549" y="217"/>
                    </a:lnTo>
                    <a:lnTo>
                      <a:pt x="550" y="225"/>
                    </a:lnTo>
                    <a:lnTo>
                      <a:pt x="550" y="226"/>
                    </a:lnTo>
                    <a:lnTo>
                      <a:pt x="550" y="218"/>
                    </a:lnTo>
                    <a:lnTo>
                      <a:pt x="550" y="206"/>
                    </a:lnTo>
                    <a:lnTo>
                      <a:pt x="550" y="203"/>
                    </a:lnTo>
                    <a:lnTo>
                      <a:pt x="550" y="210"/>
                    </a:lnTo>
                    <a:lnTo>
                      <a:pt x="550" y="223"/>
                    </a:lnTo>
                    <a:lnTo>
                      <a:pt x="550" y="232"/>
                    </a:lnTo>
                    <a:lnTo>
                      <a:pt x="550" y="233"/>
                    </a:lnTo>
                    <a:lnTo>
                      <a:pt x="550" y="228"/>
                    </a:lnTo>
                    <a:lnTo>
                      <a:pt x="550" y="221"/>
                    </a:lnTo>
                    <a:lnTo>
                      <a:pt x="550" y="213"/>
                    </a:lnTo>
                    <a:lnTo>
                      <a:pt x="550" y="203"/>
                    </a:lnTo>
                    <a:lnTo>
                      <a:pt x="550" y="195"/>
                    </a:lnTo>
                    <a:lnTo>
                      <a:pt x="551" y="196"/>
                    </a:lnTo>
                    <a:lnTo>
                      <a:pt x="551" y="212"/>
                    </a:lnTo>
                    <a:lnTo>
                      <a:pt x="551" y="237"/>
                    </a:lnTo>
                    <a:lnTo>
                      <a:pt x="551" y="260"/>
                    </a:lnTo>
                    <a:lnTo>
                      <a:pt x="551" y="277"/>
                    </a:lnTo>
                    <a:lnTo>
                      <a:pt x="551" y="288"/>
                    </a:lnTo>
                    <a:lnTo>
                      <a:pt x="551" y="296"/>
                    </a:lnTo>
                    <a:lnTo>
                      <a:pt x="551" y="302"/>
                    </a:lnTo>
                    <a:lnTo>
                      <a:pt x="551" y="303"/>
                    </a:lnTo>
                    <a:lnTo>
                      <a:pt x="551" y="302"/>
                    </a:lnTo>
                    <a:lnTo>
                      <a:pt x="551" y="300"/>
                    </a:lnTo>
                    <a:lnTo>
                      <a:pt x="551" y="298"/>
                    </a:lnTo>
                    <a:lnTo>
                      <a:pt x="551" y="292"/>
                    </a:lnTo>
                    <a:lnTo>
                      <a:pt x="551" y="283"/>
                    </a:lnTo>
                    <a:lnTo>
                      <a:pt x="551" y="277"/>
                    </a:lnTo>
                    <a:lnTo>
                      <a:pt x="552" y="280"/>
                    </a:lnTo>
                    <a:lnTo>
                      <a:pt x="552" y="288"/>
                    </a:lnTo>
                    <a:lnTo>
                      <a:pt x="552" y="295"/>
                    </a:lnTo>
                    <a:lnTo>
                      <a:pt x="552" y="296"/>
                    </a:lnTo>
                    <a:lnTo>
                      <a:pt x="552" y="295"/>
                    </a:lnTo>
                    <a:lnTo>
                      <a:pt x="552" y="294"/>
                    </a:lnTo>
                    <a:lnTo>
                      <a:pt x="552" y="292"/>
                    </a:lnTo>
                    <a:lnTo>
                      <a:pt x="552" y="287"/>
                    </a:lnTo>
                    <a:lnTo>
                      <a:pt x="552" y="282"/>
                    </a:lnTo>
                    <a:lnTo>
                      <a:pt x="552" y="281"/>
                    </a:lnTo>
                    <a:lnTo>
                      <a:pt x="552" y="287"/>
                    </a:lnTo>
                    <a:lnTo>
                      <a:pt x="552" y="301"/>
                    </a:lnTo>
                    <a:lnTo>
                      <a:pt x="552" y="321"/>
                    </a:lnTo>
                    <a:lnTo>
                      <a:pt x="552" y="342"/>
                    </a:lnTo>
                    <a:lnTo>
                      <a:pt x="553" y="356"/>
                    </a:lnTo>
                    <a:lnTo>
                      <a:pt x="553" y="361"/>
                    </a:lnTo>
                    <a:lnTo>
                      <a:pt x="553" y="359"/>
                    </a:lnTo>
                    <a:lnTo>
                      <a:pt x="553" y="356"/>
                    </a:lnTo>
                    <a:lnTo>
                      <a:pt x="553" y="353"/>
                    </a:lnTo>
                    <a:lnTo>
                      <a:pt x="553" y="349"/>
                    </a:lnTo>
                    <a:lnTo>
                      <a:pt x="553" y="347"/>
                    </a:lnTo>
                    <a:lnTo>
                      <a:pt x="553" y="354"/>
                    </a:lnTo>
                    <a:lnTo>
                      <a:pt x="553" y="373"/>
                    </a:lnTo>
                    <a:lnTo>
                      <a:pt x="553" y="394"/>
                    </a:lnTo>
                    <a:lnTo>
                      <a:pt x="553" y="408"/>
                    </a:lnTo>
                    <a:lnTo>
                      <a:pt x="553" y="408"/>
                    </a:lnTo>
                    <a:lnTo>
                      <a:pt x="553" y="392"/>
                    </a:lnTo>
                    <a:lnTo>
                      <a:pt x="553" y="368"/>
                    </a:lnTo>
                    <a:lnTo>
                      <a:pt x="554" y="347"/>
                    </a:lnTo>
                    <a:lnTo>
                      <a:pt x="554" y="336"/>
                    </a:lnTo>
                    <a:lnTo>
                      <a:pt x="554" y="336"/>
                    </a:lnTo>
                    <a:lnTo>
                      <a:pt x="554" y="343"/>
                    </a:lnTo>
                    <a:lnTo>
                      <a:pt x="554" y="356"/>
                    </a:lnTo>
                    <a:lnTo>
                      <a:pt x="554" y="373"/>
                    </a:lnTo>
                    <a:lnTo>
                      <a:pt x="554" y="388"/>
                    </a:lnTo>
                    <a:lnTo>
                      <a:pt x="554" y="394"/>
                    </a:lnTo>
                    <a:lnTo>
                      <a:pt x="554" y="387"/>
                    </a:lnTo>
                    <a:lnTo>
                      <a:pt x="554" y="375"/>
                    </a:lnTo>
                    <a:lnTo>
                      <a:pt x="554" y="369"/>
                    </a:lnTo>
                    <a:lnTo>
                      <a:pt x="554" y="380"/>
                    </a:lnTo>
                    <a:lnTo>
                      <a:pt x="554" y="404"/>
                    </a:lnTo>
                    <a:lnTo>
                      <a:pt x="554" y="424"/>
                    </a:lnTo>
                    <a:lnTo>
                      <a:pt x="555" y="431"/>
                    </a:lnTo>
                    <a:lnTo>
                      <a:pt x="555" y="433"/>
                    </a:lnTo>
                    <a:lnTo>
                      <a:pt x="555" y="437"/>
                    </a:lnTo>
                    <a:lnTo>
                      <a:pt x="555" y="440"/>
                    </a:lnTo>
                    <a:lnTo>
                      <a:pt x="555" y="436"/>
                    </a:lnTo>
                    <a:lnTo>
                      <a:pt x="555" y="428"/>
                    </a:lnTo>
                    <a:lnTo>
                      <a:pt x="555" y="426"/>
                    </a:lnTo>
                    <a:lnTo>
                      <a:pt x="555" y="430"/>
                    </a:lnTo>
                    <a:lnTo>
                      <a:pt x="555" y="435"/>
                    </a:lnTo>
                    <a:lnTo>
                      <a:pt x="555" y="436"/>
                    </a:lnTo>
                    <a:lnTo>
                      <a:pt x="555" y="436"/>
                    </a:lnTo>
                    <a:lnTo>
                      <a:pt x="555" y="439"/>
                    </a:lnTo>
                    <a:lnTo>
                      <a:pt x="555" y="445"/>
                    </a:lnTo>
                    <a:lnTo>
                      <a:pt x="555" y="451"/>
                    </a:lnTo>
                    <a:lnTo>
                      <a:pt x="556" y="454"/>
                    </a:lnTo>
                    <a:lnTo>
                      <a:pt x="556" y="455"/>
                    </a:lnTo>
                    <a:lnTo>
                      <a:pt x="556" y="458"/>
                    </a:lnTo>
                    <a:lnTo>
                      <a:pt x="556" y="461"/>
                    </a:lnTo>
                    <a:lnTo>
                      <a:pt x="556" y="464"/>
                    </a:lnTo>
                    <a:lnTo>
                      <a:pt x="556" y="468"/>
                    </a:lnTo>
                    <a:lnTo>
                      <a:pt x="556" y="475"/>
                    </a:lnTo>
                    <a:lnTo>
                      <a:pt x="556" y="479"/>
                    </a:lnTo>
                    <a:lnTo>
                      <a:pt x="556" y="480"/>
                    </a:lnTo>
                    <a:lnTo>
                      <a:pt x="556" y="480"/>
                    </a:lnTo>
                    <a:lnTo>
                      <a:pt x="556" y="482"/>
                    </a:lnTo>
                    <a:lnTo>
                      <a:pt x="556" y="487"/>
                    </a:lnTo>
                    <a:lnTo>
                      <a:pt x="556" y="492"/>
                    </a:lnTo>
                    <a:lnTo>
                      <a:pt x="556" y="495"/>
                    </a:lnTo>
                    <a:lnTo>
                      <a:pt x="557" y="494"/>
                    </a:lnTo>
                    <a:lnTo>
                      <a:pt x="557" y="490"/>
                    </a:lnTo>
                    <a:lnTo>
                      <a:pt x="557" y="487"/>
                    </a:lnTo>
                    <a:lnTo>
                      <a:pt x="557" y="487"/>
                    </a:lnTo>
                    <a:lnTo>
                      <a:pt x="557" y="491"/>
                    </a:lnTo>
                    <a:lnTo>
                      <a:pt x="557" y="495"/>
                    </a:lnTo>
                    <a:lnTo>
                      <a:pt x="557" y="498"/>
                    </a:lnTo>
                    <a:lnTo>
                      <a:pt x="557" y="496"/>
                    </a:lnTo>
                    <a:lnTo>
                      <a:pt x="557" y="491"/>
                    </a:lnTo>
                    <a:lnTo>
                      <a:pt x="557" y="485"/>
                    </a:lnTo>
                    <a:lnTo>
                      <a:pt x="557" y="481"/>
                    </a:lnTo>
                    <a:lnTo>
                      <a:pt x="557" y="479"/>
                    </a:lnTo>
                    <a:lnTo>
                      <a:pt x="557" y="481"/>
                    </a:lnTo>
                    <a:lnTo>
                      <a:pt x="557" y="485"/>
                    </a:lnTo>
                    <a:lnTo>
                      <a:pt x="558" y="490"/>
                    </a:lnTo>
                    <a:lnTo>
                      <a:pt x="558" y="493"/>
                    </a:lnTo>
                    <a:lnTo>
                      <a:pt x="558" y="491"/>
                    </a:lnTo>
                    <a:lnTo>
                      <a:pt x="558" y="488"/>
                    </a:lnTo>
                    <a:lnTo>
                      <a:pt x="558" y="487"/>
                    </a:lnTo>
                    <a:lnTo>
                      <a:pt x="558" y="488"/>
                    </a:lnTo>
                    <a:lnTo>
                      <a:pt x="558" y="488"/>
                    </a:lnTo>
                    <a:lnTo>
                      <a:pt x="558" y="485"/>
                    </a:lnTo>
                    <a:lnTo>
                      <a:pt x="558" y="485"/>
                    </a:lnTo>
                    <a:lnTo>
                      <a:pt x="558" y="491"/>
                    </a:lnTo>
                    <a:lnTo>
                      <a:pt x="558" y="503"/>
                    </a:lnTo>
                    <a:lnTo>
                      <a:pt x="558" y="514"/>
                    </a:lnTo>
                    <a:lnTo>
                      <a:pt x="558" y="518"/>
                    </a:lnTo>
                    <a:lnTo>
                      <a:pt x="558" y="517"/>
                    </a:lnTo>
                    <a:lnTo>
                      <a:pt x="558" y="517"/>
                    </a:lnTo>
                    <a:lnTo>
                      <a:pt x="559" y="522"/>
                    </a:lnTo>
                    <a:lnTo>
                      <a:pt x="559" y="531"/>
                    </a:lnTo>
                    <a:lnTo>
                      <a:pt x="559" y="538"/>
                    </a:lnTo>
                    <a:lnTo>
                      <a:pt x="559" y="542"/>
                    </a:lnTo>
                    <a:lnTo>
                      <a:pt x="559" y="545"/>
                    </a:lnTo>
                    <a:lnTo>
                      <a:pt x="559" y="549"/>
                    </a:lnTo>
                    <a:lnTo>
                      <a:pt x="559" y="552"/>
                    </a:lnTo>
                    <a:lnTo>
                      <a:pt x="559" y="553"/>
                    </a:lnTo>
                    <a:lnTo>
                      <a:pt x="559" y="552"/>
                    </a:lnTo>
                    <a:lnTo>
                      <a:pt x="559" y="551"/>
                    </a:lnTo>
                    <a:lnTo>
                      <a:pt x="559" y="552"/>
                    </a:lnTo>
                    <a:lnTo>
                      <a:pt x="559" y="555"/>
                    </a:lnTo>
                    <a:lnTo>
                      <a:pt x="559" y="558"/>
                    </a:lnTo>
                    <a:lnTo>
                      <a:pt x="559" y="557"/>
                    </a:lnTo>
                    <a:lnTo>
                      <a:pt x="560" y="550"/>
                    </a:lnTo>
                    <a:lnTo>
                      <a:pt x="560" y="540"/>
                    </a:lnTo>
                    <a:lnTo>
                      <a:pt x="560" y="531"/>
                    </a:lnTo>
                    <a:lnTo>
                      <a:pt x="560" y="527"/>
                    </a:lnTo>
                    <a:lnTo>
                      <a:pt x="560" y="527"/>
                    </a:lnTo>
                    <a:lnTo>
                      <a:pt x="560" y="530"/>
                    </a:lnTo>
                    <a:lnTo>
                      <a:pt x="560" y="534"/>
                    </a:lnTo>
                    <a:lnTo>
                      <a:pt x="560" y="538"/>
                    </a:lnTo>
                    <a:lnTo>
                      <a:pt x="560" y="539"/>
                    </a:lnTo>
                    <a:lnTo>
                      <a:pt x="560" y="538"/>
                    </a:lnTo>
                    <a:lnTo>
                      <a:pt x="560" y="539"/>
                    </a:lnTo>
                    <a:lnTo>
                      <a:pt x="560" y="542"/>
                    </a:lnTo>
                    <a:lnTo>
                      <a:pt x="560" y="546"/>
                    </a:lnTo>
                    <a:lnTo>
                      <a:pt x="560" y="546"/>
                    </a:lnTo>
                    <a:lnTo>
                      <a:pt x="561" y="542"/>
                    </a:lnTo>
                    <a:lnTo>
                      <a:pt x="561" y="537"/>
                    </a:lnTo>
                    <a:lnTo>
                      <a:pt x="561" y="535"/>
                    </a:lnTo>
                    <a:lnTo>
                      <a:pt x="561" y="536"/>
                    </a:lnTo>
                    <a:lnTo>
                      <a:pt x="561" y="538"/>
                    </a:lnTo>
                    <a:lnTo>
                      <a:pt x="561" y="539"/>
                    </a:lnTo>
                    <a:lnTo>
                      <a:pt x="561" y="538"/>
                    </a:lnTo>
                    <a:lnTo>
                      <a:pt x="561" y="539"/>
                    </a:lnTo>
                    <a:lnTo>
                      <a:pt x="561" y="542"/>
                    </a:lnTo>
                    <a:lnTo>
                      <a:pt x="561" y="547"/>
                    </a:lnTo>
                    <a:lnTo>
                      <a:pt x="561" y="553"/>
                    </a:lnTo>
                    <a:lnTo>
                      <a:pt x="561" y="560"/>
                    </a:lnTo>
                    <a:lnTo>
                      <a:pt x="561" y="566"/>
                    </a:lnTo>
                    <a:lnTo>
                      <a:pt x="561" y="569"/>
                    </a:lnTo>
                    <a:lnTo>
                      <a:pt x="562" y="569"/>
                    </a:lnTo>
                    <a:lnTo>
                      <a:pt x="562" y="568"/>
                    </a:lnTo>
                    <a:lnTo>
                      <a:pt x="562" y="569"/>
                    </a:lnTo>
                    <a:lnTo>
                      <a:pt x="562" y="569"/>
                    </a:lnTo>
                    <a:lnTo>
                      <a:pt x="562" y="568"/>
                    </a:lnTo>
                    <a:lnTo>
                      <a:pt x="562" y="567"/>
                    </a:lnTo>
                    <a:lnTo>
                      <a:pt x="562" y="568"/>
                    </a:lnTo>
                    <a:lnTo>
                      <a:pt x="562" y="572"/>
                    </a:lnTo>
                    <a:lnTo>
                      <a:pt x="562" y="575"/>
                    </a:lnTo>
                    <a:lnTo>
                      <a:pt x="562" y="575"/>
                    </a:lnTo>
                    <a:lnTo>
                      <a:pt x="562" y="572"/>
                    </a:lnTo>
                    <a:lnTo>
                      <a:pt x="562" y="567"/>
                    </a:lnTo>
                    <a:lnTo>
                      <a:pt x="562" y="564"/>
                    </a:lnTo>
                    <a:lnTo>
                      <a:pt x="562" y="564"/>
                    </a:lnTo>
                    <a:lnTo>
                      <a:pt x="562" y="567"/>
                    </a:lnTo>
                    <a:lnTo>
                      <a:pt x="563" y="569"/>
                    </a:lnTo>
                    <a:lnTo>
                      <a:pt x="563" y="570"/>
                    </a:lnTo>
                    <a:lnTo>
                      <a:pt x="563" y="570"/>
                    </a:lnTo>
                    <a:lnTo>
                      <a:pt x="563" y="572"/>
                    </a:lnTo>
                    <a:lnTo>
                      <a:pt x="563" y="576"/>
                    </a:lnTo>
                    <a:lnTo>
                      <a:pt x="563" y="580"/>
                    </a:lnTo>
                    <a:lnTo>
                      <a:pt x="563" y="582"/>
                    </a:lnTo>
                    <a:lnTo>
                      <a:pt x="563" y="582"/>
                    </a:lnTo>
                    <a:lnTo>
                      <a:pt x="563" y="577"/>
                    </a:lnTo>
                    <a:lnTo>
                      <a:pt x="563" y="570"/>
                    </a:lnTo>
                    <a:lnTo>
                      <a:pt x="563" y="564"/>
                    </a:lnTo>
                    <a:lnTo>
                      <a:pt x="563" y="562"/>
                    </a:lnTo>
                    <a:lnTo>
                      <a:pt x="563" y="567"/>
                    </a:lnTo>
                    <a:lnTo>
                      <a:pt x="563" y="574"/>
                    </a:lnTo>
                    <a:lnTo>
                      <a:pt x="564" y="579"/>
                    </a:lnTo>
                    <a:lnTo>
                      <a:pt x="564" y="580"/>
                    </a:lnTo>
                    <a:lnTo>
                      <a:pt x="564" y="577"/>
                    </a:lnTo>
                    <a:lnTo>
                      <a:pt x="564" y="574"/>
                    </a:lnTo>
                    <a:lnTo>
                      <a:pt x="564" y="573"/>
                    </a:lnTo>
                    <a:lnTo>
                      <a:pt x="564" y="575"/>
                    </a:lnTo>
                    <a:lnTo>
                      <a:pt x="564" y="578"/>
                    </a:lnTo>
                    <a:lnTo>
                      <a:pt x="564" y="581"/>
                    </a:lnTo>
                    <a:lnTo>
                      <a:pt x="564" y="582"/>
                    </a:lnTo>
                    <a:lnTo>
                      <a:pt x="564" y="581"/>
                    </a:lnTo>
                    <a:lnTo>
                      <a:pt x="564" y="579"/>
                    </a:lnTo>
                    <a:lnTo>
                      <a:pt x="564" y="577"/>
                    </a:lnTo>
                    <a:lnTo>
                      <a:pt x="564" y="576"/>
                    </a:lnTo>
                    <a:lnTo>
                      <a:pt x="564" y="576"/>
                    </a:lnTo>
                    <a:lnTo>
                      <a:pt x="565" y="577"/>
                    </a:lnTo>
                    <a:lnTo>
                      <a:pt x="565" y="578"/>
                    </a:lnTo>
                    <a:lnTo>
                      <a:pt x="565" y="577"/>
                    </a:lnTo>
                    <a:lnTo>
                      <a:pt x="565" y="575"/>
                    </a:lnTo>
                    <a:lnTo>
                      <a:pt x="565" y="573"/>
                    </a:lnTo>
                    <a:lnTo>
                      <a:pt x="565" y="572"/>
                    </a:lnTo>
                    <a:lnTo>
                      <a:pt x="565" y="574"/>
                    </a:lnTo>
                    <a:lnTo>
                      <a:pt x="565" y="578"/>
                    </a:lnTo>
                    <a:lnTo>
                      <a:pt x="565" y="583"/>
                    </a:lnTo>
                    <a:lnTo>
                      <a:pt x="565" y="587"/>
                    </a:lnTo>
                    <a:lnTo>
                      <a:pt x="565" y="589"/>
                    </a:lnTo>
                    <a:lnTo>
                      <a:pt x="565" y="589"/>
                    </a:lnTo>
                    <a:lnTo>
                      <a:pt x="565" y="587"/>
                    </a:lnTo>
                    <a:lnTo>
                      <a:pt x="565" y="586"/>
                    </a:lnTo>
                    <a:lnTo>
                      <a:pt x="566" y="587"/>
                    </a:lnTo>
                    <a:lnTo>
                      <a:pt x="566" y="589"/>
                    </a:lnTo>
                    <a:lnTo>
                      <a:pt x="566" y="590"/>
                    </a:lnTo>
                    <a:lnTo>
                      <a:pt x="566" y="590"/>
                    </a:lnTo>
                    <a:lnTo>
                      <a:pt x="566" y="590"/>
                    </a:lnTo>
                    <a:lnTo>
                      <a:pt x="566" y="591"/>
                    </a:lnTo>
                    <a:lnTo>
                      <a:pt x="566" y="591"/>
                    </a:lnTo>
                    <a:lnTo>
                      <a:pt x="566" y="590"/>
                    </a:lnTo>
                    <a:lnTo>
                      <a:pt x="566" y="589"/>
                    </a:lnTo>
                    <a:lnTo>
                      <a:pt x="566" y="590"/>
                    </a:lnTo>
                    <a:lnTo>
                      <a:pt x="566" y="592"/>
                    </a:lnTo>
                    <a:lnTo>
                      <a:pt x="566" y="594"/>
                    </a:lnTo>
                    <a:lnTo>
                      <a:pt x="566" y="594"/>
                    </a:lnTo>
                    <a:lnTo>
                      <a:pt x="566" y="594"/>
                    </a:lnTo>
                    <a:lnTo>
                      <a:pt x="567" y="594"/>
                    </a:lnTo>
                    <a:lnTo>
                      <a:pt x="567" y="595"/>
                    </a:lnTo>
                    <a:lnTo>
                      <a:pt x="567" y="595"/>
                    </a:lnTo>
                    <a:lnTo>
                      <a:pt x="567" y="596"/>
                    </a:lnTo>
                    <a:lnTo>
                      <a:pt x="567" y="595"/>
                    </a:lnTo>
                    <a:lnTo>
                      <a:pt x="567" y="594"/>
                    </a:lnTo>
                    <a:lnTo>
                      <a:pt x="567" y="593"/>
                    </a:lnTo>
                    <a:lnTo>
                      <a:pt x="567" y="593"/>
                    </a:lnTo>
                    <a:lnTo>
                      <a:pt x="567" y="594"/>
                    </a:lnTo>
                    <a:lnTo>
                      <a:pt x="567" y="596"/>
                    </a:lnTo>
                    <a:lnTo>
                      <a:pt x="567" y="596"/>
                    </a:lnTo>
                    <a:lnTo>
                      <a:pt x="567" y="593"/>
                    </a:lnTo>
                    <a:lnTo>
                      <a:pt x="567" y="592"/>
                    </a:lnTo>
                    <a:lnTo>
                      <a:pt x="567" y="593"/>
                    </a:lnTo>
                    <a:lnTo>
                      <a:pt x="568" y="597"/>
                    </a:lnTo>
                    <a:lnTo>
                      <a:pt x="568" y="600"/>
                    </a:lnTo>
                    <a:lnTo>
                      <a:pt x="568" y="602"/>
                    </a:lnTo>
                    <a:lnTo>
                      <a:pt x="568" y="603"/>
                    </a:lnTo>
                    <a:lnTo>
                      <a:pt x="568" y="602"/>
                    </a:lnTo>
                    <a:lnTo>
                      <a:pt x="568" y="602"/>
                    </a:lnTo>
                    <a:lnTo>
                      <a:pt x="568" y="602"/>
                    </a:lnTo>
                    <a:lnTo>
                      <a:pt x="568" y="600"/>
                    </a:lnTo>
                    <a:lnTo>
                      <a:pt x="568" y="597"/>
                    </a:lnTo>
                    <a:lnTo>
                      <a:pt x="568" y="596"/>
                    </a:lnTo>
                    <a:lnTo>
                      <a:pt x="568" y="595"/>
                    </a:lnTo>
                    <a:lnTo>
                      <a:pt x="568" y="595"/>
                    </a:lnTo>
                    <a:lnTo>
                      <a:pt x="568" y="594"/>
                    </a:lnTo>
                    <a:lnTo>
                      <a:pt x="568" y="594"/>
                    </a:lnTo>
                    <a:lnTo>
                      <a:pt x="568" y="594"/>
                    </a:lnTo>
                    <a:lnTo>
                      <a:pt x="569" y="596"/>
                    </a:lnTo>
                    <a:lnTo>
                      <a:pt x="569" y="599"/>
                    </a:lnTo>
                    <a:lnTo>
                      <a:pt x="569" y="600"/>
                    </a:lnTo>
                    <a:lnTo>
                      <a:pt x="569" y="599"/>
                    </a:lnTo>
                    <a:lnTo>
                      <a:pt x="569" y="597"/>
                    </a:lnTo>
                    <a:lnTo>
                      <a:pt x="569" y="593"/>
                    </a:lnTo>
                    <a:lnTo>
                      <a:pt x="569" y="590"/>
                    </a:lnTo>
                    <a:lnTo>
                      <a:pt x="569" y="588"/>
                    </a:lnTo>
                    <a:lnTo>
                      <a:pt x="569" y="587"/>
                    </a:lnTo>
                    <a:lnTo>
                      <a:pt x="569" y="588"/>
                    </a:lnTo>
                    <a:lnTo>
                      <a:pt x="569" y="591"/>
                    </a:lnTo>
                    <a:lnTo>
                      <a:pt x="569" y="594"/>
                    </a:lnTo>
                    <a:lnTo>
                      <a:pt x="569" y="596"/>
                    </a:lnTo>
                    <a:lnTo>
                      <a:pt x="569" y="597"/>
                    </a:lnTo>
                    <a:lnTo>
                      <a:pt x="570" y="598"/>
                    </a:lnTo>
                    <a:lnTo>
                      <a:pt x="570" y="599"/>
                    </a:lnTo>
                    <a:lnTo>
                      <a:pt x="570" y="601"/>
                    </a:lnTo>
                    <a:lnTo>
                      <a:pt x="570" y="601"/>
                    </a:lnTo>
                    <a:lnTo>
                      <a:pt x="570" y="600"/>
                    </a:lnTo>
                    <a:lnTo>
                      <a:pt x="570" y="598"/>
                    </a:lnTo>
                    <a:lnTo>
                      <a:pt x="570" y="596"/>
                    </a:lnTo>
                    <a:lnTo>
                      <a:pt x="570" y="596"/>
                    </a:lnTo>
                    <a:lnTo>
                      <a:pt x="570" y="597"/>
                    </a:lnTo>
                    <a:lnTo>
                      <a:pt x="570" y="599"/>
                    </a:lnTo>
                    <a:lnTo>
                      <a:pt x="570" y="599"/>
                    </a:lnTo>
                    <a:lnTo>
                      <a:pt x="570" y="598"/>
                    </a:lnTo>
                    <a:lnTo>
                      <a:pt x="570" y="597"/>
                    </a:lnTo>
                    <a:lnTo>
                      <a:pt x="570" y="595"/>
                    </a:lnTo>
                    <a:lnTo>
                      <a:pt x="571" y="595"/>
                    </a:lnTo>
                    <a:lnTo>
                      <a:pt x="571" y="595"/>
                    </a:lnTo>
                    <a:lnTo>
                      <a:pt x="571" y="597"/>
                    </a:lnTo>
                    <a:lnTo>
                      <a:pt x="571" y="599"/>
                    </a:lnTo>
                    <a:lnTo>
                      <a:pt x="571" y="600"/>
                    </a:lnTo>
                    <a:lnTo>
                      <a:pt x="571" y="601"/>
                    </a:lnTo>
                    <a:lnTo>
                      <a:pt x="571" y="600"/>
                    </a:lnTo>
                    <a:lnTo>
                      <a:pt x="571" y="600"/>
                    </a:lnTo>
                    <a:lnTo>
                      <a:pt x="571" y="600"/>
                    </a:lnTo>
                    <a:lnTo>
                      <a:pt x="571" y="599"/>
                    </a:lnTo>
                    <a:lnTo>
                      <a:pt x="571" y="596"/>
                    </a:lnTo>
                    <a:lnTo>
                      <a:pt x="571" y="593"/>
                    </a:lnTo>
                    <a:lnTo>
                      <a:pt x="571" y="592"/>
                    </a:lnTo>
                    <a:lnTo>
                      <a:pt x="571" y="591"/>
                    </a:lnTo>
                    <a:lnTo>
                      <a:pt x="572" y="592"/>
                    </a:lnTo>
                    <a:lnTo>
                      <a:pt x="572" y="592"/>
                    </a:lnTo>
                    <a:lnTo>
                      <a:pt x="572" y="594"/>
                    </a:lnTo>
                    <a:lnTo>
                      <a:pt x="572" y="597"/>
                    </a:lnTo>
                    <a:lnTo>
                      <a:pt x="572" y="599"/>
                    </a:lnTo>
                    <a:lnTo>
                      <a:pt x="572" y="601"/>
                    </a:lnTo>
                    <a:lnTo>
                      <a:pt x="572" y="602"/>
                    </a:lnTo>
                    <a:lnTo>
                      <a:pt x="572" y="603"/>
                    </a:lnTo>
                    <a:lnTo>
                      <a:pt x="572" y="604"/>
                    </a:lnTo>
                    <a:lnTo>
                      <a:pt x="572" y="605"/>
                    </a:lnTo>
                    <a:lnTo>
                      <a:pt x="572" y="606"/>
                    </a:lnTo>
                    <a:lnTo>
                      <a:pt x="572" y="606"/>
                    </a:lnTo>
                    <a:lnTo>
                      <a:pt x="572" y="606"/>
                    </a:lnTo>
                    <a:lnTo>
                      <a:pt x="572" y="606"/>
                    </a:lnTo>
                    <a:lnTo>
                      <a:pt x="573" y="606"/>
                    </a:lnTo>
                    <a:lnTo>
                      <a:pt x="573" y="604"/>
                    </a:lnTo>
                    <a:lnTo>
                      <a:pt x="573" y="602"/>
                    </a:lnTo>
                    <a:lnTo>
                      <a:pt x="573" y="601"/>
                    </a:lnTo>
                    <a:lnTo>
                      <a:pt x="573" y="600"/>
                    </a:lnTo>
                    <a:lnTo>
                      <a:pt x="573" y="599"/>
                    </a:lnTo>
                    <a:lnTo>
                      <a:pt x="573" y="598"/>
                    </a:lnTo>
                    <a:lnTo>
                      <a:pt x="573" y="598"/>
                    </a:lnTo>
                    <a:lnTo>
                      <a:pt x="573" y="600"/>
                    </a:lnTo>
                    <a:lnTo>
                      <a:pt x="573" y="602"/>
                    </a:lnTo>
                    <a:lnTo>
                      <a:pt x="573" y="603"/>
                    </a:lnTo>
                    <a:lnTo>
                      <a:pt x="573" y="603"/>
                    </a:lnTo>
                    <a:lnTo>
                      <a:pt x="573" y="602"/>
                    </a:lnTo>
                    <a:lnTo>
                      <a:pt x="573" y="601"/>
                    </a:lnTo>
                    <a:lnTo>
                      <a:pt x="574" y="600"/>
                    </a:lnTo>
                    <a:lnTo>
                      <a:pt x="574" y="599"/>
                    </a:lnTo>
                    <a:lnTo>
                      <a:pt x="574" y="599"/>
                    </a:lnTo>
                    <a:lnTo>
                      <a:pt x="574" y="599"/>
                    </a:lnTo>
                    <a:lnTo>
                      <a:pt x="574" y="598"/>
                    </a:lnTo>
                    <a:lnTo>
                      <a:pt x="574" y="595"/>
                    </a:lnTo>
                    <a:lnTo>
                      <a:pt x="574" y="595"/>
                    </a:lnTo>
                    <a:lnTo>
                      <a:pt x="574" y="597"/>
                    </a:lnTo>
                    <a:lnTo>
                      <a:pt x="574" y="600"/>
                    </a:lnTo>
                    <a:lnTo>
                      <a:pt x="574" y="603"/>
                    </a:lnTo>
                    <a:lnTo>
                      <a:pt x="574" y="603"/>
                    </a:lnTo>
                    <a:lnTo>
                      <a:pt x="574" y="601"/>
                    </a:lnTo>
                    <a:lnTo>
                      <a:pt x="574" y="599"/>
                    </a:lnTo>
                    <a:lnTo>
                      <a:pt x="574" y="599"/>
                    </a:lnTo>
                    <a:lnTo>
                      <a:pt x="575" y="598"/>
                    </a:lnTo>
                    <a:lnTo>
                      <a:pt x="575" y="598"/>
                    </a:lnTo>
                    <a:lnTo>
                      <a:pt x="575" y="597"/>
                    </a:lnTo>
                    <a:lnTo>
                      <a:pt x="575" y="598"/>
                    </a:lnTo>
                    <a:lnTo>
                      <a:pt x="575" y="600"/>
                    </a:lnTo>
                    <a:lnTo>
                      <a:pt x="575" y="603"/>
                    </a:lnTo>
                    <a:lnTo>
                      <a:pt x="575" y="605"/>
                    </a:lnTo>
                    <a:lnTo>
                      <a:pt x="575" y="605"/>
                    </a:lnTo>
                    <a:lnTo>
                      <a:pt x="575" y="605"/>
                    </a:lnTo>
                    <a:lnTo>
                      <a:pt x="575" y="603"/>
                    </a:lnTo>
                    <a:lnTo>
                      <a:pt x="575" y="601"/>
                    </a:lnTo>
                    <a:lnTo>
                      <a:pt x="575" y="599"/>
                    </a:lnTo>
                    <a:lnTo>
                      <a:pt x="575" y="599"/>
                    </a:lnTo>
                    <a:lnTo>
                      <a:pt x="575" y="601"/>
                    </a:lnTo>
                    <a:lnTo>
                      <a:pt x="575" y="603"/>
                    </a:lnTo>
                    <a:lnTo>
                      <a:pt x="576" y="605"/>
                    </a:lnTo>
                    <a:lnTo>
                      <a:pt x="576" y="605"/>
                    </a:lnTo>
                    <a:lnTo>
                      <a:pt x="576" y="606"/>
                    </a:lnTo>
                    <a:lnTo>
                      <a:pt x="576" y="606"/>
                    </a:lnTo>
                    <a:lnTo>
                      <a:pt x="576" y="606"/>
                    </a:lnTo>
                    <a:lnTo>
                      <a:pt x="576" y="606"/>
                    </a:lnTo>
                    <a:lnTo>
                      <a:pt x="576" y="606"/>
                    </a:lnTo>
                    <a:lnTo>
                      <a:pt x="576" y="605"/>
                    </a:lnTo>
                    <a:lnTo>
                      <a:pt x="576" y="605"/>
                    </a:lnTo>
                    <a:lnTo>
                      <a:pt x="576" y="604"/>
                    </a:lnTo>
                    <a:lnTo>
                      <a:pt x="576" y="602"/>
                    </a:lnTo>
                    <a:lnTo>
                      <a:pt x="576" y="601"/>
                    </a:lnTo>
                    <a:lnTo>
                      <a:pt x="576" y="600"/>
                    </a:lnTo>
                    <a:lnTo>
                      <a:pt x="576" y="599"/>
                    </a:lnTo>
                    <a:lnTo>
                      <a:pt x="577" y="599"/>
                    </a:lnTo>
                    <a:lnTo>
                      <a:pt x="577" y="599"/>
                    </a:lnTo>
                    <a:lnTo>
                      <a:pt x="577" y="599"/>
                    </a:lnTo>
                    <a:lnTo>
                      <a:pt x="577" y="600"/>
                    </a:lnTo>
                    <a:lnTo>
                      <a:pt x="577" y="601"/>
                    </a:lnTo>
                    <a:lnTo>
                      <a:pt x="577" y="602"/>
                    </a:lnTo>
                    <a:lnTo>
                      <a:pt x="577" y="603"/>
                    </a:lnTo>
                    <a:lnTo>
                      <a:pt x="577" y="604"/>
                    </a:lnTo>
                    <a:lnTo>
                      <a:pt x="577" y="604"/>
                    </a:lnTo>
                    <a:lnTo>
                      <a:pt x="577" y="603"/>
                    </a:lnTo>
                    <a:lnTo>
                      <a:pt x="577" y="602"/>
                    </a:lnTo>
                    <a:lnTo>
                      <a:pt x="577" y="602"/>
                    </a:lnTo>
                    <a:lnTo>
                      <a:pt x="577" y="603"/>
                    </a:lnTo>
                    <a:lnTo>
                      <a:pt x="577" y="602"/>
                    </a:lnTo>
                    <a:lnTo>
                      <a:pt x="578" y="602"/>
                    </a:lnTo>
                    <a:lnTo>
                      <a:pt x="578" y="602"/>
                    </a:lnTo>
                    <a:lnTo>
                      <a:pt x="578" y="603"/>
                    </a:lnTo>
                    <a:lnTo>
                      <a:pt x="578" y="603"/>
                    </a:lnTo>
                    <a:lnTo>
                      <a:pt x="578" y="602"/>
                    </a:lnTo>
                    <a:lnTo>
                      <a:pt x="578" y="600"/>
                    </a:lnTo>
                    <a:lnTo>
                      <a:pt x="578" y="598"/>
                    </a:lnTo>
                    <a:lnTo>
                      <a:pt x="578" y="598"/>
                    </a:lnTo>
                    <a:lnTo>
                      <a:pt x="578" y="598"/>
                    </a:lnTo>
                    <a:lnTo>
                      <a:pt x="578" y="599"/>
                    </a:lnTo>
                    <a:lnTo>
                      <a:pt x="578" y="599"/>
                    </a:lnTo>
                    <a:lnTo>
                      <a:pt x="578" y="599"/>
                    </a:lnTo>
                    <a:lnTo>
                      <a:pt x="578" y="598"/>
                    </a:lnTo>
                    <a:lnTo>
                      <a:pt x="578" y="599"/>
                    </a:lnTo>
                    <a:lnTo>
                      <a:pt x="578" y="600"/>
                    </a:lnTo>
                    <a:lnTo>
                      <a:pt x="579" y="602"/>
                    </a:lnTo>
                    <a:lnTo>
                      <a:pt x="579" y="603"/>
                    </a:lnTo>
                    <a:lnTo>
                      <a:pt x="579" y="604"/>
                    </a:lnTo>
                    <a:lnTo>
                      <a:pt x="579" y="603"/>
                    </a:lnTo>
                    <a:lnTo>
                      <a:pt x="579" y="602"/>
                    </a:lnTo>
                    <a:lnTo>
                      <a:pt x="579" y="601"/>
                    </a:lnTo>
                    <a:lnTo>
                      <a:pt x="579" y="599"/>
                    </a:lnTo>
                    <a:lnTo>
                      <a:pt x="579" y="597"/>
                    </a:lnTo>
                    <a:lnTo>
                      <a:pt x="579" y="597"/>
                    </a:lnTo>
                    <a:lnTo>
                      <a:pt x="579" y="597"/>
                    </a:lnTo>
                    <a:lnTo>
                      <a:pt x="579" y="598"/>
                    </a:lnTo>
                    <a:lnTo>
                      <a:pt x="579" y="599"/>
                    </a:lnTo>
                    <a:lnTo>
                      <a:pt x="579" y="601"/>
                    </a:lnTo>
                    <a:lnTo>
                      <a:pt x="579" y="602"/>
                    </a:lnTo>
                    <a:lnTo>
                      <a:pt x="580" y="601"/>
                    </a:lnTo>
                    <a:lnTo>
                      <a:pt x="580" y="599"/>
                    </a:lnTo>
                    <a:lnTo>
                      <a:pt x="580" y="598"/>
                    </a:lnTo>
                    <a:lnTo>
                      <a:pt x="580" y="597"/>
                    </a:lnTo>
                    <a:lnTo>
                      <a:pt x="580" y="597"/>
                    </a:lnTo>
                    <a:lnTo>
                      <a:pt x="580" y="598"/>
                    </a:lnTo>
                    <a:lnTo>
                      <a:pt x="580" y="599"/>
                    </a:lnTo>
                    <a:lnTo>
                      <a:pt x="580" y="600"/>
                    </a:lnTo>
                    <a:lnTo>
                      <a:pt x="580" y="601"/>
                    </a:lnTo>
                    <a:lnTo>
                      <a:pt x="580" y="602"/>
                    </a:lnTo>
                    <a:lnTo>
                      <a:pt x="580" y="603"/>
                    </a:lnTo>
                    <a:lnTo>
                      <a:pt x="580" y="604"/>
                    </a:lnTo>
                    <a:lnTo>
                      <a:pt x="580" y="604"/>
                    </a:lnTo>
                    <a:lnTo>
                      <a:pt x="580" y="604"/>
                    </a:lnTo>
                    <a:lnTo>
                      <a:pt x="581" y="604"/>
                    </a:lnTo>
                    <a:lnTo>
                      <a:pt x="581" y="604"/>
                    </a:lnTo>
                    <a:lnTo>
                      <a:pt x="581" y="603"/>
                    </a:lnTo>
                    <a:lnTo>
                      <a:pt x="581" y="602"/>
                    </a:lnTo>
                    <a:lnTo>
                      <a:pt x="581" y="600"/>
                    </a:lnTo>
                    <a:lnTo>
                      <a:pt x="581" y="598"/>
                    </a:lnTo>
                    <a:lnTo>
                      <a:pt x="581" y="597"/>
                    </a:lnTo>
                    <a:lnTo>
                      <a:pt x="581" y="599"/>
                    </a:lnTo>
                    <a:lnTo>
                      <a:pt x="581" y="601"/>
                    </a:lnTo>
                    <a:lnTo>
                      <a:pt x="581" y="603"/>
                    </a:lnTo>
                    <a:lnTo>
                      <a:pt x="581" y="604"/>
                    </a:lnTo>
                    <a:lnTo>
                      <a:pt x="581" y="604"/>
                    </a:lnTo>
                    <a:lnTo>
                      <a:pt x="581" y="603"/>
                    </a:lnTo>
                    <a:lnTo>
                      <a:pt x="581" y="601"/>
                    </a:lnTo>
                    <a:lnTo>
                      <a:pt x="582" y="600"/>
                    </a:lnTo>
                    <a:lnTo>
                      <a:pt x="582" y="598"/>
                    </a:lnTo>
                    <a:lnTo>
                      <a:pt x="582" y="597"/>
                    </a:lnTo>
                    <a:lnTo>
                      <a:pt x="582" y="596"/>
                    </a:lnTo>
                    <a:lnTo>
                      <a:pt x="582" y="597"/>
                    </a:lnTo>
                    <a:lnTo>
                      <a:pt x="582" y="600"/>
                    </a:lnTo>
                    <a:lnTo>
                      <a:pt x="582" y="602"/>
                    </a:lnTo>
                    <a:lnTo>
                      <a:pt x="582" y="603"/>
                    </a:lnTo>
                    <a:lnTo>
                      <a:pt x="582" y="603"/>
                    </a:lnTo>
                    <a:lnTo>
                      <a:pt x="582" y="602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582" y="601"/>
                    </a:lnTo>
                    <a:lnTo>
                      <a:pt x="582" y="603"/>
                    </a:lnTo>
                    <a:lnTo>
                      <a:pt x="583" y="604"/>
                    </a:lnTo>
                    <a:lnTo>
                      <a:pt x="583" y="602"/>
                    </a:lnTo>
                    <a:lnTo>
                      <a:pt x="583" y="599"/>
                    </a:lnTo>
                    <a:lnTo>
                      <a:pt x="583" y="596"/>
                    </a:lnTo>
                    <a:lnTo>
                      <a:pt x="583" y="595"/>
                    </a:lnTo>
                    <a:lnTo>
                      <a:pt x="583" y="597"/>
                    </a:lnTo>
                    <a:lnTo>
                      <a:pt x="583" y="599"/>
                    </a:lnTo>
                    <a:lnTo>
                      <a:pt x="583" y="600"/>
                    </a:lnTo>
                    <a:lnTo>
                      <a:pt x="583" y="599"/>
                    </a:lnTo>
                    <a:lnTo>
                      <a:pt x="583" y="597"/>
                    </a:lnTo>
                    <a:lnTo>
                      <a:pt x="583" y="597"/>
                    </a:lnTo>
                    <a:lnTo>
                      <a:pt x="583" y="599"/>
                    </a:lnTo>
                    <a:lnTo>
                      <a:pt x="583" y="601"/>
                    </a:lnTo>
                    <a:lnTo>
                      <a:pt x="583" y="601"/>
                    </a:lnTo>
                    <a:lnTo>
                      <a:pt x="584" y="601"/>
                    </a:lnTo>
                    <a:lnTo>
                      <a:pt x="584" y="602"/>
                    </a:lnTo>
                    <a:lnTo>
                      <a:pt x="584" y="602"/>
                    </a:lnTo>
                    <a:lnTo>
                      <a:pt x="584" y="603"/>
                    </a:lnTo>
                    <a:lnTo>
                      <a:pt x="584" y="605"/>
                    </a:lnTo>
                    <a:lnTo>
                      <a:pt x="584" y="606"/>
                    </a:lnTo>
                    <a:lnTo>
                      <a:pt x="584" y="606"/>
                    </a:lnTo>
                    <a:lnTo>
                      <a:pt x="584" y="606"/>
                    </a:lnTo>
                    <a:lnTo>
                      <a:pt x="584" y="604"/>
                    </a:lnTo>
                    <a:lnTo>
                      <a:pt x="584" y="602"/>
                    </a:lnTo>
                    <a:lnTo>
                      <a:pt x="584" y="600"/>
                    </a:lnTo>
                    <a:lnTo>
                      <a:pt x="584" y="599"/>
                    </a:lnTo>
                    <a:lnTo>
                      <a:pt x="584" y="599"/>
                    </a:lnTo>
                    <a:lnTo>
                      <a:pt x="584" y="599"/>
                    </a:lnTo>
                    <a:lnTo>
                      <a:pt x="585" y="598"/>
                    </a:lnTo>
                    <a:lnTo>
                      <a:pt x="585" y="597"/>
                    </a:lnTo>
                    <a:lnTo>
                      <a:pt x="585" y="597"/>
                    </a:lnTo>
                    <a:lnTo>
                      <a:pt x="585" y="598"/>
                    </a:lnTo>
                    <a:lnTo>
                      <a:pt x="585" y="601"/>
                    </a:lnTo>
                    <a:lnTo>
                      <a:pt x="585" y="603"/>
                    </a:lnTo>
                    <a:lnTo>
                      <a:pt x="585" y="604"/>
                    </a:lnTo>
                    <a:lnTo>
                      <a:pt x="585" y="604"/>
                    </a:lnTo>
                    <a:lnTo>
                      <a:pt x="585" y="603"/>
                    </a:lnTo>
                    <a:lnTo>
                      <a:pt x="585" y="602"/>
                    </a:lnTo>
                    <a:lnTo>
                      <a:pt x="585" y="602"/>
                    </a:lnTo>
                    <a:lnTo>
                      <a:pt x="585" y="603"/>
                    </a:lnTo>
                    <a:lnTo>
                      <a:pt x="585" y="604"/>
                    </a:lnTo>
                    <a:lnTo>
                      <a:pt x="585" y="604"/>
                    </a:lnTo>
                    <a:lnTo>
                      <a:pt x="585" y="605"/>
                    </a:lnTo>
                    <a:lnTo>
                      <a:pt x="586" y="604"/>
                    </a:lnTo>
                    <a:lnTo>
                      <a:pt x="586" y="603"/>
                    </a:lnTo>
                    <a:lnTo>
                      <a:pt x="586" y="602"/>
                    </a:lnTo>
                    <a:lnTo>
                      <a:pt x="586" y="601"/>
                    </a:lnTo>
                    <a:lnTo>
                      <a:pt x="586" y="602"/>
                    </a:lnTo>
                    <a:lnTo>
                      <a:pt x="586" y="603"/>
                    </a:lnTo>
                    <a:lnTo>
                      <a:pt x="586" y="604"/>
                    </a:lnTo>
                    <a:lnTo>
                      <a:pt x="586" y="604"/>
                    </a:lnTo>
                    <a:lnTo>
                      <a:pt x="586" y="603"/>
                    </a:lnTo>
                    <a:lnTo>
                      <a:pt x="586" y="603"/>
                    </a:lnTo>
                    <a:lnTo>
                      <a:pt x="586" y="604"/>
                    </a:lnTo>
                    <a:lnTo>
                      <a:pt x="586" y="604"/>
                    </a:lnTo>
                    <a:lnTo>
                      <a:pt x="586" y="605"/>
                    </a:lnTo>
                    <a:lnTo>
                      <a:pt x="586" y="606"/>
                    </a:lnTo>
                    <a:lnTo>
                      <a:pt x="587" y="606"/>
                    </a:lnTo>
                    <a:lnTo>
                      <a:pt x="587" y="606"/>
                    </a:lnTo>
                    <a:lnTo>
                      <a:pt x="587" y="605"/>
                    </a:lnTo>
                    <a:lnTo>
                      <a:pt x="587" y="605"/>
                    </a:lnTo>
                    <a:lnTo>
                      <a:pt x="587" y="605"/>
                    </a:lnTo>
                    <a:lnTo>
                      <a:pt x="587" y="605"/>
                    </a:lnTo>
                    <a:lnTo>
                      <a:pt x="587" y="606"/>
                    </a:lnTo>
                    <a:lnTo>
                      <a:pt x="587" y="605"/>
                    </a:lnTo>
                    <a:lnTo>
                      <a:pt x="587" y="603"/>
                    </a:lnTo>
                    <a:lnTo>
                      <a:pt x="587" y="600"/>
                    </a:lnTo>
                    <a:lnTo>
                      <a:pt x="587" y="598"/>
                    </a:lnTo>
                    <a:lnTo>
                      <a:pt x="587" y="598"/>
                    </a:lnTo>
                    <a:lnTo>
                      <a:pt x="587" y="600"/>
                    </a:lnTo>
                    <a:lnTo>
                      <a:pt x="587" y="601"/>
                    </a:lnTo>
                    <a:lnTo>
                      <a:pt x="588" y="600"/>
                    </a:lnTo>
                    <a:lnTo>
                      <a:pt x="588" y="600"/>
                    </a:lnTo>
                    <a:lnTo>
                      <a:pt x="588" y="601"/>
                    </a:lnTo>
                    <a:lnTo>
                      <a:pt x="588" y="601"/>
                    </a:lnTo>
                    <a:lnTo>
                      <a:pt x="588" y="602"/>
                    </a:lnTo>
                    <a:lnTo>
                      <a:pt x="588" y="601"/>
                    </a:lnTo>
                    <a:lnTo>
                      <a:pt x="588" y="601"/>
                    </a:lnTo>
                    <a:lnTo>
                      <a:pt x="588" y="602"/>
                    </a:lnTo>
                    <a:lnTo>
                      <a:pt x="588" y="603"/>
                    </a:lnTo>
                    <a:lnTo>
                      <a:pt x="588" y="604"/>
                    </a:lnTo>
                    <a:lnTo>
                      <a:pt x="588" y="604"/>
                    </a:lnTo>
                    <a:lnTo>
                      <a:pt x="588" y="604"/>
                    </a:lnTo>
                    <a:lnTo>
                      <a:pt x="588" y="603"/>
                    </a:lnTo>
                    <a:lnTo>
                      <a:pt x="588" y="601"/>
                    </a:lnTo>
                    <a:lnTo>
                      <a:pt x="589" y="599"/>
                    </a:lnTo>
                    <a:lnTo>
                      <a:pt x="589" y="598"/>
                    </a:lnTo>
                    <a:lnTo>
                      <a:pt x="589" y="599"/>
                    </a:lnTo>
                    <a:lnTo>
                      <a:pt x="589" y="602"/>
                    </a:lnTo>
                    <a:lnTo>
                      <a:pt x="589" y="603"/>
                    </a:lnTo>
                    <a:lnTo>
                      <a:pt x="589" y="603"/>
                    </a:lnTo>
                    <a:lnTo>
                      <a:pt x="589" y="602"/>
                    </a:lnTo>
                    <a:lnTo>
                      <a:pt x="589" y="600"/>
                    </a:lnTo>
                    <a:lnTo>
                      <a:pt x="589" y="598"/>
                    </a:lnTo>
                    <a:lnTo>
                      <a:pt x="589" y="598"/>
                    </a:lnTo>
                    <a:lnTo>
                      <a:pt x="589" y="600"/>
                    </a:lnTo>
                    <a:lnTo>
                      <a:pt x="589" y="603"/>
                    </a:lnTo>
                    <a:lnTo>
                      <a:pt x="589" y="604"/>
                    </a:lnTo>
                    <a:lnTo>
                      <a:pt x="589" y="604"/>
                    </a:lnTo>
                    <a:lnTo>
                      <a:pt x="590" y="603"/>
                    </a:lnTo>
                    <a:lnTo>
                      <a:pt x="590" y="603"/>
                    </a:lnTo>
                    <a:lnTo>
                      <a:pt x="590" y="604"/>
                    </a:lnTo>
                    <a:lnTo>
                      <a:pt x="590" y="605"/>
                    </a:lnTo>
                    <a:lnTo>
                      <a:pt x="590" y="606"/>
                    </a:lnTo>
                    <a:lnTo>
                      <a:pt x="590" y="606"/>
                    </a:lnTo>
                    <a:lnTo>
                      <a:pt x="590" y="606"/>
                    </a:lnTo>
                    <a:lnTo>
                      <a:pt x="590" y="605"/>
                    </a:lnTo>
                    <a:lnTo>
                      <a:pt x="590" y="605"/>
                    </a:lnTo>
                    <a:lnTo>
                      <a:pt x="590" y="605"/>
                    </a:lnTo>
                    <a:lnTo>
                      <a:pt x="590" y="605"/>
                    </a:lnTo>
                    <a:lnTo>
                      <a:pt x="590" y="605"/>
                    </a:lnTo>
                    <a:lnTo>
                      <a:pt x="590" y="603"/>
                    </a:lnTo>
                    <a:lnTo>
                      <a:pt x="590" y="600"/>
                    </a:lnTo>
                    <a:lnTo>
                      <a:pt x="590" y="596"/>
                    </a:lnTo>
                    <a:lnTo>
                      <a:pt x="591" y="594"/>
                    </a:lnTo>
                    <a:lnTo>
                      <a:pt x="591" y="595"/>
                    </a:lnTo>
                    <a:lnTo>
                      <a:pt x="591" y="598"/>
                    </a:lnTo>
                    <a:lnTo>
                      <a:pt x="591" y="601"/>
                    </a:lnTo>
                    <a:lnTo>
                      <a:pt x="591" y="602"/>
                    </a:lnTo>
                    <a:lnTo>
                      <a:pt x="591" y="602"/>
                    </a:lnTo>
                    <a:lnTo>
                      <a:pt x="591" y="601"/>
                    </a:lnTo>
                    <a:lnTo>
                      <a:pt x="591" y="602"/>
                    </a:lnTo>
                    <a:lnTo>
                      <a:pt x="591" y="603"/>
                    </a:lnTo>
                    <a:lnTo>
                      <a:pt x="591" y="603"/>
                    </a:lnTo>
                    <a:lnTo>
                      <a:pt x="591" y="603"/>
                    </a:lnTo>
                    <a:lnTo>
                      <a:pt x="591" y="603"/>
                    </a:lnTo>
                    <a:lnTo>
                      <a:pt x="591" y="602"/>
                    </a:lnTo>
                    <a:lnTo>
                      <a:pt x="591" y="602"/>
                    </a:lnTo>
                    <a:lnTo>
                      <a:pt x="592" y="603"/>
                    </a:lnTo>
                    <a:lnTo>
                      <a:pt x="592" y="603"/>
                    </a:lnTo>
                    <a:lnTo>
                      <a:pt x="592" y="602"/>
                    </a:lnTo>
                    <a:lnTo>
                      <a:pt x="592" y="600"/>
                    </a:lnTo>
                    <a:lnTo>
                      <a:pt x="592" y="598"/>
                    </a:lnTo>
                    <a:lnTo>
                      <a:pt x="592" y="597"/>
                    </a:lnTo>
                    <a:lnTo>
                      <a:pt x="592" y="598"/>
                    </a:lnTo>
                    <a:lnTo>
                      <a:pt x="592" y="599"/>
                    </a:lnTo>
                    <a:lnTo>
                      <a:pt x="592" y="601"/>
                    </a:lnTo>
                    <a:lnTo>
                      <a:pt x="592" y="602"/>
                    </a:lnTo>
                    <a:lnTo>
                      <a:pt x="592" y="602"/>
                    </a:lnTo>
                    <a:lnTo>
                      <a:pt x="592" y="601"/>
                    </a:lnTo>
                    <a:lnTo>
                      <a:pt x="592" y="601"/>
                    </a:lnTo>
                    <a:lnTo>
                      <a:pt x="592" y="600"/>
                    </a:lnTo>
                    <a:lnTo>
                      <a:pt x="593" y="598"/>
                    </a:lnTo>
                    <a:lnTo>
                      <a:pt x="593" y="597"/>
                    </a:lnTo>
                    <a:lnTo>
                      <a:pt x="593" y="595"/>
                    </a:lnTo>
                    <a:lnTo>
                      <a:pt x="593" y="594"/>
                    </a:lnTo>
                    <a:lnTo>
                      <a:pt x="593" y="594"/>
                    </a:lnTo>
                    <a:lnTo>
                      <a:pt x="593" y="596"/>
                    </a:lnTo>
                    <a:lnTo>
                      <a:pt x="593" y="600"/>
                    </a:lnTo>
                    <a:lnTo>
                      <a:pt x="593" y="602"/>
                    </a:lnTo>
                    <a:lnTo>
                      <a:pt x="593" y="603"/>
                    </a:lnTo>
                    <a:lnTo>
                      <a:pt x="593" y="601"/>
                    </a:lnTo>
                    <a:lnTo>
                      <a:pt x="593" y="599"/>
                    </a:lnTo>
                    <a:lnTo>
                      <a:pt x="593" y="598"/>
                    </a:lnTo>
                    <a:lnTo>
                      <a:pt x="593" y="599"/>
                    </a:lnTo>
                    <a:lnTo>
                      <a:pt x="593" y="601"/>
                    </a:lnTo>
                    <a:lnTo>
                      <a:pt x="594" y="603"/>
                    </a:lnTo>
                    <a:lnTo>
                      <a:pt x="594" y="604"/>
                    </a:lnTo>
                    <a:lnTo>
                      <a:pt x="594" y="604"/>
                    </a:lnTo>
                    <a:lnTo>
                      <a:pt x="594" y="604"/>
                    </a:lnTo>
                    <a:lnTo>
                      <a:pt x="594" y="605"/>
                    </a:lnTo>
                    <a:lnTo>
                      <a:pt x="594" y="605"/>
                    </a:lnTo>
                    <a:lnTo>
                      <a:pt x="594" y="605"/>
                    </a:lnTo>
                    <a:lnTo>
                      <a:pt x="594" y="604"/>
                    </a:lnTo>
                    <a:lnTo>
                      <a:pt x="594" y="604"/>
                    </a:lnTo>
                    <a:lnTo>
                      <a:pt x="594" y="604"/>
                    </a:lnTo>
                    <a:lnTo>
                      <a:pt x="594" y="604"/>
                    </a:lnTo>
                    <a:lnTo>
                      <a:pt x="594" y="605"/>
                    </a:lnTo>
                    <a:lnTo>
                      <a:pt x="594" y="604"/>
                    </a:lnTo>
                    <a:lnTo>
                      <a:pt x="594" y="603"/>
                    </a:lnTo>
                    <a:lnTo>
                      <a:pt x="595" y="602"/>
                    </a:lnTo>
                    <a:lnTo>
                      <a:pt x="595" y="602"/>
                    </a:lnTo>
                    <a:lnTo>
                      <a:pt x="595" y="602"/>
                    </a:lnTo>
                    <a:lnTo>
                      <a:pt x="595" y="602"/>
                    </a:lnTo>
                    <a:lnTo>
                      <a:pt x="595" y="602"/>
                    </a:lnTo>
                    <a:lnTo>
                      <a:pt x="595" y="601"/>
                    </a:lnTo>
                    <a:lnTo>
                      <a:pt x="595" y="601"/>
                    </a:lnTo>
                    <a:lnTo>
                      <a:pt x="595" y="601"/>
                    </a:lnTo>
                    <a:lnTo>
                      <a:pt x="595" y="602"/>
                    </a:lnTo>
                    <a:lnTo>
                      <a:pt x="595" y="602"/>
                    </a:lnTo>
                    <a:lnTo>
                      <a:pt x="595" y="602"/>
                    </a:lnTo>
                    <a:lnTo>
                      <a:pt x="595" y="602"/>
                    </a:lnTo>
                    <a:lnTo>
                      <a:pt x="595" y="602"/>
                    </a:lnTo>
                    <a:lnTo>
                      <a:pt x="595" y="602"/>
                    </a:lnTo>
                    <a:lnTo>
                      <a:pt x="595" y="602"/>
                    </a:lnTo>
                    <a:lnTo>
                      <a:pt x="596" y="601"/>
                    </a:lnTo>
                    <a:lnTo>
                      <a:pt x="596" y="601"/>
                    </a:lnTo>
                    <a:lnTo>
                      <a:pt x="596" y="601"/>
                    </a:lnTo>
                    <a:lnTo>
                      <a:pt x="596" y="601"/>
                    </a:lnTo>
                    <a:lnTo>
                      <a:pt x="596" y="602"/>
                    </a:lnTo>
                    <a:lnTo>
                      <a:pt x="596" y="603"/>
                    </a:lnTo>
                    <a:lnTo>
                      <a:pt x="596" y="602"/>
                    </a:lnTo>
                    <a:lnTo>
                      <a:pt x="596" y="601"/>
                    </a:lnTo>
                    <a:lnTo>
                      <a:pt x="596" y="600"/>
                    </a:lnTo>
                    <a:lnTo>
                      <a:pt x="596" y="601"/>
                    </a:lnTo>
                    <a:lnTo>
                      <a:pt x="596" y="602"/>
                    </a:lnTo>
                    <a:lnTo>
                      <a:pt x="596" y="604"/>
                    </a:lnTo>
                    <a:lnTo>
                      <a:pt x="596" y="604"/>
                    </a:lnTo>
                    <a:lnTo>
                      <a:pt x="596" y="603"/>
                    </a:lnTo>
                    <a:lnTo>
                      <a:pt x="597" y="602"/>
                    </a:lnTo>
                    <a:lnTo>
                      <a:pt x="597" y="601"/>
                    </a:lnTo>
                    <a:lnTo>
                      <a:pt x="597" y="602"/>
                    </a:lnTo>
                    <a:lnTo>
                      <a:pt x="597" y="603"/>
                    </a:lnTo>
                    <a:lnTo>
                      <a:pt x="597" y="603"/>
                    </a:lnTo>
                    <a:lnTo>
                      <a:pt x="597" y="603"/>
                    </a:lnTo>
                    <a:lnTo>
                      <a:pt x="597" y="602"/>
                    </a:lnTo>
                    <a:lnTo>
                      <a:pt x="597" y="602"/>
                    </a:lnTo>
                    <a:lnTo>
                      <a:pt x="597" y="601"/>
                    </a:lnTo>
                    <a:lnTo>
                      <a:pt x="597" y="602"/>
                    </a:lnTo>
                    <a:lnTo>
                      <a:pt x="597" y="603"/>
                    </a:lnTo>
                    <a:lnTo>
                      <a:pt x="597" y="604"/>
                    </a:lnTo>
                    <a:lnTo>
                      <a:pt x="597" y="605"/>
                    </a:lnTo>
                    <a:lnTo>
                      <a:pt x="597" y="606"/>
                    </a:lnTo>
                    <a:lnTo>
                      <a:pt x="598" y="606"/>
                    </a:lnTo>
                    <a:lnTo>
                      <a:pt x="598" y="606"/>
                    </a:lnTo>
                    <a:lnTo>
                      <a:pt x="598" y="606"/>
                    </a:lnTo>
                    <a:lnTo>
                      <a:pt x="598" y="607"/>
                    </a:lnTo>
                    <a:lnTo>
                      <a:pt x="598" y="607"/>
                    </a:lnTo>
                    <a:lnTo>
                      <a:pt x="598" y="606"/>
                    </a:lnTo>
                    <a:lnTo>
                      <a:pt x="598" y="605"/>
                    </a:lnTo>
                    <a:lnTo>
                      <a:pt x="598" y="604"/>
                    </a:lnTo>
                    <a:lnTo>
                      <a:pt x="598" y="602"/>
                    </a:lnTo>
                    <a:lnTo>
                      <a:pt x="598" y="602"/>
                    </a:lnTo>
                    <a:lnTo>
                      <a:pt x="598" y="602"/>
                    </a:lnTo>
                    <a:lnTo>
                      <a:pt x="598" y="602"/>
                    </a:lnTo>
                    <a:lnTo>
                      <a:pt x="598" y="602"/>
                    </a:lnTo>
                    <a:lnTo>
                      <a:pt x="598" y="603"/>
                    </a:lnTo>
                    <a:lnTo>
                      <a:pt x="599" y="604"/>
                    </a:lnTo>
                    <a:lnTo>
                      <a:pt x="599" y="604"/>
                    </a:lnTo>
                    <a:lnTo>
                      <a:pt x="599" y="604"/>
                    </a:lnTo>
                    <a:lnTo>
                      <a:pt x="599" y="604"/>
                    </a:lnTo>
                    <a:lnTo>
                      <a:pt x="599" y="603"/>
                    </a:lnTo>
                    <a:lnTo>
                      <a:pt x="599" y="603"/>
                    </a:lnTo>
                    <a:lnTo>
                      <a:pt x="599" y="603"/>
                    </a:lnTo>
                    <a:lnTo>
                      <a:pt x="599" y="603"/>
                    </a:lnTo>
                    <a:lnTo>
                      <a:pt x="599" y="604"/>
                    </a:lnTo>
                    <a:lnTo>
                      <a:pt x="599" y="604"/>
                    </a:lnTo>
                    <a:lnTo>
                      <a:pt x="599" y="602"/>
                    </a:lnTo>
                    <a:lnTo>
                      <a:pt x="599" y="600"/>
                    </a:lnTo>
                    <a:lnTo>
                      <a:pt x="599" y="599"/>
                    </a:lnTo>
                    <a:lnTo>
                      <a:pt x="599" y="599"/>
                    </a:lnTo>
                    <a:lnTo>
                      <a:pt x="600" y="600"/>
                    </a:lnTo>
                    <a:lnTo>
                      <a:pt x="600" y="601"/>
                    </a:lnTo>
                    <a:lnTo>
                      <a:pt x="600" y="600"/>
                    </a:lnTo>
                    <a:lnTo>
                      <a:pt x="600" y="598"/>
                    </a:lnTo>
                    <a:lnTo>
                      <a:pt x="600" y="596"/>
                    </a:lnTo>
                    <a:lnTo>
                      <a:pt x="600" y="596"/>
                    </a:lnTo>
                    <a:lnTo>
                      <a:pt x="600" y="597"/>
                    </a:lnTo>
                    <a:lnTo>
                      <a:pt x="600" y="598"/>
                    </a:lnTo>
                    <a:lnTo>
                      <a:pt x="600" y="597"/>
                    </a:lnTo>
                    <a:lnTo>
                      <a:pt x="600" y="596"/>
                    </a:lnTo>
                    <a:lnTo>
                      <a:pt x="600" y="597"/>
                    </a:lnTo>
                    <a:lnTo>
                      <a:pt x="600" y="599"/>
                    </a:lnTo>
                    <a:lnTo>
                      <a:pt x="600" y="602"/>
                    </a:lnTo>
                    <a:lnTo>
                      <a:pt x="600" y="604"/>
                    </a:lnTo>
                    <a:lnTo>
                      <a:pt x="601" y="604"/>
                    </a:lnTo>
                    <a:lnTo>
                      <a:pt x="601" y="604"/>
                    </a:lnTo>
                    <a:lnTo>
                      <a:pt x="601" y="603"/>
                    </a:lnTo>
                    <a:lnTo>
                      <a:pt x="601" y="603"/>
                    </a:lnTo>
                    <a:lnTo>
                      <a:pt x="601" y="603"/>
                    </a:lnTo>
                    <a:lnTo>
                      <a:pt x="601" y="604"/>
                    </a:lnTo>
                    <a:lnTo>
                      <a:pt x="601" y="604"/>
                    </a:lnTo>
                    <a:lnTo>
                      <a:pt x="601" y="604"/>
                    </a:lnTo>
                    <a:lnTo>
                      <a:pt x="601" y="602"/>
                    </a:lnTo>
                    <a:lnTo>
                      <a:pt x="601" y="601"/>
                    </a:lnTo>
                    <a:lnTo>
                      <a:pt x="601" y="601"/>
                    </a:lnTo>
                    <a:lnTo>
                      <a:pt x="601" y="602"/>
                    </a:lnTo>
                    <a:lnTo>
                      <a:pt x="601" y="604"/>
                    </a:lnTo>
                    <a:lnTo>
                      <a:pt x="601" y="605"/>
                    </a:lnTo>
                    <a:lnTo>
                      <a:pt x="602" y="606"/>
                    </a:lnTo>
                    <a:lnTo>
                      <a:pt x="602" y="607"/>
                    </a:lnTo>
                    <a:lnTo>
                      <a:pt x="602" y="607"/>
                    </a:lnTo>
                    <a:lnTo>
                      <a:pt x="602" y="607"/>
                    </a:lnTo>
                    <a:lnTo>
                      <a:pt x="602" y="607"/>
                    </a:lnTo>
                    <a:lnTo>
                      <a:pt x="602" y="606"/>
                    </a:lnTo>
                    <a:lnTo>
                      <a:pt x="602" y="605"/>
                    </a:lnTo>
                    <a:lnTo>
                      <a:pt x="602" y="603"/>
                    </a:lnTo>
                    <a:lnTo>
                      <a:pt x="602" y="602"/>
                    </a:lnTo>
                    <a:lnTo>
                      <a:pt x="602" y="601"/>
                    </a:lnTo>
                    <a:lnTo>
                      <a:pt x="602" y="601"/>
                    </a:lnTo>
                    <a:lnTo>
                      <a:pt x="602" y="601"/>
                    </a:lnTo>
                    <a:lnTo>
                      <a:pt x="602" y="602"/>
                    </a:lnTo>
                    <a:lnTo>
                      <a:pt x="602" y="602"/>
                    </a:lnTo>
                    <a:lnTo>
                      <a:pt x="602" y="602"/>
                    </a:lnTo>
                    <a:lnTo>
                      <a:pt x="603" y="601"/>
                    </a:lnTo>
                    <a:lnTo>
                      <a:pt x="603" y="599"/>
                    </a:lnTo>
                    <a:lnTo>
                      <a:pt x="603" y="599"/>
                    </a:lnTo>
                    <a:lnTo>
                      <a:pt x="603" y="599"/>
                    </a:lnTo>
                    <a:lnTo>
                      <a:pt x="603" y="600"/>
                    </a:lnTo>
                    <a:lnTo>
                      <a:pt x="603" y="601"/>
                    </a:lnTo>
                    <a:lnTo>
                      <a:pt x="603" y="603"/>
                    </a:lnTo>
                    <a:lnTo>
                      <a:pt x="603" y="604"/>
                    </a:lnTo>
                    <a:lnTo>
                      <a:pt x="603" y="605"/>
                    </a:lnTo>
                    <a:lnTo>
                      <a:pt x="603" y="604"/>
                    </a:lnTo>
                    <a:lnTo>
                      <a:pt x="603" y="603"/>
                    </a:lnTo>
                    <a:lnTo>
                      <a:pt x="603" y="602"/>
                    </a:lnTo>
                    <a:lnTo>
                      <a:pt x="603" y="602"/>
                    </a:lnTo>
                    <a:lnTo>
                      <a:pt x="603" y="602"/>
                    </a:lnTo>
                    <a:lnTo>
                      <a:pt x="604" y="602"/>
                    </a:lnTo>
                    <a:lnTo>
                      <a:pt x="604" y="602"/>
                    </a:lnTo>
                    <a:lnTo>
                      <a:pt x="604" y="601"/>
                    </a:lnTo>
                    <a:lnTo>
                      <a:pt x="604" y="599"/>
                    </a:lnTo>
                    <a:lnTo>
                      <a:pt x="604" y="598"/>
                    </a:lnTo>
                    <a:lnTo>
                      <a:pt x="604" y="598"/>
                    </a:lnTo>
                    <a:lnTo>
                      <a:pt x="604" y="600"/>
                    </a:lnTo>
                    <a:lnTo>
                      <a:pt x="604" y="602"/>
                    </a:lnTo>
                    <a:lnTo>
                      <a:pt x="604" y="604"/>
                    </a:lnTo>
                    <a:lnTo>
                      <a:pt x="604" y="604"/>
                    </a:lnTo>
                    <a:lnTo>
                      <a:pt x="604" y="605"/>
                    </a:lnTo>
                    <a:lnTo>
                      <a:pt x="604" y="605"/>
                    </a:lnTo>
                    <a:lnTo>
                      <a:pt x="604" y="605"/>
                    </a:lnTo>
                    <a:lnTo>
                      <a:pt x="604" y="604"/>
                    </a:lnTo>
                    <a:lnTo>
                      <a:pt x="605" y="604"/>
                    </a:lnTo>
                    <a:lnTo>
                      <a:pt x="605" y="603"/>
                    </a:lnTo>
                    <a:lnTo>
                      <a:pt x="605" y="603"/>
                    </a:lnTo>
                    <a:lnTo>
                      <a:pt x="605" y="602"/>
                    </a:lnTo>
                    <a:lnTo>
                      <a:pt x="605" y="602"/>
                    </a:lnTo>
                    <a:lnTo>
                      <a:pt x="605" y="603"/>
                    </a:lnTo>
                    <a:lnTo>
                      <a:pt x="605" y="604"/>
                    </a:lnTo>
                    <a:lnTo>
                      <a:pt x="605" y="605"/>
                    </a:lnTo>
                    <a:lnTo>
                      <a:pt x="605" y="605"/>
                    </a:lnTo>
                    <a:lnTo>
                      <a:pt x="605" y="605"/>
                    </a:lnTo>
                    <a:lnTo>
                      <a:pt x="605" y="605"/>
                    </a:lnTo>
                    <a:lnTo>
                      <a:pt x="605" y="606"/>
                    </a:lnTo>
                    <a:lnTo>
                      <a:pt x="605" y="606"/>
                    </a:lnTo>
                    <a:lnTo>
                      <a:pt x="605" y="607"/>
                    </a:lnTo>
                    <a:lnTo>
                      <a:pt x="605" y="607"/>
                    </a:lnTo>
                    <a:lnTo>
                      <a:pt x="606" y="606"/>
                    </a:lnTo>
                    <a:lnTo>
                      <a:pt x="606" y="606"/>
                    </a:lnTo>
                    <a:lnTo>
                      <a:pt x="606" y="605"/>
                    </a:lnTo>
                    <a:lnTo>
                      <a:pt x="606" y="605"/>
                    </a:lnTo>
                    <a:lnTo>
                      <a:pt x="606" y="606"/>
                    </a:lnTo>
                    <a:lnTo>
                      <a:pt x="606" y="605"/>
                    </a:lnTo>
                    <a:lnTo>
                      <a:pt x="606" y="604"/>
                    </a:lnTo>
                    <a:lnTo>
                      <a:pt x="606" y="603"/>
                    </a:lnTo>
                    <a:lnTo>
                      <a:pt x="606" y="602"/>
                    </a:lnTo>
                    <a:lnTo>
                      <a:pt x="606" y="601"/>
                    </a:lnTo>
                    <a:lnTo>
                      <a:pt x="606" y="601"/>
                    </a:lnTo>
                    <a:lnTo>
                      <a:pt x="606" y="601"/>
                    </a:lnTo>
                    <a:lnTo>
                      <a:pt x="606" y="601"/>
                    </a:lnTo>
                    <a:lnTo>
                      <a:pt x="606" y="601"/>
                    </a:lnTo>
                    <a:lnTo>
                      <a:pt x="607" y="600"/>
                    </a:lnTo>
                    <a:lnTo>
                      <a:pt x="607" y="599"/>
                    </a:lnTo>
                    <a:lnTo>
                      <a:pt x="607" y="599"/>
                    </a:lnTo>
                    <a:lnTo>
                      <a:pt x="607" y="601"/>
                    </a:lnTo>
                    <a:lnTo>
                      <a:pt x="607" y="603"/>
                    </a:lnTo>
                    <a:lnTo>
                      <a:pt x="607" y="605"/>
                    </a:lnTo>
                    <a:lnTo>
                      <a:pt x="607" y="606"/>
                    </a:lnTo>
                    <a:lnTo>
                      <a:pt x="607" y="606"/>
                    </a:lnTo>
                    <a:lnTo>
                      <a:pt x="607" y="606"/>
                    </a:lnTo>
                    <a:lnTo>
                      <a:pt x="607" y="606"/>
                    </a:lnTo>
                    <a:lnTo>
                      <a:pt x="607" y="606"/>
                    </a:lnTo>
                    <a:lnTo>
                      <a:pt x="607" y="606"/>
                    </a:lnTo>
                    <a:lnTo>
                      <a:pt x="607" y="606"/>
                    </a:lnTo>
                    <a:lnTo>
                      <a:pt x="607" y="605"/>
                    </a:lnTo>
                    <a:lnTo>
                      <a:pt x="608" y="604"/>
                    </a:lnTo>
                    <a:lnTo>
                      <a:pt x="608" y="604"/>
                    </a:lnTo>
                    <a:lnTo>
                      <a:pt x="608" y="604"/>
                    </a:lnTo>
                    <a:lnTo>
                      <a:pt x="608" y="605"/>
                    </a:lnTo>
                    <a:lnTo>
                      <a:pt x="608" y="605"/>
                    </a:lnTo>
                    <a:lnTo>
                      <a:pt x="608" y="606"/>
                    </a:lnTo>
                    <a:lnTo>
                      <a:pt x="608" y="606"/>
                    </a:lnTo>
                    <a:lnTo>
                      <a:pt x="608" y="604"/>
                    </a:lnTo>
                    <a:lnTo>
                      <a:pt x="608" y="601"/>
                    </a:lnTo>
                    <a:lnTo>
                      <a:pt x="608" y="598"/>
                    </a:lnTo>
                    <a:lnTo>
                      <a:pt x="608" y="597"/>
                    </a:lnTo>
                    <a:lnTo>
                      <a:pt x="608" y="598"/>
                    </a:lnTo>
                    <a:lnTo>
                      <a:pt x="608" y="601"/>
                    </a:lnTo>
                    <a:lnTo>
                      <a:pt x="608" y="603"/>
                    </a:lnTo>
                    <a:lnTo>
                      <a:pt x="609" y="603"/>
                    </a:lnTo>
                    <a:lnTo>
                      <a:pt x="609" y="601"/>
                    </a:lnTo>
                    <a:lnTo>
                      <a:pt x="609" y="598"/>
                    </a:lnTo>
                    <a:lnTo>
                      <a:pt x="609" y="598"/>
                    </a:lnTo>
                    <a:lnTo>
                      <a:pt x="609" y="600"/>
                    </a:lnTo>
                    <a:lnTo>
                      <a:pt x="609" y="602"/>
                    </a:lnTo>
                    <a:lnTo>
                      <a:pt x="609" y="604"/>
                    </a:lnTo>
                    <a:lnTo>
                      <a:pt x="609" y="605"/>
                    </a:lnTo>
                    <a:lnTo>
                      <a:pt x="609" y="605"/>
                    </a:lnTo>
                    <a:lnTo>
                      <a:pt x="609" y="605"/>
                    </a:lnTo>
                    <a:lnTo>
                      <a:pt x="609" y="606"/>
                    </a:lnTo>
                    <a:lnTo>
                      <a:pt x="609" y="605"/>
                    </a:lnTo>
                    <a:lnTo>
                      <a:pt x="609" y="604"/>
                    </a:lnTo>
                    <a:lnTo>
                      <a:pt x="609" y="603"/>
                    </a:lnTo>
                    <a:lnTo>
                      <a:pt x="610" y="603"/>
                    </a:lnTo>
                    <a:lnTo>
                      <a:pt x="610" y="604"/>
                    </a:lnTo>
                    <a:lnTo>
                      <a:pt x="610" y="605"/>
                    </a:lnTo>
                    <a:lnTo>
                      <a:pt x="610" y="605"/>
                    </a:lnTo>
                    <a:lnTo>
                      <a:pt x="610" y="606"/>
                    </a:lnTo>
                    <a:lnTo>
                      <a:pt x="610" y="606"/>
                    </a:lnTo>
                    <a:lnTo>
                      <a:pt x="610" y="606"/>
                    </a:lnTo>
                    <a:lnTo>
                      <a:pt x="610" y="606"/>
                    </a:lnTo>
                    <a:lnTo>
                      <a:pt x="610" y="606"/>
                    </a:lnTo>
                    <a:lnTo>
                      <a:pt x="610" y="606"/>
                    </a:lnTo>
                    <a:lnTo>
                      <a:pt x="610" y="606"/>
                    </a:lnTo>
                    <a:lnTo>
                      <a:pt x="610" y="605"/>
                    </a:lnTo>
                    <a:lnTo>
                      <a:pt x="610" y="605"/>
                    </a:lnTo>
                    <a:lnTo>
                      <a:pt x="610" y="604"/>
                    </a:lnTo>
                    <a:lnTo>
                      <a:pt x="611" y="602"/>
                    </a:lnTo>
                    <a:lnTo>
                      <a:pt x="611" y="601"/>
                    </a:lnTo>
                    <a:lnTo>
                      <a:pt x="611" y="601"/>
                    </a:lnTo>
                    <a:lnTo>
                      <a:pt x="611" y="601"/>
                    </a:lnTo>
                    <a:lnTo>
                      <a:pt x="611" y="603"/>
                    </a:lnTo>
                    <a:lnTo>
                      <a:pt x="611" y="605"/>
                    </a:lnTo>
                    <a:lnTo>
                      <a:pt x="611" y="605"/>
                    </a:lnTo>
                    <a:lnTo>
                      <a:pt x="611" y="604"/>
                    </a:lnTo>
                    <a:lnTo>
                      <a:pt x="611" y="603"/>
                    </a:lnTo>
                    <a:lnTo>
                      <a:pt x="611" y="602"/>
                    </a:lnTo>
                    <a:lnTo>
                      <a:pt x="611" y="602"/>
                    </a:lnTo>
                    <a:lnTo>
                      <a:pt x="611" y="601"/>
                    </a:lnTo>
                    <a:lnTo>
                      <a:pt x="611" y="600"/>
                    </a:lnTo>
                    <a:lnTo>
                      <a:pt x="611" y="598"/>
                    </a:lnTo>
                    <a:lnTo>
                      <a:pt x="612" y="597"/>
                    </a:lnTo>
                    <a:lnTo>
                      <a:pt x="612" y="597"/>
                    </a:lnTo>
                    <a:lnTo>
                      <a:pt x="612" y="599"/>
                    </a:lnTo>
                    <a:lnTo>
                      <a:pt x="612" y="601"/>
                    </a:lnTo>
                    <a:lnTo>
                      <a:pt x="612" y="602"/>
                    </a:lnTo>
                    <a:lnTo>
                      <a:pt x="612" y="603"/>
                    </a:lnTo>
                    <a:lnTo>
                      <a:pt x="612" y="604"/>
                    </a:lnTo>
                    <a:lnTo>
                      <a:pt x="612" y="604"/>
                    </a:lnTo>
                    <a:lnTo>
                      <a:pt x="612" y="605"/>
                    </a:lnTo>
                    <a:lnTo>
                      <a:pt x="612" y="605"/>
                    </a:lnTo>
                    <a:lnTo>
                      <a:pt x="612" y="606"/>
                    </a:lnTo>
                    <a:lnTo>
                      <a:pt x="612" y="606"/>
                    </a:lnTo>
                    <a:lnTo>
                      <a:pt x="612" y="606"/>
                    </a:lnTo>
                    <a:lnTo>
                      <a:pt x="612" y="606"/>
                    </a:lnTo>
                    <a:lnTo>
                      <a:pt x="612" y="607"/>
                    </a:lnTo>
                    <a:lnTo>
                      <a:pt x="613" y="606"/>
                    </a:lnTo>
                    <a:lnTo>
                      <a:pt x="613" y="606"/>
                    </a:lnTo>
                    <a:lnTo>
                      <a:pt x="613" y="605"/>
                    </a:lnTo>
                    <a:lnTo>
                      <a:pt x="613" y="604"/>
                    </a:lnTo>
                    <a:lnTo>
                      <a:pt x="613" y="603"/>
                    </a:lnTo>
                    <a:lnTo>
                      <a:pt x="613" y="602"/>
                    </a:lnTo>
                    <a:lnTo>
                      <a:pt x="613" y="601"/>
                    </a:lnTo>
                    <a:lnTo>
                      <a:pt x="613" y="601"/>
                    </a:lnTo>
                    <a:lnTo>
                      <a:pt x="613" y="601"/>
                    </a:lnTo>
                    <a:lnTo>
                      <a:pt x="613" y="603"/>
                    </a:lnTo>
                    <a:lnTo>
                      <a:pt x="613" y="605"/>
                    </a:lnTo>
                    <a:lnTo>
                      <a:pt x="613" y="607"/>
                    </a:lnTo>
                    <a:lnTo>
                      <a:pt x="613" y="607"/>
                    </a:lnTo>
                    <a:lnTo>
                      <a:pt x="613" y="607"/>
                    </a:lnTo>
                    <a:lnTo>
                      <a:pt x="614" y="606"/>
                    </a:lnTo>
                    <a:lnTo>
                      <a:pt x="614" y="605"/>
                    </a:lnTo>
                    <a:lnTo>
                      <a:pt x="614" y="603"/>
                    </a:lnTo>
                    <a:lnTo>
                      <a:pt x="614" y="600"/>
                    </a:lnTo>
                    <a:lnTo>
                      <a:pt x="614" y="599"/>
                    </a:lnTo>
                    <a:lnTo>
                      <a:pt x="614" y="599"/>
                    </a:lnTo>
                    <a:lnTo>
                      <a:pt x="614" y="601"/>
                    </a:lnTo>
                    <a:lnTo>
                      <a:pt x="614" y="603"/>
                    </a:lnTo>
                    <a:lnTo>
                      <a:pt x="614" y="604"/>
                    </a:lnTo>
                    <a:lnTo>
                      <a:pt x="614" y="604"/>
                    </a:lnTo>
                    <a:lnTo>
                      <a:pt x="614" y="604"/>
                    </a:lnTo>
                    <a:lnTo>
                      <a:pt x="614" y="604"/>
                    </a:lnTo>
                    <a:lnTo>
                      <a:pt x="614" y="604"/>
                    </a:lnTo>
                    <a:lnTo>
                      <a:pt x="614" y="603"/>
                    </a:lnTo>
                    <a:lnTo>
                      <a:pt x="615" y="604"/>
                    </a:lnTo>
                    <a:lnTo>
                      <a:pt x="615" y="605"/>
                    </a:lnTo>
                    <a:lnTo>
                      <a:pt x="615" y="605"/>
                    </a:lnTo>
                    <a:lnTo>
                      <a:pt x="615" y="605"/>
                    </a:lnTo>
                    <a:lnTo>
                      <a:pt x="615" y="605"/>
                    </a:lnTo>
                    <a:lnTo>
                      <a:pt x="615" y="605"/>
                    </a:lnTo>
                    <a:lnTo>
                      <a:pt x="615" y="605"/>
                    </a:lnTo>
                    <a:lnTo>
                      <a:pt x="615" y="605"/>
                    </a:lnTo>
                    <a:lnTo>
                      <a:pt x="615" y="604"/>
                    </a:lnTo>
                    <a:lnTo>
                      <a:pt x="615" y="604"/>
                    </a:lnTo>
                    <a:lnTo>
                      <a:pt x="615" y="604"/>
                    </a:lnTo>
                    <a:lnTo>
                      <a:pt x="615" y="604"/>
                    </a:lnTo>
                    <a:lnTo>
                      <a:pt x="615" y="604"/>
                    </a:lnTo>
                    <a:lnTo>
                      <a:pt x="615" y="605"/>
                    </a:lnTo>
                    <a:lnTo>
                      <a:pt x="616" y="606"/>
                    </a:lnTo>
                    <a:lnTo>
                      <a:pt x="616" y="607"/>
                    </a:lnTo>
                    <a:lnTo>
                      <a:pt x="616" y="607"/>
                    </a:lnTo>
                    <a:lnTo>
                      <a:pt x="616" y="607"/>
                    </a:lnTo>
                    <a:lnTo>
                      <a:pt x="616" y="607"/>
                    </a:lnTo>
                    <a:lnTo>
                      <a:pt x="616" y="607"/>
                    </a:lnTo>
                    <a:lnTo>
                      <a:pt x="616" y="606"/>
                    </a:lnTo>
                    <a:lnTo>
                      <a:pt x="616" y="604"/>
                    </a:lnTo>
                    <a:lnTo>
                      <a:pt x="616" y="603"/>
                    </a:lnTo>
                    <a:lnTo>
                      <a:pt x="616" y="602"/>
                    </a:lnTo>
                    <a:lnTo>
                      <a:pt x="616" y="603"/>
                    </a:lnTo>
                    <a:lnTo>
                      <a:pt x="616" y="604"/>
                    </a:lnTo>
                    <a:lnTo>
                      <a:pt x="616" y="604"/>
                    </a:lnTo>
                    <a:lnTo>
                      <a:pt x="616" y="604"/>
                    </a:lnTo>
                    <a:lnTo>
                      <a:pt x="617" y="604"/>
                    </a:lnTo>
                    <a:lnTo>
                      <a:pt x="617" y="604"/>
                    </a:lnTo>
                    <a:lnTo>
                      <a:pt x="617" y="604"/>
                    </a:lnTo>
                    <a:lnTo>
                      <a:pt x="617" y="605"/>
                    </a:lnTo>
                    <a:lnTo>
                      <a:pt x="617" y="605"/>
                    </a:lnTo>
                    <a:lnTo>
                      <a:pt x="617" y="604"/>
                    </a:lnTo>
                    <a:lnTo>
                      <a:pt x="617" y="604"/>
                    </a:lnTo>
                    <a:lnTo>
                      <a:pt x="617" y="604"/>
                    </a:lnTo>
                    <a:lnTo>
                      <a:pt x="617" y="605"/>
                    </a:lnTo>
                    <a:lnTo>
                      <a:pt x="617" y="605"/>
                    </a:lnTo>
                    <a:lnTo>
                      <a:pt x="617" y="604"/>
                    </a:lnTo>
                    <a:lnTo>
                      <a:pt x="617" y="603"/>
                    </a:lnTo>
                    <a:lnTo>
                      <a:pt x="617" y="603"/>
                    </a:lnTo>
                    <a:lnTo>
                      <a:pt x="617" y="602"/>
                    </a:lnTo>
                    <a:lnTo>
                      <a:pt x="617" y="602"/>
                    </a:lnTo>
                    <a:lnTo>
                      <a:pt x="618" y="602"/>
                    </a:lnTo>
                    <a:lnTo>
                      <a:pt x="618" y="603"/>
                    </a:lnTo>
                    <a:lnTo>
                      <a:pt x="618" y="605"/>
                    </a:lnTo>
                    <a:lnTo>
                      <a:pt x="618" y="606"/>
                    </a:lnTo>
                    <a:lnTo>
                      <a:pt x="618" y="607"/>
                    </a:lnTo>
                    <a:lnTo>
                      <a:pt x="618" y="606"/>
                    </a:lnTo>
                    <a:lnTo>
                      <a:pt x="618" y="606"/>
                    </a:lnTo>
                    <a:lnTo>
                      <a:pt x="618" y="605"/>
                    </a:lnTo>
                    <a:lnTo>
                      <a:pt x="618" y="605"/>
                    </a:lnTo>
                    <a:lnTo>
                      <a:pt x="618" y="605"/>
                    </a:lnTo>
                    <a:lnTo>
                      <a:pt x="618" y="604"/>
                    </a:lnTo>
                    <a:lnTo>
                      <a:pt x="618" y="604"/>
                    </a:lnTo>
                    <a:lnTo>
                      <a:pt x="618" y="605"/>
                    </a:lnTo>
                    <a:lnTo>
                      <a:pt x="618" y="605"/>
                    </a:lnTo>
                    <a:lnTo>
                      <a:pt x="619" y="606"/>
                    </a:lnTo>
                    <a:lnTo>
                      <a:pt x="619" y="606"/>
                    </a:lnTo>
                    <a:lnTo>
                      <a:pt x="619" y="606"/>
                    </a:lnTo>
                    <a:lnTo>
                      <a:pt x="619" y="605"/>
                    </a:lnTo>
                    <a:lnTo>
                      <a:pt x="619" y="604"/>
                    </a:lnTo>
                    <a:lnTo>
                      <a:pt x="619" y="603"/>
                    </a:lnTo>
                    <a:lnTo>
                      <a:pt x="619" y="603"/>
                    </a:lnTo>
                    <a:lnTo>
                      <a:pt x="619" y="602"/>
                    </a:lnTo>
                    <a:lnTo>
                      <a:pt x="619" y="600"/>
                    </a:lnTo>
                    <a:lnTo>
                      <a:pt x="619" y="600"/>
                    </a:lnTo>
                    <a:lnTo>
                      <a:pt x="619" y="601"/>
                    </a:lnTo>
                    <a:lnTo>
                      <a:pt x="619" y="602"/>
                    </a:lnTo>
                    <a:lnTo>
                      <a:pt x="619" y="602"/>
                    </a:lnTo>
                    <a:lnTo>
                      <a:pt x="619" y="600"/>
                    </a:lnTo>
                    <a:lnTo>
                      <a:pt x="620" y="599"/>
                    </a:lnTo>
                    <a:lnTo>
                      <a:pt x="620" y="600"/>
                    </a:lnTo>
                    <a:lnTo>
                      <a:pt x="620" y="602"/>
                    </a:lnTo>
                    <a:lnTo>
                      <a:pt x="620" y="604"/>
                    </a:lnTo>
                    <a:lnTo>
                      <a:pt x="620" y="605"/>
                    </a:lnTo>
                    <a:lnTo>
                      <a:pt x="620" y="605"/>
                    </a:lnTo>
                    <a:lnTo>
                      <a:pt x="620" y="606"/>
                    </a:lnTo>
                    <a:lnTo>
                      <a:pt x="620" y="606"/>
                    </a:lnTo>
                    <a:lnTo>
                      <a:pt x="620" y="606"/>
                    </a:lnTo>
                    <a:lnTo>
                      <a:pt x="620" y="605"/>
                    </a:lnTo>
                    <a:lnTo>
                      <a:pt x="620" y="604"/>
                    </a:lnTo>
                    <a:lnTo>
                      <a:pt x="620" y="603"/>
                    </a:lnTo>
                    <a:lnTo>
                      <a:pt x="620" y="601"/>
                    </a:lnTo>
                    <a:lnTo>
                      <a:pt x="620" y="600"/>
                    </a:lnTo>
                    <a:lnTo>
                      <a:pt x="621" y="599"/>
                    </a:lnTo>
                    <a:lnTo>
                      <a:pt x="621" y="600"/>
                    </a:lnTo>
                    <a:lnTo>
                      <a:pt x="621" y="601"/>
                    </a:lnTo>
                    <a:lnTo>
                      <a:pt x="621" y="602"/>
                    </a:lnTo>
                    <a:lnTo>
                      <a:pt x="621" y="602"/>
                    </a:lnTo>
                    <a:lnTo>
                      <a:pt x="621" y="603"/>
                    </a:lnTo>
                    <a:lnTo>
                      <a:pt x="621" y="604"/>
                    </a:lnTo>
                    <a:lnTo>
                      <a:pt x="621" y="605"/>
                    </a:lnTo>
                    <a:lnTo>
                      <a:pt x="621" y="605"/>
                    </a:lnTo>
                    <a:lnTo>
                      <a:pt x="621" y="605"/>
                    </a:lnTo>
                    <a:lnTo>
                      <a:pt x="621" y="605"/>
                    </a:lnTo>
                    <a:lnTo>
                      <a:pt x="621" y="605"/>
                    </a:lnTo>
                    <a:lnTo>
                      <a:pt x="621" y="605"/>
                    </a:lnTo>
                    <a:lnTo>
                      <a:pt x="621" y="606"/>
                    </a:lnTo>
                    <a:lnTo>
                      <a:pt x="622" y="606"/>
                    </a:lnTo>
                    <a:lnTo>
                      <a:pt x="622" y="606"/>
                    </a:lnTo>
                    <a:lnTo>
                      <a:pt x="622" y="605"/>
                    </a:lnTo>
                    <a:lnTo>
                      <a:pt x="622" y="605"/>
                    </a:lnTo>
                    <a:lnTo>
                      <a:pt x="622" y="605"/>
                    </a:lnTo>
                    <a:lnTo>
                      <a:pt x="622" y="605"/>
                    </a:lnTo>
                    <a:lnTo>
                      <a:pt x="622" y="604"/>
                    </a:lnTo>
                    <a:lnTo>
                      <a:pt x="622" y="603"/>
                    </a:lnTo>
                    <a:lnTo>
                      <a:pt x="622" y="602"/>
                    </a:lnTo>
                    <a:lnTo>
                      <a:pt x="622" y="602"/>
                    </a:lnTo>
                    <a:lnTo>
                      <a:pt x="622" y="603"/>
                    </a:lnTo>
                    <a:lnTo>
                      <a:pt x="622" y="603"/>
                    </a:lnTo>
                    <a:lnTo>
                      <a:pt x="622" y="602"/>
                    </a:lnTo>
                    <a:lnTo>
                      <a:pt x="622" y="602"/>
                    </a:lnTo>
                    <a:lnTo>
                      <a:pt x="622" y="602"/>
                    </a:lnTo>
                    <a:lnTo>
                      <a:pt x="623" y="603"/>
                    </a:lnTo>
                    <a:lnTo>
                      <a:pt x="623" y="604"/>
                    </a:lnTo>
                    <a:lnTo>
                      <a:pt x="623" y="603"/>
                    </a:lnTo>
                    <a:lnTo>
                      <a:pt x="623" y="601"/>
                    </a:lnTo>
                    <a:lnTo>
                      <a:pt x="623" y="600"/>
                    </a:lnTo>
                    <a:lnTo>
                      <a:pt x="623" y="600"/>
                    </a:lnTo>
                    <a:lnTo>
                      <a:pt x="623" y="602"/>
                    </a:lnTo>
                    <a:lnTo>
                      <a:pt x="623" y="603"/>
                    </a:lnTo>
                    <a:lnTo>
                      <a:pt x="623" y="603"/>
                    </a:lnTo>
                    <a:lnTo>
                      <a:pt x="623" y="603"/>
                    </a:lnTo>
                    <a:lnTo>
                      <a:pt x="623" y="603"/>
                    </a:lnTo>
                    <a:lnTo>
                      <a:pt x="623" y="602"/>
                    </a:lnTo>
                    <a:lnTo>
                      <a:pt x="623" y="603"/>
                    </a:lnTo>
                    <a:lnTo>
                      <a:pt x="623" y="603"/>
                    </a:lnTo>
                    <a:lnTo>
                      <a:pt x="624" y="602"/>
                    </a:lnTo>
                    <a:lnTo>
                      <a:pt x="624" y="601"/>
                    </a:lnTo>
                    <a:lnTo>
                      <a:pt x="624" y="600"/>
                    </a:lnTo>
                    <a:lnTo>
                      <a:pt x="624" y="601"/>
                    </a:lnTo>
                    <a:lnTo>
                      <a:pt x="624" y="603"/>
                    </a:lnTo>
                    <a:lnTo>
                      <a:pt x="624" y="604"/>
                    </a:lnTo>
                    <a:lnTo>
                      <a:pt x="624" y="604"/>
                    </a:lnTo>
                    <a:lnTo>
                      <a:pt x="624" y="604"/>
                    </a:lnTo>
                    <a:lnTo>
                      <a:pt x="624" y="603"/>
                    </a:lnTo>
                    <a:lnTo>
                      <a:pt x="624" y="604"/>
                    </a:lnTo>
                    <a:lnTo>
                      <a:pt x="624" y="605"/>
                    </a:lnTo>
                    <a:lnTo>
                      <a:pt x="624" y="606"/>
                    </a:lnTo>
                    <a:lnTo>
                      <a:pt x="624" y="606"/>
                    </a:lnTo>
                    <a:lnTo>
                      <a:pt x="624" y="605"/>
                    </a:lnTo>
                    <a:lnTo>
                      <a:pt x="625" y="604"/>
                    </a:lnTo>
                    <a:lnTo>
                      <a:pt x="625" y="604"/>
                    </a:lnTo>
                    <a:lnTo>
                      <a:pt x="625" y="604"/>
                    </a:lnTo>
                    <a:lnTo>
                      <a:pt x="625" y="605"/>
                    </a:lnTo>
                    <a:lnTo>
                      <a:pt x="625" y="605"/>
                    </a:lnTo>
                    <a:lnTo>
                      <a:pt x="625" y="605"/>
                    </a:lnTo>
                    <a:lnTo>
                      <a:pt x="625" y="605"/>
                    </a:lnTo>
                    <a:lnTo>
                      <a:pt x="625" y="605"/>
                    </a:lnTo>
                    <a:lnTo>
                      <a:pt x="625" y="605"/>
                    </a:lnTo>
                    <a:lnTo>
                      <a:pt x="625" y="604"/>
                    </a:lnTo>
                    <a:lnTo>
                      <a:pt x="625" y="603"/>
                    </a:lnTo>
                    <a:lnTo>
                      <a:pt x="625" y="602"/>
                    </a:lnTo>
                    <a:lnTo>
                      <a:pt x="625" y="603"/>
                    </a:lnTo>
                    <a:lnTo>
                      <a:pt x="625" y="603"/>
                    </a:lnTo>
                    <a:lnTo>
                      <a:pt x="626" y="604"/>
                    </a:lnTo>
                    <a:lnTo>
                      <a:pt x="626" y="605"/>
                    </a:lnTo>
                    <a:lnTo>
                      <a:pt x="626" y="606"/>
                    </a:lnTo>
                    <a:lnTo>
                      <a:pt x="626" y="606"/>
                    </a:lnTo>
                    <a:lnTo>
                      <a:pt x="626" y="606"/>
                    </a:lnTo>
                    <a:lnTo>
                      <a:pt x="626" y="605"/>
                    </a:lnTo>
                    <a:lnTo>
                      <a:pt x="626" y="604"/>
                    </a:lnTo>
                    <a:lnTo>
                      <a:pt x="626" y="603"/>
                    </a:lnTo>
                    <a:lnTo>
                      <a:pt x="626" y="602"/>
                    </a:lnTo>
                    <a:lnTo>
                      <a:pt x="626" y="601"/>
                    </a:lnTo>
                    <a:lnTo>
                      <a:pt x="626" y="601"/>
                    </a:lnTo>
                    <a:lnTo>
                      <a:pt x="626" y="602"/>
                    </a:lnTo>
                    <a:lnTo>
                      <a:pt x="626" y="603"/>
                    </a:lnTo>
                    <a:lnTo>
                      <a:pt x="626" y="603"/>
                    </a:lnTo>
                    <a:lnTo>
                      <a:pt x="627" y="603"/>
                    </a:lnTo>
                    <a:lnTo>
                      <a:pt x="627" y="601"/>
                    </a:lnTo>
                    <a:lnTo>
                      <a:pt x="627" y="600"/>
                    </a:lnTo>
                    <a:lnTo>
                      <a:pt x="627" y="601"/>
                    </a:lnTo>
                    <a:lnTo>
                      <a:pt x="627" y="602"/>
                    </a:lnTo>
                    <a:lnTo>
                      <a:pt x="627" y="603"/>
                    </a:lnTo>
                    <a:lnTo>
                      <a:pt x="627" y="604"/>
                    </a:lnTo>
                    <a:lnTo>
                      <a:pt x="627" y="604"/>
                    </a:lnTo>
                    <a:lnTo>
                      <a:pt x="627" y="604"/>
                    </a:lnTo>
                    <a:lnTo>
                      <a:pt x="627" y="604"/>
                    </a:lnTo>
                    <a:lnTo>
                      <a:pt x="627" y="604"/>
                    </a:lnTo>
                    <a:lnTo>
                      <a:pt x="627" y="604"/>
                    </a:lnTo>
                    <a:lnTo>
                      <a:pt x="627" y="604"/>
                    </a:lnTo>
                    <a:lnTo>
                      <a:pt x="627" y="604"/>
                    </a:lnTo>
                    <a:lnTo>
                      <a:pt x="628" y="604"/>
                    </a:lnTo>
                    <a:lnTo>
                      <a:pt x="628" y="605"/>
                    </a:lnTo>
                    <a:lnTo>
                      <a:pt x="628" y="605"/>
                    </a:lnTo>
                    <a:lnTo>
                      <a:pt x="628" y="605"/>
                    </a:lnTo>
                    <a:lnTo>
                      <a:pt x="628" y="604"/>
                    </a:lnTo>
                    <a:lnTo>
                      <a:pt x="628" y="602"/>
                    </a:lnTo>
                    <a:lnTo>
                      <a:pt x="628" y="601"/>
                    </a:lnTo>
                    <a:lnTo>
                      <a:pt x="628" y="601"/>
                    </a:lnTo>
                    <a:lnTo>
                      <a:pt x="628" y="602"/>
                    </a:lnTo>
                    <a:lnTo>
                      <a:pt x="628" y="604"/>
                    </a:lnTo>
                    <a:lnTo>
                      <a:pt x="628" y="604"/>
                    </a:lnTo>
                    <a:lnTo>
                      <a:pt x="628" y="604"/>
                    </a:lnTo>
                    <a:lnTo>
                      <a:pt x="628" y="604"/>
                    </a:lnTo>
                    <a:lnTo>
                      <a:pt x="628" y="604"/>
                    </a:lnTo>
                    <a:lnTo>
                      <a:pt x="629" y="604"/>
                    </a:lnTo>
                    <a:lnTo>
                      <a:pt x="629" y="604"/>
                    </a:lnTo>
                    <a:lnTo>
                      <a:pt x="629" y="603"/>
                    </a:lnTo>
                    <a:lnTo>
                      <a:pt x="629" y="603"/>
                    </a:lnTo>
                    <a:lnTo>
                      <a:pt x="629" y="604"/>
                    </a:lnTo>
                    <a:lnTo>
                      <a:pt x="629" y="605"/>
                    </a:lnTo>
                    <a:lnTo>
                      <a:pt x="629" y="606"/>
                    </a:lnTo>
                    <a:lnTo>
                      <a:pt x="629" y="605"/>
                    </a:lnTo>
                    <a:lnTo>
                      <a:pt x="629" y="604"/>
                    </a:lnTo>
                    <a:lnTo>
                      <a:pt x="629" y="604"/>
                    </a:lnTo>
                    <a:lnTo>
                      <a:pt x="629" y="604"/>
                    </a:lnTo>
                    <a:lnTo>
                      <a:pt x="629" y="605"/>
                    </a:lnTo>
                    <a:lnTo>
                      <a:pt x="629" y="606"/>
                    </a:lnTo>
                    <a:lnTo>
                      <a:pt x="629" y="606"/>
                    </a:lnTo>
                    <a:lnTo>
                      <a:pt x="629" y="605"/>
                    </a:lnTo>
                    <a:lnTo>
                      <a:pt x="630" y="603"/>
                    </a:lnTo>
                    <a:lnTo>
                      <a:pt x="630" y="601"/>
                    </a:lnTo>
                    <a:lnTo>
                      <a:pt x="630" y="598"/>
                    </a:lnTo>
                    <a:lnTo>
                      <a:pt x="630" y="596"/>
                    </a:lnTo>
                    <a:lnTo>
                      <a:pt x="630" y="595"/>
                    </a:lnTo>
                    <a:lnTo>
                      <a:pt x="630" y="595"/>
                    </a:lnTo>
                    <a:lnTo>
                      <a:pt x="630" y="598"/>
                    </a:lnTo>
                    <a:lnTo>
                      <a:pt x="630" y="602"/>
                    </a:lnTo>
                    <a:lnTo>
                      <a:pt x="630" y="604"/>
                    </a:lnTo>
                    <a:lnTo>
                      <a:pt x="630" y="605"/>
                    </a:lnTo>
                    <a:lnTo>
                      <a:pt x="630" y="606"/>
                    </a:lnTo>
                    <a:lnTo>
                      <a:pt x="630" y="606"/>
                    </a:lnTo>
                    <a:lnTo>
                      <a:pt x="630" y="605"/>
                    </a:lnTo>
                    <a:lnTo>
                      <a:pt x="630" y="605"/>
                    </a:lnTo>
                    <a:lnTo>
                      <a:pt x="631" y="605"/>
                    </a:lnTo>
                    <a:lnTo>
                      <a:pt x="631" y="605"/>
                    </a:lnTo>
                    <a:lnTo>
                      <a:pt x="631" y="605"/>
                    </a:lnTo>
                    <a:lnTo>
                      <a:pt x="631" y="606"/>
                    </a:lnTo>
                    <a:lnTo>
                      <a:pt x="631" y="606"/>
                    </a:lnTo>
                    <a:lnTo>
                      <a:pt x="631" y="606"/>
                    </a:lnTo>
                    <a:lnTo>
                      <a:pt x="631" y="605"/>
                    </a:lnTo>
                    <a:lnTo>
                      <a:pt x="631" y="604"/>
                    </a:lnTo>
                    <a:lnTo>
                      <a:pt x="631" y="604"/>
                    </a:lnTo>
                    <a:lnTo>
                      <a:pt x="631" y="604"/>
                    </a:lnTo>
                    <a:lnTo>
                      <a:pt x="631" y="605"/>
                    </a:lnTo>
                    <a:lnTo>
                      <a:pt x="631" y="605"/>
                    </a:lnTo>
                    <a:lnTo>
                      <a:pt x="631" y="606"/>
                    </a:lnTo>
                    <a:lnTo>
                      <a:pt x="631" y="605"/>
                    </a:lnTo>
                    <a:lnTo>
                      <a:pt x="632" y="605"/>
                    </a:lnTo>
                    <a:lnTo>
                      <a:pt x="632" y="604"/>
                    </a:lnTo>
                    <a:lnTo>
                      <a:pt x="632" y="605"/>
                    </a:lnTo>
                    <a:lnTo>
                      <a:pt x="632" y="604"/>
                    </a:lnTo>
                    <a:lnTo>
                      <a:pt x="632" y="604"/>
                    </a:lnTo>
                    <a:lnTo>
                      <a:pt x="632" y="604"/>
                    </a:lnTo>
                    <a:lnTo>
                      <a:pt x="632" y="605"/>
                    </a:lnTo>
                    <a:lnTo>
                      <a:pt x="632" y="605"/>
                    </a:lnTo>
                    <a:lnTo>
                      <a:pt x="632" y="605"/>
                    </a:lnTo>
                    <a:lnTo>
                      <a:pt x="632" y="605"/>
                    </a:lnTo>
                    <a:lnTo>
                      <a:pt x="632" y="605"/>
                    </a:lnTo>
                    <a:lnTo>
                      <a:pt x="632" y="605"/>
                    </a:lnTo>
                    <a:lnTo>
                      <a:pt x="632" y="605"/>
                    </a:lnTo>
                    <a:lnTo>
                      <a:pt x="632" y="605"/>
                    </a:lnTo>
                    <a:lnTo>
                      <a:pt x="632" y="605"/>
                    </a:lnTo>
                    <a:lnTo>
                      <a:pt x="633" y="605"/>
                    </a:lnTo>
                    <a:lnTo>
                      <a:pt x="633" y="604"/>
                    </a:lnTo>
                    <a:lnTo>
                      <a:pt x="633" y="603"/>
                    </a:lnTo>
                    <a:lnTo>
                      <a:pt x="633" y="602"/>
                    </a:lnTo>
                    <a:lnTo>
                      <a:pt x="633" y="603"/>
                    </a:lnTo>
                    <a:lnTo>
                      <a:pt x="633" y="604"/>
                    </a:lnTo>
                    <a:lnTo>
                      <a:pt x="633" y="606"/>
                    </a:lnTo>
                    <a:lnTo>
                      <a:pt x="633" y="606"/>
                    </a:lnTo>
                    <a:lnTo>
                      <a:pt x="633" y="606"/>
                    </a:lnTo>
                    <a:lnTo>
                      <a:pt x="633" y="605"/>
                    </a:lnTo>
                    <a:lnTo>
                      <a:pt x="633" y="605"/>
                    </a:lnTo>
                    <a:lnTo>
                      <a:pt x="633" y="605"/>
                    </a:lnTo>
                    <a:lnTo>
                      <a:pt x="633" y="605"/>
                    </a:lnTo>
                    <a:lnTo>
                      <a:pt x="633" y="604"/>
                    </a:lnTo>
                    <a:lnTo>
                      <a:pt x="634" y="604"/>
                    </a:lnTo>
                    <a:lnTo>
                      <a:pt x="634" y="604"/>
                    </a:lnTo>
                    <a:lnTo>
                      <a:pt x="634" y="605"/>
                    </a:lnTo>
                    <a:lnTo>
                      <a:pt x="634" y="606"/>
                    </a:lnTo>
                    <a:lnTo>
                      <a:pt x="634" y="606"/>
                    </a:lnTo>
                    <a:lnTo>
                      <a:pt x="634" y="606"/>
                    </a:lnTo>
                    <a:lnTo>
                      <a:pt x="634" y="605"/>
                    </a:lnTo>
                    <a:lnTo>
                      <a:pt x="634" y="603"/>
                    </a:lnTo>
                    <a:lnTo>
                      <a:pt x="634" y="602"/>
                    </a:lnTo>
                    <a:lnTo>
                      <a:pt x="634" y="601"/>
                    </a:lnTo>
                    <a:lnTo>
                      <a:pt x="634" y="600"/>
                    </a:lnTo>
                    <a:lnTo>
                      <a:pt x="634" y="598"/>
                    </a:lnTo>
                    <a:lnTo>
                      <a:pt x="634" y="597"/>
                    </a:lnTo>
                    <a:lnTo>
                      <a:pt x="634" y="597"/>
                    </a:lnTo>
                    <a:lnTo>
                      <a:pt x="635" y="597"/>
                    </a:lnTo>
                    <a:lnTo>
                      <a:pt x="635" y="597"/>
                    </a:lnTo>
                    <a:lnTo>
                      <a:pt x="635" y="598"/>
                    </a:lnTo>
                    <a:lnTo>
                      <a:pt x="635" y="600"/>
                    </a:lnTo>
                    <a:lnTo>
                      <a:pt x="635" y="602"/>
                    </a:lnTo>
                    <a:lnTo>
                      <a:pt x="635" y="604"/>
                    </a:lnTo>
                    <a:lnTo>
                      <a:pt x="635" y="605"/>
                    </a:lnTo>
                    <a:lnTo>
                      <a:pt x="635" y="606"/>
                    </a:lnTo>
                    <a:lnTo>
                      <a:pt x="635" y="605"/>
                    </a:lnTo>
                    <a:lnTo>
                      <a:pt x="635" y="604"/>
                    </a:lnTo>
                    <a:lnTo>
                      <a:pt x="635" y="603"/>
                    </a:lnTo>
                    <a:lnTo>
                      <a:pt x="635" y="603"/>
                    </a:lnTo>
                    <a:lnTo>
                      <a:pt x="635" y="603"/>
                    </a:lnTo>
                    <a:lnTo>
                      <a:pt x="635" y="603"/>
                    </a:lnTo>
                    <a:lnTo>
                      <a:pt x="636" y="603"/>
                    </a:lnTo>
                    <a:lnTo>
                      <a:pt x="636" y="604"/>
                    </a:lnTo>
                    <a:lnTo>
                      <a:pt x="636" y="604"/>
                    </a:lnTo>
                    <a:lnTo>
                      <a:pt x="636" y="605"/>
                    </a:lnTo>
                    <a:lnTo>
                      <a:pt x="636" y="606"/>
                    </a:lnTo>
                    <a:lnTo>
                      <a:pt x="636" y="606"/>
                    </a:lnTo>
                    <a:lnTo>
                      <a:pt x="636" y="605"/>
                    </a:lnTo>
                    <a:lnTo>
                      <a:pt x="636" y="605"/>
                    </a:lnTo>
                    <a:lnTo>
                      <a:pt x="636" y="604"/>
                    </a:lnTo>
                    <a:lnTo>
                      <a:pt x="636" y="605"/>
                    </a:lnTo>
                    <a:lnTo>
                      <a:pt x="636" y="606"/>
                    </a:lnTo>
                    <a:lnTo>
                      <a:pt x="636" y="607"/>
                    </a:lnTo>
                    <a:lnTo>
                      <a:pt x="636" y="606"/>
                    </a:lnTo>
                    <a:lnTo>
                      <a:pt x="636" y="605"/>
                    </a:lnTo>
                    <a:lnTo>
                      <a:pt x="637" y="603"/>
                    </a:lnTo>
                    <a:lnTo>
                      <a:pt x="637" y="601"/>
                    </a:lnTo>
                    <a:lnTo>
                      <a:pt x="637" y="601"/>
                    </a:lnTo>
                    <a:lnTo>
                      <a:pt x="637" y="602"/>
                    </a:lnTo>
                    <a:lnTo>
                      <a:pt x="637" y="603"/>
                    </a:lnTo>
                    <a:lnTo>
                      <a:pt x="637" y="604"/>
                    </a:lnTo>
                    <a:lnTo>
                      <a:pt x="637" y="603"/>
                    </a:lnTo>
                    <a:lnTo>
                      <a:pt x="637" y="602"/>
                    </a:lnTo>
                    <a:lnTo>
                      <a:pt x="637" y="601"/>
                    </a:lnTo>
                    <a:lnTo>
                      <a:pt x="637" y="602"/>
                    </a:lnTo>
                    <a:lnTo>
                      <a:pt x="637" y="602"/>
                    </a:lnTo>
                    <a:lnTo>
                      <a:pt x="637" y="602"/>
                    </a:lnTo>
                    <a:lnTo>
                      <a:pt x="637" y="601"/>
                    </a:lnTo>
                    <a:lnTo>
                      <a:pt x="637" y="601"/>
                    </a:lnTo>
                    <a:lnTo>
                      <a:pt x="638" y="603"/>
                    </a:lnTo>
                    <a:lnTo>
                      <a:pt x="638" y="604"/>
                    </a:lnTo>
                    <a:lnTo>
                      <a:pt x="638" y="605"/>
                    </a:lnTo>
                    <a:lnTo>
                      <a:pt x="638" y="605"/>
                    </a:lnTo>
                    <a:lnTo>
                      <a:pt x="638" y="604"/>
                    </a:lnTo>
                    <a:lnTo>
                      <a:pt x="638" y="603"/>
                    </a:lnTo>
                    <a:lnTo>
                      <a:pt x="638" y="603"/>
                    </a:lnTo>
                    <a:lnTo>
                      <a:pt x="638" y="603"/>
                    </a:lnTo>
                    <a:lnTo>
                      <a:pt x="638" y="602"/>
                    </a:lnTo>
                    <a:lnTo>
                      <a:pt x="638" y="602"/>
                    </a:lnTo>
                    <a:lnTo>
                      <a:pt x="638" y="601"/>
                    </a:lnTo>
                    <a:lnTo>
                      <a:pt x="638" y="600"/>
                    </a:lnTo>
                    <a:lnTo>
                      <a:pt x="638" y="598"/>
                    </a:lnTo>
                    <a:lnTo>
                      <a:pt x="638" y="596"/>
                    </a:lnTo>
                    <a:lnTo>
                      <a:pt x="639" y="595"/>
                    </a:lnTo>
                    <a:lnTo>
                      <a:pt x="639" y="594"/>
                    </a:lnTo>
                    <a:lnTo>
                      <a:pt x="639" y="597"/>
                    </a:lnTo>
                    <a:lnTo>
                      <a:pt x="639" y="600"/>
                    </a:lnTo>
                    <a:lnTo>
                      <a:pt x="639" y="602"/>
                    </a:lnTo>
                    <a:lnTo>
                      <a:pt x="639" y="604"/>
                    </a:lnTo>
                    <a:lnTo>
                      <a:pt x="639" y="604"/>
                    </a:lnTo>
                    <a:lnTo>
                      <a:pt x="639" y="605"/>
                    </a:lnTo>
                    <a:lnTo>
                      <a:pt x="639" y="605"/>
                    </a:lnTo>
                    <a:lnTo>
                      <a:pt x="639" y="605"/>
                    </a:lnTo>
                    <a:lnTo>
                      <a:pt x="639" y="606"/>
                    </a:lnTo>
                    <a:lnTo>
                      <a:pt x="639" y="606"/>
                    </a:lnTo>
                    <a:lnTo>
                      <a:pt x="639" y="606"/>
                    </a:lnTo>
                    <a:lnTo>
                      <a:pt x="639" y="604"/>
                    </a:lnTo>
                    <a:lnTo>
                      <a:pt x="639" y="602"/>
                    </a:lnTo>
                    <a:lnTo>
                      <a:pt x="640" y="600"/>
                    </a:lnTo>
                    <a:lnTo>
                      <a:pt x="640" y="598"/>
                    </a:lnTo>
                    <a:lnTo>
                      <a:pt x="640" y="598"/>
                    </a:lnTo>
                    <a:lnTo>
                      <a:pt x="640" y="599"/>
                    </a:lnTo>
                    <a:lnTo>
                      <a:pt x="640" y="601"/>
                    </a:lnTo>
                    <a:lnTo>
                      <a:pt x="640" y="602"/>
                    </a:lnTo>
                    <a:lnTo>
                      <a:pt x="640" y="603"/>
                    </a:lnTo>
                    <a:lnTo>
                      <a:pt x="640" y="604"/>
                    </a:lnTo>
                    <a:lnTo>
                      <a:pt x="640" y="605"/>
                    </a:lnTo>
                    <a:lnTo>
                      <a:pt x="640" y="605"/>
                    </a:lnTo>
                    <a:lnTo>
                      <a:pt x="640" y="604"/>
                    </a:lnTo>
                    <a:lnTo>
                      <a:pt x="640" y="604"/>
                    </a:lnTo>
                    <a:lnTo>
                      <a:pt x="640" y="604"/>
                    </a:lnTo>
                    <a:lnTo>
                      <a:pt x="640" y="604"/>
                    </a:lnTo>
                    <a:lnTo>
                      <a:pt x="641" y="604"/>
                    </a:lnTo>
                    <a:lnTo>
                      <a:pt x="641" y="604"/>
                    </a:lnTo>
                    <a:lnTo>
                      <a:pt x="641" y="604"/>
                    </a:lnTo>
                    <a:lnTo>
                      <a:pt x="641" y="605"/>
                    </a:lnTo>
                    <a:lnTo>
                      <a:pt x="641" y="604"/>
                    </a:lnTo>
                    <a:lnTo>
                      <a:pt x="641" y="603"/>
                    </a:lnTo>
                    <a:lnTo>
                      <a:pt x="641" y="601"/>
                    </a:lnTo>
                    <a:lnTo>
                      <a:pt x="641" y="600"/>
                    </a:lnTo>
                    <a:lnTo>
                      <a:pt x="641" y="601"/>
                    </a:lnTo>
                    <a:lnTo>
                      <a:pt x="641" y="602"/>
                    </a:lnTo>
                    <a:lnTo>
                      <a:pt x="641" y="603"/>
                    </a:lnTo>
                    <a:lnTo>
                      <a:pt x="641" y="604"/>
                    </a:lnTo>
                    <a:lnTo>
                      <a:pt x="641" y="605"/>
                    </a:lnTo>
                    <a:lnTo>
                      <a:pt x="641" y="606"/>
                    </a:lnTo>
                    <a:lnTo>
                      <a:pt x="642" y="606"/>
                    </a:lnTo>
                    <a:lnTo>
                      <a:pt x="642" y="607"/>
                    </a:lnTo>
                    <a:lnTo>
                      <a:pt x="642" y="607"/>
                    </a:lnTo>
                    <a:lnTo>
                      <a:pt x="642" y="606"/>
                    </a:lnTo>
                    <a:lnTo>
                      <a:pt x="642" y="605"/>
                    </a:lnTo>
                    <a:lnTo>
                      <a:pt x="642" y="604"/>
                    </a:lnTo>
                    <a:lnTo>
                      <a:pt x="642" y="604"/>
                    </a:lnTo>
                    <a:lnTo>
                      <a:pt x="642" y="604"/>
                    </a:lnTo>
                    <a:lnTo>
                      <a:pt x="642" y="604"/>
                    </a:lnTo>
                    <a:lnTo>
                      <a:pt x="642" y="605"/>
                    </a:lnTo>
                    <a:lnTo>
                      <a:pt x="642" y="605"/>
                    </a:lnTo>
                    <a:lnTo>
                      <a:pt x="642" y="606"/>
                    </a:lnTo>
                    <a:lnTo>
                      <a:pt x="642" y="606"/>
                    </a:lnTo>
                    <a:lnTo>
                      <a:pt x="642" y="605"/>
                    </a:lnTo>
                    <a:lnTo>
                      <a:pt x="643" y="604"/>
                    </a:lnTo>
                    <a:lnTo>
                      <a:pt x="643" y="604"/>
                    </a:lnTo>
                    <a:lnTo>
                      <a:pt x="643" y="604"/>
                    </a:lnTo>
                    <a:lnTo>
                      <a:pt x="643" y="604"/>
                    </a:lnTo>
                    <a:lnTo>
                      <a:pt x="643" y="605"/>
                    </a:lnTo>
                    <a:lnTo>
                      <a:pt x="643" y="605"/>
                    </a:lnTo>
                    <a:lnTo>
                      <a:pt x="643" y="605"/>
                    </a:lnTo>
                    <a:lnTo>
                      <a:pt x="643" y="604"/>
                    </a:lnTo>
                    <a:lnTo>
                      <a:pt x="643" y="603"/>
                    </a:lnTo>
                    <a:lnTo>
                      <a:pt x="643" y="602"/>
                    </a:lnTo>
                    <a:lnTo>
                      <a:pt x="643" y="601"/>
                    </a:lnTo>
                    <a:lnTo>
                      <a:pt x="643" y="602"/>
                    </a:lnTo>
                    <a:lnTo>
                      <a:pt x="643" y="603"/>
                    </a:lnTo>
                    <a:lnTo>
                      <a:pt x="643" y="604"/>
                    </a:lnTo>
                    <a:lnTo>
                      <a:pt x="644" y="604"/>
                    </a:lnTo>
                    <a:lnTo>
                      <a:pt x="644" y="605"/>
                    </a:lnTo>
                    <a:lnTo>
                      <a:pt x="644" y="605"/>
                    </a:lnTo>
                    <a:lnTo>
                      <a:pt x="644" y="605"/>
                    </a:lnTo>
                    <a:lnTo>
                      <a:pt x="644" y="605"/>
                    </a:lnTo>
                    <a:lnTo>
                      <a:pt x="644" y="606"/>
                    </a:lnTo>
                    <a:lnTo>
                      <a:pt x="644" y="606"/>
                    </a:lnTo>
                    <a:lnTo>
                      <a:pt x="644" y="606"/>
                    </a:lnTo>
                    <a:lnTo>
                      <a:pt x="644" y="606"/>
                    </a:lnTo>
                    <a:lnTo>
                      <a:pt x="644" y="606"/>
                    </a:lnTo>
                    <a:lnTo>
                      <a:pt x="644" y="606"/>
                    </a:lnTo>
                    <a:lnTo>
                      <a:pt x="644" y="606"/>
                    </a:lnTo>
                    <a:lnTo>
                      <a:pt x="644" y="606"/>
                    </a:lnTo>
                    <a:lnTo>
                      <a:pt x="644" y="606"/>
                    </a:lnTo>
                    <a:lnTo>
                      <a:pt x="644" y="606"/>
                    </a:lnTo>
                    <a:lnTo>
                      <a:pt x="645" y="606"/>
                    </a:lnTo>
                    <a:lnTo>
                      <a:pt x="645" y="605"/>
                    </a:lnTo>
                    <a:lnTo>
                      <a:pt x="645" y="603"/>
                    </a:lnTo>
                    <a:lnTo>
                      <a:pt x="645" y="602"/>
                    </a:lnTo>
                    <a:lnTo>
                      <a:pt x="645" y="601"/>
                    </a:lnTo>
                    <a:lnTo>
                      <a:pt x="645" y="600"/>
                    </a:lnTo>
                    <a:lnTo>
                      <a:pt x="645" y="601"/>
                    </a:lnTo>
                    <a:lnTo>
                      <a:pt x="645" y="603"/>
                    </a:lnTo>
                    <a:lnTo>
                      <a:pt x="645" y="605"/>
                    </a:lnTo>
                    <a:lnTo>
                      <a:pt x="645" y="606"/>
                    </a:lnTo>
                    <a:lnTo>
                      <a:pt x="645" y="607"/>
                    </a:lnTo>
                    <a:lnTo>
                      <a:pt x="645" y="607"/>
                    </a:lnTo>
                    <a:lnTo>
                      <a:pt x="645" y="607"/>
                    </a:lnTo>
                    <a:lnTo>
                      <a:pt x="645" y="607"/>
                    </a:lnTo>
                    <a:lnTo>
                      <a:pt x="646" y="606"/>
                    </a:lnTo>
                    <a:lnTo>
                      <a:pt x="646" y="605"/>
                    </a:lnTo>
                    <a:lnTo>
                      <a:pt x="646" y="602"/>
                    </a:lnTo>
                    <a:lnTo>
                      <a:pt x="646" y="599"/>
                    </a:lnTo>
                    <a:lnTo>
                      <a:pt x="646" y="597"/>
                    </a:lnTo>
                    <a:lnTo>
                      <a:pt x="646" y="597"/>
                    </a:lnTo>
                    <a:lnTo>
                      <a:pt x="646" y="599"/>
                    </a:lnTo>
                    <a:lnTo>
                      <a:pt x="646" y="602"/>
                    </a:lnTo>
                    <a:lnTo>
                      <a:pt x="646" y="605"/>
                    </a:lnTo>
                    <a:lnTo>
                      <a:pt x="646" y="606"/>
                    </a:lnTo>
                    <a:lnTo>
                      <a:pt x="646" y="607"/>
                    </a:lnTo>
                    <a:lnTo>
                      <a:pt x="646" y="607"/>
                    </a:lnTo>
                    <a:lnTo>
                      <a:pt x="646" y="607"/>
                    </a:lnTo>
                    <a:lnTo>
                      <a:pt x="646" y="607"/>
                    </a:lnTo>
                    <a:lnTo>
                      <a:pt x="647" y="607"/>
                    </a:lnTo>
                    <a:lnTo>
                      <a:pt x="647" y="606"/>
                    </a:lnTo>
                    <a:lnTo>
                      <a:pt x="647" y="605"/>
                    </a:lnTo>
                    <a:lnTo>
                      <a:pt x="647" y="605"/>
                    </a:lnTo>
                    <a:lnTo>
                      <a:pt x="647" y="604"/>
                    </a:lnTo>
                    <a:lnTo>
                      <a:pt x="647" y="604"/>
                    </a:lnTo>
                    <a:lnTo>
                      <a:pt x="647" y="604"/>
                    </a:lnTo>
                    <a:lnTo>
                      <a:pt x="647" y="604"/>
                    </a:lnTo>
                    <a:lnTo>
                      <a:pt x="647" y="605"/>
                    </a:lnTo>
                    <a:lnTo>
                      <a:pt x="647" y="604"/>
                    </a:lnTo>
                    <a:lnTo>
                      <a:pt x="647" y="604"/>
                    </a:lnTo>
                    <a:lnTo>
                      <a:pt x="647" y="604"/>
                    </a:lnTo>
                    <a:lnTo>
                      <a:pt x="647" y="605"/>
                    </a:lnTo>
                    <a:lnTo>
                      <a:pt x="647" y="606"/>
                    </a:lnTo>
                    <a:lnTo>
                      <a:pt x="648" y="606"/>
                    </a:lnTo>
                    <a:lnTo>
                      <a:pt x="648" y="606"/>
                    </a:lnTo>
                    <a:lnTo>
                      <a:pt x="648" y="606"/>
                    </a:lnTo>
                    <a:lnTo>
                      <a:pt x="648" y="606"/>
                    </a:lnTo>
                    <a:lnTo>
                      <a:pt x="648" y="606"/>
                    </a:lnTo>
                    <a:lnTo>
                      <a:pt x="648" y="605"/>
                    </a:lnTo>
                    <a:lnTo>
                      <a:pt x="648" y="605"/>
                    </a:lnTo>
                    <a:lnTo>
                      <a:pt x="648" y="605"/>
                    </a:lnTo>
                    <a:lnTo>
                      <a:pt x="648" y="605"/>
                    </a:lnTo>
                    <a:lnTo>
                      <a:pt x="648" y="606"/>
                    </a:lnTo>
                    <a:lnTo>
                      <a:pt x="648" y="607"/>
                    </a:lnTo>
                    <a:lnTo>
                      <a:pt x="648" y="606"/>
                    </a:lnTo>
                    <a:lnTo>
                      <a:pt x="648" y="605"/>
                    </a:lnTo>
                    <a:lnTo>
                      <a:pt x="648" y="603"/>
                    </a:lnTo>
                    <a:lnTo>
                      <a:pt x="649" y="602"/>
                    </a:lnTo>
                    <a:lnTo>
                      <a:pt x="649" y="603"/>
                    </a:lnTo>
                    <a:lnTo>
                      <a:pt x="649" y="605"/>
                    </a:lnTo>
                    <a:lnTo>
                      <a:pt x="649" y="606"/>
                    </a:lnTo>
                    <a:lnTo>
                      <a:pt x="649" y="606"/>
                    </a:lnTo>
                    <a:lnTo>
                      <a:pt x="649" y="605"/>
                    </a:lnTo>
                    <a:lnTo>
                      <a:pt x="649" y="603"/>
                    </a:lnTo>
                    <a:lnTo>
                      <a:pt x="649" y="603"/>
                    </a:lnTo>
                    <a:lnTo>
                      <a:pt x="649" y="604"/>
                    </a:lnTo>
                    <a:lnTo>
                      <a:pt x="649" y="604"/>
                    </a:lnTo>
                    <a:lnTo>
                      <a:pt x="649" y="604"/>
                    </a:lnTo>
                    <a:lnTo>
                      <a:pt x="649" y="604"/>
                    </a:lnTo>
                    <a:lnTo>
                      <a:pt x="649" y="604"/>
                    </a:lnTo>
                    <a:lnTo>
                      <a:pt x="649" y="604"/>
                    </a:lnTo>
                    <a:lnTo>
                      <a:pt x="649" y="603"/>
                    </a:lnTo>
                    <a:lnTo>
                      <a:pt x="650" y="603"/>
                    </a:lnTo>
                    <a:lnTo>
                      <a:pt x="650" y="602"/>
                    </a:lnTo>
                    <a:lnTo>
                      <a:pt x="650" y="602"/>
                    </a:lnTo>
                    <a:lnTo>
                      <a:pt x="650" y="602"/>
                    </a:lnTo>
                    <a:lnTo>
                      <a:pt x="650" y="603"/>
                    </a:lnTo>
                    <a:lnTo>
                      <a:pt x="650" y="604"/>
                    </a:lnTo>
                    <a:lnTo>
                      <a:pt x="650" y="604"/>
                    </a:lnTo>
                    <a:lnTo>
                      <a:pt x="650" y="605"/>
                    </a:lnTo>
                    <a:lnTo>
                      <a:pt x="650" y="605"/>
                    </a:lnTo>
                    <a:lnTo>
                      <a:pt x="650" y="605"/>
                    </a:lnTo>
                    <a:lnTo>
                      <a:pt x="650" y="604"/>
                    </a:lnTo>
                    <a:lnTo>
                      <a:pt x="650" y="603"/>
                    </a:lnTo>
                    <a:lnTo>
                      <a:pt x="650" y="603"/>
                    </a:lnTo>
                    <a:lnTo>
                      <a:pt x="650" y="603"/>
                    </a:lnTo>
                    <a:lnTo>
                      <a:pt x="651" y="603"/>
                    </a:lnTo>
                    <a:lnTo>
                      <a:pt x="651" y="604"/>
                    </a:lnTo>
                    <a:lnTo>
                      <a:pt x="651" y="605"/>
                    </a:lnTo>
                    <a:lnTo>
                      <a:pt x="651" y="606"/>
                    </a:lnTo>
                    <a:lnTo>
                      <a:pt x="651" y="606"/>
                    </a:lnTo>
                    <a:lnTo>
                      <a:pt x="651" y="606"/>
                    </a:lnTo>
                    <a:lnTo>
                      <a:pt x="651" y="606"/>
                    </a:lnTo>
                    <a:lnTo>
                      <a:pt x="651" y="606"/>
                    </a:lnTo>
                    <a:lnTo>
                      <a:pt x="651" y="605"/>
                    </a:lnTo>
                    <a:lnTo>
                      <a:pt x="651" y="603"/>
                    </a:lnTo>
                    <a:lnTo>
                      <a:pt x="651" y="601"/>
                    </a:lnTo>
                    <a:lnTo>
                      <a:pt x="651" y="600"/>
                    </a:lnTo>
                    <a:lnTo>
                      <a:pt x="651" y="600"/>
                    </a:lnTo>
                    <a:lnTo>
                      <a:pt x="651" y="600"/>
                    </a:lnTo>
                    <a:lnTo>
                      <a:pt x="652" y="601"/>
                    </a:lnTo>
                    <a:lnTo>
                      <a:pt x="652" y="601"/>
                    </a:lnTo>
                    <a:lnTo>
                      <a:pt x="652" y="601"/>
                    </a:lnTo>
                    <a:lnTo>
                      <a:pt x="652" y="602"/>
                    </a:lnTo>
                    <a:lnTo>
                      <a:pt x="652" y="602"/>
                    </a:lnTo>
                    <a:lnTo>
                      <a:pt x="652" y="602"/>
                    </a:lnTo>
                    <a:lnTo>
                      <a:pt x="652" y="603"/>
                    </a:lnTo>
                    <a:lnTo>
                      <a:pt x="652" y="604"/>
                    </a:lnTo>
                    <a:lnTo>
                      <a:pt x="652" y="605"/>
                    </a:lnTo>
                    <a:lnTo>
                      <a:pt x="652" y="605"/>
                    </a:lnTo>
                    <a:lnTo>
                      <a:pt x="652" y="604"/>
                    </a:lnTo>
                    <a:lnTo>
                      <a:pt x="652" y="601"/>
                    </a:lnTo>
                    <a:lnTo>
                      <a:pt x="652" y="599"/>
                    </a:lnTo>
                    <a:lnTo>
                      <a:pt x="652" y="597"/>
                    </a:lnTo>
                    <a:lnTo>
                      <a:pt x="653" y="597"/>
                    </a:lnTo>
                    <a:lnTo>
                      <a:pt x="653" y="597"/>
                    </a:lnTo>
                    <a:lnTo>
                      <a:pt x="653" y="599"/>
                    </a:lnTo>
                    <a:lnTo>
                      <a:pt x="653" y="600"/>
                    </a:lnTo>
                    <a:lnTo>
                      <a:pt x="653" y="601"/>
                    </a:lnTo>
                    <a:lnTo>
                      <a:pt x="653" y="602"/>
                    </a:lnTo>
                    <a:lnTo>
                      <a:pt x="653" y="604"/>
                    </a:lnTo>
                    <a:lnTo>
                      <a:pt x="653" y="605"/>
                    </a:lnTo>
                    <a:lnTo>
                      <a:pt x="653" y="605"/>
                    </a:lnTo>
                    <a:lnTo>
                      <a:pt x="653" y="604"/>
                    </a:lnTo>
                    <a:lnTo>
                      <a:pt x="653" y="604"/>
                    </a:lnTo>
                    <a:lnTo>
                      <a:pt x="653" y="603"/>
                    </a:lnTo>
                    <a:lnTo>
                      <a:pt x="653" y="603"/>
                    </a:lnTo>
                    <a:lnTo>
                      <a:pt x="653" y="603"/>
                    </a:lnTo>
                    <a:lnTo>
                      <a:pt x="654" y="603"/>
                    </a:lnTo>
                    <a:lnTo>
                      <a:pt x="654" y="604"/>
                    </a:lnTo>
                    <a:lnTo>
                      <a:pt x="654" y="605"/>
                    </a:lnTo>
                    <a:lnTo>
                      <a:pt x="654" y="605"/>
                    </a:lnTo>
                    <a:lnTo>
                      <a:pt x="654" y="606"/>
                    </a:lnTo>
                    <a:lnTo>
                      <a:pt x="654" y="605"/>
                    </a:lnTo>
                    <a:lnTo>
                      <a:pt x="654" y="605"/>
                    </a:lnTo>
                    <a:lnTo>
                      <a:pt x="654" y="604"/>
                    </a:lnTo>
                    <a:lnTo>
                      <a:pt x="654" y="602"/>
                    </a:lnTo>
                    <a:lnTo>
                      <a:pt x="654" y="601"/>
                    </a:lnTo>
                    <a:lnTo>
                      <a:pt x="654" y="601"/>
                    </a:lnTo>
                    <a:lnTo>
                      <a:pt x="654" y="601"/>
                    </a:lnTo>
                    <a:lnTo>
                      <a:pt x="654" y="602"/>
                    </a:lnTo>
                    <a:lnTo>
                      <a:pt x="654" y="602"/>
                    </a:lnTo>
                    <a:lnTo>
                      <a:pt x="655" y="602"/>
                    </a:lnTo>
                    <a:lnTo>
                      <a:pt x="655" y="603"/>
                    </a:lnTo>
                    <a:lnTo>
                      <a:pt x="655" y="604"/>
                    </a:lnTo>
                    <a:lnTo>
                      <a:pt x="655" y="606"/>
                    </a:lnTo>
                    <a:lnTo>
                      <a:pt x="655" y="607"/>
                    </a:lnTo>
                    <a:lnTo>
                      <a:pt x="655" y="606"/>
                    </a:lnTo>
                    <a:lnTo>
                      <a:pt x="655" y="605"/>
                    </a:lnTo>
                    <a:lnTo>
                      <a:pt x="655" y="604"/>
                    </a:lnTo>
                    <a:lnTo>
                      <a:pt x="655" y="602"/>
                    </a:lnTo>
                    <a:lnTo>
                      <a:pt x="655" y="602"/>
                    </a:lnTo>
                    <a:lnTo>
                      <a:pt x="655" y="603"/>
                    </a:lnTo>
                    <a:lnTo>
                      <a:pt x="655" y="605"/>
                    </a:lnTo>
                    <a:lnTo>
                      <a:pt x="655" y="605"/>
                    </a:lnTo>
                    <a:lnTo>
                      <a:pt x="655" y="605"/>
                    </a:lnTo>
                    <a:lnTo>
                      <a:pt x="656" y="604"/>
                    </a:lnTo>
                    <a:lnTo>
                      <a:pt x="656" y="603"/>
                    </a:lnTo>
                    <a:lnTo>
                      <a:pt x="656" y="603"/>
                    </a:lnTo>
                    <a:lnTo>
                      <a:pt x="656" y="603"/>
                    </a:lnTo>
                    <a:lnTo>
                      <a:pt x="656" y="603"/>
                    </a:lnTo>
                    <a:lnTo>
                      <a:pt x="656" y="603"/>
                    </a:lnTo>
                    <a:lnTo>
                      <a:pt x="656" y="602"/>
                    </a:lnTo>
                    <a:lnTo>
                      <a:pt x="656" y="603"/>
                    </a:lnTo>
                    <a:lnTo>
                      <a:pt x="656" y="603"/>
                    </a:lnTo>
                    <a:lnTo>
                      <a:pt x="656" y="602"/>
                    </a:lnTo>
                    <a:lnTo>
                      <a:pt x="656" y="601"/>
                    </a:lnTo>
                    <a:lnTo>
                      <a:pt x="656" y="600"/>
                    </a:lnTo>
                    <a:lnTo>
                      <a:pt x="656" y="600"/>
                    </a:lnTo>
                    <a:lnTo>
                      <a:pt x="656" y="600"/>
                    </a:lnTo>
                    <a:lnTo>
                      <a:pt x="656" y="600"/>
                    </a:lnTo>
                    <a:lnTo>
                      <a:pt x="657" y="600"/>
                    </a:lnTo>
                    <a:lnTo>
                      <a:pt x="657" y="602"/>
                    </a:lnTo>
                    <a:lnTo>
                      <a:pt x="657" y="604"/>
                    </a:lnTo>
                    <a:lnTo>
                      <a:pt x="657" y="605"/>
                    </a:lnTo>
                    <a:lnTo>
                      <a:pt x="657" y="605"/>
                    </a:lnTo>
                    <a:lnTo>
                      <a:pt x="657" y="605"/>
                    </a:lnTo>
                    <a:lnTo>
                      <a:pt x="657" y="605"/>
                    </a:lnTo>
                    <a:lnTo>
                      <a:pt x="657" y="605"/>
                    </a:lnTo>
                    <a:lnTo>
                      <a:pt x="657" y="604"/>
                    </a:lnTo>
                    <a:lnTo>
                      <a:pt x="657" y="604"/>
                    </a:lnTo>
                    <a:lnTo>
                      <a:pt x="657" y="604"/>
                    </a:lnTo>
                    <a:lnTo>
                      <a:pt x="657" y="605"/>
                    </a:lnTo>
                    <a:lnTo>
                      <a:pt x="657" y="605"/>
                    </a:lnTo>
                    <a:lnTo>
                      <a:pt x="657" y="605"/>
                    </a:lnTo>
                    <a:lnTo>
                      <a:pt x="658" y="605"/>
                    </a:lnTo>
                    <a:lnTo>
                      <a:pt x="658" y="604"/>
                    </a:lnTo>
                    <a:lnTo>
                      <a:pt x="658" y="604"/>
                    </a:lnTo>
                    <a:lnTo>
                      <a:pt x="658" y="605"/>
                    </a:lnTo>
                    <a:lnTo>
                      <a:pt x="658" y="605"/>
                    </a:lnTo>
                    <a:lnTo>
                      <a:pt x="658" y="605"/>
                    </a:lnTo>
                    <a:lnTo>
                      <a:pt x="658" y="605"/>
                    </a:lnTo>
                    <a:lnTo>
                      <a:pt x="658" y="604"/>
                    </a:lnTo>
                    <a:lnTo>
                      <a:pt x="658" y="604"/>
                    </a:lnTo>
                    <a:lnTo>
                      <a:pt x="658" y="604"/>
                    </a:lnTo>
                    <a:lnTo>
                      <a:pt x="658" y="605"/>
                    </a:lnTo>
                    <a:lnTo>
                      <a:pt x="658" y="606"/>
                    </a:lnTo>
                    <a:lnTo>
                      <a:pt x="658" y="606"/>
                    </a:lnTo>
                    <a:lnTo>
                      <a:pt x="658" y="606"/>
                    </a:lnTo>
                    <a:lnTo>
                      <a:pt x="659" y="606"/>
                    </a:lnTo>
                    <a:lnTo>
                      <a:pt x="659" y="606"/>
                    </a:lnTo>
                    <a:lnTo>
                      <a:pt x="659" y="606"/>
                    </a:lnTo>
                    <a:lnTo>
                      <a:pt x="659" y="606"/>
                    </a:lnTo>
                    <a:lnTo>
                      <a:pt x="659" y="605"/>
                    </a:lnTo>
                    <a:lnTo>
                      <a:pt x="659" y="604"/>
                    </a:lnTo>
                    <a:lnTo>
                      <a:pt x="659" y="603"/>
                    </a:lnTo>
                    <a:lnTo>
                      <a:pt x="659" y="602"/>
                    </a:lnTo>
                    <a:lnTo>
                      <a:pt x="659" y="602"/>
                    </a:lnTo>
                    <a:lnTo>
                      <a:pt x="659" y="602"/>
                    </a:lnTo>
                    <a:lnTo>
                      <a:pt x="659" y="602"/>
                    </a:lnTo>
                    <a:lnTo>
                      <a:pt x="659" y="603"/>
                    </a:lnTo>
                    <a:lnTo>
                      <a:pt x="659" y="604"/>
                    </a:lnTo>
                    <a:lnTo>
                      <a:pt x="659" y="605"/>
                    </a:lnTo>
                    <a:lnTo>
                      <a:pt x="660" y="604"/>
                    </a:lnTo>
                    <a:lnTo>
                      <a:pt x="660" y="602"/>
                    </a:lnTo>
                    <a:lnTo>
                      <a:pt x="660" y="599"/>
                    </a:lnTo>
                    <a:lnTo>
                      <a:pt x="660" y="597"/>
                    </a:lnTo>
                    <a:lnTo>
                      <a:pt x="660" y="597"/>
                    </a:lnTo>
                    <a:lnTo>
                      <a:pt x="660" y="599"/>
                    </a:lnTo>
                    <a:lnTo>
                      <a:pt x="660" y="602"/>
                    </a:lnTo>
                    <a:lnTo>
                      <a:pt x="660" y="604"/>
                    </a:lnTo>
                    <a:lnTo>
                      <a:pt x="660" y="605"/>
                    </a:lnTo>
                    <a:lnTo>
                      <a:pt x="660" y="606"/>
                    </a:lnTo>
                    <a:lnTo>
                      <a:pt x="660" y="606"/>
                    </a:lnTo>
                    <a:lnTo>
                      <a:pt x="660" y="606"/>
                    </a:lnTo>
                    <a:lnTo>
                      <a:pt x="660" y="605"/>
                    </a:lnTo>
                    <a:lnTo>
                      <a:pt x="660" y="604"/>
                    </a:lnTo>
                    <a:lnTo>
                      <a:pt x="660" y="603"/>
                    </a:lnTo>
                    <a:lnTo>
                      <a:pt x="661" y="604"/>
                    </a:lnTo>
                    <a:lnTo>
                      <a:pt x="661" y="604"/>
                    </a:lnTo>
                    <a:lnTo>
                      <a:pt x="661" y="604"/>
                    </a:lnTo>
                    <a:lnTo>
                      <a:pt x="661" y="604"/>
                    </a:lnTo>
                    <a:lnTo>
                      <a:pt x="661" y="603"/>
                    </a:lnTo>
                    <a:lnTo>
                      <a:pt x="661" y="603"/>
                    </a:lnTo>
                    <a:lnTo>
                      <a:pt x="661" y="603"/>
                    </a:lnTo>
                    <a:lnTo>
                      <a:pt x="661" y="603"/>
                    </a:lnTo>
                    <a:lnTo>
                      <a:pt x="661" y="603"/>
                    </a:lnTo>
                    <a:lnTo>
                      <a:pt x="661" y="602"/>
                    </a:lnTo>
                    <a:lnTo>
                      <a:pt x="661" y="602"/>
                    </a:lnTo>
                    <a:lnTo>
                      <a:pt x="661" y="602"/>
                    </a:lnTo>
                    <a:lnTo>
                      <a:pt x="661" y="604"/>
                    </a:lnTo>
                    <a:lnTo>
                      <a:pt x="661" y="606"/>
                    </a:lnTo>
                    <a:lnTo>
                      <a:pt x="662" y="606"/>
                    </a:lnTo>
                    <a:lnTo>
                      <a:pt x="662" y="606"/>
                    </a:lnTo>
                    <a:lnTo>
                      <a:pt x="662" y="606"/>
                    </a:lnTo>
                    <a:lnTo>
                      <a:pt x="662" y="605"/>
                    </a:lnTo>
                    <a:lnTo>
                      <a:pt x="662" y="604"/>
                    </a:lnTo>
                    <a:lnTo>
                      <a:pt x="662" y="603"/>
                    </a:lnTo>
                    <a:lnTo>
                      <a:pt x="662" y="604"/>
                    </a:lnTo>
                    <a:lnTo>
                      <a:pt x="662" y="604"/>
                    </a:lnTo>
                    <a:lnTo>
                      <a:pt x="662" y="605"/>
                    </a:lnTo>
                    <a:lnTo>
                      <a:pt x="662" y="606"/>
                    </a:lnTo>
                    <a:lnTo>
                      <a:pt x="662" y="606"/>
                    </a:lnTo>
                    <a:lnTo>
                      <a:pt x="662" y="606"/>
                    </a:lnTo>
                    <a:lnTo>
                      <a:pt x="662" y="605"/>
                    </a:lnTo>
                    <a:lnTo>
                      <a:pt x="662" y="604"/>
                    </a:lnTo>
                    <a:lnTo>
                      <a:pt x="663" y="602"/>
                    </a:lnTo>
                    <a:lnTo>
                      <a:pt x="663" y="600"/>
                    </a:lnTo>
                    <a:lnTo>
                      <a:pt x="663" y="600"/>
                    </a:lnTo>
                    <a:lnTo>
                      <a:pt x="663" y="601"/>
                    </a:lnTo>
                    <a:lnTo>
                      <a:pt x="663" y="602"/>
                    </a:lnTo>
                    <a:lnTo>
                      <a:pt x="663" y="603"/>
                    </a:lnTo>
                    <a:lnTo>
                      <a:pt x="663" y="603"/>
                    </a:lnTo>
                    <a:lnTo>
                      <a:pt x="663" y="604"/>
                    </a:lnTo>
                    <a:lnTo>
                      <a:pt x="663" y="604"/>
                    </a:lnTo>
                    <a:lnTo>
                      <a:pt x="663" y="604"/>
                    </a:lnTo>
                    <a:lnTo>
                      <a:pt x="663" y="604"/>
                    </a:lnTo>
                    <a:lnTo>
                      <a:pt x="663" y="605"/>
                    </a:lnTo>
                    <a:lnTo>
                      <a:pt x="663" y="605"/>
                    </a:lnTo>
                    <a:lnTo>
                      <a:pt x="663" y="605"/>
                    </a:lnTo>
                    <a:lnTo>
                      <a:pt x="664" y="605"/>
                    </a:lnTo>
                    <a:lnTo>
                      <a:pt x="664" y="606"/>
                    </a:lnTo>
                    <a:lnTo>
                      <a:pt x="664" y="605"/>
                    </a:lnTo>
                    <a:lnTo>
                      <a:pt x="664" y="603"/>
                    </a:lnTo>
                    <a:lnTo>
                      <a:pt x="664" y="602"/>
                    </a:lnTo>
                    <a:lnTo>
                      <a:pt x="664" y="602"/>
                    </a:lnTo>
                    <a:lnTo>
                      <a:pt x="664" y="603"/>
                    </a:lnTo>
                    <a:lnTo>
                      <a:pt x="664" y="604"/>
                    </a:lnTo>
                    <a:lnTo>
                      <a:pt x="664" y="604"/>
                    </a:lnTo>
                    <a:lnTo>
                      <a:pt x="664" y="604"/>
                    </a:lnTo>
                    <a:lnTo>
                      <a:pt x="664" y="604"/>
                    </a:lnTo>
                    <a:lnTo>
                      <a:pt x="664" y="604"/>
                    </a:lnTo>
                    <a:lnTo>
                      <a:pt x="664" y="604"/>
                    </a:lnTo>
                    <a:lnTo>
                      <a:pt x="664" y="604"/>
                    </a:lnTo>
                    <a:lnTo>
                      <a:pt x="665" y="603"/>
                    </a:lnTo>
                    <a:lnTo>
                      <a:pt x="665" y="602"/>
                    </a:lnTo>
                    <a:lnTo>
                      <a:pt x="665" y="602"/>
                    </a:lnTo>
                    <a:lnTo>
                      <a:pt x="665" y="603"/>
                    </a:lnTo>
                    <a:lnTo>
                      <a:pt x="665" y="604"/>
                    </a:lnTo>
                    <a:lnTo>
                      <a:pt x="665" y="605"/>
                    </a:lnTo>
                    <a:lnTo>
                      <a:pt x="665" y="604"/>
                    </a:lnTo>
                    <a:lnTo>
                      <a:pt x="665" y="603"/>
                    </a:lnTo>
                    <a:lnTo>
                      <a:pt x="665" y="602"/>
                    </a:lnTo>
                    <a:lnTo>
                      <a:pt x="665" y="602"/>
                    </a:lnTo>
                    <a:lnTo>
                      <a:pt x="665" y="600"/>
                    </a:lnTo>
                    <a:lnTo>
                      <a:pt x="665" y="599"/>
                    </a:lnTo>
                    <a:lnTo>
                      <a:pt x="665" y="600"/>
                    </a:lnTo>
                    <a:lnTo>
                      <a:pt x="665" y="601"/>
                    </a:lnTo>
                    <a:lnTo>
                      <a:pt x="666" y="604"/>
                    </a:lnTo>
                    <a:lnTo>
                      <a:pt x="666" y="606"/>
                    </a:lnTo>
                    <a:lnTo>
                      <a:pt x="666" y="607"/>
                    </a:lnTo>
                    <a:lnTo>
                      <a:pt x="666" y="607"/>
                    </a:lnTo>
                    <a:lnTo>
                      <a:pt x="666" y="606"/>
                    </a:lnTo>
                    <a:lnTo>
                      <a:pt x="666" y="606"/>
                    </a:lnTo>
                    <a:lnTo>
                      <a:pt x="666" y="606"/>
                    </a:lnTo>
                    <a:lnTo>
                      <a:pt x="666" y="607"/>
                    </a:lnTo>
                    <a:lnTo>
                      <a:pt x="666" y="607"/>
                    </a:lnTo>
                    <a:lnTo>
                      <a:pt x="666" y="607"/>
                    </a:lnTo>
                    <a:lnTo>
                      <a:pt x="666" y="607"/>
                    </a:lnTo>
                    <a:lnTo>
                      <a:pt x="666" y="607"/>
                    </a:lnTo>
                    <a:lnTo>
                      <a:pt x="666" y="607"/>
                    </a:lnTo>
                    <a:lnTo>
                      <a:pt x="666" y="607"/>
                    </a:lnTo>
                    <a:lnTo>
                      <a:pt x="666" y="605"/>
                    </a:lnTo>
                    <a:lnTo>
                      <a:pt x="667" y="603"/>
                    </a:lnTo>
                    <a:lnTo>
                      <a:pt x="667" y="602"/>
                    </a:lnTo>
                    <a:lnTo>
                      <a:pt x="667" y="601"/>
                    </a:lnTo>
                    <a:lnTo>
                      <a:pt x="667" y="601"/>
                    </a:lnTo>
                    <a:lnTo>
                      <a:pt x="667" y="601"/>
                    </a:lnTo>
                    <a:lnTo>
                      <a:pt x="667" y="601"/>
                    </a:lnTo>
                    <a:lnTo>
                      <a:pt x="667" y="602"/>
                    </a:lnTo>
                    <a:lnTo>
                      <a:pt x="667" y="602"/>
                    </a:lnTo>
                    <a:lnTo>
                      <a:pt x="667" y="602"/>
                    </a:lnTo>
                    <a:lnTo>
                      <a:pt x="667" y="602"/>
                    </a:lnTo>
                    <a:lnTo>
                      <a:pt x="667" y="603"/>
                    </a:lnTo>
                    <a:lnTo>
                      <a:pt x="667" y="603"/>
                    </a:lnTo>
                    <a:lnTo>
                      <a:pt x="667" y="604"/>
                    </a:lnTo>
                    <a:lnTo>
                      <a:pt x="667" y="604"/>
                    </a:lnTo>
                    <a:lnTo>
                      <a:pt x="668" y="604"/>
                    </a:lnTo>
                    <a:lnTo>
                      <a:pt x="668" y="605"/>
                    </a:lnTo>
                    <a:lnTo>
                      <a:pt x="668" y="605"/>
                    </a:lnTo>
                    <a:lnTo>
                      <a:pt x="668" y="606"/>
                    </a:lnTo>
                    <a:lnTo>
                      <a:pt x="668" y="606"/>
                    </a:lnTo>
                    <a:lnTo>
                      <a:pt x="668" y="606"/>
                    </a:lnTo>
                    <a:lnTo>
                      <a:pt x="668" y="606"/>
                    </a:lnTo>
                    <a:lnTo>
                      <a:pt x="668" y="607"/>
                    </a:lnTo>
                    <a:lnTo>
                      <a:pt x="668" y="607"/>
                    </a:lnTo>
                    <a:lnTo>
                      <a:pt x="668" y="607"/>
                    </a:lnTo>
                    <a:lnTo>
                      <a:pt x="668" y="606"/>
                    </a:lnTo>
                    <a:lnTo>
                      <a:pt x="668" y="605"/>
                    </a:lnTo>
                    <a:lnTo>
                      <a:pt x="668" y="604"/>
                    </a:lnTo>
                    <a:lnTo>
                      <a:pt x="668" y="602"/>
                    </a:lnTo>
                    <a:lnTo>
                      <a:pt x="669" y="602"/>
                    </a:lnTo>
                    <a:lnTo>
                      <a:pt x="669" y="602"/>
                    </a:lnTo>
                    <a:lnTo>
                      <a:pt x="669" y="604"/>
                    </a:lnTo>
                    <a:lnTo>
                      <a:pt x="669" y="605"/>
                    </a:lnTo>
                    <a:lnTo>
                      <a:pt x="669" y="607"/>
                    </a:lnTo>
                    <a:lnTo>
                      <a:pt x="669" y="607"/>
                    </a:lnTo>
                    <a:lnTo>
                      <a:pt x="669" y="607"/>
                    </a:lnTo>
                    <a:lnTo>
                      <a:pt x="669" y="607"/>
                    </a:lnTo>
                    <a:lnTo>
                      <a:pt x="669" y="607"/>
                    </a:lnTo>
                    <a:lnTo>
                      <a:pt x="669" y="606"/>
                    </a:lnTo>
                    <a:lnTo>
                      <a:pt x="669" y="606"/>
                    </a:lnTo>
                    <a:lnTo>
                      <a:pt x="669" y="606"/>
                    </a:lnTo>
                    <a:lnTo>
                      <a:pt x="669" y="605"/>
                    </a:lnTo>
                    <a:lnTo>
                      <a:pt x="669" y="605"/>
                    </a:lnTo>
                    <a:lnTo>
                      <a:pt x="670" y="604"/>
                    </a:lnTo>
                    <a:lnTo>
                      <a:pt x="670" y="604"/>
                    </a:lnTo>
                    <a:lnTo>
                      <a:pt x="670" y="605"/>
                    </a:lnTo>
                    <a:lnTo>
                      <a:pt x="670" y="605"/>
                    </a:lnTo>
                    <a:lnTo>
                      <a:pt x="670" y="606"/>
                    </a:lnTo>
                    <a:lnTo>
                      <a:pt x="670" y="605"/>
                    </a:lnTo>
                    <a:lnTo>
                      <a:pt x="670" y="604"/>
                    </a:lnTo>
                    <a:lnTo>
                      <a:pt x="670" y="602"/>
                    </a:lnTo>
                    <a:lnTo>
                      <a:pt x="670" y="601"/>
                    </a:lnTo>
                    <a:lnTo>
                      <a:pt x="670" y="601"/>
                    </a:lnTo>
                    <a:lnTo>
                      <a:pt x="670" y="603"/>
                    </a:lnTo>
                    <a:lnTo>
                      <a:pt x="670" y="604"/>
                    </a:lnTo>
                    <a:lnTo>
                      <a:pt x="670" y="604"/>
                    </a:lnTo>
                    <a:lnTo>
                      <a:pt x="670" y="605"/>
                    </a:lnTo>
                    <a:lnTo>
                      <a:pt x="671" y="605"/>
                    </a:lnTo>
                    <a:lnTo>
                      <a:pt x="671" y="606"/>
                    </a:lnTo>
                    <a:lnTo>
                      <a:pt x="671" y="606"/>
                    </a:lnTo>
                    <a:lnTo>
                      <a:pt x="671" y="606"/>
                    </a:lnTo>
                    <a:lnTo>
                      <a:pt x="671" y="606"/>
                    </a:lnTo>
                    <a:lnTo>
                      <a:pt x="671" y="606"/>
                    </a:lnTo>
                    <a:lnTo>
                      <a:pt x="671" y="606"/>
                    </a:lnTo>
                    <a:lnTo>
                      <a:pt x="671" y="605"/>
                    </a:lnTo>
                    <a:lnTo>
                      <a:pt x="671" y="603"/>
                    </a:lnTo>
                    <a:lnTo>
                      <a:pt x="671" y="602"/>
                    </a:lnTo>
                    <a:lnTo>
                      <a:pt x="671" y="601"/>
                    </a:lnTo>
                    <a:lnTo>
                      <a:pt x="671" y="602"/>
                    </a:lnTo>
                    <a:lnTo>
                      <a:pt x="671" y="603"/>
                    </a:lnTo>
                    <a:lnTo>
                      <a:pt x="671" y="604"/>
                    </a:lnTo>
                    <a:lnTo>
                      <a:pt x="671" y="603"/>
                    </a:lnTo>
                    <a:lnTo>
                      <a:pt x="672" y="602"/>
                    </a:lnTo>
                    <a:lnTo>
                      <a:pt x="672" y="602"/>
                    </a:lnTo>
                    <a:lnTo>
                      <a:pt x="672" y="603"/>
                    </a:lnTo>
                    <a:lnTo>
                      <a:pt x="672" y="604"/>
                    </a:lnTo>
                    <a:lnTo>
                      <a:pt x="672" y="605"/>
                    </a:lnTo>
                    <a:lnTo>
                      <a:pt x="672" y="606"/>
                    </a:lnTo>
                    <a:lnTo>
                      <a:pt x="672" y="606"/>
                    </a:lnTo>
                    <a:lnTo>
                      <a:pt x="672" y="604"/>
                    </a:lnTo>
                    <a:lnTo>
                      <a:pt x="672" y="602"/>
                    </a:lnTo>
                    <a:lnTo>
                      <a:pt x="672" y="601"/>
                    </a:lnTo>
                    <a:lnTo>
                      <a:pt x="672" y="600"/>
                    </a:lnTo>
                    <a:lnTo>
                      <a:pt x="672" y="601"/>
                    </a:lnTo>
                    <a:lnTo>
                      <a:pt x="672" y="603"/>
                    </a:lnTo>
                    <a:lnTo>
                      <a:pt x="672" y="604"/>
                    </a:lnTo>
                    <a:lnTo>
                      <a:pt x="673" y="604"/>
                    </a:lnTo>
                    <a:lnTo>
                      <a:pt x="673" y="605"/>
                    </a:lnTo>
                    <a:lnTo>
                      <a:pt x="673" y="605"/>
                    </a:lnTo>
                    <a:lnTo>
                      <a:pt x="673" y="606"/>
                    </a:lnTo>
                    <a:lnTo>
                      <a:pt x="673" y="606"/>
                    </a:lnTo>
                    <a:lnTo>
                      <a:pt x="673" y="606"/>
                    </a:lnTo>
                    <a:lnTo>
                      <a:pt x="673" y="604"/>
                    </a:lnTo>
                    <a:lnTo>
                      <a:pt x="673" y="603"/>
                    </a:lnTo>
                    <a:lnTo>
                      <a:pt x="673" y="601"/>
                    </a:lnTo>
                    <a:lnTo>
                      <a:pt x="673" y="601"/>
                    </a:lnTo>
                    <a:lnTo>
                      <a:pt x="673" y="601"/>
                    </a:lnTo>
                    <a:lnTo>
                      <a:pt x="673" y="602"/>
                    </a:lnTo>
                    <a:lnTo>
                      <a:pt x="673" y="603"/>
                    </a:lnTo>
                    <a:lnTo>
                      <a:pt x="673" y="604"/>
                    </a:lnTo>
                    <a:lnTo>
                      <a:pt x="674" y="605"/>
                    </a:lnTo>
                    <a:lnTo>
                      <a:pt x="674" y="606"/>
                    </a:lnTo>
                    <a:lnTo>
                      <a:pt x="674" y="606"/>
                    </a:lnTo>
                    <a:lnTo>
                      <a:pt x="674" y="606"/>
                    </a:lnTo>
                    <a:lnTo>
                      <a:pt x="674" y="606"/>
                    </a:lnTo>
                    <a:lnTo>
                      <a:pt x="674" y="606"/>
                    </a:lnTo>
                    <a:lnTo>
                      <a:pt x="674" y="607"/>
                    </a:lnTo>
                    <a:lnTo>
                      <a:pt x="674" y="606"/>
                    </a:lnTo>
                    <a:lnTo>
                      <a:pt x="674" y="606"/>
                    </a:lnTo>
                    <a:lnTo>
                      <a:pt x="674" y="606"/>
                    </a:lnTo>
                    <a:lnTo>
                      <a:pt x="674" y="605"/>
                    </a:lnTo>
                    <a:lnTo>
                      <a:pt x="674" y="605"/>
                    </a:lnTo>
                    <a:lnTo>
                      <a:pt x="674" y="604"/>
                    </a:lnTo>
                    <a:lnTo>
                      <a:pt x="674" y="603"/>
                    </a:lnTo>
                    <a:lnTo>
                      <a:pt x="675" y="601"/>
                    </a:lnTo>
                    <a:lnTo>
                      <a:pt x="675" y="599"/>
                    </a:lnTo>
                    <a:lnTo>
                      <a:pt x="675" y="599"/>
                    </a:lnTo>
                    <a:lnTo>
                      <a:pt x="675" y="599"/>
                    </a:lnTo>
                    <a:lnTo>
                      <a:pt x="675" y="601"/>
                    </a:lnTo>
                    <a:lnTo>
                      <a:pt x="675" y="602"/>
                    </a:lnTo>
                    <a:lnTo>
                      <a:pt x="675" y="603"/>
                    </a:lnTo>
                    <a:lnTo>
                      <a:pt x="675" y="604"/>
                    </a:lnTo>
                    <a:lnTo>
                      <a:pt x="675" y="604"/>
                    </a:lnTo>
                    <a:lnTo>
                      <a:pt x="675" y="605"/>
                    </a:lnTo>
                    <a:lnTo>
                      <a:pt x="675" y="606"/>
                    </a:lnTo>
                    <a:lnTo>
                      <a:pt x="675" y="606"/>
                    </a:lnTo>
                    <a:lnTo>
                      <a:pt x="675" y="606"/>
                    </a:lnTo>
                    <a:lnTo>
                      <a:pt x="675" y="606"/>
                    </a:lnTo>
                    <a:lnTo>
                      <a:pt x="676" y="607"/>
                    </a:lnTo>
                    <a:lnTo>
                      <a:pt x="676" y="607"/>
                    </a:lnTo>
                    <a:lnTo>
                      <a:pt x="676" y="607"/>
                    </a:lnTo>
                    <a:lnTo>
                      <a:pt x="676" y="607"/>
                    </a:lnTo>
                    <a:lnTo>
                      <a:pt x="676" y="606"/>
                    </a:lnTo>
                    <a:lnTo>
                      <a:pt x="676" y="604"/>
                    </a:lnTo>
                    <a:lnTo>
                      <a:pt x="676" y="602"/>
                    </a:lnTo>
                    <a:lnTo>
                      <a:pt x="676" y="601"/>
                    </a:lnTo>
                    <a:lnTo>
                      <a:pt x="676" y="601"/>
                    </a:lnTo>
                    <a:lnTo>
                      <a:pt x="676" y="602"/>
                    </a:lnTo>
                    <a:lnTo>
                      <a:pt x="676" y="604"/>
                    </a:lnTo>
                    <a:lnTo>
                      <a:pt x="676" y="605"/>
                    </a:lnTo>
                    <a:lnTo>
                      <a:pt x="676" y="606"/>
                    </a:lnTo>
                    <a:lnTo>
                      <a:pt x="676" y="607"/>
                    </a:lnTo>
                    <a:lnTo>
                      <a:pt x="676" y="607"/>
                    </a:lnTo>
                    <a:lnTo>
                      <a:pt x="677" y="607"/>
                    </a:lnTo>
                    <a:lnTo>
                      <a:pt x="677" y="606"/>
                    </a:lnTo>
                    <a:lnTo>
                      <a:pt x="677" y="604"/>
                    </a:lnTo>
                    <a:lnTo>
                      <a:pt x="677" y="603"/>
                    </a:lnTo>
                    <a:lnTo>
                      <a:pt x="677" y="602"/>
                    </a:lnTo>
                    <a:lnTo>
                      <a:pt x="677" y="603"/>
                    </a:lnTo>
                    <a:lnTo>
                      <a:pt x="677" y="604"/>
                    </a:lnTo>
                    <a:lnTo>
                      <a:pt x="677" y="605"/>
                    </a:lnTo>
                    <a:lnTo>
                      <a:pt x="677" y="605"/>
                    </a:lnTo>
                    <a:lnTo>
                      <a:pt x="677" y="604"/>
                    </a:lnTo>
                    <a:lnTo>
                      <a:pt x="677" y="604"/>
                    </a:lnTo>
                    <a:lnTo>
                      <a:pt x="677" y="604"/>
                    </a:lnTo>
                    <a:lnTo>
                      <a:pt x="677" y="605"/>
                    </a:lnTo>
                    <a:lnTo>
                      <a:pt x="677" y="605"/>
                    </a:lnTo>
                    <a:lnTo>
                      <a:pt x="678" y="606"/>
                    </a:lnTo>
                    <a:lnTo>
                      <a:pt x="678" y="606"/>
                    </a:lnTo>
                    <a:lnTo>
                      <a:pt x="678" y="607"/>
                    </a:lnTo>
                    <a:lnTo>
                      <a:pt x="678" y="607"/>
                    </a:lnTo>
                    <a:lnTo>
                      <a:pt x="678" y="606"/>
                    </a:lnTo>
                    <a:lnTo>
                      <a:pt x="678" y="605"/>
                    </a:lnTo>
                    <a:lnTo>
                      <a:pt x="678" y="603"/>
                    </a:lnTo>
                    <a:lnTo>
                      <a:pt x="678" y="603"/>
                    </a:lnTo>
                    <a:lnTo>
                      <a:pt x="678" y="603"/>
                    </a:lnTo>
                    <a:lnTo>
                      <a:pt x="678" y="604"/>
                    </a:lnTo>
                    <a:lnTo>
                      <a:pt x="678" y="605"/>
                    </a:lnTo>
                    <a:lnTo>
                      <a:pt x="678" y="604"/>
                    </a:lnTo>
                    <a:lnTo>
                      <a:pt x="678" y="603"/>
                    </a:lnTo>
                    <a:lnTo>
                      <a:pt x="678" y="602"/>
                    </a:lnTo>
                    <a:lnTo>
                      <a:pt x="679" y="601"/>
                    </a:lnTo>
                    <a:lnTo>
                      <a:pt x="679" y="602"/>
                    </a:lnTo>
                    <a:lnTo>
                      <a:pt x="679" y="602"/>
                    </a:lnTo>
                    <a:lnTo>
                      <a:pt x="679" y="603"/>
                    </a:lnTo>
                    <a:lnTo>
                      <a:pt x="679" y="605"/>
                    </a:lnTo>
                    <a:lnTo>
                      <a:pt x="679" y="606"/>
                    </a:lnTo>
                    <a:lnTo>
                      <a:pt x="679" y="606"/>
                    </a:lnTo>
                    <a:lnTo>
                      <a:pt x="679" y="605"/>
                    </a:lnTo>
                    <a:lnTo>
                      <a:pt x="679" y="603"/>
                    </a:lnTo>
                    <a:lnTo>
                      <a:pt x="679" y="600"/>
                    </a:lnTo>
                    <a:lnTo>
                      <a:pt x="679" y="599"/>
                    </a:lnTo>
                    <a:lnTo>
                      <a:pt x="679" y="599"/>
                    </a:lnTo>
                    <a:lnTo>
                      <a:pt x="679" y="601"/>
                    </a:lnTo>
                    <a:lnTo>
                      <a:pt x="679" y="603"/>
                    </a:lnTo>
                    <a:lnTo>
                      <a:pt x="680" y="605"/>
                    </a:lnTo>
                    <a:lnTo>
                      <a:pt x="680" y="607"/>
                    </a:lnTo>
                    <a:lnTo>
                      <a:pt x="680" y="607"/>
                    </a:lnTo>
                    <a:lnTo>
                      <a:pt x="680" y="607"/>
                    </a:lnTo>
                    <a:lnTo>
                      <a:pt x="680" y="606"/>
                    </a:lnTo>
                    <a:lnTo>
                      <a:pt x="680" y="605"/>
                    </a:lnTo>
                    <a:lnTo>
                      <a:pt x="680" y="605"/>
                    </a:lnTo>
                    <a:lnTo>
                      <a:pt x="680" y="605"/>
                    </a:lnTo>
                    <a:lnTo>
                      <a:pt x="680" y="605"/>
                    </a:lnTo>
                    <a:lnTo>
                      <a:pt x="680" y="606"/>
                    </a:lnTo>
                    <a:lnTo>
                      <a:pt x="680" y="606"/>
                    </a:lnTo>
                    <a:lnTo>
                      <a:pt x="680" y="606"/>
                    </a:lnTo>
                    <a:lnTo>
                      <a:pt x="680" y="606"/>
                    </a:lnTo>
                    <a:lnTo>
                      <a:pt x="680" y="606"/>
                    </a:lnTo>
                    <a:lnTo>
                      <a:pt x="681" y="607"/>
                    </a:lnTo>
                    <a:lnTo>
                      <a:pt x="681" y="607"/>
                    </a:lnTo>
                    <a:lnTo>
                      <a:pt x="681" y="607"/>
                    </a:lnTo>
                    <a:lnTo>
                      <a:pt x="681" y="607"/>
                    </a:lnTo>
                    <a:lnTo>
                      <a:pt x="681" y="606"/>
                    </a:lnTo>
                    <a:lnTo>
                      <a:pt x="681" y="605"/>
                    </a:lnTo>
                    <a:lnTo>
                      <a:pt x="681" y="605"/>
                    </a:lnTo>
                    <a:lnTo>
                      <a:pt x="681" y="605"/>
                    </a:lnTo>
                    <a:lnTo>
                      <a:pt x="681" y="605"/>
                    </a:lnTo>
                    <a:lnTo>
                      <a:pt x="681" y="606"/>
                    </a:lnTo>
                    <a:lnTo>
                      <a:pt x="681" y="606"/>
                    </a:lnTo>
                    <a:lnTo>
                      <a:pt x="681" y="606"/>
                    </a:lnTo>
                    <a:lnTo>
                      <a:pt x="681" y="606"/>
                    </a:lnTo>
                    <a:lnTo>
                      <a:pt x="681" y="605"/>
                    </a:lnTo>
                    <a:lnTo>
                      <a:pt x="682" y="604"/>
                    </a:lnTo>
                    <a:lnTo>
                      <a:pt x="682" y="603"/>
                    </a:lnTo>
                    <a:lnTo>
                      <a:pt x="682" y="602"/>
                    </a:lnTo>
                    <a:lnTo>
                      <a:pt x="682" y="602"/>
                    </a:lnTo>
                    <a:lnTo>
                      <a:pt x="682" y="602"/>
                    </a:lnTo>
                    <a:lnTo>
                      <a:pt x="682" y="604"/>
                    </a:lnTo>
                    <a:lnTo>
                      <a:pt x="682" y="605"/>
                    </a:lnTo>
                    <a:lnTo>
                      <a:pt x="682" y="606"/>
                    </a:lnTo>
                    <a:lnTo>
                      <a:pt x="682" y="607"/>
                    </a:lnTo>
                    <a:lnTo>
                      <a:pt x="682" y="607"/>
                    </a:lnTo>
                    <a:lnTo>
                      <a:pt x="682" y="606"/>
                    </a:lnTo>
                    <a:lnTo>
                      <a:pt x="682" y="606"/>
                    </a:lnTo>
                    <a:lnTo>
                      <a:pt x="682" y="605"/>
                    </a:lnTo>
                    <a:lnTo>
                      <a:pt x="682" y="605"/>
                    </a:lnTo>
                    <a:lnTo>
                      <a:pt x="683" y="605"/>
                    </a:lnTo>
                    <a:lnTo>
                      <a:pt x="683" y="605"/>
                    </a:lnTo>
                    <a:lnTo>
                      <a:pt x="683" y="605"/>
                    </a:lnTo>
                    <a:lnTo>
                      <a:pt x="683" y="606"/>
                    </a:lnTo>
                    <a:lnTo>
                      <a:pt x="683" y="606"/>
                    </a:lnTo>
                    <a:lnTo>
                      <a:pt x="683" y="604"/>
                    </a:lnTo>
                    <a:lnTo>
                      <a:pt x="683" y="601"/>
                    </a:lnTo>
                    <a:lnTo>
                      <a:pt x="683" y="597"/>
                    </a:lnTo>
                    <a:lnTo>
                      <a:pt x="683" y="594"/>
                    </a:lnTo>
                    <a:lnTo>
                      <a:pt x="683" y="594"/>
                    </a:lnTo>
                    <a:lnTo>
                      <a:pt x="683" y="596"/>
                    </a:lnTo>
                    <a:lnTo>
                      <a:pt x="683" y="598"/>
                    </a:lnTo>
                    <a:lnTo>
                      <a:pt x="683" y="600"/>
                    </a:lnTo>
                    <a:lnTo>
                      <a:pt x="683" y="601"/>
                    </a:lnTo>
                    <a:lnTo>
                      <a:pt x="683" y="603"/>
                    </a:lnTo>
                    <a:lnTo>
                      <a:pt x="684" y="605"/>
                    </a:lnTo>
                    <a:lnTo>
                      <a:pt x="684" y="606"/>
                    </a:lnTo>
                    <a:lnTo>
                      <a:pt x="684" y="607"/>
                    </a:lnTo>
                    <a:lnTo>
                      <a:pt x="684" y="607"/>
                    </a:lnTo>
                    <a:lnTo>
                      <a:pt x="684" y="607"/>
                    </a:lnTo>
                    <a:lnTo>
                      <a:pt x="684" y="607"/>
                    </a:lnTo>
                    <a:lnTo>
                      <a:pt x="684" y="606"/>
                    </a:lnTo>
                    <a:lnTo>
                      <a:pt x="684" y="606"/>
                    </a:lnTo>
                    <a:lnTo>
                      <a:pt x="684" y="606"/>
                    </a:lnTo>
                    <a:lnTo>
                      <a:pt x="684" y="606"/>
                    </a:lnTo>
                    <a:lnTo>
                      <a:pt x="684" y="606"/>
                    </a:lnTo>
                    <a:lnTo>
                      <a:pt x="684" y="606"/>
                    </a:lnTo>
                    <a:lnTo>
                      <a:pt x="684" y="607"/>
                    </a:lnTo>
                    <a:lnTo>
                      <a:pt x="684" y="607"/>
                    </a:lnTo>
                    <a:lnTo>
                      <a:pt x="685" y="606"/>
                    </a:lnTo>
                    <a:lnTo>
                      <a:pt x="685" y="605"/>
                    </a:lnTo>
                    <a:lnTo>
                      <a:pt x="685" y="603"/>
                    </a:lnTo>
                    <a:lnTo>
                      <a:pt x="685" y="602"/>
                    </a:lnTo>
                    <a:lnTo>
                      <a:pt x="685" y="601"/>
                    </a:lnTo>
                    <a:lnTo>
                      <a:pt x="685" y="601"/>
                    </a:lnTo>
                    <a:lnTo>
                      <a:pt x="685" y="602"/>
                    </a:lnTo>
                    <a:lnTo>
                      <a:pt x="685" y="603"/>
                    </a:lnTo>
                    <a:lnTo>
                      <a:pt x="685" y="603"/>
                    </a:lnTo>
                    <a:lnTo>
                      <a:pt x="685" y="602"/>
                    </a:lnTo>
                    <a:lnTo>
                      <a:pt x="685" y="602"/>
                    </a:lnTo>
                    <a:lnTo>
                      <a:pt x="685" y="603"/>
                    </a:lnTo>
                    <a:lnTo>
                      <a:pt x="685" y="605"/>
                    </a:lnTo>
                    <a:lnTo>
                      <a:pt x="685" y="606"/>
                    </a:lnTo>
                    <a:lnTo>
                      <a:pt x="686" y="606"/>
                    </a:lnTo>
                    <a:lnTo>
                      <a:pt x="686" y="606"/>
                    </a:lnTo>
                    <a:lnTo>
                      <a:pt x="686" y="605"/>
                    </a:lnTo>
                    <a:lnTo>
                      <a:pt x="686" y="604"/>
                    </a:lnTo>
                    <a:lnTo>
                      <a:pt x="686" y="603"/>
                    </a:lnTo>
                    <a:lnTo>
                      <a:pt x="686" y="602"/>
                    </a:lnTo>
                    <a:lnTo>
                      <a:pt x="686" y="603"/>
                    </a:lnTo>
                    <a:lnTo>
                      <a:pt x="686" y="605"/>
                    </a:lnTo>
                    <a:lnTo>
                      <a:pt x="686" y="606"/>
                    </a:lnTo>
                    <a:lnTo>
                      <a:pt x="686" y="605"/>
                    </a:lnTo>
                    <a:lnTo>
                      <a:pt x="686" y="604"/>
                    </a:lnTo>
                    <a:lnTo>
                      <a:pt x="686" y="603"/>
                    </a:lnTo>
                    <a:lnTo>
                      <a:pt x="686" y="603"/>
                    </a:lnTo>
                    <a:lnTo>
                      <a:pt x="686" y="603"/>
                    </a:lnTo>
                    <a:lnTo>
                      <a:pt x="687" y="604"/>
                    </a:lnTo>
                    <a:lnTo>
                      <a:pt x="687" y="604"/>
                    </a:lnTo>
                    <a:lnTo>
                      <a:pt x="687" y="603"/>
                    </a:lnTo>
                    <a:lnTo>
                      <a:pt x="687" y="603"/>
                    </a:lnTo>
                    <a:lnTo>
                      <a:pt x="687" y="603"/>
                    </a:lnTo>
                    <a:lnTo>
                      <a:pt x="687" y="603"/>
                    </a:lnTo>
                    <a:lnTo>
                      <a:pt x="687" y="603"/>
                    </a:lnTo>
                    <a:lnTo>
                      <a:pt x="687" y="604"/>
                    </a:lnTo>
                    <a:lnTo>
                      <a:pt x="687" y="604"/>
                    </a:lnTo>
                    <a:lnTo>
                      <a:pt x="687" y="605"/>
                    </a:lnTo>
                    <a:lnTo>
                      <a:pt x="687" y="606"/>
                    </a:lnTo>
                    <a:lnTo>
                      <a:pt x="687" y="606"/>
                    </a:lnTo>
                    <a:lnTo>
                      <a:pt x="687" y="605"/>
                    </a:lnTo>
                    <a:lnTo>
                      <a:pt x="687" y="604"/>
                    </a:lnTo>
                    <a:lnTo>
                      <a:pt x="687" y="603"/>
                    </a:lnTo>
                    <a:lnTo>
                      <a:pt x="688" y="603"/>
                    </a:lnTo>
                    <a:lnTo>
                      <a:pt x="688" y="604"/>
                    </a:lnTo>
                    <a:lnTo>
                      <a:pt x="688" y="605"/>
                    </a:lnTo>
                    <a:lnTo>
                      <a:pt x="688" y="606"/>
                    </a:lnTo>
                    <a:lnTo>
                      <a:pt x="688" y="606"/>
                    </a:lnTo>
                    <a:lnTo>
                      <a:pt x="688" y="606"/>
                    </a:lnTo>
                    <a:lnTo>
                      <a:pt x="688" y="607"/>
                    </a:lnTo>
                    <a:lnTo>
                      <a:pt x="688" y="607"/>
                    </a:lnTo>
                    <a:lnTo>
                      <a:pt x="688" y="606"/>
                    </a:lnTo>
                    <a:lnTo>
                      <a:pt x="688" y="604"/>
                    </a:lnTo>
                    <a:lnTo>
                      <a:pt x="688" y="602"/>
                    </a:lnTo>
                    <a:lnTo>
                      <a:pt x="688" y="601"/>
                    </a:lnTo>
                    <a:lnTo>
                      <a:pt x="688" y="601"/>
                    </a:lnTo>
                    <a:lnTo>
                      <a:pt x="688" y="602"/>
                    </a:lnTo>
                    <a:lnTo>
                      <a:pt x="689" y="604"/>
                    </a:lnTo>
                    <a:lnTo>
                      <a:pt x="689" y="606"/>
                    </a:lnTo>
                    <a:lnTo>
                      <a:pt x="689" y="607"/>
                    </a:lnTo>
                    <a:lnTo>
                      <a:pt x="689" y="607"/>
                    </a:lnTo>
                    <a:lnTo>
                      <a:pt x="689" y="607"/>
                    </a:lnTo>
                    <a:lnTo>
                      <a:pt x="689" y="606"/>
                    </a:lnTo>
                    <a:lnTo>
                      <a:pt x="689" y="605"/>
                    </a:lnTo>
                    <a:lnTo>
                      <a:pt x="689" y="604"/>
                    </a:lnTo>
                    <a:lnTo>
                      <a:pt x="689" y="603"/>
                    </a:lnTo>
                    <a:lnTo>
                      <a:pt x="689" y="603"/>
                    </a:lnTo>
                    <a:lnTo>
                      <a:pt x="689" y="602"/>
                    </a:lnTo>
                    <a:lnTo>
                      <a:pt x="689" y="603"/>
                    </a:lnTo>
                    <a:lnTo>
                      <a:pt x="689" y="604"/>
                    </a:lnTo>
                    <a:lnTo>
                      <a:pt x="689" y="606"/>
                    </a:lnTo>
                    <a:lnTo>
                      <a:pt x="690" y="606"/>
                    </a:lnTo>
                    <a:lnTo>
                      <a:pt x="690" y="605"/>
                    </a:lnTo>
                    <a:lnTo>
                      <a:pt x="690" y="603"/>
                    </a:lnTo>
                    <a:lnTo>
                      <a:pt x="690" y="601"/>
                    </a:lnTo>
                    <a:lnTo>
                      <a:pt x="690" y="602"/>
                    </a:lnTo>
                    <a:lnTo>
                      <a:pt x="690" y="604"/>
                    </a:lnTo>
                    <a:lnTo>
                      <a:pt x="690" y="605"/>
                    </a:lnTo>
                    <a:lnTo>
                      <a:pt x="690" y="606"/>
                    </a:lnTo>
                    <a:lnTo>
                      <a:pt x="690" y="606"/>
                    </a:lnTo>
                    <a:lnTo>
                      <a:pt x="690" y="606"/>
                    </a:lnTo>
                    <a:lnTo>
                      <a:pt x="690" y="606"/>
                    </a:lnTo>
                    <a:lnTo>
                      <a:pt x="690" y="606"/>
                    </a:lnTo>
                    <a:lnTo>
                      <a:pt x="690" y="606"/>
                    </a:lnTo>
                    <a:lnTo>
                      <a:pt x="690" y="605"/>
                    </a:lnTo>
                    <a:lnTo>
                      <a:pt x="691" y="605"/>
                    </a:lnTo>
                    <a:lnTo>
                      <a:pt x="691" y="604"/>
                    </a:lnTo>
                    <a:lnTo>
                      <a:pt x="691" y="604"/>
                    </a:lnTo>
                    <a:lnTo>
                      <a:pt x="691" y="604"/>
                    </a:lnTo>
                    <a:lnTo>
                      <a:pt x="691" y="604"/>
                    </a:lnTo>
                    <a:lnTo>
                      <a:pt x="691" y="604"/>
                    </a:lnTo>
                    <a:lnTo>
                      <a:pt x="691" y="604"/>
                    </a:lnTo>
                    <a:lnTo>
                      <a:pt x="691" y="605"/>
                    </a:lnTo>
                    <a:lnTo>
                      <a:pt x="691" y="605"/>
                    </a:lnTo>
                    <a:lnTo>
                      <a:pt x="691" y="604"/>
                    </a:lnTo>
                    <a:lnTo>
                      <a:pt x="691" y="603"/>
                    </a:lnTo>
                    <a:lnTo>
                      <a:pt x="691" y="602"/>
                    </a:lnTo>
                    <a:lnTo>
                      <a:pt x="691" y="601"/>
                    </a:lnTo>
                    <a:lnTo>
                      <a:pt x="691" y="601"/>
                    </a:lnTo>
                    <a:lnTo>
                      <a:pt x="692" y="602"/>
                    </a:lnTo>
                    <a:lnTo>
                      <a:pt x="692" y="602"/>
                    </a:lnTo>
                    <a:lnTo>
                      <a:pt x="692" y="602"/>
                    </a:lnTo>
                    <a:lnTo>
                      <a:pt x="692" y="602"/>
                    </a:lnTo>
                    <a:lnTo>
                      <a:pt x="692" y="602"/>
                    </a:lnTo>
                    <a:lnTo>
                      <a:pt x="692" y="602"/>
                    </a:lnTo>
                    <a:lnTo>
                      <a:pt x="692" y="602"/>
                    </a:lnTo>
                    <a:lnTo>
                      <a:pt x="692" y="602"/>
                    </a:lnTo>
                    <a:lnTo>
                      <a:pt x="692" y="603"/>
                    </a:lnTo>
                    <a:lnTo>
                      <a:pt x="692" y="604"/>
                    </a:lnTo>
                    <a:lnTo>
                      <a:pt x="692" y="604"/>
                    </a:lnTo>
                    <a:lnTo>
                      <a:pt x="692" y="604"/>
                    </a:lnTo>
                    <a:lnTo>
                      <a:pt x="692" y="604"/>
                    </a:lnTo>
                    <a:lnTo>
                      <a:pt x="692" y="605"/>
                    </a:lnTo>
                    <a:lnTo>
                      <a:pt x="693" y="606"/>
                    </a:lnTo>
                    <a:lnTo>
                      <a:pt x="693" y="607"/>
                    </a:lnTo>
                    <a:lnTo>
                      <a:pt x="693" y="607"/>
                    </a:lnTo>
                    <a:lnTo>
                      <a:pt x="693" y="607"/>
                    </a:lnTo>
                    <a:lnTo>
                      <a:pt x="693" y="607"/>
                    </a:lnTo>
                    <a:lnTo>
                      <a:pt x="693" y="607"/>
                    </a:lnTo>
                    <a:lnTo>
                      <a:pt x="693" y="606"/>
                    </a:lnTo>
                    <a:lnTo>
                      <a:pt x="693" y="606"/>
                    </a:lnTo>
                    <a:lnTo>
                      <a:pt x="693" y="605"/>
                    </a:lnTo>
                    <a:lnTo>
                      <a:pt x="693" y="605"/>
                    </a:lnTo>
                    <a:lnTo>
                      <a:pt x="693" y="605"/>
                    </a:lnTo>
                    <a:lnTo>
                      <a:pt x="693" y="605"/>
                    </a:lnTo>
                    <a:lnTo>
                      <a:pt x="693" y="605"/>
                    </a:lnTo>
                    <a:lnTo>
                      <a:pt x="693" y="604"/>
                    </a:lnTo>
                    <a:lnTo>
                      <a:pt x="693" y="603"/>
                    </a:lnTo>
                    <a:lnTo>
                      <a:pt x="694" y="602"/>
                    </a:lnTo>
                    <a:lnTo>
                      <a:pt x="694" y="602"/>
                    </a:lnTo>
                    <a:lnTo>
                      <a:pt x="694" y="603"/>
                    </a:lnTo>
                    <a:lnTo>
                      <a:pt x="694" y="604"/>
                    </a:lnTo>
                    <a:lnTo>
                      <a:pt x="694" y="605"/>
                    </a:lnTo>
                    <a:lnTo>
                      <a:pt x="694" y="605"/>
                    </a:lnTo>
                    <a:lnTo>
                      <a:pt x="694" y="605"/>
                    </a:lnTo>
                    <a:lnTo>
                      <a:pt x="694" y="605"/>
                    </a:lnTo>
                    <a:lnTo>
                      <a:pt x="694" y="605"/>
                    </a:lnTo>
                    <a:lnTo>
                      <a:pt x="694" y="605"/>
                    </a:lnTo>
                    <a:lnTo>
                      <a:pt x="694" y="604"/>
                    </a:lnTo>
                    <a:lnTo>
                      <a:pt x="694" y="603"/>
                    </a:lnTo>
                    <a:lnTo>
                      <a:pt x="694" y="601"/>
                    </a:lnTo>
                    <a:lnTo>
                      <a:pt x="694" y="600"/>
                    </a:lnTo>
                    <a:lnTo>
                      <a:pt x="695" y="601"/>
                    </a:lnTo>
                    <a:lnTo>
                      <a:pt x="695" y="602"/>
                    </a:lnTo>
                    <a:lnTo>
                      <a:pt x="695" y="603"/>
                    </a:lnTo>
                    <a:lnTo>
                      <a:pt x="695" y="603"/>
                    </a:lnTo>
                    <a:lnTo>
                      <a:pt x="695" y="603"/>
                    </a:lnTo>
                    <a:lnTo>
                      <a:pt x="695" y="603"/>
                    </a:lnTo>
                    <a:lnTo>
                      <a:pt x="695" y="604"/>
                    </a:lnTo>
                    <a:lnTo>
                      <a:pt x="695" y="605"/>
                    </a:lnTo>
                    <a:lnTo>
                      <a:pt x="695" y="605"/>
                    </a:lnTo>
                    <a:lnTo>
                      <a:pt x="695" y="604"/>
                    </a:lnTo>
                    <a:lnTo>
                      <a:pt x="695" y="603"/>
                    </a:lnTo>
                    <a:lnTo>
                      <a:pt x="695" y="602"/>
                    </a:lnTo>
                    <a:lnTo>
                      <a:pt x="695" y="603"/>
                    </a:lnTo>
                    <a:lnTo>
                      <a:pt x="695" y="604"/>
                    </a:lnTo>
                    <a:lnTo>
                      <a:pt x="696" y="605"/>
                    </a:lnTo>
                    <a:lnTo>
                      <a:pt x="696" y="606"/>
                    </a:lnTo>
                    <a:lnTo>
                      <a:pt x="696" y="606"/>
                    </a:lnTo>
                    <a:lnTo>
                      <a:pt x="696" y="606"/>
                    </a:lnTo>
                    <a:lnTo>
                      <a:pt x="696" y="607"/>
                    </a:lnTo>
                    <a:lnTo>
                      <a:pt x="696" y="607"/>
                    </a:lnTo>
                    <a:lnTo>
                      <a:pt x="696" y="607"/>
                    </a:lnTo>
                    <a:lnTo>
                      <a:pt x="696" y="606"/>
                    </a:lnTo>
                    <a:lnTo>
                      <a:pt x="696" y="606"/>
                    </a:lnTo>
                    <a:lnTo>
                      <a:pt x="696" y="605"/>
                    </a:lnTo>
                    <a:lnTo>
                      <a:pt x="696" y="605"/>
                    </a:lnTo>
                    <a:lnTo>
                      <a:pt x="696" y="605"/>
                    </a:lnTo>
                    <a:lnTo>
                      <a:pt x="696" y="604"/>
                    </a:lnTo>
                    <a:lnTo>
                      <a:pt x="696" y="604"/>
                    </a:lnTo>
                    <a:lnTo>
                      <a:pt x="697" y="603"/>
                    </a:lnTo>
                    <a:lnTo>
                      <a:pt x="697" y="603"/>
                    </a:lnTo>
                    <a:lnTo>
                      <a:pt x="697" y="603"/>
                    </a:lnTo>
                    <a:lnTo>
                      <a:pt x="697" y="604"/>
                    </a:lnTo>
                    <a:lnTo>
                      <a:pt x="697" y="605"/>
                    </a:lnTo>
                    <a:lnTo>
                      <a:pt x="697" y="605"/>
                    </a:lnTo>
                    <a:lnTo>
                      <a:pt x="697" y="604"/>
                    </a:lnTo>
                    <a:lnTo>
                      <a:pt x="697" y="603"/>
                    </a:lnTo>
                    <a:lnTo>
                      <a:pt x="697" y="602"/>
                    </a:lnTo>
                    <a:lnTo>
                      <a:pt x="697" y="602"/>
                    </a:lnTo>
                    <a:lnTo>
                      <a:pt x="697" y="602"/>
                    </a:lnTo>
                    <a:lnTo>
                      <a:pt x="697" y="602"/>
                    </a:lnTo>
                    <a:lnTo>
                      <a:pt x="697" y="602"/>
                    </a:lnTo>
                    <a:lnTo>
                      <a:pt x="697" y="602"/>
                    </a:lnTo>
                    <a:lnTo>
                      <a:pt x="698" y="601"/>
                    </a:lnTo>
                    <a:lnTo>
                      <a:pt x="698" y="599"/>
                    </a:lnTo>
                    <a:lnTo>
                      <a:pt x="698" y="598"/>
                    </a:lnTo>
                    <a:lnTo>
                      <a:pt x="698" y="599"/>
                    </a:lnTo>
                    <a:lnTo>
                      <a:pt x="698" y="602"/>
                    </a:lnTo>
                    <a:lnTo>
                      <a:pt x="698" y="604"/>
                    </a:lnTo>
                    <a:lnTo>
                      <a:pt x="698" y="606"/>
                    </a:lnTo>
                    <a:lnTo>
                      <a:pt x="698" y="606"/>
                    </a:lnTo>
                    <a:lnTo>
                      <a:pt x="698" y="606"/>
                    </a:lnTo>
                    <a:lnTo>
                      <a:pt x="698" y="605"/>
                    </a:lnTo>
                    <a:lnTo>
                      <a:pt x="698" y="604"/>
                    </a:lnTo>
                    <a:lnTo>
                      <a:pt x="698" y="603"/>
                    </a:lnTo>
                    <a:lnTo>
                      <a:pt x="698" y="603"/>
                    </a:lnTo>
                    <a:lnTo>
                      <a:pt x="698" y="604"/>
                    </a:lnTo>
                    <a:lnTo>
                      <a:pt x="699" y="604"/>
                    </a:lnTo>
                    <a:lnTo>
                      <a:pt x="699" y="604"/>
                    </a:lnTo>
                    <a:lnTo>
                      <a:pt x="699" y="603"/>
                    </a:lnTo>
                    <a:lnTo>
                      <a:pt x="699" y="602"/>
                    </a:lnTo>
                    <a:lnTo>
                      <a:pt x="699" y="603"/>
                    </a:lnTo>
                    <a:lnTo>
                      <a:pt x="699" y="604"/>
                    </a:lnTo>
                    <a:lnTo>
                      <a:pt x="699" y="605"/>
                    </a:lnTo>
                    <a:lnTo>
                      <a:pt x="699" y="605"/>
                    </a:lnTo>
                    <a:lnTo>
                      <a:pt x="699" y="605"/>
                    </a:lnTo>
                    <a:lnTo>
                      <a:pt x="699" y="606"/>
                    </a:lnTo>
                    <a:lnTo>
                      <a:pt x="699" y="606"/>
                    </a:lnTo>
                    <a:lnTo>
                      <a:pt x="699" y="605"/>
                    </a:lnTo>
                    <a:lnTo>
                      <a:pt x="699" y="604"/>
                    </a:lnTo>
                    <a:lnTo>
                      <a:pt x="699" y="603"/>
                    </a:lnTo>
                    <a:lnTo>
                      <a:pt x="699" y="603"/>
                    </a:lnTo>
                    <a:lnTo>
                      <a:pt x="700" y="604"/>
                    </a:lnTo>
                    <a:lnTo>
                      <a:pt x="700" y="604"/>
                    </a:lnTo>
                    <a:lnTo>
                      <a:pt x="700" y="605"/>
                    </a:lnTo>
                    <a:lnTo>
                      <a:pt x="700" y="605"/>
                    </a:lnTo>
                    <a:lnTo>
                      <a:pt x="700" y="605"/>
                    </a:lnTo>
                    <a:lnTo>
                      <a:pt x="700" y="604"/>
                    </a:lnTo>
                    <a:lnTo>
                      <a:pt x="700" y="603"/>
                    </a:lnTo>
                    <a:lnTo>
                      <a:pt x="700" y="601"/>
                    </a:lnTo>
                    <a:lnTo>
                      <a:pt x="700" y="600"/>
                    </a:lnTo>
                    <a:lnTo>
                      <a:pt x="700" y="600"/>
                    </a:lnTo>
                    <a:lnTo>
                      <a:pt x="700" y="601"/>
                    </a:lnTo>
                    <a:lnTo>
                      <a:pt x="700" y="602"/>
                    </a:lnTo>
                    <a:lnTo>
                      <a:pt x="700" y="603"/>
                    </a:lnTo>
                    <a:lnTo>
                      <a:pt x="700" y="604"/>
                    </a:lnTo>
                    <a:lnTo>
                      <a:pt x="701" y="604"/>
                    </a:lnTo>
                    <a:lnTo>
                      <a:pt x="701" y="604"/>
                    </a:lnTo>
                    <a:lnTo>
                      <a:pt x="701" y="604"/>
                    </a:lnTo>
                    <a:lnTo>
                      <a:pt x="701" y="603"/>
                    </a:lnTo>
                    <a:lnTo>
                      <a:pt x="701" y="602"/>
                    </a:lnTo>
                    <a:lnTo>
                      <a:pt x="701" y="602"/>
                    </a:lnTo>
                    <a:lnTo>
                      <a:pt x="701" y="604"/>
                    </a:lnTo>
                    <a:lnTo>
                      <a:pt x="701" y="605"/>
                    </a:lnTo>
                    <a:lnTo>
                      <a:pt x="701" y="605"/>
                    </a:lnTo>
                    <a:lnTo>
                      <a:pt x="701" y="606"/>
                    </a:lnTo>
                    <a:lnTo>
                      <a:pt x="701" y="606"/>
                    </a:lnTo>
                    <a:lnTo>
                      <a:pt x="701" y="607"/>
                    </a:lnTo>
                    <a:lnTo>
                      <a:pt x="701" y="607"/>
                    </a:lnTo>
                    <a:lnTo>
                      <a:pt x="701" y="606"/>
                    </a:lnTo>
                    <a:lnTo>
                      <a:pt x="702" y="606"/>
                    </a:lnTo>
                    <a:lnTo>
                      <a:pt x="702" y="605"/>
                    </a:lnTo>
                    <a:lnTo>
                      <a:pt x="702" y="605"/>
                    </a:lnTo>
                    <a:lnTo>
                      <a:pt x="702" y="605"/>
                    </a:lnTo>
                    <a:lnTo>
                      <a:pt x="702" y="604"/>
                    </a:lnTo>
                    <a:lnTo>
                      <a:pt x="702" y="603"/>
                    </a:lnTo>
                    <a:lnTo>
                      <a:pt x="702" y="602"/>
                    </a:lnTo>
                    <a:lnTo>
                      <a:pt x="702" y="602"/>
                    </a:lnTo>
                    <a:lnTo>
                      <a:pt x="702" y="603"/>
                    </a:lnTo>
                    <a:lnTo>
                      <a:pt x="702" y="604"/>
                    </a:lnTo>
                    <a:lnTo>
                      <a:pt x="702" y="606"/>
                    </a:lnTo>
                    <a:lnTo>
                      <a:pt x="702" y="607"/>
                    </a:lnTo>
                    <a:lnTo>
                      <a:pt x="702" y="607"/>
                    </a:lnTo>
                    <a:lnTo>
                      <a:pt x="702" y="607"/>
                    </a:lnTo>
                    <a:lnTo>
                      <a:pt x="703" y="606"/>
                    </a:lnTo>
                    <a:lnTo>
                      <a:pt x="703" y="604"/>
                    </a:lnTo>
                    <a:lnTo>
                      <a:pt x="703" y="603"/>
                    </a:lnTo>
                    <a:lnTo>
                      <a:pt x="703" y="602"/>
                    </a:lnTo>
                    <a:lnTo>
                      <a:pt x="703" y="602"/>
                    </a:lnTo>
                    <a:lnTo>
                      <a:pt x="703" y="603"/>
                    </a:lnTo>
                    <a:lnTo>
                      <a:pt x="703" y="604"/>
                    </a:lnTo>
                    <a:lnTo>
                      <a:pt x="703" y="604"/>
                    </a:lnTo>
                    <a:lnTo>
                      <a:pt x="703" y="604"/>
                    </a:lnTo>
                    <a:lnTo>
                      <a:pt x="703" y="603"/>
                    </a:lnTo>
                    <a:lnTo>
                      <a:pt x="703" y="603"/>
                    </a:lnTo>
                    <a:lnTo>
                      <a:pt x="703" y="603"/>
                    </a:lnTo>
                    <a:lnTo>
                      <a:pt x="703" y="603"/>
                    </a:lnTo>
                    <a:lnTo>
                      <a:pt x="703" y="604"/>
                    </a:lnTo>
                    <a:lnTo>
                      <a:pt x="704" y="604"/>
                    </a:lnTo>
                    <a:lnTo>
                      <a:pt x="704" y="604"/>
                    </a:lnTo>
                    <a:lnTo>
                      <a:pt x="704" y="603"/>
                    </a:lnTo>
                    <a:lnTo>
                      <a:pt x="704" y="602"/>
                    </a:lnTo>
                    <a:lnTo>
                      <a:pt x="704" y="602"/>
                    </a:lnTo>
                    <a:lnTo>
                      <a:pt x="704" y="603"/>
                    </a:lnTo>
                    <a:lnTo>
                      <a:pt x="704" y="604"/>
                    </a:lnTo>
                    <a:lnTo>
                      <a:pt x="704" y="605"/>
                    </a:lnTo>
                    <a:lnTo>
                      <a:pt x="704" y="605"/>
                    </a:lnTo>
                    <a:lnTo>
                      <a:pt x="704" y="606"/>
                    </a:lnTo>
                    <a:lnTo>
                      <a:pt x="704" y="606"/>
                    </a:lnTo>
                    <a:lnTo>
                      <a:pt x="704" y="606"/>
                    </a:lnTo>
                    <a:lnTo>
                      <a:pt x="704" y="606"/>
                    </a:lnTo>
                    <a:lnTo>
                      <a:pt x="704" y="605"/>
                    </a:lnTo>
                    <a:lnTo>
                      <a:pt x="704" y="605"/>
                    </a:lnTo>
                    <a:lnTo>
                      <a:pt x="705" y="605"/>
                    </a:lnTo>
                    <a:lnTo>
                      <a:pt x="705" y="605"/>
                    </a:lnTo>
                    <a:lnTo>
                      <a:pt x="705" y="606"/>
                    </a:lnTo>
                    <a:lnTo>
                      <a:pt x="705" y="606"/>
                    </a:lnTo>
                    <a:lnTo>
                      <a:pt x="705" y="605"/>
                    </a:lnTo>
                    <a:lnTo>
                      <a:pt x="705" y="604"/>
                    </a:lnTo>
                    <a:lnTo>
                      <a:pt x="705" y="602"/>
                    </a:lnTo>
                    <a:lnTo>
                      <a:pt x="705" y="602"/>
                    </a:lnTo>
                    <a:lnTo>
                      <a:pt x="705" y="603"/>
                    </a:lnTo>
                    <a:lnTo>
                      <a:pt x="705" y="604"/>
                    </a:lnTo>
                    <a:lnTo>
                      <a:pt x="705" y="605"/>
                    </a:lnTo>
                    <a:lnTo>
                      <a:pt x="705" y="605"/>
                    </a:lnTo>
                    <a:lnTo>
                      <a:pt x="705" y="605"/>
                    </a:lnTo>
                    <a:lnTo>
                      <a:pt x="705" y="605"/>
                    </a:lnTo>
                    <a:lnTo>
                      <a:pt x="706" y="605"/>
                    </a:lnTo>
                    <a:lnTo>
                      <a:pt x="706" y="605"/>
                    </a:lnTo>
                    <a:lnTo>
                      <a:pt x="706" y="606"/>
                    </a:lnTo>
                    <a:lnTo>
                      <a:pt x="706" y="606"/>
                    </a:lnTo>
                    <a:lnTo>
                      <a:pt x="706" y="605"/>
                    </a:lnTo>
                    <a:lnTo>
                      <a:pt x="706" y="605"/>
                    </a:lnTo>
                    <a:lnTo>
                      <a:pt x="706" y="605"/>
                    </a:lnTo>
                    <a:lnTo>
                      <a:pt x="706" y="605"/>
                    </a:lnTo>
                    <a:lnTo>
                      <a:pt x="706" y="605"/>
                    </a:lnTo>
                    <a:lnTo>
                      <a:pt x="706" y="604"/>
                    </a:lnTo>
                    <a:lnTo>
                      <a:pt x="706" y="604"/>
                    </a:lnTo>
                    <a:lnTo>
                      <a:pt x="706" y="604"/>
                    </a:lnTo>
                    <a:lnTo>
                      <a:pt x="706" y="605"/>
                    </a:lnTo>
                    <a:lnTo>
                      <a:pt x="706" y="606"/>
                    </a:lnTo>
                    <a:lnTo>
                      <a:pt x="707" y="607"/>
                    </a:lnTo>
                    <a:lnTo>
                      <a:pt x="707" y="607"/>
                    </a:lnTo>
                    <a:lnTo>
                      <a:pt x="707" y="607"/>
                    </a:lnTo>
                    <a:lnTo>
                      <a:pt x="707" y="606"/>
                    </a:lnTo>
                    <a:lnTo>
                      <a:pt x="707" y="606"/>
                    </a:lnTo>
                    <a:lnTo>
                      <a:pt x="707" y="606"/>
                    </a:lnTo>
                    <a:lnTo>
                      <a:pt x="707" y="606"/>
                    </a:lnTo>
                    <a:lnTo>
                      <a:pt x="707" y="606"/>
                    </a:lnTo>
                    <a:lnTo>
                      <a:pt x="707" y="606"/>
                    </a:lnTo>
                    <a:lnTo>
                      <a:pt x="707" y="606"/>
                    </a:lnTo>
                    <a:lnTo>
                      <a:pt x="707" y="606"/>
                    </a:lnTo>
                    <a:lnTo>
                      <a:pt x="707" y="605"/>
                    </a:lnTo>
                    <a:lnTo>
                      <a:pt x="707" y="604"/>
                    </a:lnTo>
                    <a:lnTo>
                      <a:pt x="707" y="604"/>
                    </a:lnTo>
                    <a:lnTo>
                      <a:pt x="708" y="604"/>
                    </a:lnTo>
                    <a:lnTo>
                      <a:pt x="708" y="604"/>
                    </a:lnTo>
                    <a:lnTo>
                      <a:pt x="708" y="604"/>
                    </a:lnTo>
                    <a:lnTo>
                      <a:pt x="708" y="605"/>
                    </a:lnTo>
                    <a:lnTo>
                      <a:pt x="708" y="606"/>
                    </a:lnTo>
                    <a:lnTo>
                      <a:pt x="708" y="606"/>
                    </a:lnTo>
                    <a:lnTo>
                      <a:pt x="708" y="607"/>
                    </a:lnTo>
                    <a:lnTo>
                      <a:pt x="708" y="607"/>
                    </a:lnTo>
                    <a:lnTo>
                      <a:pt x="708" y="607"/>
                    </a:lnTo>
                    <a:lnTo>
                      <a:pt x="708" y="606"/>
                    </a:lnTo>
                    <a:lnTo>
                      <a:pt x="708" y="605"/>
                    </a:lnTo>
                    <a:lnTo>
                      <a:pt x="708" y="604"/>
                    </a:lnTo>
                    <a:lnTo>
                      <a:pt x="708" y="603"/>
                    </a:lnTo>
                    <a:lnTo>
                      <a:pt x="708" y="603"/>
                    </a:lnTo>
                    <a:lnTo>
                      <a:pt x="709" y="604"/>
                    </a:lnTo>
                    <a:lnTo>
                      <a:pt x="709" y="605"/>
                    </a:lnTo>
                    <a:lnTo>
                      <a:pt x="709" y="605"/>
                    </a:lnTo>
                    <a:lnTo>
                      <a:pt x="709" y="605"/>
                    </a:lnTo>
                    <a:lnTo>
                      <a:pt x="709" y="603"/>
                    </a:lnTo>
                    <a:lnTo>
                      <a:pt x="709" y="602"/>
                    </a:lnTo>
                    <a:lnTo>
                      <a:pt x="709" y="600"/>
                    </a:lnTo>
                    <a:lnTo>
                      <a:pt x="709" y="599"/>
                    </a:lnTo>
                    <a:lnTo>
                      <a:pt x="709" y="600"/>
                    </a:lnTo>
                    <a:lnTo>
                      <a:pt x="709" y="601"/>
                    </a:lnTo>
                    <a:lnTo>
                      <a:pt x="709" y="601"/>
                    </a:lnTo>
                    <a:lnTo>
                      <a:pt x="709" y="601"/>
                    </a:lnTo>
                    <a:lnTo>
                      <a:pt x="709" y="600"/>
                    </a:lnTo>
                    <a:lnTo>
                      <a:pt x="709" y="600"/>
                    </a:lnTo>
                    <a:lnTo>
                      <a:pt x="710" y="600"/>
                    </a:lnTo>
                    <a:lnTo>
                      <a:pt x="710" y="601"/>
                    </a:lnTo>
                    <a:lnTo>
                      <a:pt x="710" y="602"/>
                    </a:lnTo>
                    <a:lnTo>
                      <a:pt x="710" y="603"/>
                    </a:lnTo>
                    <a:lnTo>
                      <a:pt x="710" y="605"/>
                    </a:lnTo>
                    <a:lnTo>
                      <a:pt x="710" y="605"/>
                    </a:lnTo>
                    <a:lnTo>
                      <a:pt x="710" y="604"/>
                    </a:lnTo>
                    <a:lnTo>
                      <a:pt x="710" y="601"/>
                    </a:lnTo>
                    <a:lnTo>
                      <a:pt x="710" y="598"/>
                    </a:lnTo>
                    <a:lnTo>
                      <a:pt x="710" y="597"/>
                    </a:lnTo>
                    <a:lnTo>
                      <a:pt x="710" y="598"/>
                    </a:lnTo>
                    <a:lnTo>
                      <a:pt x="710" y="600"/>
                    </a:lnTo>
                    <a:lnTo>
                      <a:pt x="710" y="603"/>
                    </a:lnTo>
                    <a:lnTo>
                      <a:pt x="710" y="604"/>
                    </a:lnTo>
                    <a:lnTo>
                      <a:pt x="710" y="605"/>
                    </a:lnTo>
                    <a:lnTo>
                      <a:pt x="711" y="605"/>
                    </a:lnTo>
                    <a:lnTo>
                      <a:pt x="711" y="605"/>
                    </a:lnTo>
                    <a:lnTo>
                      <a:pt x="711" y="605"/>
                    </a:lnTo>
                    <a:lnTo>
                      <a:pt x="711" y="605"/>
                    </a:lnTo>
                    <a:lnTo>
                      <a:pt x="711" y="605"/>
                    </a:lnTo>
                    <a:lnTo>
                      <a:pt x="711" y="605"/>
                    </a:lnTo>
                    <a:lnTo>
                      <a:pt x="711" y="605"/>
                    </a:lnTo>
                    <a:lnTo>
                      <a:pt x="711" y="605"/>
                    </a:lnTo>
                    <a:lnTo>
                      <a:pt x="711" y="606"/>
                    </a:lnTo>
                    <a:lnTo>
                      <a:pt x="711" y="607"/>
                    </a:lnTo>
                    <a:lnTo>
                      <a:pt x="711" y="607"/>
                    </a:lnTo>
                    <a:lnTo>
                      <a:pt x="711" y="607"/>
                    </a:lnTo>
                    <a:lnTo>
                      <a:pt x="711" y="607"/>
                    </a:lnTo>
                    <a:lnTo>
                      <a:pt x="711" y="607"/>
                    </a:lnTo>
                    <a:lnTo>
                      <a:pt x="712" y="607"/>
                    </a:lnTo>
                    <a:lnTo>
                      <a:pt x="712" y="607"/>
                    </a:lnTo>
                    <a:lnTo>
                      <a:pt x="712" y="607"/>
                    </a:lnTo>
                    <a:lnTo>
                      <a:pt x="712" y="606"/>
                    </a:lnTo>
                    <a:lnTo>
                      <a:pt x="712" y="606"/>
                    </a:lnTo>
                    <a:lnTo>
                      <a:pt x="712" y="606"/>
                    </a:lnTo>
                    <a:lnTo>
                      <a:pt x="712" y="606"/>
                    </a:lnTo>
                    <a:lnTo>
                      <a:pt x="712" y="605"/>
                    </a:lnTo>
                    <a:lnTo>
                      <a:pt x="712" y="605"/>
                    </a:lnTo>
                    <a:lnTo>
                      <a:pt x="712" y="605"/>
                    </a:lnTo>
                    <a:lnTo>
                      <a:pt x="712" y="606"/>
                    </a:lnTo>
                    <a:lnTo>
                      <a:pt x="712" y="606"/>
                    </a:lnTo>
                    <a:lnTo>
                      <a:pt x="712" y="606"/>
                    </a:lnTo>
                    <a:lnTo>
                      <a:pt x="712" y="606"/>
                    </a:lnTo>
                    <a:lnTo>
                      <a:pt x="713" y="605"/>
                    </a:lnTo>
                    <a:lnTo>
                      <a:pt x="713" y="605"/>
                    </a:lnTo>
                    <a:lnTo>
                      <a:pt x="713" y="604"/>
                    </a:lnTo>
                    <a:lnTo>
                      <a:pt x="713" y="602"/>
                    </a:lnTo>
                    <a:lnTo>
                      <a:pt x="713" y="600"/>
                    </a:lnTo>
                    <a:lnTo>
                      <a:pt x="713" y="599"/>
                    </a:lnTo>
                    <a:lnTo>
                      <a:pt x="713" y="600"/>
                    </a:lnTo>
                    <a:lnTo>
                      <a:pt x="713" y="602"/>
                    </a:lnTo>
                    <a:lnTo>
                      <a:pt x="713" y="603"/>
                    </a:lnTo>
                    <a:lnTo>
                      <a:pt x="713" y="603"/>
                    </a:lnTo>
                    <a:lnTo>
                      <a:pt x="713" y="603"/>
                    </a:lnTo>
                    <a:lnTo>
                      <a:pt x="713" y="603"/>
                    </a:lnTo>
                    <a:lnTo>
                      <a:pt x="713" y="603"/>
                    </a:lnTo>
                    <a:lnTo>
                      <a:pt x="713" y="603"/>
                    </a:lnTo>
                    <a:lnTo>
                      <a:pt x="714" y="604"/>
                    </a:lnTo>
                    <a:lnTo>
                      <a:pt x="714" y="605"/>
                    </a:lnTo>
                    <a:lnTo>
                      <a:pt x="714" y="605"/>
                    </a:lnTo>
                    <a:lnTo>
                      <a:pt x="714" y="606"/>
                    </a:lnTo>
                    <a:lnTo>
                      <a:pt x="714" y="605"/>
                    </a:lnTo>
                    <a:lnTo>
                      <a:pt x="714" y="605"/>
                    </a:lnTo>
                    <a:lnTo>
                      <a:pt x="714" y="605"/>
                    </a:lnTo>
                    <a:lnTo>
                      <a:pt x="714" y="605"/>
                    </a:lnTo>
                    <a:lnTo>
                      <a:pt x="714" y="605"/>
                    </a:lnTo>
                    <a:lnTo>
                      <a:pt x="714" y="604"/>
                    </a:lnTo>
                    <a:lnTo>
                      <a:pt x="714" y="604"/>
                    </a:lnTo>
                    <a:lnTo>
                      <a:pt x="714" y="604"/>
                    </a:lnTo>
                    <a:lnTo>
                      <a:pt x="714" y="604"/>
                    </a:lnTo>
                    <a:lnTo>
                      <a:pt x="714" y="604"/>
                    </a:lnTo>
                    <a:lnTo>
                      <a:pt x="714" y="603"/>
                    </a:lnTo>
                    <a:lnTo>
                      <a:pt x="715" y="603"/>
                    </a:lnTo>
                    <a:lnTo>
                      <a:pt x="715" y="604"/>
                    </a:lnTo>
                    <a:lnTo>
                      <a:pt x="715" y="604"/>
                    </a:lnTo>
                    <a:lnTo>
                      <a:pt x="715" y="604"/>
                    </a:lnTo>
                    <a:lnTo>
                      <a:pt x="715" y="604"/>
                    </a:lnTo>
                    <a:lnTo>
                      <a:pt x="715" y="605"/>
                    </a:lnTo>
                    <a:lnTo>
                      <a:pt x="715" y="605"/>
                    </a:lnTo>
                    <a:lnTo>
                      <a:pt x="715" y="606"/>
                    </a:lnTo>
                    <a:lnTo>
                      <a:pt x="715" y="607"/>
                    </a:lnTo>
                    <a:lnTo>
                      <a:pt x="715" y="607"/>
                    </a:lnTo>
                    <a:lnTo>
                      <a:pt x="715" y="607"/>
                    </a:lnTo>
                    <a:lnTo>
                      <a:pt x="715" y="606"/>
                    </a:lnTo>
                    <a:lnTo>
                      <a:pt x="715" y="605"/>
                    </a:lnTo>
                    <a:lnTo>
                      <a:pt x="715" y="604"/>
                    </a:lnTo>
                    <a:lnTo>
                      <a:pt x="716" y="604"/>
                    </a:lnTo>
                    <a:lnTo>
                      <a:pt x="716" y="605"/>
                    </a:lnTo>
                    <a:lnTo>
                      <a:pt x="716" y="606"/>
                    </a:lnTo>
                    <a:lnTo>
                      <a:pt x="716" y="606"/>
                    </a:lnTo>
                    <a:lnTo>
                      <a:pt x="716" y="606"/>
                    </a:lnTo>
                    <a:lnTo>
                      <a:pt x="716" y="605"/>
                    </a:lnTo>
                    <a:lnTo>
                      <a:pt x="716" y="603"/>
                    </a:lnTo>
                    <a:lnTo>
                      <a:pt x="716" y="601"/>
                    </a:lnTo>
                    <a:lnTo>
                      <a:pt x="716" y="600"/>
                    </a:lnTo>
                    <a:lnTo>
                      <a:pt x="716" y="600"/>
                    </a:lnTo>
                    <a:lnTo>
                      <a:pt x="716" y="601"/>
                    </a:lnTo>
                    <a:lnTo>
                      <a:pt x="716" y="602"/>
                    </a:lnTo>
                    <a:lnTo>
                      <a:pt x="716" y="602"/>
                    </a:lnTo>
                    <a:lnTo>
                      <a:pt x="716" y="601"/>
                    </a:lnTo>
                    <a:lnTo>
                      <a:pt x="717" y="600"/>
                    </a:lnTo>
                    <a:lnTo>
                      <a:pt x="717" y="600"/>
                    </a:lnTo>
                    <a:lnTo>
                      <a:pt x="717" y="602"/>
                    </a:lnTo>
                    <a:lnTo>
                      <a:pt x="717" y="603"/>
                    </a:lnTo>
                    <a:lnTo>
                      <a:pt x="717" y="604"/>
                    </a:lnTo>
                    <a:lnTo>
                      <a:pt x="717" y="603"/>
                    </a:lnTo>
                    <a:lnTo>
                      <a:pt x="717" y="603"/>
                    </a:lnTo>
                    <a:lnTo>
                      <a:pt x="717" y="602"/>
                    </a:lnTo>
                    <a:lnTo>
                      <a:pt x="717" y="603"/>
                    </a:lnTo>
                    <a:lnTo>
                      <a:pt x="717" y="603"/>
                    </a:lnTo>
                    <a:lnTo>
                      <a:pt x="717" y="603"/>
                    </a:lnTo>
                    <a:lnTo>
                      <a:pt x="717" y="603"/>
                    </a:lnTo>
                    <a:lnTo>
                      <a:pt x="717" y="603"/>
                    </a:lnTo>
                    <a:lnTo>
                      <a:pt x="717" y="604"/>
                    </a:lnTo>
                    <a:lnTo>
                      <a:pt x="718" y="605"/>
                    </a:lnTo>
                    <a:lnTo>
                      <a:pt x="718" y="606"/>
                    </a:lnTo>
                    <a:lnTo>
                      <a:pt x="718" y="606"/>
                    </a:lnTo>
                    <a:lnTo>
                      <a:pt x="718" y="606"/>
                    </a:lnTo>
                    <a:lnTo>
                      <a:pt x="718" y="606"/>
                    </a:lnTo>
                    <a:lnTo>
                      <a:pt x="718" y="606"/>
                    </a:lnTo>
                    <a:lnTo>
                      <a:pt x="718" y="606"/>
                    </a:lnTo>
                    <a:lnTo>
                      <a:pt x="718" y="607"/>
                    </a:lnTo>
                    <a:lnTo>
                      <a:pt x="718" y="607"/>
                    </a:lnTo>
                    <a:lnTo>
                      <a:pt x="718" y="607"/>
                    </a:lnTo>
                    <a:lnTo>
                      <a:pt x="718" y="607"/>
                    </a:lnTo>
                    <a:lnTo>
                      <a:pt x="718" y="606"/>
                    </a:lnTo>
                    <a:lnTo>
                      <a:pt x="718" y="605"/>
                    </a:lnTo>
                    <a:lnTo>
                      <a:pt x="718" y="604"/>
                    </a:lnTo>
                    <a:lnTo>
                      <a:pt x="719" y="603"/>
                    </a:lnTo>
                    <a:lnTo>
                      <a:pt x="719" y="604"/>
                    </a:lnTo>
                    <a:lnTo>
                      <a:pt x="719" y="605"/>
                    </a:lnTo>
                    <a:lnTo>
                      <a:pt x="719" y="606"/>
                    </a:lnTo>
                    <a:lnTo>
                      <a:pt x="719" y="607"/>
                    </a:lnTo>
                    <a:lnTo>
                      <a:pt x="719" y="606"/>
                    </a:lnTo>
                    <a:lnTo>
                      <a:pt x="719" y="606"/>
                    </a:lnTo>
                    <a:lnTo>
                      <a:pt x="719" y="606"/>
                    </a:lnTo>
                    <a:lnTo>
                      <a:pt x="719" y="607"/>
                    </a:lnTo>
                    <a:lnTo>
                      <a:pt x="719" y="607"/>
                    </a:lnTo>
                    <a:lnTo>
                      <a:pt x="719" y="606"/>
                    </a:lnTo>
                    <a:lnTo>
                      <a:pt x="719" y="605"/>
                    </a:lnTo>
                    <a:lnTo>
                      <a:pt x="719" y="604"/>
                    </a:lnTo>
                    <a:lnTo>
                      <a:pt x="719" y="602"/>
                    </a:lnTo>
                    <a:lnTo>
                      <a:pt x="720" y="601"/>
                    </a:lnTo>
                    <a:lnTo>
                      <a:pt x="720" y="602"/>
                    </a:lnTo>
                    <a:lnTo>
                      <a:pt x="720" y="603"/>
                    </a:lnTo>
                    <a:lnTo>
                      <a:pt x="720" y="604"/>
                    </a:lnTo>
                    <a:lnTo>
                      <a:pt x="720" y="604"/>
                    </a:lnTo>
                    <a:lnTo>
                      <a:pt x="720" y="605"/>
                    </a:lnTo>
                    <a:lnTo>
                      <a:pt x="720" y="606"/>
                    </a:lnTo>
                    <a:lnTo>
                      <a:pt x="720" y="606"/>
                    </a:lnTo>
                    <a:lnTo>
                      <a:pt x="720" y="605"/>
                    </a:lnTo>
                    <a:lnTo>
                      <a:pt x="720" y="603"/>
                    </a:lnTo>
                    <a:lnTo>
                      <a:pt x="720" y="602"/>
                    </a:lnTo>
                    <a:lnTo>
                      <a:pt x="720" y="602"/>
                    </a:lnTo>
                    <a:lnTo>
                      <a:pt x="720" y="603"/>
                    </a:lnTo>
                    <a:lnTo>
                      <a:pt x="720" y="604"/>
                    </a:lnTo>
                    <a:lnTo>
                      <a:pt x="720" y="606"/>
                    </a:lnTo>
                    <a:lnTo>
                      <a:pt x="721" y="607"/>
                    </a:lnTo>
                    <a:lnTo>
                      <a:pt x="721" y="607"/>
                    </a:lnTo>
                    <a:lnTo>
                      <a:pt x="721" y="606"/>
                    </a:lnTo>
                    <a:lnTo>
                      <a:pt x="721" y="606"/>
                    </a:lnTo>
                    <a:lnTo>
                      <a:pt x="721" y="605"/>
                    </a:lnTo>
                    <a:lnTo>
                      <a:pt x="721" y="605"/>
                    </a:lnTo>
                    <a:lnTo>
                      <a:pt x="721" y="605"/>
                    </a:lnTo>
                    <a:lnTo>
                      <a:pt x="721" y="606"/>
                    </a:lnTo>
                    <a:lnTo>
                      <a:pt x="721" y="606"/>
                    </a:lnTo>
                    <a:lnTo>
                      <a:pt x="721" y="605"/>
                    </a:lnTo>
                    <a:lnTo>
                      <a:pt x="721" y="604"/>
                    </a:lnTo>
                    <a:lnTo>
                      <a:pt x="721" y="602"/>
                    </a:lnTo>
                    <a:lnTo>
                      <a:pt x="721" y="600"/>
                    </a:lnTo>
                    <a:lnTo>
                      <a:pt x="721" y="599"/>
                    </a:lnTo>
                    <a:lnTo>
                      <a:pt x="722" y="599"/>
                    </a:lnTo>
                    <a:lnTo>
                      <a:pt x="722" y="601"/>
                    </a:lnTo>
                    <a:lnTo>
                      <a:pt x="722" y="603"/>
                    </a:lnTo>
                    <a:lnTo>
                      <a:pt x="722" y="604"/>
                    </a:lnTo>
                    <a:lnTo>
                      <a:pt x="722" y="605"/>
                    </a:lnTo>
                    <a:lnTo>
                      <a:pt x="722" y="605"/>
                    </a:lnTo>
                    <a:lnTo>
                      <a:pt x="722" y="605"/>
                    </a:lnTo>
                    <a:lnTo>
                      <a:pt x="722" y="605"/>
                    </a:lnTo>
                    <a:lnTo>
                      <a:pt x="722" y="604"/>
                    </a:lnTo>
                    <a:lnTo>
                      <a:pt x="722" y="602"/>
                    </a:lnTo>
                    <a:lnTo>
                      <a:pt x="722" y="601"/>
                    </a:lnTo>
                    <a:lnTo>
                      <a:pt x="722" y="601"/>
                    </a:lnTo>
                    <a:lnTo>
                      <a:pt x="722" y="602"/>
                    </a:lnTo>
                    <a:lnTo>
                      <a:pt x="722" y="603"/>
                    </a:lnTo>
                    <a:lnTo>
                      <a:pt x="723" y="603"/>
                    </a:lnTo>
                    <a:lnTo>
                      <a:pt x="723" y="602"/>
                    </a:lnTo>
                    <a:lnTo>
                      <a:pt x="723" y="601"/>
                    </a:lnTo>
                    <a:lnTo>
                      <a:pt x="723" y="601"/>
                    </a:lnTo>
                    <a:lnTo>
                      <a:pt x="723" y="600"/>
                    </a:lnTo>
                    <a:lnTo>
                      <a:pt x="723" y="600"/>
                    </a:lnTo>
                    <a:lnTo>
                      <a:pt x="723" y="600"/>
                    </a:lnTo>
                    <a:lnTo>
                      <a:pt x="723" y="602"/>
                    </a:lnTo>
                    <a:lnTo>
                      <a:pt x="723" y="603"/>
                    </a:lnTo>
                    <a:lnTo>
                      <a:pt x="723" y="605"/>
                    </a:lnTo>
                    <a:lnTo>
                      <a:pt x="723" y="605"/>
                    </a:lnTo>
                    <a:lnTo>
                      <a:pt x="723" y="605"/>
                    </a:lnTo>
                    <a:lnTo>
                      <a:pt x="723" y="603"/>
                    </a:lnTo>
                    <a:lnTo>
                      <a:pt x="723" y="602"/>
                    </a:lnTo>
                    <a:lnTo>
                      <a:pt x="724" y="601"/>
                    </a:lnTo>
                    <a:lnTo>
                      <a:pt x="724" y="601"/>
                    </a:lnTo>
                    <a:lnTo>
                      <a:pt x="724" y="601"/>
                    </a:lnTo>
                    <a:lnTo>
                      <a:pt x="724" y="602"/>
                    </a:lnTo>
                    <a:lnTo>
                      <a:pt x="724" y="603"/>
                    </a:lnTo>
                    <a:lnTo>
                      <a:pt x="724" y="604"/>
                    </a:lnTo>
                    <a:lnTo>
                      <a:pt x="724" y="604"/>
                    </a:lnTo>
                    <a:lnTo>
                      <a:pt x="724" y="603"/>
                    </a:lnTo>
                    <a:lnTo>
                      <a:pt x="724" y="603"/>
                    </a:lnTo>
                    <a:lnTo>
                      <a:pt x="724" y="604"/>
                    </a:lnTo>
                    <a:lnTo>
                      <a:pt x="724" y="604"/>
                    </a:lnTo>
                    <a:lnTo>
                      <a:pt x="724" y="603"/>
                    </a:lnTo>
                    <a:lnTo>
                      <a:pt x="724" y="602"/>
                    </a:lnTo>
                    <a:lnTo>
                      <a:pt x="724" y="600"/>
                    </a:lnTo>
                    <a:lnTo>
                      <a:pt x="725" y="598"/>
                    </a:lnTo>
                    <a:lnTo>
                      <a:pt x="725" y="599"/>
                    </a:lnTo>
                    <a:lnTo>
                      <a:pt x="725" y="600"/>
                    </a:lnTo>
                    <a:lnTo>
                      <a:pt x="725" y="603"/>
                    </a:lnTo>
                    <a:lnTo>
                      <a:pt x="725" y="604"/>
                    </a:lnTo>
                    <a:lnTo>
                      <a:pt x="725" y="604"/>
                    </a:lnTo>
                    <a:lnTo>
                      <a:pt x="725" y="602"/>
                    </a:lnTo>
                    <a:lnTo>
                      <a:pt x="725" y="600"/>
                    </a:lnTo>
                    <a:lnTo>
                      <a:pt x="725" y="598"/>
                    </a:lnTo>
                    <a:lnTo>
                      <a:pt x="725" y="599"/>
                    </a:lnTo>
                    <a:lnTo>
                      <a:pt x="725" y="601"/>
                    </a:lnTo>
                    <a:lnTo>
                      <a:pt x="725" y="603"/>
                    </a:lnTo>
                    <a:lnTo>
                      <a:pt x="725" y="604"/>
                    </a:lnTo>
                    <a:lnTo>
                      <a:pt x="725" y="603"/>
                    </a:lnTo>
                    <a:lnTo>
                      <a:pt x="726" y="602"/>
                    </a:lnTo>
                    <a:lnTo>
                      <a:pt x="726" y="602"/>
                    </a:lnTo>
                    <a:lnTo>
                      <a:pt x="726" y="603"/>
                    </a:lnTo>
                    <a:lnTo>
                      <a:pt x="726" y="604"/>
                    </a:lnTo>
                    <a:lnTo>
                      <a:pt x="726" y="605"/>
                    </a:lnTo>
                    <a:lnTo>
                      <a:pt x="726" y="605"/>
                    </a:lnTo>
                    <a:lnTo>
                      <a:pt x="726" y="605"/>
                    </a:lnTo>
                    <a:lnTo>
                      <a:pt x="726" y="604"/>
                    </a:lnTo>
                    <a:lnTo>
                      <a:pt x="726" y="604"/>
                    </a:lnTo>
                    <a:lnTo>
                      <a:pt x="726" y="604"/>
                    </a:lnTo>
                    <a:lnTo>
                      <a:pt x="726" y="604"/>
                    </a:lnTo>
                    <a:lnTo>
                      <a:pt x="726" y="603"/>
                    </a:lnTo>
                    <a:lnTo>
                      <a:pt x="726" y="603"/>
                    </a:lnTo>
                    <a:lnTo>
                      <a:pt x="726" y="602"/>
                    </a:lnTo>
                    <a:lnTo>
                      <a:pt x="726" y="601"/>
                    </a:lnTo>
                    <a:lnTo>
                      <a:pt x="727" y="602"/>
                    </a:lnTo>
                    <a:lnTo>
                      <a:pt x="727" y="604"/>
                    </a:lnTo>
                    <a:lnTo>
                      <a:pt x="727" y="605"/>
                    </a:lnTo>
                    <a:lnTo>
                      <a:pt x="727" y="606"/>
                    </a:lnTo>
                    <a:lnTo>
                      <a:pt x="727" y="606"/>
                    </a:lnTo>
                    <a:lnTo>
                      <a:pt x="727" y="606"/>
                    </a:lnTo>
                    <a:lnTo>
                      <a:pt x="727" y="605"/>
                    </a:lnTo>
                    <a:lnTo>
                      <a:pt x="727" y="604"/>
                    </a:lnTo>
                    <a:lnTo>
                      <a:pt x="727" y="602"/>
                    </a:lnTo>
                    <a:lnTo>
                      <a:pt x="727" y="601"/>
                    </a:lnTo>
                    <a:lnTo>
                      <a:pt x="727" y="601"/>
                    </a:lnTo>
                    <a:lnTo>
                      <a:pt x="727" y="601"/>
                    </a:lnTo>
                    <a:lnTo>
                      <a:pt x="727" y="601"/>
                    </a:lnTo>
                    <a:lnTo>
                      <a:pt x="727" y="600"/>
                    </a:lnTo>
                    <a:lnTo>
                      <a:pt x="728" y="600"/>
                    </a:lnTo>
                    <a:lnTo>
                      <a:pt x="728" y="601"/>
                    </a:lnTo>
                    <a:lnTo>
                      <a:pt x="728" y="604"/>
                    </a:lnTo>
                    <a:lnTo>
                      <a:pt x="728" y="606"/>
                    </a:lnTo>
                    <a:lnTo>
                      <a:pt x="728" y="607"/>
                    </a:lnTo>
                    <a:lnTo>
                      <a:pt x="728" y="607"/>
                    </a:lnTo>
                    <a:lnTo>
                      <a:pt x="728" y="607"/>
                    </a:lnTo>
                    <a:lnTo>
                      <a:pt x="728" y="605"/>
                    </a:lnTo>
                    <a:lnTo>
                      <a:pt x="728" y="604"/>
                    </a:lnTo>
                    <a:lnTo>
                      <a:pt x="728" y="602"/>
                    </a:lnTo>
                    <a:lnTo>
                      <a:pt x="728" y="600"/>
                    </a:lnTo>
                    <a:lnTo>
                      <a:pt x="728" y="600"/>
                    </a:lnTo>
                    <a:lnTo>
                      <a:pt x="728" y="601"/>
                    </a:lnTo>
                    <a:lnTo>
                      <a:pt x="728" y="602"/>
                    </a:lnTo>
                    <a:lnTo>
                      <a:pt x="729" y="604"/>
                    </a:lnTo>
                    <a:lnTo>
                      <a:pt x="729" y="604"/>
                    </a:lnTo>
                    <a:lnTo>
                      <a:pt x="729" y="603"/>
                    </a:lnTo>
                    <a:lnTo>
                      <a:pt x="729" y="601"/>
                    </a:lnTo>
                    <a:lnTo>
                      <a:pt x="729" y="600"/>
                    </a:lnTo>
                    <a:lnTo>
                      <a:pt x="729" y="599"/>
                    </a:lnTo>
                    <a:lnTo>
                      <a:pt x="729" y="600"/>
                    </a:lnTo>
                    <a:lnTo>
                      <a:pt x="729" y="602"/>
                    </a:lnTo>
                    <a:lnTo>
                      <a:pt x="729" y="603"/>
                    </a:lnTo>
                    <a:lnTo>
                      <a:pt x="729" y="604"/>
                    </a:lnTo>
                    <a:lnTo>
                      <a:pt x="729" y="605"/>
                    </a:lnTo>
                    <a:lnTo>
                      <a:pt x="729" y="605"/>
                    </a:lnTo>
                    <a:lnTo>
                      <a:pt x="729" y="606"/>
                    </a:lnTo>
                    <a:lnTo>
                      <a:pt x="729" y="606"/>
                    </a:lnTo>
                    <a:lnTo>
                      <a:pt x="730" y="606"/>
                    </a:lnTo>
                    <a:lnTo>
                      <a:pt x="730" y="605"/>
                    </a:lnTo>
                    <a:lnTo>
                      <a:pt x="730" y="604"/>
                    </a:lnTo>
                    <a:lnTo>
                      <a:pt x="730" y="603"/>
                    </a:lnTo>
                    <a:lnTo>
                      <a:pt x="730" y="603"/>
                    </a:lnTo>
                    <a:lnTo>
                      <a:pt x="730" y="604"/>
                    </a:lnTo>
                    <a:lnTo>
                      <a:pt x="730" y="604"/>
                    </a:lnTo>
                    <a:lnTo>
                      <a:pt x="730" y="603"/>
                    </a:lnTo>
                    <a:lnTo>
                      <a:pt x="730" y="600"/>
                    </a:lnTo>
                    <a:lnTo>
                      <a:pt x="730" y="599"/>
                    </a:lnTo>
                    <a:lnTo>
                      <a:pt x="730" y="600"/>
                    </a:lnTo>
                    <a:lnTo>
                      <a:pt x="730" y="602"/>
                    </a:lnTo>
                    <a:lnTo>
                      <a:pt x="730" y="603"/>
                    </a:lnTo>
                    <a:lnTo>
                      <a:pt x="730" y="603"/>
                    </a:lnTo>
                    <a:lnTo>
                      <a:pt x="731" y="602"/>
                    </a:lnTo>
                    <a:lnTo>
                      <a:pt x="731" y="600"/>
                    </a:lnTo>
                    <a:lnTo>
                      <a:pt x="731" y="598"/>
                    </a:lnTo>
                    <a:lnTo>
                      <a:pt x="731" y="597"/>
                    </a:lnTo>
                    <a:lnTo>
                      <a:pt x="731" y="598"/>
                    </a:lnTo>
                    <a:lnTo>
                      <a:pt x="731" y="600"/>
                    </a:lnTo>
                    <a:lnTo>
                      <a:pt x="731" y="602"/>
                    </a:lnTo>
                    <a:lnTo>
                      <a:pt x="731" y="603"/>
                    </a:lnTo>
                    <a:lnTo>
                      <a:pt x="731" y="604"/>
                    </a:lnTo>
                    <a:lnTo>
                      <a:pt x="731" y="605"/>
                    </a:lnTo>
                    <a:lnTo>
                      <a:pt x="731" y="605"/>
                    </a:lnTo>
                    <a:lnTo>
                      <a:pt x="731" y="605"/>
                    </a:lnTo>
                    <a:lnTo>
                      <a:pt x="731" y="605"/>
                    </a:lnTo>
                    <a:lnTo>
                      <a:pt x="731" y="605"/>
                    </a:lnTo>
                    <a:lnTo>
                      <a:pt x="731" y="605"/>
                    </a:lnTo>
                    <a:lnTo>
                      <a:pt x="732" y="604"/>
                    </a:lnTo>
                    <a:lnTo>
                      <a:pt x="732" y="604"/>
                    </a:lnTo>
                    <a:lnTo>
                      <a:pt x="732" y="604"/>
                    </a:lnTo>
                    <a:lnTo>
                      <a:pt x="732" y="604"/>
                    </a:lnTo>
                    <a:lnTo>
                      <a:pt x="732" y="604"/>
                    </a:lnTo>
                    <a:lnTo>
                      <a:pt x="732" y="605"/>
                    </a:lnTo>
                    <a:lnTo>
                      <a:pt x="732" y="605"/>
                    </a:lnTo>
                    <a:lnTo>
                      <a:pt x="732" y="604"/>
                    </a:lnTo>
                    <a:lnTo>
                      <a:pt x="732" y="602"/>
                    </a:lnTo>
                    <a:lnTo>
                      <a:pt x="732" y="600"/>
                    </a:lnTo>
                    <a:lnTo>
                      <a:pt x="732" y="598"/>
                    </a:lnTo>
                    <a:lnTo>
                      <a:pt x="732" y="599"/>
                    </a:lnTo>
                    <a:lnTo>
                      <a:pt x="732" y="601"/>
                    </a:lnTo>
                    <a:lnTo>
                      <a:pt x="732" y="603"/>
                    </a:lnTo>
                    <a:lnTo>
                      <a:pt x="733" y="604"/>
                    </a:lnTo>
                    <a:lnTo>
                      <a:pt x="733" y="605"/>
                    </a:lnTo>
                    <a:lnTo>
                      <a:pt x="733" y="605"/>
                    </a:lnTo>
                    <a:lnTo>
                      <a:pt x="733" y="605"/>
                    </a:lnTo>
                    <a:lnTo>
                      <a:pt x="733" y="604"/>
                    </a:lnTo>
                    <a:lnTo>
                      <a:pt x="733" y="603"/>
                    </a:lnTo>
                    <a:lnTo>
                      <a:pt x="733" y="602"/>
                    </a:lnTo>
                    <a:lnTo>
                      <a:pt x="733" y="601"/>
                    </a:lnTo>
                    <a:lnTo>
                      <a:pt x="733" y="602"/>
                    </a:lnTo>
                    <a:lnTo>
                      <a:pt x="733" y="603"/>
                    </a:lnTo>
                    <a:lnTo>
                      <a:pt x="733" y="605"/>
                    </a:lnTo>
                    <a:lnTo>
                      <a:pt x="733" y="606"/>
                    </a:lnTo>
                    <a:lnTo>
                      <a:pt x="733" y="606"/>
                    </a:lnTo>
                    <a:lnTo>
                      <a:pt x="733" y="605"/>
                    </a:lnTo>
                    <a:lnTo>
                      <a:pt x="734" y="604"/>
                    </a:lnTo>
                    <a:lnTo>
                      <a:pt x="734" y="603"/>
                    </a:lnTo>
                    <a:lnTo>
                      <a:pt x="734" y="603"/>
                    </a:lnTo>
                    <a:lnTo>
                      <a:pt x="734" y="603"/>
                    </a:lnTo>
                    <a:lnTo>
                      <a:pt x="734" y="602"/>
                    </a:lnTo>
                    <a:lnTo>
                      <a:pt x="734" y="602"/>
                    </a:lnTo>
                    <a:lnTo>
                      <a:pt x="734" y="603"/>
                    </a:lnTo>
                    <a:lnTo>
                      <a:pt x="734" y="603"/>
                    </a:lnTo>
                    <a:lnTo>
                      <a:pt x="734" y="603"/>
                    </a:lnTo>
                    <a:lnTo>
                      <a:pt x="734" y="602"/>
                    </a:lnTo>
                    <a:lnTo>
                      <a:pt x="734" y="601"/>
                    </a:lnTo>
                    <a:lnTo>
                      <a:pt x="734" y="600"/>
                    </a:lnTo>
                    <a:lnTo>
                      <a:pt x="734" y="598"/>
                    </a:lnTo>
                    <a:lnTo>
                      <a:pt x="734" y="598"/>
                    </a:lnTo>
                    <a:lnTo>
                      <a:pt x="735" y="598"/>
                    </a:lnTo>
                    <a:lnTo>
                      <a:pt x="735" y="599"/>
                    </a:lnTo>
                    <a:lnTo>
                      <a:pt x="735" y="599"/>
                    </a:lnTo>
                    <a:lnTo>
                      <a:pt x="735" y="599"/>
                    </a:lnTo>
                    <a:lnTo>
                      <a:pt x="735" y="599"/>
                    </a:lnTo>
                    <a:lnTo>
                      <a:pt x="735" y="600"/>
                    </a:lnTo>
                    <a:lnTo>
                      <a:pt x="735" y="600"/>
                    </a:lnTo>
                    <a:lnTo>
                      <a:pt x="735" y="600"/>
                    </a:lnTo>
                    <a:lnTo>
                      <a:pt x="735" y="601"/>
                    </a:lnTo>
                    <a:lnTo>
                      <a:pt x="735" y="601"/>
                    </a:lnTo>
                    <a:lnTo>
                      <a:pt x="735" y="601"/>
                    </a:lnTo>
                    <a:lnTo>
                      <a:pt x="735" y="601"/>
                    </a:lnTo>
                    <a:lnTo>
                      <a:pt x="735" y="602"/>
                    </a:lnTo>
                    <a:lnTo>
                      <a:pt x="735" y="603"/>
                    </a:lnTo>
                    <a:lnTo>
                      <a:pt x="736" y="604"/>
                    </a:lnTo>
                    <a:lnTo>
                      <a:pt x="736" y="604"/>
                    </a:lnTo>
                    <a:lnTo>
                      <a:pt x="736" y="603"/>
                    </a:lnTo>
                    <a:lnTo>
                      <a:pt x="736" y="603"/>
                    </a:lnTo>
                    <a:lnTo>
                      <a:pt x="736" y="603"/>
                    </a:lnTo>
                    <a:lnTo>
                      <a:pt x="736" y="605"/>
                    </a:lnTo>
                    <a:lnTo>
                      <a:pt x="736" y="605"/>
                    </a:lnTo>
                    <a:lnTo>
                      <a:pt x="736" y="605"/>
                    </a:lnTo>
                    <a:lnTo>
                      <a:pt x="736" y="604"/>
                    </a:lnTo>
                    <a:lnTo>
                      <a:pt x="736" y="603"/>
                    </a:lnTo>
                    <a:lnTo>
                      <a:pt x="736" y="603"/>
                    </a:lnTo>
                    <a:lnTo>
                      <a:pt x="736" y="603"/>
                    </a:lnTo>
                    <a:lnTo>
                      <a:pt x="736" y="603"/>
                    </a:lnTo>
                    <a:lnTo>
                      <a:pt x="736" y="601"/>
                    </a:lnTo>
                    <a:lnTo>
                      <a:pt x="737" y="599"/>
                    </a:lnTo>
                    <a:lnTo>
                      <a:pt x="737" y="598"/>
                    </a:lnTo>
                    <a:lnTo>
                      <a:pt x="737" y="597"/>
                    </a:lnTo>
                    <a:lnTo>
                      <a:pt x="737" y="598"/>
                    </a:lnTo>
                    <a:lnTo>
                      <a:pt x="737" y="599"/>
                    </a:lnTo>
                    <a:lnTo>
                      <a:pt x="737" y="601"/>
                    </a:lnTo>
                    <a:lnTo>
                      <a:pt x="737" y="603"/>
                    </a:lnTo>
                    <a:lnTo>
                      <a:pt x="737" y="604"/>
                    </a:lnTo>
                    <a:lnTo>
                      <a:pt x="737" y="605"/>
                    </a:lnTo>
                    <a:lnTo>
                      <a:pt x="737" y="604"/>
                    </a:lnTo>
                    <a:lnTo>
                      <a:pt x="737" y="604"/>
                    </a:lnTo>
                    <a:lnTo>
                      <a:pt x="737" y="603"/>
                    </a:lnTo>
                    <a:lnTo>
                      <a:pt x="737" y="604"/>
                    </a:lnTo>
                    <a:lnTo>
                      <a:pt x="737" y="604"/>
                    </a:lnTo>
                    <a:lnTo>
                      <a:pt x="737" y="604"/>
                    </a:lnTo>
                    <a:lnTo>
                      <a:pt x="738" y="602"/>
                    </a:lnTo>
                    <a:lnTo>
                      <a:pt x="738" y="600"/>
                    </a:lnTo>
                    <a:lnTo>
                      <a:pt x="738" y="599"/>
                    </a:lnTo>
                    <a:lnTo>
                      <a:pt x="738" y="601"/>
                    </a:lnTo>
                    <a:lnTo>
                      <a:pt x="738" y="603"/>
                    </a:lnTo>
                    <a:lnTo>
                      <a:pt x="738" y="606"/>
                    </a:lnTo>
                    <a:lnTo>
                      <a:pt x="738" y="607"/>
                    </a:lnTo>
                    <a:lnTo>
                      <a:pt x="738" y="607"/>
                    </a:lnTo>
                    <a:lnTo>
                      <a:pt x="738" y="606"/>
                    </a:lnTo>
                    <a:lnTo>
                      <a:pt x="738" y="605"/>
                    </a:lnTo>
                    <a:lnTo>
                      <a:pt x="738" y="604"/>
                    </a:lnTo>
                    <a:lnTo>
                      <a:pt x="738" y="602"/>
                    </a:lnTo>
                    <a:lnTo>
                      <a:pt x="738" y="600"/>
                    </a:lnTo>
                    <a:lnTo>
                      <a:pt x="738" y="599"/>
                    </a:lnTo>
                    <a:lnTo>
                      <a:pt x="739" y="599"/>
                    </a:lnTo>
                    <a:lnTo>
                      <a:pt x="739" y="600"/>
                    </a:lnTo>
                    <a:lnTo>
                      <a:pt x="739" y="600"/>
                    </a:lnTo>
                    <a:lnTo>
                      <a:pt x="739" y="599"/>
                    </a:lnTo>
                    <a:lnTo>
                      <a:pt x="739" y="598"/>
                    </a:lnTo>
                    <a:lnTo>
                      <a:pt x="739" y="597"/>
                    </a:lnTo>
                    <a:lnTo>
                      <a:pt x="739" y="597"/>
                    </a:lnTo>
                    <a:lnTo>
                      <a:pt x="739" y="598"/>
                    </a:lnTo>
                    <a:lnTo>
                      <a:pt x="739" y="600"/>
                    </a:lnTo>
                    <a:lnTo>
                      <a:pt x="739" y="601"/>
                    </a:lnTo>
                    <a:lnTo>
                      <a:pt x="739" y="602"/>
                    </a:lnTo>
                    <a:lnTo>
                      <a:pt x="739" y="601"/>
                    </a:lnTo>
                    <a:lnTo>
                      <a:pt x="739" y="599"/>
                    </a:lnTo>
                    <a:lnTo>
                      <a:pt x="739" y="597"/>
                    </a:lnTo>
                    <a:lnTo>
                      <a:pt x="740" y="598"/>
                    </a:lnTo>
                    <a:lnTo>
                      <a:pt x="740" y="600"/>
                    </a:lnTo>
                    <a:lnTo>
                      <a:pt x="740" y="602"/>
                    </a:lnTo>
                    <a:lnTo>
                      <a:pt x="740" y="603"/>
                    </a:lnTo>
                    <a:lnTo>
                      <a:pt x="740" y="603"/>
                    </a:lnTo>
                    <a:lnTo>
                      <a:pt x="740" y="603"/>
                    </a:lnTo>
                    <a:lnTo>
                      <a:pt x="740" y="602"/>
                    </a:lnTo>
                    <a:lnTo>
                      <a:pt x="740" y="601"/>
                    </a:lnTo>
                    <a:lnTo>
                      <a:pt x="740" y="600"/>
                    </a:lnTo>
                    <a:lnTo>
                      <a:pt x="740" y="599"/>
                    </a:lnTo>
                    <a:lnTo>
                      <a:pt x="740" y="599"/>
                    </a:lnTo>
                    <a:lnTo>
                      <a:pt x="740" y="599"/>
                    </a:lnTo>
                    <a:lnTo>
                      <a:pt x="740" y="598"/>
                    </a:lnTo>
                    <a:lnTo>
                      <a:pt x="740" y="598"/>
                    </a:lnTo>
                    <a:lnTo>
                      <a:pt x="741" y="598"/>
                    </a:lnTo>
                    <a:lnTo>
                      <a:pt x="741" y="600"/>
                    </a:lnTo>
                    <a:lnTo>
                      <a:pt x="741" y="602"/>
                    </a:lnTo>
                    <a:lnTo>
                      <a:pt x="741" y="603"/>
                    </a:lnTo>
                    <a:lnTo>
                      <a:pt x="741" y="603"/>
                    </a:lnTo>
                    <a:lnTo>
                      <a:pt x="741" y="603"/>
                    </a:lnTo>
                    <a:lnTo>
                      <a:pt x="741" y="603"/>
                    </a:lnTo>
                    <a:lnTo>
                      <a:pt x="741" y="603"/>
                    </a:lnTo>
                    <a:lnTo>
                      <a:pt x="741" y="604"/>
                    </a:lnTo>
                    <a:lnTo>
                      <a:pt x="741" y="604"/>
                    </a:lnTo>
                    <a:lnTo>
                      <a:pt x="741" y="605"/>
                    </a:lnTo>
                    <a:lnTo>
                      <a:pt x="741" y="605"/>
                    </a:lnTo>
                    <a:lnTo>
                      <a:pt x="741" y="604"/>
                    </a:lnTo>
                    <a:lnTo>
                      <a:pt x="741" y="603"/>
                    </a:lnTo>
                    <a:lnTo>
                      <a:pt x="741" y="602"/>
                    </a:lnTo>
                    <a:lnTo>
                      <a:pt x="742" y="602"/>
                    </a:lnTo>
                    <a:lnTo>
                      <a:pt x="742" y="602"/>
                    </a:lnTo>
                    <a:lnTo>
                      <a:pt x="742" y="603"/>
                    </a:lnTo>
                    <a:lnTo>
                      <a:pt x="742" y="602"/>
                    </a:lnTo>
                    <a:lnTo>
                      <a:pt x="742" y="601"/>
                    </a:lnTo>
                    <a:lnTo>
                      <a:pt x="742" y="599"/>
                    </a:lnTo>
                    <a:lnTo>
                      <a:pt x="742" y="598"/>
                    </a:lnTo>
                    <a:lnTo>
                      <a:pt x="742" y="599"/>
                    </a:lnTo>
                    <a:lnTo>
                      <a:pt x="742" y="602"/>
                    </a:lnTo>
                    <a:lnTo>
                      <a:pt x="742" y="605"/>
                    </a:lnTo>
                    <a:lnTo>
                      <a:pt x="742" y="606"/>
                    </a:lnTo>
                    <a:lnTo>
                      <a:pt x="742" y="605"/>
                    </a:lnTo>
                    <a:lnTo>
                      <a:pt x="742" y="603"/>
                    </a:lnTo>
                    <a:lnTo>
                      <a:pt x="742" y="602"/>
                    </a:lnTo>
                    <a:lnTo>
                      <a:pt x="743" y="602"/>
                    </a:lnTo>
                    <a:lnTo>
                      <a:pt x="743" y="602"/>
                    </a:lnTo>
                    <a:lnTo>
                      <a:pt x="743" y="603"/>
                    </a:lnTo>
                    <a:lnTo>
                      <a:pt x="743" y="603"/>
                    </a:lnTo>
                    <a:lnTo>
                      <a:pt x="743" y="603"/>
                    </a:lnTo>
                    <a:lnTo>
                      <a:pt x="743" y="604"/>
                    </a:lnTo>
                    <a:lnTo>
                      <a:pt x="743" y="605"/>
                    </a:lnTo>
                    <a:lnTo>
                      <a:pt x="743" y="604"/>
                    </a:lnTo>
                    <a:lnTo>
                      <a:pt x="743" y="604"/>
                    </a:lnTo>
                    <a:lnTo>
                      <a:pt x="743" y="603"/>
                    </a:lnTo>
                    <a:lnTo>
                      <a:pt x="743" y="603"/>
                    </a:lnTo>
                    <a:lnTo>
                      <a:pt x="743" y="603"/>
                    </a:lnTo>
                    <a:lnTo>
                      <a:pt x="743" y="603"/>
                    </a:lnTo>
                    <a:lnTo>
                      <a:pt x="743" y="602"/>
                    </a:lnTo>
                    <a:lnTo>
                      <a:pt x="744" y="601"/>
                    </a:lnTo>
                    <a:lnTo>
                      <a:pt x="744" y="600"/>
                    </a:lnTo>
                    <a:lnTo>
                      <a:pt x="744" y="601"/>
                    </a:lnTo>
                    <a:lnTo>
                      <a:pt x="744" y="603"/>
                    </a:lnTo>
                    <a:lnTo>
                      <a:pt x="744" y="605"/>
                    </a:lnTo>
                    <a:lnTo>
                      <a:pt x="744" y="606"/>
                    </a:lnTo>
                    <a:lnTo>
                      <a:pt x="744" y="606"/>
                    </a:lnTo>
                    <a:lnTo>
                      <a:pt x="744" y="605"/>
                    </a:lnTo>
                    <a:lnTo>
                      <a:pt x="744" y="604"/>
                    </a:lnTo>
                    <a:lnTo>
                      <a:pt x="744" y="602"/>
                    </a:lnTo>
                    <a:lnTo>
                      <a:pt x="744" y="600"/>
                    </a:lnTo>
                    <a:lnTo>
                      <a:pt x="744" y="600"/>
                    </a:lnTo>
                    <a:lnTo>
                      <a:pt x="744" y="601"/>
                    </a:lnTo>
                    <a:lnTo>
                      <a:pt x="744" y="603"/>
                    </a:lnTo>
                    <a:lnTo>
                      <a:pt x="745" y="604"/>
                    </a:lnTo>
                    <a:lnTo>
                      <a:pt x="745" y="603"/>
                    </a:lnTo>
                    <a:lnTo>
                      <a:pt x="745" y="603"/>
                    </a:lnTo>
                    <a:lnTo>
                      <a:pt x="745" y="603"/>
                    </a:lnTo>
                    <a:lnTo>
                      <a:pt x="745" y="604"/>
                    </a:lnTo>
                    <a:lnTo>
                      <a:pt x="745" y="604"/>
                    </a:lnTo>
                    <a:lnTo>
                      <a:pt x="745" y="604"/>
                    </a:lnTo>
                    <a:lnTo>
                      <a:pt x="745" y="603"/>
                    </a:lnTo>
                    <a:lnTo>
                      <a:pt x="745" y="601"/>
                    </a:lnTo>
                    <a:lnTo>
                      <a:pt x="745" y="600"/>
                    </a:lnTo>
                    <a:lnTo>
                      <a:pt x="745" y="600"/>
                    </a:lnTo>
                    <a:lnTo>
                      <a:pt x="745" y="601"/>
                    </a:lnTo>
                    <a:lnTo>
                      <a:pt x="745" y="603"/>
                    </a:lnTo>
                    <a:lnTo>
                      <a:pt x="745" y="605"/>
                    </a:lnTo>
                    <a:lnTo>
                      <a:pt x="746" y="605"/>
                    </a:lnTo>
                    <a:lnTo>
                      <a:pt x="746" y="604"/>
                    </a:lnTo>
                    <a:lnTo>
                      <a:pt x="746" y="604"/>
                    </a:lnTo>
                    <a:lnTo>
                      <a:pt x="746" y="604"/>
                    </a:lnTo>
                    <a:lnTo>
                      <a:pt x="746" y="605"/>
                    </a:lnTo>
                    <a:lnTo>
                      <a:pt x="746" y="605"/>
                    </a:lnTo>
                    <a:lnTo>
                      <a:pt x="746" y="606"/>
                    </a:lnTo>
                    <a:lnTo>
                      <a:pt x="746" y="606"/>
                    </a:lnTo>
                    <a:lnTo>
                      <a:pt x="746" y="606"/>
                    </a:lnTo>
                    <a:lnTo>
                      <a:pt x="746" y="606"/>
                    </a:lnTo>
                    <a:lnTo>
                      <a:pt x="746" y="605"/>
                    </a:lnTo>
                    <a:lnTo>
                      <a:pt x="746" y="605"/>
                    </a:lnTo>
                    <a:lnTo>
                      <a:pt x="746" y="605"/>
                    </a:lnTo>
                    <a:lnTo>
                      <a:pt x="746" y="605"/>
                    </a:lnTo>
                    <a:lnTo>
                      <a:pt x="747" y="605"/>
                    </a:lnTo>
                    <a:lnTo>
                      <a:pt x="747" y="606"/>
                    </a:lnTo>
                    <a:lnTo>
                      <a:pt x="747" y="606"/>
                    </a:lnTo>
                    <a:lnTo>
                      <a:pt x="747" y="606"/>
                    </a:lnTo>
                    <a:lnTo>
                      <a:pt x="747" y="606"/>
                    </a:lnTo>
                    <a:lnTo>
                      <a:pt x="747" y="605"/>
                    </a:lnTo>
                    <a:lnTo>
                      <a:pt x="747" y="603"/>
                    </a:lnTo>
                    <a:lnTo>
                      <a:pt x="747" y="603"/>
                    </a:lnTo>
                    <a:lnTo>
                      <a:pt x="747" y="603"/>
                    </a:lnTo>
                    <a:lnTo>
                      <a:pt x="747" y="604"/>
                    </a:lnTo>
                    <a:lnTo>
                      <a:pt x="747" y="605"/>
                    </a:lnTo>
                    <a:lnTo>
                      <a:pt x="747" y="605"/>
                    </a:lnTo>
                    <a:lnTo>
                      <a:pt x="747" y="604"/>
                    </a:lnTo>
                    <a:lnTo>
                      <a:pt x="747" y="605"/>
                    </a:lnTo>
                    <a:lnTo>
                      <a:pt x="747" y="605"/>
                    </a:lnTo>
                    <a:lnTo>
                      <a:pt x="748" y="605"/>
                    </a:lnTo>
                    <a:lnTo>
                      <a:pt x="748" y="604"/>
                    </a:lnTo>
                    <a:lnTo>
                      <a:pt x="748" y="604"/>
                    </a:lnTo>
                    <a:lnTo>
                      <a:pt x="748" y="604"/>
                    </a:lnTo>
                    <a:lnTo>
                      <a:pt x="748" y="604"/>
                    </a:lnTo>
                    <a:lnTo>
                      <a:pt x="748" y="605"/>
                    </a:lnTo>
                    <a:lnTo>
                      <a:pt x="748" y="605"/>
                    </a:lnTo>
                    <a:lnTo>
                      <a:pt x="748" y="605"/>
                    </a:lnTo>
                    <a:lnTo>
                      <a:pt x="748" y="605"/>
                    </a:lnTo>
                    <a:lnTo>
                      <a:pt x="748" y="605"/>
                    </a:lnTo>
                    <a:lnTo>
                      <a:pt x="748" y="605"/>
                    </a:lnTo>
                    <a:lnTo>
                      <a:pt x="748" y="605"/>
                    </a:lnTo>
                    <a:lnTo>
                      <a:pt x="748" y="605"/>
                    </a:lnTo>
                    <a:lnTo>
                      <a:pt x="748" y="604"/>
                    </a:lnTo>
                    <a:lnTo>
                      <a:pt x="749" y="604"/>
                    </a:lnTo>
                    <a:lnTo>
                      <a:pt x="749" y="603"/>
                    </a:lnTo>
                    <a:lnTo>
                      <a:pt x="749" y="602"/>
                    </a:lnTo>
                    <a:lnTo>
                      <a:pt x="749" y="601"/>
                    </a:lnTo>
                    <a:lnTo>
                      <a:pt x="749" y="600"/>
                    </a:lnTo>
                    <a:lnTo>
                      <a:pt x="749" y="600"/>
                    </a:lnTo>
                    <a:lnTo>
                      <a:pt x="749" y="602"/>
                    </a:lnTo>
                    <a:lnTo>
                      <a:pt x="749" y="603"/>
                    </a:lnTo>
                    <a:lnTo>
                      <a:pt x="749" y="604"/>
                    </a:lnTo>
                    <a:lnTo>
                      <a:pt x="749" y="603"/>
                    </a:lnTo>
                    <a:lnTo>
                      <a:pt x="749" y="602"/>
                    </a:lnTo>
                    <a:lnTo>
                      <a:pt x="749" y="601"/>
                    </a:lnTo>
                    <a:lnTo>
                      <a:pt x="749" y="600"/>
                    </a:lnTo>
                    <a:lnTo>
                      <a:pt x="749" y="599"/>
                    </a:lnTo>
                    <a:lnTo>
                      <a:pt x="750" y="599"/>
                    </a:lnTo>
                    <a:lnTo>
                      <a:pt x="750" y="601"/>
                    </a:lnTo>
                    <a:lnTo>
                      <a:pt x="750" y="603"/>
                    </a:lnTo>
                    <a:lnTo>
                      <a:pt x="750" y="604"/>
                    </a:lnTo>
                    <a:lnTo>
                      <a:pt x="750" y="604"/>
                    </a:lnTo>
                    <a:lnTo>
                      <a:pt x="750" y="603"/>
                    </a:lnTo>
                    <a:lnTo>
                      <a:pt x="750" y="601"/>
                    </a:lnTo>
                    <a:lnTo>
                      <a:pt x="750" y="601"/>
                    </a:lnTo>
                    <a:lnTo>
                      <a:pt x="750" y="602"/>
                    </a:lnTo>
                    <a:lnTo>
                      <a:pt x="750" y="603"/>
                    </a:lnTo>
                    <a:lnTo>
                      <a:pt x="750" y="604"/>
                    </a:lnTo>
                    <a:lnTo>
                      <a:pt x="750" y="605"/>
                    </a:lnTo>
                    <a:lnTo>
                      <a:pt x="750" y="605"/>
                    </a:lnTo>
                    <a:lnTo>
                      <a:pt x="750" y="605"/>
                    </a:lnTo>
                    <a:lnTo>
                      <a:pt x="751" y="604"/>
                    </a:lnTo>
                    <a:lnTo>
                      <a:pt x="751" y="604"/>
                    </a:lnTo>
                    <a:lnTo>
                      <a:pt x="751" y="604"/>
                    </a:lnTo>
                    <a:lnTo>
                      <a:pt x="751" y="603"/>
                    </a:lnTo>
                    <a:lnTo>
                      <a:pt x="751" y="602"/>
                    </a:lnTo>
                    <a:lnTo>
                      <a:pt x="751" y="600"/>
                    </a:lnTo>
                    <a:lnTo>
                      <a:pt x="751" y="600"/>
                    </a:lnTo>
                    <a:lnTo>
                      <a:pt x="751" y="601"/>
                    </a:lnTo>
                    <a:lnTo>
                      <a:pt x="751" y="603"/>
                    </a:lnTo>
                    <a:lnTo>
                      <a:pt x="751" y="604"/>
                    </a:lnTo>
                    <a:lnTo>
                      <a:pt x="751" y="605"/>
                    </a:lnTo>
                    <a:lnTo>
                      <a:pt x="751" y="606"/>
                    </a:lnTo>
                    <a:lnTo>
                      <a:pt x="751" y="606"/>
                    </a:lnTo>
                    <a:lnTo>
                      <a:pt x="751" y="606"/>
                    </a:lnTo>
                    <a:lnTo>
                      <a:pt x="752" y="606"/>
                    </a:lnTo>
                    <a:lnTo>
                      <a:pt x="752" y="606"/>
                    </a:lnTo>
                    <a:lnTo>
                      <a:pt x="752" y="605"/>
                    </a:lnTo>
                    <a:lnTo>
                      <a:pt x="752" y="603"/>
                    </a:lnTo>
                    <a:lnTo>
                      <a:pt x="752" y="602"/>
                    </a:lnTo>
                    <a:lnTo>
                      <a:pt x="752" y="602"/>
                    </a:lnTo>
                    <a:lnTo>
                      <a:pt x="752" y="604"/>
                    </a:lnTo>
                    <a:lnTo>
                      <a:pt x="752" y="605"/>
                    </a:lnTo>
                    <a:lnTo>
                      <a:pt x="752" y="606"/>
                    </a:lnTo>
                    <a:lnTo>
                      <a:pt x="752" y="607"/>
                    </a:lnTo>
                    <a:lnTo>
                      <a:pt x="752" y="607"/>
                    </a:lnTo>
                    <a:lnTo>
                      <a:pt x="752" y="607"/>
                    </a:lnTo>
                    <a:lnTo>
                      <a:pt x="752" y="606"/>
                    </a:lnTo>
                    <a:lnTo>
                      <a:pt x="752" y="605"/>
                    </a:lnTo>
                    <a:lnTo>
                      <a:pt x="753" y="604"/>
                    </a:lnTo>
                    <a:lnTo>
                      <a:pt x="753" y="603"/>
                    </a:lnTo>
                    <a:lnTo>
                      <a:pt x="753" y="604"/>
                    </a:lnTo>
                    <a:lnTo>
                      <a:pt x="753" y="605"/>
                    </a:lnTo>
                    <a:lnTo>
                      <a:pt x="753" y="606"/>
                    </a:lnTo>
                    <a:lnTo>
                      <a:pt x="753" y="607"/>
                    </a:lnTo>
                    <a:lnTo>
                      <a:pt x="753" y="607"/>
                    </a:lnTo>
                    <a:lnTo>
                      <a:pt x="753" y="606"/>
                    </a:lnTo>
                    <a:lnTo>
                      <a:pt x="753" y="606"/>
                    </a:lnTo>
                    <a:lnTo>
                      <a:pt x="753" y="606"/>
                    </a:lnTo>
                    <a:lnTo>
                      <a:pt x="753" y="606"/>
                    </a:lnTo>
                    <a:lnTo>
                      <a:pt x="753" y="606"/>
                    </a:lnTo>
                    <a:lnTo>
                      <a:pt x="753" y="605"/>
                    </a:lnTo>
                    <a:lnTo>
                      <a:pt x="753" y="604"/>
                    </a:lnTo>
                    <a:lnTo>
                      <a:pt x="753" y="603"/>
                    </a:lnTo>
                    <a:lnTo>
                      <a:pt x="754" y="603"/>
                    </a:lnTo>
                    <a:lnTo>
                      <a:pt x="754" y="603"/>
                    </a:lnTo>
                    <a:lnTo>
                      <a:pt x="754" y="604"/>
                    </a:lnTo>
                    <a:lnTo>
                      <a:pt x="754" y="605"/>
                    </a:lnTo>
                    <a:lnTo>
                      <a:pt x="754" y="605"/>
                    </a:lnTo>
                    <a:lnTo>
                      <a:pt x="754" y="605"/>
                    </a:lnTo>
                    <a:lnTo>
                      <a:pt x="754" y="603"/>
                    </a:lnTo>
                    <a:lnTo>
                      <a:pt x="754" y="602"/>
                    </a:lnTo>
                    <a:lnTo>
                      <a:pt x="754" y="602"/>
                    </a:lnTo>
                    <a:lnTo>
                      <a:pt x="754" y="603"/>
                    </a:lnTo>
                    <a:lnTo>
                      <a:pt x="754" y="604"/>
                    </a:lnTo>
                    <a:lnTo>
                      <a:pt x="754" y="606"/>
                    </a:lnTo>
                    <a:lnTo>
                      <a:pt x="754" y="606"/>
                    </a:lnTo>
                    <a:lnTo>
                      <a:pt x="754" y="606"/>
                    </a:lnTo>
                    <a:lnTo>
                      <a:pt x="755" y="605"/>
                    </a:lnTo>
                    <a:lnTo>
                      <a:pt x="755" y="605"/>
                    </a:lnTo>
                    <a:lnTo>
                      <a:pt x="755" y="604"/>
                    </a:lnTo>
                    <a:lnTo>
                      <a:pt x="755" y="604"/>
                    </a:lnTo>
                    <a:lnTo>
                      <a:pt x="755" y="604"/>
                    </a:lnTo>
                    <a:lnTo>
                      <a:pt x="755" y="604"/>
                    </a:lnTo>
                    <a:lnTo>
                      <a:pt x="755" y="604"/>
                    </a:lnTo>
                    <a:lnTo>
                      <a:pt x="755" y="604"/>
                    </a:lnTo>
                    <a:lnTo>
                      <a:pt x="755" y="604"/>
                    </a:lnTo>
                    <a:lnTo>
                      <a:pt x="755" y="604"/>
                    </a:lnTo>
                    <a:lnTo>
                      <a:pt x="755" y="604"/>
                    </a:lnTo>
                    <a:lnTo>
                      <a:pt x="755" y="604"/>
                    </a:lnTo>
                    <a:lnTo>
                      <a:pt x="755" y="604"/>
                    </a:lnTo>
                    <a:lnTo>
                      <a:pt x="755" y="604"/>
                    </a:lnTo>
                    <a:lnTo>
                      <a:pt x="756" y="604"/>
                    </a:lnTo>
                    <a:lnTo>
                      <a:pt x="756" y="604"/>
                    </a:lnTo>
                    <a:lnTo>
                      <a:pt x="756" y="603"/>
                    </a:lnTo>
                    <a:lnTo>
                      <a:pt x="756" y="601"/>
                    </a:lnTo>
                    <a:lnTo>
                      <a:pt x="756" y="599"/>
                    </a:lnTo>
                    <a:lnTo>
                      <a:pt x="756" y="600"/>
                    </a:lnTo>
                    <a:lnTo>
                      <a:pt x="756" y="602"/>
                    </a:lnTo>
                    <a:lnTo>
                      <a:pt x="756" y="604"/>
                    </a:lnTo>
                    <a:lnTo>
                      <a:pt x="756" y="605"/>
                    </a:lnTo>
                    <a:lnTo>
                      <a:pt x="756" y="605"/>
                    </a:lnTo>
                    <a:lnTo>
                      <a:pt x="756" y="605"/>
                    </a:lnTo>
                    <a:lnTo>
                      <a:pt x="756" y="605"/>
                    </a:lnTo>
                    <a:lnTo>
                      <a:pt x="756" y="605"/>
                    </a:lnTo>
                    <a:lnTo>
                      <a:pt x="756" y="605"/>
                    </a:lnTo>
                    <a:lnTo>
                      <a:pt x="757" y="606"/>
                    </a:lnTo>
                    <a:lnTo>
                      <a:pt x="757" y="606"/>
                    </a:lnTo>
                    <a:lnTo>
                      <a:pt x="757" y="606"/>
                    </a:lnTo>
                    <a:lnTo>
                      <a:pt x="757" y="604"/>
                    </a:lnTo>
                    <a:lnTo>
                      <a:pt x="757" y="603"/>
                    </a:lnTo>
                    <a:lnTo>
                      <a:pt x="757" y="602"/>
                    </a:lnTo>
                    <a:lnTo>
                      <a:pt x="757" y="603"/>
                    </a:lnTo>
                    <a:lnTo>
                      <a:pt x="757" y="604"/>
                    </a:lnTo>
                    <a:lnTo>
                      <a:pt x="757" y="606"/>
                    </a:lnTo>
                    <a:lnTo>
                      <a:pt x="757" y="606"/>
                    </a:lnTo>
                    <a:lnTo>
                      <a:pt x="757" y="606"/>
                    </a:lnTo>
                    <a:lnTo>
                      <a:pt x="757" y="606"/>
                    </a:lnTo>
                    <a:lnTo>
                      <a:pt x="757" y="606"/>
                    </a:lnTo>
                    <a:lnTo>
                      <a:pt x="757" y="605"/>
                    </a:lnTo>
                    <a:lnTo>
                      <a:pt x="758" y="605"/>
                    </a:lnTo>
                    <a:lnTo>
                      <a:pt x="758" y="605"/>
                    </a:lnTo>
                    <a:lnTo>
                      <a:pt x="758" y="606"/>
                    </a:lnTo>
                    <a:lnTo>
                      <a:pt x="758" y="606"/>
                    </a:lnTo>
                    <a:lnTo>
                      <a:pt x="758" y="607"/>
                    </a:lnTo>
                    <a:lnTo>
                      <a:pt x="758" y="606"/>
                    </a:lnTo>
                    <a:lnTo>
                      <a:pt x="758" y="606"/>
                    </a:lnTo>
                    <a:lnTo>
                      <a:pt x="758" y="605"/>
                    </a:lnTo>
                    <a:lnTo>
                      <a:pt x="758" y="605"/>
                    </a:lnTo>
                    <a:lnTo>
                      <a:pt x="758" y="606"/>
                    </a:lnTo>
                    <a:lnTo>
                      <a:pt x="758" y="606"/>
                    </a:lnTo>
                    <a:lnTo>
                      <a:pt x="758" y="605"/>
                    </a:lnTo>
                    <a:lnTo>
                      <a:pt x="758" y="605"/>
                    </a:lnTo>
                    <a:lnTo>
                      <a:pt x="758" y="604"/>
                    </a:lnTo>
                    <a:lnTo>
                      <a:pt x="758" y="605"/>
                    </a:lnTo>
                    <a:lnTo>
                      <a:pt x="759" y="604"/>
                    </a:lnTo>
                    <a:lnTo>
                      <a:pt x="759" y="604"/>
                    </a:lnTo>
                    <a:lnTo>
                      <a:pt x="759" y="603"/>
                    </a:lnTo>
                    <a:lnTo>
                      <a:pt x="759" y="602"/>
                    </a:lnTo>
                    <a:lnTo>
                      <a:pt x="759" y="603"/>
                    </a:lnTo>
                    <a:lnTo>
                      <a:pt x="759" y="604"/>
                    </a:lnTo>
                    <a:lnTo>
                      <a:pt x="759" y="605"/>
                    </a:lnTo>
                    <a:lnTo>
                      <a:pt x="759" y="605"/>
                    </a:lnTo>
                    <a:lnTo>
                      <a:pt x="759" y="605"/>
                    </a:lnTo>
                    <a:lnTo>
                      <a:pt x="759" y="605"/>
                    </a:lnTo>
                    <a:lnTo>
                      <a:pt x="759" y="605"/>
                    </a:lnTo>
                    <a:lnTo>
                      <a:pt x="759" y="606"/>
                    </a:lnTo>
                    <a:lnTo>
                      <a:pt x="759" y="606"/>
                    </a:lnTo>
                    <a:lnTo>
                      <a:pt x="759" y="607"/>
                    </a:lnTo>
                    <a:lnTo>
                      <a:pt x="760" y="606"/>
                    </a:lnTo>
                    <a:lnTo>
                      <a:pt x="760" y="606"/>
                    </a:lnTo>
                    <a:lnTo>
                      <a:pt x="760" y="606"/>
                    </a:lnTo>
                    <a:lnTo>
                      <a:pt x="760" y="606"/>
                    </a:lnTo>
                    <a:lnTo>
                      <a:pt x="760" y="606"/>
                    </a:lnTo>
                    <a:lnTo>
                      <a:pt x="760" y="605"/>
                    </a:lnTo>
                    <a:lnTo>
                      <a:pt x="760" y="604"/>
                    </a:lnTo>
                    <a:lnTo>
                      <a:pt x="760" y="604"/>
                    </a:lnTo>
                    <a:lnTo>
                      <a:pt x="760" y="604"/>
                    </a:lnTo>
                    <a:lnTo>
                      <a:pt x="760" y="604"/>
                    </a:lnTo>
                    <a:lnTo>
                      <a:pt x="760" y="604"/>
                    </a:lnTo>
                    <a:lnTo>
                      <a:pt x="760" y="604"/>
                    </a:lnTo>
                    <a:lnTo>
                      <a:pt x="760" y="604"/>
                    </a:lnTo>
                    <a:lnTo>
                      <a:pt x="760" y="603"/>
                    </a:lnTo>
                    <a:lnTo>
                      <a:pt x="761" y="602"/>
                    </a:lnTo>
                    <a:lnTo>
                      <a:pt x="761" y="601"/>
                    </a:lnTo>
                    <a:lnTo>
                      <a:pt x="761" y="602"/>
                    </a:lnTo>
                    <a:lnTo>
                      <a:pt x="761" y="603"/>
                    </a:lnTo>
                    <a:lnTo>
                      <a:pt x="761" y="604"/>
                    </a:lnTo>
                    <a:lnTo>
                      <a:pt x="761" y="604"/>
                    </a:lnTo>
                    <a:lnTo>
                      <a:pt x="761" y="605"/>
                    </a:lnTo>
                    <a:lnTo>
                      <a:pt x="761" y="605"/>
                    </a:lnTo>
                    <a:lnTo>
                      <a:pt x="761" y="605"/>
                    </a:lnTo>
                    <a:lnTo>
                      <a:pt x="761" y="606"/>
                    </a:lnTo>
                    <a:lnTo>
                      <a:pt x="761" y="606"/>
                    </a:lnTo>
                    <a:lnTo>
                      <a:pt x="761" y="606"/>
                    </a:lnTo>
                    <a:lnTo>
                      <a:pt x="761" y="605"/>
                    </a:lnTo>
                    <a:lnTo>
                      <a:pt x="761" y="604"/>
                    </a:lnTo>
                    <a:lnTo>
                      <a:pt x="762" y="603"/>
                    </a:lnTo>
                    <a:lnTo>
                      <a:pt x="762" y="604"/>
                    </a:lnTo>
                    <a:lnTo>
                      <a:pt x="762" y="605"/>
                    </a:lnTo>
                    <a:lnTo>
                      <a:pt x="762" y="606"/>
                    </a:lnTo>
                    <a:lnTo>
                      <a:pt x="762" y="607"/>
                    </a:lnTo>
                    <a:lnTo>
                      <a:pt x="762" y="607"/>
                    </a:lnTo>
                    <a:lnTo>
                      <a:pt x="762" y="607"/>
                    </a:lnTo>
                    <a:lnTo>
                      <a:pt x="762" y="606"/>
                    </a:lnTo>
                    <a:lnTo>
                      <a:pt x="762" y="605"/>
                    </a:lnTo>
                    <a:lnTo>
                      <a:pt x="762" y="603"/>
                    </a:lnTo>
                    <a:lnTo>
                      <a:pt x="762" y="602"/>
                    </a:lnTo>
                    <a:lnTo>
                      <a:pt x="762" y="600"/>
                    </a:lnTo>
                    <a:lnTo>
                      <a:pt x="762" y="597"/>
                    </a:lnTo>
                    <a:lnTo>
                      <a:pt x="762" y="595"/>
                    </a:lnTo>
                    <a:lnTo>
                      <a:pt x="763" y="596"/>
                    </a:lnTo>
                    <a:lnTo>
                      <a:pt x="763" y="598"/>
                    </a:lnTo>
                    <a:lnTo>
                      <a:pt x="763" y="600"/>
                    </a:lnTo>
                    <a:lnTo>
                      <a:pt x="763" y="601"/>
                    </a:lnTo>
                    <a:lnTo>
                      <a:pt x="763" y="601"/>
                    </a:lnTo>
                    <a:lnTo>
                      <a:pt x="763" y="600"/>
                    </a:lnTo>
                    <a:lnTo>
                      <a:pt x="763" y="601"/>
                    </a:lnTo>
                    <a:lnTo>
                      <a:pt x="763" y="602"/>
                    </a:lnTo>
                    <a:lnTo>
                      <a:pt x="763" y="604"/>
                    </a:lnTo>
                    <a:lnTo>
                      <a:pt x="763" y="605"/>
                    </a:lnTo>
                    <a:lnTo>
                      <a:pt x="763" y="606"/>
                    </a:lnTo>
                    <a:lnTo>
                      <a:pt x="763" y="607"/>
                    </a:lnTo>
                    <a:lnTo>
                      <a:pt x="763" y="607"/>
                    </a:lnTo>
                    <a:lnTo>
                      <a:pt x="763" y="607"/>
                    </a:lnTo>
                    <a:lnTo>
                      <a:pt x="764" y="606"/>
                    </a:lnTo>
                    <a:lnTo>
                      <a:pt x="764" y="605"/>
                    </a:lnTo>
                    <a:lnTo>
                      <a:pt x="764" y="604"/>
                    </a:lnTo>
                    <a:lnTo>
                      <a:pt x="764" y="603"/>
                    </a:lnTo>
                    <a:lnTo>
                      <a:pt x="764" y="603"/>
                    </a:lnTo>
                    <a:lnTo>
                      <a:pt x="764" y="604"/>
                    </a:lnTo>
                    <a:lnTo>
                      <a:pt x="764" y="605"/>
                    </a:lnTo>
                    <a:lnTo>
                      <a:pt x="764" y="605"/>
                    </a:lnTo>
                    <a:lnTo>
                      <a:pt x="764" y="605"/>
                    </a:lnTo>
                    <a:lnTo>
                      <a:pt x="764" y="604"/>
                    </a:lnTo>
                    <a:lnTo>
                      <a:pt x="764" y="604"/>
                    </a:lnTo>
                    <a:lnTo>
                      <a:pt x="764" y="604"/>
                    </a:lnTo>
                    <a:lnTo>
                      <a:pt x="764" y="604"/>
                    </a:lnTo>
                    <a:lnTo>
                      <a:pt x="764" y="603"/>
                    </a:lnTo>
                    <a:lnTo>
                      <a:pt x="764" y="602"/>
                    </a:lnTo>
                    <a:lnTo>
                      <a:pt x="765" y="602"/>
                    </a:lnTo>
                    <a:lnTo>
                      <a:pt x="765" y="603"/>
                    </a:lnTo>
                    <a:lnTo>
                      <a:pt x="765" y="605"/>
                    </a:lnTo>
                    <a:lnTo>
                      <a:pt x="765" y="607"/>
                    </a:lnTo>
                    <a:lnTo>
                      <a:pt x="765" y="607"/>
                    </a:lnTo>
                    <a:lnTo>
                      <a:pt x="765" y="607"/>
                    </a:lnTo>
                    <a:lnTo>
                      <a:pt x="765" y="607"/>
                    </a:lnTo>
                    <a:lnTo>
                      <a:pt x="765" y="607"/>
                    </a:lnTo>
                    <a:lnTo>
                      <a:pt x="765" y="606"/>
                    </a:lnTo>
                    <a:lnTo>
                      <a:pt x="765" y="606"/>
                    </a:lnTo>
                    <a:lnTo>
                      <a:pt x="765" y="605"/>
                    </a:lnTo>
                    <a:lnTo>
                      <a:pt x="765" y="603"/>
                    </a:lnTo>
                    <a:lnTo>
                      <a:pt x="765" y="602"/>
                    </a:lnTo>
                    <a:lnTo>
                      <a:pt x="765" y="601"/>
                    </a:lnTo>
                    <a:lnTo>
                      <a:pt x="766" y="601"/>
                    </a:lnTo>
                    <a:lnTo>
                      <a:pt x="766" y="601"/>
                    </a:lnTo>
                    <a:lnTo>
                      <a:pt x="766" y="602"/>
                    </a:lnTo>
                    <a:lnTo>
                      <a:pt x="766" y="602"/>
                    </a:lnTo>
                    <a:lnTo>
                      <a:pt x="766" y="603"/>
                    </a:lnTo>
                    <a:lnTo>
                      <a:pt x="766" y="604"/>
                    </a:lnTo>
                    <a:lnTo>
                      <a:pt x="766" y="604"/>
                    </a:lnTo>
                    <a:lnTo>
                      <a:pt x="766" y="605"/>
                    </a:lnTo>
                    <a:lnTo>
                      <a:pt x="766" y="606"/>
                    </a:lnTo>
                    <a:lnTo>
                      <a:pt x="766" y="606"/>
                    </a:lnTo>
                    <a:lnTo>
                      <a:pt x="766" y="606"/>
                    </a:lnTo>
                    <a:lnTo>
                      <a:pt x="766" y="606"/>
                    </a:lnTo>
                    <a:lnTo>
                      <a:pt x="766" y="606"/>
                    </a:lnTo>
                    <a:lnTo>
                      <a:pt x="766" y="606"/>
                    </a:lnTo>
                    <a:lnTo>
                      <a:pt x="767" y="606"/>
                    </a:lnTo>
                    <a:lnTo>
                      <a:pt x="767" y="606"/>
                    </a:lnTo>
                    <a:lnTo>
                      <a:pt x="767" y="606"/>
                    </a:lnTo>
                    <a:lnTo>
                      <a:pt x="767" y="605"/>
                    </a:lnTo>
                    <a:lnTo>
                      <a:pt x="767" y="604"/>
                    </a:lnTo>
                    <a:lnTo>
                      <a:pt x="767" y="603"/>
                    </a:lnTo>
                    <a:lnTo>
                      <a:pt x="767" y="603"/>
                    </a:lnTo>
                    <a:lnTo>
                      <a:pt x="767" y="603"/>
                    </a:lnTo>
                    <a:lnTo>
                      <a:pt x="767" y="603"/>
                    </a:lnTo>
                    <a:lnTo>
                      <a:pt x="767" y="603"/>
                    </a:lnTo>
                    <a:lnTo>
                      <a:pt x="767" y="603"/>
                    </a:lnTo>
                    <a:lnTo>
                      <a:pt x="767" y="602"/>
                    </a:lnTo>
                    <a:lnTo>
                      <a:pt x="767" y="600"/>
                    </a:lnTo>
                    <a:lnTo>
                      <a:pt x="767" y="600"/>
                    </a:lnTo>
                    <a:lnTo>
                      <a:pt x="768" y="600"/>
                    </a:lnTo>
                    <a:lnTo>
                      <a:pt x="768" y="602"/>
                    </a:lnTo>
                    <a:lnTo>
                      <a:pt x="768" y="603"/>
                    </a:lnTo>
                    <a:lnTo>
                      <a:pt x="768" y="604"/>
                    </a:lnTo>
                    <a:lnTo>
                      <a:pt x="768" y="605"/>
                    </a:lnTo>
                    <a:lnTo>
                      <a:pt x="768" y="606"/>
                    </a:lnTo>
                    <a:lnTo>
                      <a:pt x="768" y="606"/>
                    </a:lnTo>
                    <a:lnTo>
                      <a:pt x="768" y="606"/>
                    </a:lnTo>
                    <a:lnTo>
                      <a:pt x="768" y="606"/>
                    </a:lnTo>
                    <a:lnTo>
                      <a:pt x="768" y="606"/>
                    </a:lnTo>
                    <a:lnTo>
                      <a:pt x="768" y="606"/>
                    </a:lnTo>
                    <a:lnTo>
                      <a:pt x="768" y="606"/>
                    </a:lnTo>
                    <a:lnTo>
                      <a:pt x="768" y="606"/>
                    </a:lnTo>
                    <a:lnTo>
                      <a:pt x="768" y="605"/>
                    </a:lnTo>
                    <a:lnTo>
                      <a:pt x="768" y="605"/>
                    </a:lnTo>
                    <a:lnTo>
                      <a:pt x="769" y="605"/>
                    </a:lnTo>
                    <a:lnTo>
                      <a:pt x="769" y="604"/>
                    </a:lnTo>
                    <a:lnTo>
                      <a:pt x="769" y="603"/>
                    </a:lnTo>
                    <a:lnTo>
                      <a:pt x="769" y="602"/>
                    </a:lnTo>
                    <a:lnTo>
                      <a:pt x="769" y="602"/>
                    </a:lnTo>
                    <a:lnTo>
                      <a:pt x="769" y="603"/>
                    </a:lnTo>
                    <a:lnTo>
                      <a:pt x="769" y="604"/>
                    </a:lnTo>
                    <a:lnTo>
                      <a:pt x="769" y="606"/>
                    </a:lnTo>
                    <a:lnTo>
                      <a:pt x="769" y="607"/>
                    </a:lnTo>
                    <a:lnTo>
                      <a:pt x="769" y="607"/>
                    </a:lnTo>
                    <a:lnTo>
                      <a:pt x="769" y="607"/>
                    </a:lnTo>
                    <a:lnTo>
                      <a:pt x="769" y="607"/>
                    </a:lnTo>
                    <a:lnTo>
                      <a:pt x="769" y="607"/>
                    </a:lnTo>
                    <a:lnTo>
                      <a:pt x="769" y="606"/>
                    </a:lnTo>
                    <a:lnTo>
                      <a:pt x="770" y="605"/>
                    </a:lnTo>
                    <a:lnTo>
                      <a:pt x="770" y="603"/>
                    </a:lnTo>
                    <a:lnTo>
                      <a:pt x="770" y="602"/>
                    </a:lnTo>
                    <a:lnTo>
                      <a:pt x="770" y="602"/>
                    </a:lnTo>
                    <a:lnTo>
                      <a:pt x="770" y="603"/>
                    </a:lnTo>
                    <a:lnTo>
                      <a:pt x="770" y="604"/>
                    </a:lnTo>
                    <a:lnTo>
                      <a:pt x="770" y="603"/>
                    </a:lnTo>
                    <a:lnTo>
                      <a:pt x="770" y="602"/>
                    </a:lnTo>
                    <a:lnTo>
                      <a:pt x="770" y="602"/>
                    </a:lnTo>
                    <a:lnTo>
                      <a:pt x="770" y="602"/>
                    </a:lnTo>
                    <a:lnTo>
                      <a:pt x="770" y="602"/>
                    </a:lnTo>
                    <a:lnTo>
                      <a:pt x="770" y="602"/>
                    </a:lnTo>
                    <a:lnTo>
                      <a:pt x="770" y="602"/>
                    </a:lnTo>
                    <a:lnTo>
                      <a:pt x="770" y="603"/>
                    </a:lnTo>
                    <a:lnTo>
                      <a:pt x="771" y="603"/>
                    </a:lnTo>
                    <a:lnTo>
                      <a:pt x="771" y="602"/>
                    </a:lnTo>
                    <a:lnTo>
                      <a:pt x="771" y="600"/>
                    </a:lnTo>
                    <a:lnTo>
                      <a:pt x="771" y="600"/>
                    </a:lnTo>
                    <a:lnTo>
                      <a:pt x="771" y="601"/>
                    </a:lnTo>
                    <a:lnTo>
                      <a:pt x="771" y="602"/>
                    </a:lnTo>
                    <a:lnTo>
                      <a:pt x="771" y="604"/>
                    </a:lnTo>
                    <a:lnTo>
                      <a:pt x="771" y="605"/>
                    </a:lnTo>
                    <a:lnTo>
                      <a:pt x="771" y="605"/>
                    </a:lnTo>
                    <a:lnTo>
                      <a:pt x="771" y="605"/>
                    </a:lnTo>
                    <a:lnTo>
                      <a:pt x="771" y="605"/>
                    </a:lnTo>
                    <a:lnTo>
                      <a:pt x="771" y="605"/>
                    </a:lnTo>
                    <a:lnTo>
                      <a:pt x="771" y="604"/>
                    </a:lnTo>
                    <a:lnTo>
                      <a:pt x="771" y="603"/>
                    </a:lnTo>
                    <a:lnTo>
                      <a:pt x="772" y="603"/>
                    </a:lnTo>
                    <a:lnTo>
                      <a:pt x="772" y="604"/>
                    </a:lnTo>
                    <a:lnTo>
                      <a:pt x="772" y="605"/>
                    </a:lnTo>
                    <a:lnTo>
                      <a:pt x="772" y="606"/>
                    </a:lnTo>
                    <a:lnTo>
                      <a:pt x="772" y="606"/>
                    </a:lnTo>
                    <a:lnTo>
                      <a:pt x="772" y="605"/>
                    </a:lnTo>
                    <a:lnTo>
                      <a:pt x="772" y="604"/>
                    </a:lnTo>
                    <a:lnTo>
                      <a:pt x="772" y="603"/>
                    </a:lnTo>
                    <a:lnTo>
                      <a:pt x="772" y="602"/>
                    </a:lnTo>
                    <a:lnTo>
                      <a:pt x="772" y="600"/>
                    </a:lnTo>
                    <a:lnTo>
                      <a:pt x="772" y="600"/>
                    </a:lnTo>
                    <a:lnTo>
                      <a:pt x="772" y="600"/>
                    </a:lnTo>
                    <a:lnTo>
                      <a:pt x="772" y="600"/>
                    </a:lnTo>
                    <a:lnTo>
                      <a:pt x="772" y="601"/>
                    </a:lnTo>
                    <a:lnTo>
                      <a:pt x="773" y="601"/>
                    </a:lnTo>
                    <a:lnTo>
                      <a:pt x="773" y="602"/>
                    </a:lnTo>
                    <a:lnTo>
                      <a:pt x="773" y="603"/>
                    </a:lnTo>
                    <a:lnTo>
                      <a:pt x="773" y="604"/>
                    </a:lnTo>
                    <a:lnTo>
                      <a:pt x="773" y="606"/>
                    </a:lnTo>
                    <a:lnTo>
                      <a:pt x="773" y="606"/>
                    </a:lnTo>
                    <a:lnTo>
                      <a:pt x="773" y="606"/>
                    </a:lnTo>
                    <a:lnTo>
                      <a:pt x="773" y="605"/>
                    </a:lnTo>
                    <a:lnTo>
                      <a:pt x="773" y="605"/>
                    </a:lnTo>
                    <a:lnTo>
                      <a:pt x="773" y="604"/>
                    </a:lnTo>
                    <a:lnTo>
                      <a:pt x="773" y="605"/>
                    </a:lnTo>
                    <a:lnTo>
                      <a:pt x="773" y="606"/>
                    </a:lnTo>
                    <a:lnTo>
                      <a:pt x="773" y="607"/>
                    </a:lnTo>
                    <a:lnTo>
                      <a:pt x="773" y="607"/>
                    </a:lnTo>
                    <a:lnTo>
                      <a:pt x="774" y="607"/>
                    </a:lnTo>
                    <a:lnTo>
                      <a:pt x="774" y="606"/>
                    </a:lnTo>
                    <a:lnTo>
                      <a:pt x="774" y="605"/>
                    </a:lnTo>
                    <a:lnTo>
                      <a:pt x="774" y="604"/>
                    </a:lnTo>
                    <a:lnTo>
                      <a:pt x="774" y="603"/>
                    </a:lnTo>
                    <a:lnTo>
                      <a:pt x="774" y="601"/>
                    </a:lnTo>
                    <a:lnTo>
                      <a:pt x="774" y="600"/>
                    </a:lnTo>
                    <a:lnTo>
                      <a:pt x="774" y="599"/>
                    </a:lnTo>
                    <a:lnTo>
                      <a:pt x="774" y="600"/>
                    </a:lnTo>
                    <a:lnTo>
                      <a:pt x="774" y="602"/>
                    </a:lnTo>
                    <a:lnTo>
                      <a:pt x="774" y="603"/>
                    </a:lnTo>
                    <a:lnTo>
                      <a:pt x="774" y="603"/>
                    </a:lnTo>
                    <a:lnTo>
                      <a:pt x="774" y="603"/>
                    </a:lnTo>
                    <a:lnTo>
                      <a:pt x="774" y="602"/>
                    </a:lnTo>
                    <a:lnTo>
                      <a:pt x="775" y="601"/>
                    </a:lnTo>
                    <a:lnTo>
                      <a:pt x="775" y="600"/>
                    </a:lnTo>
                    <a:lnTo>
                      <a:pt x="775" y="600"/>
                    </a:lnTo>
                    <a:lnTo>
                      <a:pt x="775" y="602"/>
                    </a:lnTo>
                    <a:lnTo>
                      <a:pt x="775" y="604"/>
                    </a:lnTo>
                    <a:lnTo>
                      <a:pt x="775" y="606"/>
                    </a:lnTo>
                    <a:lnTo>
                      <a:pt x="775" y="606"/>
                    </a:lnTo>
                    <a:lnTo>
                      <a:pt x="775" y="605"/>
                    </a:lnTo>
                    <a:lnTo>
                      <a:pt x="775" y="603"/>
                    </a:lnTo>
                    <a:lnTo>
                      <a:pt x="775" y="599"/>
                    </a:lnTo>
                    <a:lnTo>
                      <a:pt x="775" y="597"/>
                    </a:lnTo>
                    <a:lnTo>
                      <a:pt x="775" y="598"/>
                    </a:lnTo>
                    <a:lnTo>
                      <a:pt x="775" y="600"/>
                    </a:lnTo>
                    <a:lnTo>
                      <a:pt x="775" y="602"/>
                    </a:lnTo>
                    <a:lnTo>
                      <a:pt x="775" y="604"/>
                    </a:lnTo>
                    <a:lnTo>
                      <a:pt x="776" y="604"/>
                    </a:lnTo>
                    <a:lnTo>
                      <a:pt x="776" y="605"/>
                    </a:lnTo>
                    <a:lnTo>
                      <a:pt x="776" y="606"/>
                    </a:lnTo>
                    <a:lnTo>
                      <a:pt x="776" y="606"/>
                    </a:lnTo>
                    <a:lnTo>
                      <a:pt x="776" y="606"/>
                    </a:lnTo>
                    <a:lnTo>
                      <a:pt x="776" y="606"/>
                    </a:lnTo>
                    <a:lnTo>
                      <a:pt x="776" y="606"/>
                    </a:lnTo>
                    <a:lnTo>
                      <a:pt x="776" y="606"/>
                    </a:lnTo>
                    <a:lnTo>
                      <a:pt x="776" y="606"/>
                    </a:lnTo>
                    <a:lnTo>
                      <a:pt x="776" y="606"/>
                    </a:lnTo>
                    <a:lnTo>
                      <a:pt x="776" y="605"/>
                    </a:lnTo>
                    <a:lnTo>
                      <a:pt x="776" y="604"/>
                    </a:lnTo>
                    <a:lnTo>
                      <a:pt x="776" y="602"/>
                    </a:lnTo>
                    <a:lnTo>
                      <a:pt x="776" y="601"/>
                    </a:lnTo>
                    <a:lnTo>
                      <a:pt x="777" y="601"/>
                    </a:lnTo>
                    <a:lnTo>
                      <a:pt x="777" y="602"/>
                    </a:lnTo>
                    <a:lnTo>
                      <a:pt x="777" y="603"/>
                    </a:lnTo>
                    <a:lnTo>
                      <a:pt x="777" y="603"/>
                    </a:lnTo>
                    <a:lnTo>
                      <a:pt x="777" y="603"/>
                    </a:lnTo>
                    <a:lnTo>
                      <a:pt x="777" y="604"/>
                    </a:lnTo>
                    <a:lnTo>
                      <a:pt x="777" y="604"/>
                    </a:lnTo>
                    <a:lnTo>
                      <a:pt x="777" y="605"/>
                    </a:lnTo>
                    <a:lnTo>
                      <a:pt x="777" y="605"/>
                    </a:lnTo>
                    <a:lnTo>
                      <a:pt x="777" y="605"/>
                    </a:lnTo>
                    <a:lnTo>
                      <a:pt x="777" y="604"/>
                    </a:lnTo>
                    <a:lnTo>
                      <a:pt x="777" y="604"/>
                    </a:lnTo>
                    <a:lnTo>
                      <a:pt x="777" y="602"/>
                    </a:lnTo>
                    <a:lnTo>
                      <a:pt x="777" y="601"/>
                    </a:lnTo>
                    <a:lnTo>
                      <a:pt x="778" y="601"/>
                    </a:lnTo>
                    <a:lnTo>
                      <a:pt x="778" y="602"/>
                    </a:lnTo>
                    <a:lnTo>
                      <a:pt x="778" y="603"/>
                    </a:lnTo>
                    <a:lnTo>
                      <a:pt x="778" y="604"/>
                    </a:lnTo>
                    <a:lnTo>
                      <a:pt x="778" y="605"/>
                    </a:lnTo>
                    <a:lnTo>
                      <a:pt x="778" y="605"/>
                    </a:lnTo>
                    <a:lnTo>
                      <a:pt x="778" y="605"/>
                    </a:lnTo>
                    <a:lnTo>
                      <a:pt x="778" y="604"/>
                    </a:lnTo>
                    <a:lnTo>
                      <a:pt x="778" y="604"/>
                    </a:lnTo>
                    <a:lnTo>
                      <a:pt x="778" y="605"/>
                    </a:lnTo>
                    <a:lnTo>
                      <a:pt x="778" y="605"/>
                    </a:lnTo>
                    <a:lnTo>
                      <a:pt x="778" y="606"/>
                    </a:lnTo>
                    <a:lnTo>
                      <a:pt x="778" y="605"/>
                    </a:lnTo>
                    <a:lnTo>
                      <a:pt x="778" y="605"/>
                    </a:lnTo>
                    <a:lnTo>
                      <a:pt x="779" y="604"/>
                    </a:lnTo>
                    <a:lnTo>
                      <a:pt x="779" y="604"/>
                    </a:lnTo>
                    <a:lnTo>
                      <a:pt x="779" y="605"/>
                    </a:lnTo>
                    <a:lnTo>
                      <a:pt x="779" y="605"/>
                    </a:lnTo>
                    <a:lnTo>
                      <a:pt x="779" y="606"/>
                    </a:lnTo>
                    <a:lnTo>
                      <a:pt x="779" y="606"/>
                    </a:lnTo>
                    <a:lnTo>
                      <a:pt x="779" y="606"/>
                    </a:lnTo>
                    <a:lnTo>
                      <a:pt x="779" y="605"/>
                    </a:lnTo>
                    <a:lnTo>
                      <a:pt x="779" y="606"/>
                    </a:lnTo>
                    <a:lnTo>
                      <a:pt x="779" y="606"/>
                    </a:lnTo>
                    <a:lnTo>
                      <a:pt x="779" y="606"/>
                    </a:lnTo>
                    <a:lnTo>
                      <a:pt x="779" y="606"/>
                    </a:lnTo>
                    <a:lnTo>
                      <a:pt x="779" y="606"/>
                    </a:lnTo>
                    <a:lnTo>
                      <a:pt x="779" y="605"/>
                    </a:lnTo>
                    <a:lnTo>
                      <a:pt x="780" y="605"/>
                    </a:lnTo>
                    <a:lnTo>
                      <a:pt x="780" y="603"/>
                    </a:lnTo>
                    <a:lnTo>
                      <a:pt x="780" y="601"/>
                    </a:lnTo>
                    <a:lnTo>
                      <a:pt x="780" y="599"/>
                    </a:lnTo>
                    <a:lnTo>
                      <a:pt x="780" y="599"/>
                    </a:lnTo>
                    <a:lnTo>
                      <a:pt x="780" y="600"/>
                    </a:lnTo>
                    <a:lnTo>
                      <a:pt x="780" y="602"/>
                    </a:lnTo>
                    <a:lnTo>
                      <a:pt x="780" y="604"/>
                    </a:lnTo>
                    <a:lnTo>
                      <a:pt x="780" y="604"/>
                    </a:lnTo>
                    <a:lnTo>
                      <a:pt x="780" y="605"/>
                    </a:lnTo>
                    <a:lnTo>
                      <a:pt x="780" y="605"/>
                    </a:lnTo>
                    <a:lnTo>
                      <a:pt x="780" y="605"/>
                    </a:lnTo>
                    <a:lnTo>
                      <a:pt x="780" y="605"/>
                    </a:lnTo>
                    <a:lnTo>
                      <a:pt x="780" y="605"/>
                    </a:lnTo>
                    <a:lnTo>
                      <a:pt x="780" y="605"/>
                    </a:lnTo>
                    <a:lnTo>
                      <a:pt x="781" y="605"/>
                    </a:lnTo>
                    <a:lnTo>
                      <a:pt x="781" y="604"/>
                    </a:lnTo>
                    <a:lnTo>
                      <a:pt x="781" y="604"/>
                    </a:lnTo>
                    <a:lnTo>
                      <a:pt x="781" y="603"/>
                    </a:lnTo>
                    <a:lnTo>
                      <a:pt x="781" y="603"/>
                    </a:lnTo>
                    <a:lnTo>
                      <a:pt x="781" y="603"/>
                    </a:lnTo>
                    <a:lnTo>
                      <a:pt x="781" y="602"/>
                    </a:lnTo>
                    <a:lnTo>
                      <a:pt x="781" y="601"/>
                    </a:lnTo>
                    <a:lnTo>
                      <a:pt x="781" y="601"/>
                    </a:lnTo>
                    <a:lnTo>
                      <a:pt x="781" y="602"/>
                    </a:lnTo>
                    <a:lnTo>
                      <a:pt x="781" y="604"/>
                    </a:lnTo>
                    <a:lnTo>
                      <a:pt x="781" y="605"/>
                    </a:lnTo>
                    <a:lnTo>
                      <a:pt x="781" y="606"/>
                    </a:lnTo>
                    <a:lnTo>
                      <a:pt x="781" y="607"/>
                    </a:lnTo>
                    <a:lnTo>
                      <a:pt x="782" y="607"/>
                    </a:lnTo>
                    <a:lnTo>
                      <a:pt x="782" y="607"/>
                    </a:lnTo>
                    <a:lnTo>
                      <a:pt x="782" y="607"/>
                    </a:lnTo>
                    <a:lnTo>
                      <a:pt x="782" y="607"/>
                    </a:lnTo>
                    <a:lnTo>
                      <a:pt x="782" y="606"/>
                    </a:lnTo>
                    <a:lnTo>
                      <a:pt x="782" y="606"/>
                    </a:lnTo>
                    <a:lnTo>
                      <a:pt x="782" y="605"/>
                    </a:lnTo>
                    <a:lnTo>
                      <a:pt x="782" y="604"/>
                    </a:lnTo>
                    <a:lnTo>
                      <a:pt x="782" y="603"/>
                    </a:lnTo>
                    <a:lnTo>
                      <a:pt x="782" y="603"/>
                    </a:lnTo>
                    <a:lnTo>
                      <a:pt x="782" y="603"/>
                    </a:lnTo>
                    <a:lnTo>
                      <a:pt x="782" y="603"/>
                    </a:lnTo>
                    <a:lnTo>
                      <a:pt x="782" y="604"/>
                    </a:lnTo>
                    <a:lnTo>
                      <a:pt x="782" y="604"/>
                    </a:lnTo>
                    <a:lnTo>
                      <a:pt x="783" y="604"/>
                    </a:lnTo>
                    <a:lnTo>
                      <a:pt x="783" y="604"/>
                    </a:lnTo>
                    <a:lnTo>
                      <a:pt x="783" y="604"/>
                    </a:lnTo>
                    <a:lnTo>
                      <a:pt x="783" y="605"/>
                    </a:lnTo>
                    <a:lnTo>
                      <a:pt x="783" y="606"/>
                    </a:lnTo>
                    <a:lnTo>
                      <a:pt x="783" y="607"/>
                    </a:lnTo>
                    <a:lnTo>
                      <a:pt x="783" y="607"/>
                    </a:lnTo>
                    <a:lnTo>
                      <a:pt x="783" y="607"/>
                    </a:lnTo>
                    <a:lnTo>
                      <a:pt x="783" y="607"/>
                    </a:lnTo>
                    <a:lnTo>
                      <a:pt x="783" y="607"/>
                    </a:lnTo>
                    <a:lnTo>
                      <a:pt x="783" y="607"/>
                    </a:lnTo>
                    <a:lnTo>
                      <a:pt x="783" y="607"/>
                    </a:lnTo>
                    <a:lnTo>
                      <a:pt x="783" y="607"/>
                    </a:lnTo>
                    <a:lnTo>
                      <a:pt x="783" y="607"/>
                    </a:lnTo>
                    <a:lnTo>
                      <a:pt x="784" y="607"/>
                    </a:lnTo>
                    <a:lnTo>
                      <a:pt x="784" y="607"/>
                    </a:lnTo>
                    <a:lnTo>
                      <a:pt x="784" y="606"/>
                    </a:lnTo>
                    <a:lnTo>
                      <a:pt x="784" y="605"/>
                    </a:lnTo>
                    <a:lnTo>
                      <a:pt x="784" y="604"/>
                    </a:lnTo>
                    <a:lnTo>
                      <a:pt x="784" y="603"/>
                    </a:lnTo>
                    <a:lnTo>
                      <a:pt x="784" y="603"/>
                    </a:lnTo>
                    <a:lnTo>
                      <a:pt x="784" y="604"/>
                    </a:lnTo>
                    <a:lnTo>
                      <a:pt x="784" y="605"/>
                    </a:lnTo>
                    <a:lnTo>
                      <a:pt x="784" y="605"/>
                    </a:lnTo>
                    <a:lnTo>
                      <a:pt x="784" y="605"/>
                    </a:lnTo>
                    <a:lnTo>
                      <a:pt x="784" y="605"/>
                    </a:lnTo>
                    <a:lnTo>
                      <a:pt x="784" y="605"/>
                    </a:lnTo>
                    <a:lnTo>
                      <a:pt x="784" y="606"/>
                    </a:lnTo>
                    <a:lnTo>
                      <a:pt x="785" y="606"/>
                    </a:lnTo>
                    <a:lnTo>
                      <a:pt x="785" y="606"/>
                    </a:lnTo>
                    <a:lnTo>
                      <a:pt x="785" y="605"/>
                    </a:lnTo>
                    <a:lnTo>
                      <a:pt x="785" y="604"/>
                    </a:lnTo>
                    <a:lnTo>
                      <a:pt x="785" y="604"/>
                    </a:lnTo>
                    <a:lnTo>
                      <a:pt x="785" y="603"/>
                    </a:lnTo>
                    <a:lnTo>
                      <a:pt x="785" y="603"/>
                    </a:lnTo>
                    <a:lnTo>
                      <a:pt x="785" y="603"/>
                    </a:lnTo>
                    <a:lnTo>
                      <a:pt x="785" y="604"/>
                    </a:lnTo>
                    <a:lnTo>
                      <a:pt x="785" y="605"/>
                    </a:lnTo>
                    <a:lnTo>
                      <a:pt x="785" y="605"/>
                    </a:lnTo>
                    <a:lnTo>
                      <a:pt x="785" y="604"/>
                    </a:lnTo>
                    <a:lnTo>
                      <a:pt x="785" y="603"/>
                    </a:lnTo>
                    <a:lnTo>
                      <a:pt x="785" y="603"/>
                    </a:lnTo>
                    <a:lnTo>
                      <a:pt x="785" y="604"/>
                    </a:lnTo>
                    <a:lnTo>
                      <a:pt x="786" y="605"/>
                    </a:lnTo>
                    <a:lnTo>
                      <a:pt x="786" y="604"/>
                    </a:lnTo>
                    <a:lnTo>
                      <a:pt x="786" y="603"/>
                    </a:lnTo>
                    <a:lnTo>
                      <a:pt x="786" y="601"/>
                    </a:lnTo>
                    <a:lnTo>
                      <a:pt x="786" y="600"/>
                    </a:lnTo>
                    <a:lnTo>
                      <a:pt x="786" y="601"/>
                    </a:lnTo>
                    <a:lnTo>
                      <a:pt x="786" y="603"/>
                    </a:lnTo>
                    <a:lnTo>
                      <a:pt x="786" y="604"/>
                    </a:lnTo>
                    <a:lnTo>
                      <a:pt x="786" y="605"/>
                    </a:lnTo>
                    <a:lnTo>
                      <a:pt x="786" y="606"/>
                    </a:lnTo>
                    <a:lnTo>
                      <a:pt x="786" y="606"/>
                    </a:lnTo>
                    <a:lnTo>
                      <a:pt x="786" y="607"/>
                    </a:lnTo>
                    <a:lnTo>
                      <a:pt x="786" y="607"/>
                    </a:lnTo>
                    <a:lnTo>
                      <a:pt x="786" y="607"/>
                    </a:lnTo>
                    <a:lnTo>
                      <a:pt x="787" y="606"/>
                    </a:lnTo>
                    <a:lnTo>
                      <a:pt x="787" y="605"/>
                    </a:lnTo>
                    <a:lnTo>
                      <a:pt x="787" y="604"/>
                    </a:lnTo>
                    <a:lnTo>
                      <a:pt x="787" y="602"/>
                    </a:lnTo>
                    <a:lnTo>
                      <a:pt x="787" y="601"/>
                    </a:lnTo>
                    <a:lnTo>
                      <a:pt x="787" y="602"/>
                    </a:lnTo>
                    <a:lnTo>
                      <a:pt x="787" y="604"/>
                    </a:lnTo>
                    <a:lnTo>
                      <a:pt x="787" y="606"/>
                    </a:lnTo>
                    <a:lnTo>
                      <a:pt x="787" y="607"/>
                    </a:lnTo>
                    <a:lnTo>
                      <a:pt x="787" y="607"/>
                    </a:lnTo>
                    <a:lnTo>
                      <a:pt x="787" y="607"/>
                    </a:lnTo>
                    <a:lnTo>
                      <a:pt x="787" y="607"/>
                    </a:lnTo>
                    <a:lnTo>
                      <a:pt x="787" y="607"/>
                    </a:lnTo>
                    <a:lnTo>
                      <a:pt x="787" y="606"/>
                    </a:lnTo>
                    <a:lnTo>
                      <a:pt x="788" y="605"/>
                    </a:lnTo>
                    <a:lnTo>
                      <a:pt x="788" y="605"/>
                    </a:lnTo>
                    <a:lnTo>
                      <a:pt x="788" y="605"/>
                    </a:lnTo>
                    <a:lnTo>
                      <a:pt x="788" y="605"/>
                    </a:lnTo>
                    <a:lnTo>
                      <a:pt x="788" y="606"/>
                    </a:lnTo>
                    <a:lnTo>
                      <a:pt x="788" y="606"/>
                    </a:lnTo>
                    <a:lnTo>
                      <a:pt x="788" y="605"/>
                    </a:lnTo>
                    <a:lnTo>
                      <a:pt x="788" y="605"/>
                    </a:lnTo>
                    <a:lnTo>
                      <a:pt x="788" y="605"/>
                    </a:lnTo>
                    <a:lnTo>
                      <a:pt x="788" y="605"/>
                    </a:lnTo>
                    <a:lnTo>
                      <a:pt x="788" y="605"/>
                    </a:lnTo>
                    <a:lnTo>
                      <a:pt x="788" y="605"/>
                    </a:lnTo>
                    <a:lnTo>
                      <a:pt x="788" y="604"/>
                    </a:lnTo>
                    <a:lnTo>
                      <a:pt x="788" y="603"/>
                    </a:lnTo>
                    <a:lnTo>
                      <a:pt x="789" y="603"/>
                    </a:lnTo>
                    <a:lnTo>
                      <a:pt x="789" y="604"/>
                    </a:lnTo>
                    <a:lnTo>
                      <a:pt x="789" y="605"/>
                    </a:lnTo>
                    <a:lnTo>
                      <a:pt x="789" y="606"/>
                    </a:lnTo>
                    <a:lnTo>
                      <a:pt x="789" y="606"/>
                    </a:lnTo>
                    <a:lnTo>
                      <a:pt x="789" y="605"/>
                    </a:lnTo>
                    <a:lnTo>
                      <a:pt x="789" y="605"/>
                    </a:lnTo>
                    <a:lnTo>
                      <a:pt x="789" y="604"/>
                    </a:lnTo>
                    <a:lnTo>
                      <a:pt x="789" y="604"/>
                    </a:lnTo>
                    <a:lnTo>
                      <a:pt x="789" y="604"/>
                    </a:lnTo>
                    <a:lnTo>
                      <a:pt x="789" y="604"/>
                    </a:lnTo>
                    <a:lnTo>
                      <a:pt x="789" y="604"/>
                    </a:lnTo>
                    <a:lnTo>
                      <a:pt x="789" y="604"/>
                    </a:lnTo>
                    <a:lnTo>
                      <a:pt x="789" y="604"/>
                    </a:lnTo>
                    <a:lnTo>
                      <a:pt x="790" y="604"/>
                    </a:lnTo>
                    <a:lnTo>
                      <a:pt x="790" y="604"/>
                    </a:lnTo>
                    <a:lnTo>
                      <a:pt x="790" y="605"/>
                    </a:lnTo>
                    <a:lnTo>
                      <a:pt x="790" y="604"/>
                    </a:lnTo>
                    <a:lnTo>
                      <a:pt x="790" y="604"/>
                    </a:lnTo>
                    <a:lnTo>
                      <a:pt x="790" y="604"/>
                    </a:lnTo>
                    <a:lnTo>
                      <a:pt x="790" y="603"/>
                    </a:lnTo>
                    <a:lnTo>
                      <a:pt x="790" y="604"/>
                    </a:lnTo>
                    <a:lnTo>
                      <a:pt x="790" y="605"/>
                    </a:lnTo>
                    <a:lnTo>
                      <a:pt x="790" y="606"/>
                    </a:lnTo>
                    <a:lnTo>
                      <a:pt x="790" y="606"/>
                    </a:lnTo>
                    <a:lnTo>
                      <a:pt x="790" y="606"/>
                    </a:lnTo>
                    <a:lnTo>
                      <a:pt x="790" y="605"/>
                    </a:lnTo>
                    <a:lnTo>
                      <a:pt x="790" y="604"/>
                    </a:lnTo>
                    <a:lnTo>
                      <a:pt x="791" y="602"/>
                    </a:lnTo>
                    <a:lnTo>
                      <a:pt x="791" y="601"/>
                    </a:lnTo>
                    <a:lnTo>
                      <a:pt x="791" y="601"/>
                    </a:lnTo>
                    <a:lnTo>
                      <a:pt x="791" y="601"/>
                    </a:lnTo>
                    <a:lnTo>
                      <a:pt x="791" y="600"/>
                    </a:lnTo>
                    <a:lnTo>
                      <a:pt x="791" y="599"/>
                    </a:lnTo>
                    <a:lnTo>
                      <a:pt x="791" y="599"/>
                    </a:lnTo>
                    <a:lnTo>
                      <a:pt x="791" y="600"/>
                    </a:lnTo>
                    <a:lnTo>
                      <a:pt x="791" y="603"/>
                    </a:lnTo>
                    <a:lnTo>
                      <a:pt x="791" y="605"/>
                    </a:lnTo>
                    <a:lnTo>
                      <a:pt x="791" y="606"/>
                    </a:lnTo>
                    <a:lnTo>
                      <a:pt x="791" y="606"/>
                    </a:lnTo>
                    <a:lnTo>
                      <a:pt x="791" y="606"/>
                    </a:lnTo>
                    <a:lnTo>
                      <a:pt x="791" y="605"/>
                    </a:lnTo>
                    <a:lnTo>
                      <a:pt x="791" y="605"/>
                    </a:lnTo>
                    <a:lnTo>
                      <a:pt x="792" y="605"/>
                    </a:lnTo>
                    <a:lnTo>
                      <a:pt x="792" y="605"/>
                    </a:lnTo>
                    <a:lnTo>
                      <a:pt x="792" y="604"/>
                    </a:lnTo>
                    <a:lnTo>
                      <a:pt x="792" y="604"/>
                    </a:lnTo>
                    <a:lnTo>
                      <a:pt x="792" y="605"/>
                    </a:lnTo>
                    <a:lnTo>
                      <a:pt x="792" y="605"/>
                    </a:lnTo>
                    <a:lnTo>
                      <a:pt x="792" y="605"/>
                    </a:lnTo>
                    <a:lnTo>
                      <a:pt x="792" y="604"/>
                    </a:lnTo>
                    <a:lnTo>
                      <a:pt x="792" y="604"/>
                    </a:lnTo>
                    <a:lnTo>
                      <a:pt x="792" y="605"/>
                    </a:lnTo>
                    <a:lnTo>
                      <a:pt x="792" y="606"/>
                    </a:lnTo>
                    <a:lnTo>
                      <a:pt x="792" y="606"/>
                    </a:lnTo>
                    <a:lnTo>
                      <a:pt x="792" y="606"/>
                    </a:lnTo>
                    <a:lnTo>
                      <a:pt x="792" y="604"/>
                    </a:lnTo>
                    <a:lnTo>
                      <a:pt x="793" y="603"/>
                    </a:lnTo>
                    <a:lnTo>
                      <a:pt x="793" y="603"/>
                    </a:lnTo>
                    <a:lnTo>
                      <a:pt x="793" y="603"/>
                    </a:lnTo>
                    <a:lnTo>
                      <a:pt x="793" y="605"/>
                    </a:lnTo>
                    <a:lnTo>
                      <a:pt x="793" y="605"/>
                    </a:lnTo>
                    <a:lnTo>
                      <a:pt x="793" y="606"/>
                    </a:lnTo>
                    <a:lnTo>
                      <a:pt x="793" y="606"/>
                    </a:lnTo>
                    <a:lnTo>
                      <a:pt x="793" y="606"/>
                    </a:lnTo>
                    <a:lnTo>
                      <a:pt x="793" y="606"/>
                    </a:lnTo>
                    <a:lnTo>
                      <a:pt x="793" y="605"/>
                    </a:lnTo>
                    <a:lnTo>
                      <a:pt x="793" y="603"/>
                    </a:lnTo>
                    <a:lnTo>
                      <a:pt x="793" y="603"/>
                    </a:lnTo>
                    <a:lnTo>
                      <a:pt x="793" y="604"/>
                    </a:lnTo>
                    <a:lnTo>
                      <a:pt x="793" y="605"/>
                    </a:lnTo>
                    <a:lnTo>
                      <a:pt x="794" y="606"/>
                    </a:lnTo>
                    <a:lnTo>
                      <a:pt x="794" y="606"/>
                    </a:lnTo>
                    <a:lnTo>
                      <a:pt x="794" y="606"/>
                    </a:lnTo>
                    <a:lnTo>
                      <a:pt x="794" y="605"/>
                    </a:lnTo>
                    <a:lnTo>
                      <a:pt x="794" y="604"/>
                    </a:lnTo>
                    <a:lnTo>
                      <a:pt x="794" y="603"/>
                    </a:lnTo>
                    <a:lnTo>
                      <a:pt x="794" y="603"/>
                    </a:lnTo>
                    <a:lnTo>
                      <a:pt x="794" y="604"/>
                    </a:lnTo>
                    <a:lnTo>
                      <a:pt x="794" y="605"/>
                    </a:lnTo>
                    <a:lnTo>
                      <a:pt x="794" y="606"/>
                    </a:lnTo>
                    <a:lnTo>
                      <a:pt x="794" y="606"/>
                    </a:lnTo>
                    <a:lnTo>
                      <a:pt x="794" y="606"/>
                    </a:lnTo>
                    <a:lnTo>
                      <a:pt x="794" y="605"/>
                    </a:lnTo>
                    <a:lnTo>
                      <a:pt x="794" y="604"/>
                    </a:lnTo>
                    <a:lnTo>
                      <a:pt x="795" y="604"/>
                    </a:lnTo>
                    <a:lnTo>
                      <a:pt x="795" y="603"/>
                    </a:lnTo>
                    <a:lnTo>
                      <a:pt x="795" y="603"/>
                    </a:lnTo>
                    <a:lnTo>
                      <a:pt x="795" y="602"/>
                    </a:lnTo>
                    <a:lnTo>
                      <a:pt x="795" y="600"/>
                    </a:lnTo>
                    <a:lnTo>
                      <a:pt x="795" y="598"/>
                    </a:lnTo>
                    <a:lnTo>
                      <a:pt x="795" y="599"/>
                    </a:lnTo>
                    <a:lnTo>
                      <a:pt x="795" y="601"/>
                    </a:lnTo>
                    <a:lnTo>
                      <a:pt x="795" y="603"/>
                    </a:lnTo>
                    <a:lnTo>
                      <a:pt x="795" y="604"/>
                    </a:lnTo>
                    <a:lnTo>
                      <a:pt x="795" y="605"/>
                    </a:lnTo>
                    <a:lnTo>
                      <a:pt x="795" y="605"/>
                    </a:lnTo>
                    <a:lnTo>
                      <a:pt x="795" y="606"/>
                    </a:lnTo>
                    <a:lnTo>
                      <a:pt x="795" y="606"/>
                    </a:lnTo>
                    <a:lnTo>
                      <a:pt x="795" y="606"/>
                    </a:lnTo>
                    <a:lnTo>
                      <a:pt x="796" y="607"/>
                    </a:lnTo>
                    <a:lnTo>
                      <a:pt x="796" y="606"/>
                    </a:lnTo>
                    <a:lnTo>
                      <a:pt x="796" y="606"/>
                    </a:lnTo>
                    <a:lnTo>
                      <a:pt x="796" y="606"/>
                    </a:lnTo>
                    <a:lnTo>
                      <a:pt x="796" y="607"/>
                    </a:lnTo>
                    <a:lnTo>
                      <a:pt x="796" y="607"/>
                    </a:lnTo>
                    <a:lnTo>
                      <a:pt x="796" y="606"/>
                    </a:lnTo>
                    <a:lnTo>
                      <a:pt x="796" y="606"/>
                    </a:lnTo>
                    <a:lnTo>
                      <a:pt x="796" y="605"/>
                    </a:lnTo>
                    <a:lnTo>
                      <a:pt x="796" y="605"/>
                    </a:lnTo>
                    <a:lnTo>
                      <a:pt x="796" y="606"/>
                    </a:lnTo>
                    <a:lnTo>
                      <a:pt x="796" y="606"/>
                    </a:lnTo>
                    <a:lnTo>
                      <a:pt x="796" y="605"/>
                    </a:lnTo>
                    <a:lnTo>
                      <a:pt x="796" y="603"/>
                    </a:lnTo>
                    <a:lnTo>
                      <a:pt x="797" y="602"/>
                    </a:lnTo>
                    <a:lnTo>
                      <a:pt x="797" y="602"/>
                    </a:lnTo>
                    <a:lnTo>
                      <a:pt x="797" y="604"/>
                    </a:lnTo>
                    <a:lnTo>
                      <a:pt x="797" y="605"/>
                    </a:lnTo>
                    <a:lnTo>
                      <a:pt x="797" y="606"/>
                    </a:lnTo>
                    <a:lnTo>
                      <a:pt x="797" y="606"/>
                    </a:lnTo>
                    <a:lnTo>
                      <a:pt x="797" y="606"/>
                    </a:lnTo>
                    <a:lnTo>
                      <a:pt x="797" y="606"/>
                    </a:lnTo>
                    <a:lnTo>
                      <a:pt x="797" y="606"/>
                    </a:lnTo>
                    <a:lnTo>
                      <a:pt x="797" y="607"/>
                    </a:lnTo>
                    <a:lnTo>
                      <a:pt x="797" y="607"/>
                    </a:lnTo>
                    <a:lnTo>
                      <a:pt x="797" y="606"/>
                    </a:lnTo>
                    <a:lnTo>
                      <a:pt x="797" y="605"/>
                    </a:lnTo>
                    <a:lnTo>
                      <a:pt x="797" y="604"/>
                    </a:lnTo>
                    <a:lnTo>
                      <a:pt x="798" y="603"/>
                    </a:lnTo>
                    <a:lnTo>
                      <a:pt x="798" y="602"/>
                    </a:lnTo>
                    <a:lnTo>
                      <a:pt x="798" y="602"/>
                    </a:lnTo>
                    <a:lnTo>
                      <a:pt x="798" y="602"/>
                    </a:lnTo>
                    <a:lnTo>
                      <a:pt x="798" y="603"/>
                    </a:lnTo>
                    <a:lnTo>
                      <a:pt x="798" y="604"/>
                    </a:lnTo>
                    <a:lnTo>
                      <a:pt x="798" y="605"/>
                    </a:lnTo>
                    <a:lnTo>
                      <a:pt x="798" y="606"/>
                    </a:lnTo>
                    <a:lnTo>
                      <a:pt x="798" y="606"/>
                    </a:lnTo>
                    <a:lnTo>
                      <a:pt x="798" y="606"/>
                    </a:lnTo>
                    <a:lnTo>
                      <a:pt x="798" y="606"/>
                    </a:lnTo>
                    <a:lnTo>
                      <a:pt x="798" y="606"/>
                    </a:lnTo>
                    <a:lnTo>
                      <a:pt x="798" y="606"/>
                    </a:lnTo>
                    <a:lnTo>
                      <a:pt x="798" y="605"/>
                    </a:lnTo>
                    <a:lnTo>
                      <a:pt x="799" y="605"/>
                    </a:lnTo>
                    <a:lnTo>
                      <a:pt x="799" y="604"/>
                    </a:lnTo>
                    <a:lnTo>
                      <a:pt x="799" y="604"/>
                    </a:lnTo>
                    <a:lnTo>
                      <a:pt x="799" y="605"/>
                    </a:lnTo>
                    <a:lnTo>
                      <a:pt x="799" y="606"/>
                    </a:lnTo>
                    <a:lnTo>
                      <a:pt x="799" y="606"/>
                    </a:lnTo>
                    <a:lnTo>
                      <a:pt x="799" y="606"/>
                    </a:lnTo>
                    <a:lnTo>
                      <a:pt x="799" y="605"/>
                    </a:lnTo>
                    <a:lnTo>
                      <a:pt x="799" y="603"/>
                    </a:lnTo>
                    <a:lnTo>
                      <a:pt x="799" y="603"/>
                    </a:lnTo>
                    <a:lnTo>
                      <a:pt x="799" y="603"/>
                    </a:lnTo>
                    <a:lnTo>
                      <a:pt x="799" y="603"/>
                    </a:lnTo>
                    <a:lnTo>
                      <a:pt x="799" y="603"/>
                    </a:lnTo>
                    <a:lnTo>
                      <a:pt x="799" y="602"/>
                    </a:lnTo>
                    <a:lnTo>
                      <a:pt x="800" y="603"/>
                    </a:lnTo>
                    <a:lnTo>
                      <a:pt x="800" y="603"/>
                    </a:lnTo>
                    <a:lnTo>
                      <a:pt x="800" y="603"/>
                    </a:lnTo>
                    <a:lnTo>
                      <a:pt x="800" y="603"/>
                    </a:lnTo>
                    <a:lnTo>
                      <a:pt x="800" y="603"/>
                    </a:lnTo>
                    <a:lnTo>
                      <a:pt x="800" y="604"/>
                    </a:lnTo>
                    <a:lnTo>
                      <a:pt x="800" y="604"/>
                    </a:lnTo>
                    <a:lnTo>
                      <a:pt x="800" y="604"/>
                    </a:lnTo>
                    <a:lnTo>
                      <a:pt x="800" y="603"/>
                    </a:lnTo>
                    <a:lnTo>
                      <a:pt x="800" y="602"/>
                    </a:lnTo>
                    <a:lnTo>
                      <a:pt x="800" y="602"/>
                    </a:lnTo>
                    <a:lnTo>
                      <a:pt x="800" y="603"/>
                    </a:lnTo>
                    <a:lnTo>
                      <a:pt x="800" y="604"/>
                    </a:lnTo>
                    <a:lnTo>
                      <a:pt x="800" y="605"/>
                    </a:lnTo>
                    <a:lnTo>
                      <a:pt x="801" y="605"/>
                    </a:lnTo>
                    <a:lnTo>
                      <a:pt x="801" y="604"/>
                    </a:lnTo>
                    <a:lnTo>
                      <a:pt x="801" y="602"/>
                    </a:lnTo>
                    <a:lnTo>
                      <a:pt x="801" y="601"/>
                    </a:lnTo>
                    <a:lnTo>
                      <a:pt x="801" y="601"/>
                    </a:lnTo>
                    <a:lnTo>
                      <a:pt x="801" y="602"/>
                    </a:lnTo>
                    <a:lnTo>
                      <a:pt x="801" y="603"/>
                    </a:lnTo>
                    <a:lnTo>
                      <a:pt x="801" y="604"/>
                    </a:lnTo>
                    <a:lnTo>
                      <a:pt x="801" y="604"/>
                    </a:lnTo>
                    <a:lnTo>
                      <a:pt x="801" y="604"/>
                    </a:lnTo>
                    <a:lnTo>
                      <a:pt x="801" y="605"/>
                    </a:lnTo>
                    <a:lnTo>
                      <a:pt x="801" y="605"/>
                    </a:lnTo>
                    <a:lnTo>
                      <a:pt x="801" y="605"/>
                    </a:lnTo>
                    <a:lnTo>
                      <a:pt x="801" y="605"/>
                    </a:lnTo>
                    <a:lnTo>
                      <a:pt x="802" y="605"/>
                    </a:lnTo>
                    <a:lnTo>
                      <a:pt x="802" y="606"/>
                    </a:lnTo>
                    <a:lnTo>
                      <a:pt x="802" y="607"/>
                    </a:lnTo>
                    <a:lnTo>
                      <a:pt x="802" y="606"/>
                    </a:lnTo>
                    <a:lnTo>
                      <a:pt x="802" y="606"/>
                    </a:lnTo>
                    <a:lnTo>
                      <a:pt x="802" y="605"/>
                    </a:lnTo>
                    <a:lnTo>
                      <a:pt x="802" y="605"/>
                    </a:lnTo>
                    <a:lnTo>
                      <a:pt x="802" y="606"/>
                    </a:lnTo>
                    <a:lnTo>
                      <a:pt x="802" y="606"/>
                    </a:lnTo>
                    <a:lnTo>
                      <a:pt x="802" y="605"/>
                    </a:lnTo>
                    <a:lnTo>
                      <a:pt x="802" y="605"/>
                    </a:lnTo>
                    <a:lnTo>
                      <a:pt x="802" y="605"/>
                    </a:lnTo>
                    <a:lnTo>
                      <a:pt x="802" y="606"/>
                    </a:lnTo>
                    <a:lnTo>
                      <a:pt x="802" y="606"/>
                    </a:lnTo>
                    <a:lnTo>
                      <a:pt x="802" y="605"/>
                    </a:lnTo>
                    <a:lnTo>
                      <a:pt x="803" y="605"/>
                    </a:lnTo>
                    <a:lnTo>
                      <a:pt x="803" y="605"/>
                    </a:lnTo>
                    <a:lnTo>
                      <a:pt x="803" y="605"/>
                    </a:lnTo>
                    <a:lnTo>
                      <a:pt x="803" y="604"/>
                    </a:lnTo>
                    <a:lnTo>
                      <a:pt x="803" y="604"/>
                    </a:lnTo>
                    <a:lnTo>
                      <a:pt x="803" y="604"/>
                    </a:lnTo>
                    <a:lnTo>
                      <a:pt x="803" y="604"/>
                    </a:lnTo>
                    <a:lnTo>
                      <a:pt x="803" y="604"/>
                    </a:lnTo>
                    <a:lnTo>
                      <a:pt x="803" y="602"/>
                    </a:lnTo>
                    <a:lnTo>
                      <a:pt x="803" y="600"/>
                    </a:lnTo>
                    <a:lnTo>
                      <a:pt x="803" y="598"/>
                    </a:lnTo>
                    <a:lnTo>
                      <a:pt x="803" y="598"/>
                    </a:lnTo>
                    <a:lnTo>
                      <a:pt x="803" y="599"/>
                    </a:lnTo>
                    <a:lnTo>
                      <a:pt x="803" y="600"/>
                    </a:lnTo>
                    <a:lnTo>
                      <a:pt x="804" y="601"/>
                    </a:lnTo>
                    <a:lnTo>
                      <a:pt x="804" y="602"/>
                    </a:lnTo>
                    <a:lnTo>
                      <a:pt x="804" y="603"/>
                    </a:lnTo>
                    <a:lnTo>
                      <a:pt x="804" y="604"/>
                    </a:lnTo>
                    <a:lnTo>
                      <a:pt x="804" y="603"/>
                    </a:lnTo>
                    <a:lnTo>
                      <a:pt x="804" y="602"/>
                    </a:lnTo>
                    <a:lnTo>
                      <a:pt x="804" y="601"/>
                    </a:lnTo>
                    <a:lnTo>
                      <a:pt x="804" y="600"/>
                    </a:lnTo>
                    <a:lnTo>
                      <a:pt x="804" y="601"/>
                    </a:lnTo>
                    <a:lnTo>
                      <a:pt x="804" y="603"/>
                    </a:lnTo>
                    <a:lnTo>
                      <a:pt x="804" y="605"/>
                    </a:lnTo>
                    <a:lnTo>
                      <a:pt x="804" y="605"/>
                    </a:lnTo>
                    <a:lnTo>
                      <a:pt x="804" y="605"/>
                    </a:lnTo>
                    <a:lnTo>
                      <a:pt x="804" y="605"/>
                    </a:lnTo>
                    <a:lnTo>
                      <a:pt x="805" y="605"/>
                    </a:lnTo>
                    <a:lnTo>
                      <a:pt x="805" y="605"/>
                    </a:lnTo>
                    <a:lnTo>
                      <a:pt x="805" y="605"/>
                    </a:lnTo>
                    <a:lnTo>
                      <a:pt x="805" y="605"/>
                    </a:lnTo>
                    <a:lnTo>
                      <a:pt x="805" y="605"/>
                    </a:lnTo>
                    <a:lnTo>
                      <a:pt x="805" y="605"/>
                    </a:lnTo>
                    <a:lnTo>
                      <a:pt x="805" y="604"/>
                    </a:lnTo>
                    <a:lnTo>
                      <a:pt x="805" y="603"/>
                    </a:lnTo>
                    <a:lnTo>
                      <a:pt x="805" y="602"/>
                    </a:lnTo>
                    <a:lnTo>
                      <a:pt x="805" y="602"/>
                    </a:lnTo>
                    <a:lnTo>
                      <a:pt x="805" y="602"/>
                    </a:lnTo>
                    <a:lnTo>
                      <a:pt x="805" y="602"/>
                    </a:lnTo>
                    <a:lnTo>
                      <a:pt x="805" y="603"/>
                    </a:lnTo>
                    <a:lnTo>
                      <a:pt x="805" y="603"/>
                    </a:lnTo>
                    <a:lnTo>
                      <a:pt x="806" y="604"/>
                    </a:lnTo>
                    <a:lnTo>
                      <a:pt x="806" y="605"/>
                    </a:lnTo>
                    <a:lnTo>
                      <a:pt x="806" y="605"/>
                    </a:lnTo>
                    <a:lnTo>
                      <a:pt x="806" y="604"/>
                    </a:lnTo>
                    <a:lnTo>
                      <a:pt x="806" y="604"/>
                    </a:lnTo>
                    <a:lnTo>
                      <a:pt x="806" y="604"/>
                    </a:lnTo>
                    <a:lnTo>
                      <a:pt x="806" y="605"/>
                    </a:lnTo>
                    <a:lnTo>
                      <a:pt x="806" y="605"/>
                    </a:lnTo>
                    <a:lnTo>
                      <a:pt x="806" y="604"/>
                    </a:lnTo>
                    <a:lnTo>
                      <a:pt x="806" y="604"/>
                    </a:lnTo>
                    <a:lnTo>
                      <a:pt x="806" y="604"/>
                    </a:lnTo>
                    <a:lnTo>
                      <a:pt x="806" y="603"/>
                    </a:lnTo>
                    <a:lnTo>
                      <a:pt x="806" y="602"/>
                    </a:lnTo>
                    <a:lnTo>
                      <a:pt x="806" y="602"/>
                    </a:lnTo>
                    <a:lnTo>
                      <a:pt x="807" y="602"/>
                    </a:lnTo>
                    <a:lnTo>
                      <a:pt x="807" y="603"/>
                    </a:lnTo>
                    <a:lnTo>
                      <a:pt x="807" y="603"/>
                    </a:lnTo>
                    <a:lnTo>
                      <a:pt x="807" y="604"/>
                    </a:lnTo>
                    <a:lnTo>
                      <a:pt x="807" y="605"/>
                    </a:lnTo>
                    <a:lnTo>
                      <a:pt x="807" y="606"/>
                    </a:lnTo>
                    <a:lnTo>
                      <a:pt x="807" y="607"/>
                    </a:lnTo>
                    <a:lnTo>
                      <a:pt x="807" y="607"/>
                    </a:lnTo>
                    <a:lnTo>
                      <a:pt x="807" y="606"/>
                    </a:lnTo>
                    <a:lnTo>
                      <a:pt x="807" y="606"/>
                    </a:lnTo>
                    <a:lnTo>
                      <a:pt x="807" y="605"/>
                    </a:lnTo>
                    <a:lnTo>
                      <a:pt x="807" y="605"/>
                    </a:lnTo>
                    <a:lnTo>
                      <a:pt x="807" y="605"/>
                    </a:lnTo>
                    <a:lnTo>
                      <a:pt x="807" y="606"/>
                    </a:lnTo>
                    <a:lnTo>
                      <a:pt x="808" y="606"/>
                    </a:lnTo>
                    <a:lnTo>
                      <a:pt x="808" y="606"/>
                    </a:lnTo>
                    <a:lnTo>
                      <a:pt x="808" y="606"/>
                    </a:lnTo>
                    <a:lnTo>
                      <a:pt x="808" y="606"/>
                    </a:lnTo>
                    <a:lnTo>
                      <a:pt x="808" y="606"/>
                    </a:lnTo>
                    <a:lnTo>
                      <a:pt x="808" y="606"/>
                    </a:lnTo>
                    <a:lnTo>
                      <a:pt x="808" y="604"/>
                    </a:lnTo>
                    <a:lnTo>
                      <a:pt x="808" y="602"/>
                    </a:lnTo>
                    <a:lnTo>
                      <a:pt x="808" y="601"/>
                    </a:lnTo>
                    <a:lnTo>
                      <a:pt x="808" y="601"/>
                    </a:lnTo>
                    <a:lnTo>
                      <a:pt x="808" y="602"/>
                    </a:lnTo>
                    <a:lnTo>
                      <a:pt x="808" y="604"/>
                    </a:lnTo>
                    <a:lnTo>
                      <a:pt x="808" y="606"/>
                    </a:lnTo>
                    <a:lnTo>
                      <a:pt x="808" y="606"/>
                    </a:lnTo>
                    <a:lnTo>
                      <a:pt x="808" y="606"/>
                    </a:lnTo>
                    <a:lnTo>
                      <a:pt x="809" y="606"/>
                    </a:lnTo>
                    <a:lnTo>
                      <a:pt x="809" y="606"/>
                    </a:lnTo>
                    <a:lnTo>
                      <a:pt x="809" y="607"/>
                    </a:lnTo>
                    <a:lnTo>
                      <a:pt x="809" y="607"/>
                    </a:lnTo>
                    <a:lnTo>
                      <a:pt x="809" y="607"/>
                    </a:lnTo>
                    <a:lnTo>
                      <a:pt x="809" y="607"/>
                    </a:lnTo>
                    <a:lnTo>
                      <a:pt x="809" y="607"/>
                    </a:lnTo>
                    <a:lnTo>
                      <a:pt x="809" y="606"/>
                    </a:lnTo>
                    <a:lnTo>
                      <a:pt x="809" y="605"/>
                    </a:lnTo>
                    <a:lnTo>
                      <a:pt x="809" y="604"/>
                    </a:lnTo>
                    <a:lnTo>
                      <a:pt x="809" y="603"/>
                    </a:lnTo>
                    <a:lnTo>
                      <a:pt x="809" y="603"/>
                    </a:lnTo>
                    <a:lnTo>
                      <a:pt x="809" y="603"/>
                    </a:lnTo>
                    <a:lnTo>
                      <a:pt x="809" y="603"/>
                    </a:lnTo>
                    <a:lnTo>
                      <a:pt x="810" y="604"/>
                    </a:lnTo>
                    <a:lnTo>
                      <a:pt x="810" y="605"/>
                    </a:lnTo>
                    <a:lnTo>
                      <a:pt x="810" y="605"/>
                    </a:lnTo>
                    <a:lnTo>
                      <a:pt x="810" y="605"/>
                    </a:lnTo>
                    <a:lnTo>
                      <a:pt x="810" y="604"/>
                    </a:lnTo>
                    <a:lnTo>
                      <a:pt x="810" y="602"/>
                    </a:lnTo>
                    <a:lnTo>
                      <a:pt x="810" y="600"/>
                    </a:lnTo>
                    <a:lnTo>
                      <a:pt x="810" y="601"/>
                    </a:lnTo>
                    <a:lnTo>
                      <a:pt x="810" y="602"/>
                    </a:lnTo>
                    <a:lnTo>
                      <a:pt x="810" y="604"/>
                    </a:lnTo>
                    <a:lnTo>
                      <a:pt x="810" y="604"/>
                    </a:lnTo>
                    <a:lnTo>
                      <a:pt x="810" y="604"/>
                    </a:lnTo>
                    <a:lnTo>
                      <a:pt x="810" y="603"/>
                    </a:lnTo>
                    <a:lnTo>
                      <a:pt x="810" y="602"/>
                    </a:lnTo>
                    <a:lnTo>
                      <a:pt x="811" y="601"/>
                    </a:lnTo>
                    <a:lnTo>
                      <a:pt x="811" y="602"/>
                    </a:lnTo>
                    <a:lnTo>
                      <a:pt x="811" y="603"/>
                    </a:lnTo>
                    <a:lnTo>
                      <a:pt x="811" y="604"/>
                    </a:lnTo>
                    <a:lnTo>
                      <a:pt x="811" y="606"/>
                    </a:lnTo>
                    <a:lnTo>
                      <a:pt x="811" y="606"/>
                    </a:lnTo>
                    <a:lnTo>
                      <a:pt x="811" y="606"/>
                    </a:lnTo>
                    <a:lnTo>
                      <a:pt x="811" y="606"/>
                    </a:lnTo>
                    <a:lnTo>
                      <a:pt x="811" y="606"/>
                    </a:lnTo>
                    <a:lnTo>
                      <a:pt x="811" y="606"/>
                    </a:lnTo>
                    <a:lnTo>
                      <a:pt x="811" y="606"/>
                    </a:lnTo>
                    <a:lnTo>
                      <a:pt x="811" y="605"/>
                    </a:lnTo>
                    <a:lnTo>
                      <a:pt x="811" y="605"/>
                    </a:lnTo>
                    <a:lnTo>
                      <a:pt x="811" y="605"/>
                    </a:lnTo>
                    <a:lnTo>
                      <a:pt x="812" y="604"/>
                    </a:lnTo>
                    <a:lnTo>
                      <a:pt x="812" y="603"/>
                    </a:lnTo>
                    <a:lnTo>
                      <a:pt x="812" y="601"/>
                    </a:lnTo>
                    <a:lnTo>
                      <a:pt x="812" y="600"/>
                    </a:lnTo>
                    <a:lnTo>
                      <a:pt x="812" y="600"/>
                    </a:lnTo>
                    <a:lnTo>
                      <a:pt x="812" y="602"/>
                    </a:lnTo>
                    <a:lnTo>
                      <a:pt x="812" y="604"/>
                    </a:lnTo>
                    <a:lnTo>
                      <a:pt x="812" y="605"/>
                    </a:lnTo>
                    <a:lnTo>
                      <a:pt x="812" y="605"/>
                    </a:lnTo>
                    <a:lnTo>
                      <a:pt x="812" y="605"/>
                    </a:lnTo>
                    <a:lnTo>
                      <a:pt x="812" y="604"/>
                    </a:lnTo>
                    <a:lnTo>
                      <a:pt x="812" y="603"/>
                    </a:lnTo>
                    <a:lnTo>
                      <a:pt x="812" y="603"/>
                    </a:lnTo>
                    <a:lnTo>
                      <a:pt x="812" y="602"/>
                    </a:lnTo>
                    <a:lnTo>
                      <a:pt x="812" y="603"/>
                    </a:lnTo>
                    <a:lnTo>
                      <a:pt x="813" y="604"/>
                    </a:lnTo>
                    <a:lnTo>
                      <a:pt x="813" y="605"/>
                    </a:lnTo>
                    <a:lnTo>
                      <a:pt x="813" y="605"/>
                    </a:lnTo>
                    <a:lnTo>
                      <a:pt x="813" y="603"/>
                    </a:lnTo>
                    <a:lnTo>
                      <a:pt x="813" y="600"/>
                    </a:lnTo>
                    <a:lnTo>
                      <a:pt x="813" y="599"/>
                    </a:lnTo>
                    <a:lnTo>
                      <a:pt x="813" y="599"/>
                    </a:lnTo>
                    <a:lnTo>
                      <a:pt x="813" y="600"/>
                    </a:lnTo>
                    <a:lnTo>
                      <a:pt x="813" y="600"/>
                    </a:lnTo>
                    <a:lnTo>
                      <a:pt x="813" y="601"/>
                    </a:lnTo>
                    <a:lnTo>
                      <a:pt x="813" y="602"/>
                    </a:lnTo>
                    <a:lnTo>
                      <a:pt x="813" y="604"/>
                    </a:lnTo>
                    <a:lnTo>
                      <a:pt x="813" y="605"/>
                    </a:lnTo>
                    <a:lnTo>
                      <a:pt x="813" y="605"/>
                    </a:lnTo>
                    <a:lnTo>
                      <a:pt x="814" y="606"/>
                    </a:lnTo>
                    <a:lnTo>
                      <a:pt x="814" y="606"/>
                    </a:lnTo>
                    <a:lnTo>
                      <a:pt x="814" y="606"/>
                    </a:lnTo>
                    <a:lnTo>
                      <a:pt x="814" y="605"/>
                    </a:lnTo>
                    <a:lnTo>
                      <a:pt x="814" y="605"/>
                    </a:lnTo>
                    <a:lnTo>
                      <a:pt x="814" y="606"/>
                    </a:lnTo>
                    <a:lnTo>
                      <a:pt x="814" y="606"/>
                    </a:lnTo>
                    <a:lnTo>
                      <a:pt x="814" y="605"/>
                    </a:lnTo>
                    <a:lnTo>
                      <a:pt x="814" y="604"/>
                    </a:lnTo>
                    <a:lnTo>
                      <a:pt x="814" y="604"/>
                    </a:lnTo>
                    <a:lnTo>
                      <a:pt x="814" y="603"/>
                    </a:lnTo>
                    <a:lnTo>
                      <a:pt x="814" y="604"/>
                    </a:lnTo>
                    <a:lnTo>
                      <a:pt x="814" y="605"/>
                    </a:lnTo>
                    <a:lnTo>
                      <a:pt x="814" y="606"/>
                    </a:lnTo>
                    <a:lnTo>
                      <a:pt x="815" y="606"/>
                    </a:lnTo>
                    <a:lnTo>
                      <a:pt x="815" y="606"/>
                    </a:lnTo>
                    <a:lnTo>
                      <a:pt x="815" y="606"/>
                    </a:lnTo>
                    <a:lnTo>
                      <a:pt x="815" y="606"/>
                    </a:lnTo>
                    <a:lnTo>
                      <a:pt x="815" y="606"/>
                    </a:lnTo>
                    <a:lnTo>
                      <a:pt x="815" y="605"/>
                    </a:lnTo>
                    <a:lnTo>
                      <a:pt x="815" y="604"/>
                    </a:lnTo>
                    <a:lnTo>
                      <a:pt x="815" y="604"/>
                    </a:lnTo>
                    <a:lnTo>
                      <a:pt x="815" y="603"/>
                    </a:lnTo>
                    <a:lnTo>
                      <a:pt x="815" y="603"/>
                    </a:lnTo>
                    <a:lnTo>
                      <a:pt x="815" y="602"/>
                    </a:lnTo>
                    <a:lnTo>
                      <a:pt x="815" y="602"/>
                    </a:lnTo>
                    <a:lnTo>
                      <a:pt x="815" y="603"/>
                    </a:lnTo>
                    <a:lnTo>
                      <a:pt x="815" y="603"/>
                    </a:lnTo>
                    <a:lnTo>
                      <a:pt x="816" y="604"/>
                    </a:lnTo>
                    <a:lnTo>
                      <a:pt x="816" y="605"/>
                    </a:lnTo>
                    <a:lnTo>
                      <a:pt x="816" y="605"/>
                    </a:lnTo>
                    <a:lnTo>
                      <a:pt x="816" y="606"/>
                    </a:lnTo>
                    <a:lnTo>
                      <a:pt x="816" y="606"/>
                    </a:lnTo>
                    <a:lnTo>
                      <a:pt x="816" y="605"/>
                    </a:lnTo>
                    <a:lnTo>
                      <a:pt x="816" y="604"/>
                    </a:lnTo>
                    <a:lnTo>
                      <a:pt x="816" y="603"/>
                    </a:lnTo>
                    <a:lnTo>
                      <a:pt x="816" y="603"/>
                    </a:lnTo>
                    <a:lnTo>
                      <a:pt x="816" y="604"/>
                    </a:lnTo>
                    <a:lnTo>
                      <a:pt x="816" y="603"/>
                    </a:lnTo>
                    <a:lnTo>
                      <a:pt x="816" y="601"/>
                    </a:lnTo>
                    <a:lnTo>
                      <a:pt x="816" y="599"/>
                    </a:lnTo>
                    <a:lnTo>
                      <a:pt x="816" y="598"/>
                    </a:lnTo>
                    <a:lnTo>
                      <a:pt x="817" y="599"/>
                    </a:lnTo>
                    <a:lnTo>
                      <a:pt x="817" y="602"/>
                    </a:lnTo>
                    <a:lnTo>
                      <a:pt x="817" y="604"/>
                    </a:lnTo>
                    <a:lnTo>
                      <a:pt x="817" y="606"/>
                    </a:lnTo>
                    <a:lnTo>
                      <a:pt x="817" y="607"/>
                    </a:lnTo>
                    <a:lnTo>
                      <a:pt x="817" y="607"/>
                    </a:lnTo>
                    <a:lnTo>
                      <a:pt x="817" y="607"/>
                    </a:lnTo>
                    <a:lnTo>
                      <a:pt x="817" y="607"/>
                    </a:lnTo>
                    <a:lnTo>
                      <a:pt x="817" y="606"/>
                    </a:lnTo>
                    <a:lnTo>
                      <a:pt x="817" y="606"/>
                    </a:lnTo>
                    <a:lnTo>
                      <a:pt x="817" y="605"/>
                    </a:lnTo>
                    <a:lnTo>
                      <a:pt x="817" y="606"/>
                    </a:lnTo>
                    <a:lnTo>
                      <a:pt x="817" y="606"/>
                    </a:lnTo>
                    <a:lnTo>
                      <a:pt x="817" y="607"/>
                    </a:lnTo>
                    <a:lnTo>
                      <a:pt x="818" y="607"/>
                    </a:lnTo>
                    <a:lnTo>
                      <a:pt x="818" y="607"/>
                    </a:lnTo>
                    <a:lnTo>
                      <a:pt x="818" y="607"/>
                    </a:lnTo>
                    <a:lnTo>
                      <a:pt x="818" y="607"/>
                    </a:lnTo>
                    <a:lnTo>
                      <a:pt x="818" y="606"/>
                    </a:lnTo>
                    <a:lnTo>
                      <a:pt x="818" y="605"/>
                    </a:lnTo>
                    <a:lnTo>
                      <a:pt x="818" y="604"/>
                    </a:lnTo>
                    <a:lnTo>
                      <a:pt x="818" y="605"/>
                    </a:lnTo>
                    <a:lnTo>
                      <a:pt x="818" y="606"/>
                    </a:lnTo>
                    <a:lnTo>
                      <a:pt x="818" y="607"/>
                    </a:lnTo>
                    <a:lnTo>
                      <a:pt x="818" y="607"/>
                    </a:lnTo>
                    <a:lnTo>
                      <a:pt x="818" y="607"/>
                    </a:lnTo>
                    <a:lnTo>
                      <a:pt x="818" y="607"/>
                    </a:lnTo>
                    <a:lnTo>
                      <a:pt x="818" y="607"/>
                    </a:lnTo>
                    <a:lnTo>
                      <a:pt x="818" y="607"/>
                    </a:lnTo>
                    <a:lnTo>
                      <a:pt x="819" y="607"/>
                    </a:lnTo>
                    <a:lnTo>
                      <a:pt x="819" y="607"/>
                    </a:lnTo>
                    <a:lnTo>
                      <a:pt x="819" y="607"/>
                    </a:lnTo>
                    <a:lnTo>
                      <a:pt x="819" y="607"/>
                    </a:lnTo>
                    <a:lnTo>
                      <a:pt x="819" y="606"/>
                    </a:lnTo>
                    <a:lnTo>
                      <a:pt x="819" y="606"/>
                    </a:lnTo>
                    <a:lnTo>
                      <a:pt x="819" y="605"/>
                    </a:lnTo>
                    <a:lnTo>
                      <a:pt x="819" y="605"/>
                    </a:lnTo>
                    <a:lnTo>
                      <a:pt x="819" y="604"/>
                    </a:lnTo>
                    <a:lnTo>
                      <a:pt x="819" y="605"/>
                    </a:lnTo>
                    <a:lnTo>
                      <a:pt x="819" y="605"/>
                    </a:lnTo>
                    <a:lnTo>
                      <a:pt x="819" y="606"/>
                    </a:lnTo>
                    <a:lnTo>
                      <a:pt x="819" y="606"/>
                    </a:lnTo>
                    <a:lnTo>
                      <a:pt x="819" y="605"/>
                    </a:lnTo>
                    <a:lnTo>
                      <a:pt x="820" y="605"/>
                    </a:lnTo>
                    <a:lnTo>
                      <a:pt x="820" y="604"/>
                    </a:lnTo>
                    <a:lnTo>
                      <a:pt x="820" y="604"/>
                    </a:lnTo>
                    <a:lnTo>
                      <a:pt x="820" y="604"/>
                    </a:lnTo>
                    <a:lnTo>
                      <a:pt x="820" y="604"/>
                    </a:lnTo>
                    <a:lnTo>
                      <a:pt x="820" y="604"/>
                    </a:lnTo>
                    <a:lnTo>
                      <a:pt x="820" y="604"/>
                    </a:lnTo>
                    <a:lnTo>
                      <a:pt x="820" y="604"/>
                    </a:lnTo>
                    <a:lnTo>
                      <a:pt x="820" y="605"/>
                    </a:lnTo>
                    <a:lnTo>
                      <a:pt x="820" y="605"/>
                    </a:lnTo>
                    <a:lnTo>
                      <a:pt x="820" y="604"/>
                    </a:lnTo>
                    <a:lnTo>
                      <a:pt x="820" y="604"/>
                    </a:lnTo>
                    <a:lnTo>
                      <a:pt x="820" y="604"/>
                    </a:lnTo>
                    <a:lnTo>
                      <a:pt x="820" y="605"/>
                    </a:lnTo>
                    <a:lnTo>
                      <a:pt x="821" y="605"/>
                    </a:lnTo>
                    <a:lnTo>
                      <a:pt x="821" y="605"/>
                    </a:lnTo>
                    <a:lnTo>
                      <a:pt x="821" y="604"/>
                    </a:lnTo>
                    <a:lnTo>
                      <a:pt x="821" y="603"/>
                    </a:lnTo>
                    <a:lnTo>
                      <a:pt x="821" y="603"/>
                    </a:lnTo>
                    <a:lnTo>
                      <a:pt x="821" y="603"/>
                    </a:lnTo>
                    <a:lnTo>
                      <a:pt x="821" y="604"/>
                    </a:lnTo>
                    <a:lnTo>
                      <a:pt x="821" y="605"/>
                    </a:lnTo>
                    <a:lnTo>
                      <a:pt x="821" y="606"/>
                    </a:lnTo>
                    <a:lnTo>
                      <a:pt x="821" y="606"/>
                    </a:lnTo>
                    <a:lnTo>
                      <a:pt x="821" y="606"/>
                    </a:lnTo>
                    <a:lnTo>
                      <a:pt x="821" y="607"/>
                    </a:lnTo>
                    <a:lnTo>
                      <a:pt x="821" y="607"/>
                    </a:lnTo>
                    <a:lnTo>
                      <a:pt x="821" y="607"/>
                    </a:lnTo>
                    <a:lnTo>
                      <a:pt x="822" y="606"/>
                    </a:lnTo>
                    <a:lnTo>
                      <a:pt x="822" y="606"/>
                    </a:lnTo>
                    <a:lnTo>
                      <a:pt x="822" y="606"/>
                    </a:lnTo>
                    <a:lnTo>
                      <a:pt x="822" y="605"/>
                    </a:lnTo>
                    <a:lnTo>
                      <a:pt x="822" y="605"/>
                    </a:lnTo>
                    <a:lnTo>
                      <a:pt x="822" y="604"/>
                    </a:lnTo>
                    <a:lnTo>
                      <a:pt x="822" y="604"/>
                    </a:lnTo>
                    <a:lnTo>
                      <a:pt x="822" y="603"/>
                    </a:lnTo>
                    <a:lnTo>
                      <a:pt x="822" y="603"/>
                    </a:lnTo>
                    <a:lnTo>
                      <a:pt x="822" y="603"/>
                    </a:lnTo>
                    <a:lnTo>
                      <a:pt x="822" y="603"/>
                    </a:lnTo>
                    <a:lnTo>
                      <a:pt x="822" y="603"/>
                    </a:lnTo>
                    <a:lnTo>
                      <a:pt x="822" y="603"/>
                    </a:lnTo>
                    <a:lnTo>
                      <a:pt x="822" y="604"/>
                    </a:lnTo>
                    <a:lnTo>
                      <a:pt x="822" y="604"/>
                    </a:lnTo>
                    <a:lnTo>
                      <a:pt x="823" y="605"/>
                    </a:lnTo>
                    <a:lnTo>
                      <a:pt x="823" y="606"/>
                    </a:lnTo>
                    <a:lnTo>
                      <a:pt x="823" y="607"/>
                    </a:lnTo>
                    <a:lnTo>
                      <a:pt x="823" y="607"/>
                    </a:lnTo>
                    <a:lnTo>
                      <a:pt x="823" y="607"/>
                    </a:lnTo>
                    <a:lnTo>
                      <a:pt x="823" y="607"/>
                    </a:lnTo>
                    <a:lnTo>
                      <a:pt x="823" y="607"/>
                    </a:lnTo>
                    <a:lnTo>
                      <a:pt x="823" y="606"/>
                    </a:lnTo>
                    <a:lnTo>
                      <a:pt x="823" y="606"/>
                    </a:lnTo>
                    <a:lnTo>
                      <a:pt x="823" y="606"/>
                    </a:lnTo>
                    <a:lnTo>
                      <a:pt x="823" y="607"/>
                    </a:lnTo>
                    <a:lnTo>
                      <a:pt x="823" y="606"/>
                    </a:lnTo>
                    <a:lnTo>
                      <a:pt x="823" y="606"/>
                    </a:lnTo>
                    <a:lnTo>
                      <a:pt x="823" y="606"/>
                    </a:lnTo>
                    <a:lnTo>
                      <a:pt x="824" y="606"/>
                    </a:lnTo>
                    <a:lnTo>
                      <a:pt x="824" y="606"/>
                    </a:lnTo>
                    <a:lnTo>
                      <a:pt x="824" y="606"/>
                    </a:lnTo>
                    <a:lnTo>
                      <a:pt x="824" y="605"/>
                    </a:lnTo>
                    <a:lnTo>
                      <a:pt x="824" y="603"/>
                    </a:lnTo>
                    <a:lnTo>
                      <a:pt x="824" y="601"/>
                    </a:lnTo>
                    <a:lnTo>
                      <a:pt x="824" y="600"/>
                    </a:lnTo>
                    <a:lnTo>
                      <a:pt x="824" y="601"/>
                    </a:lnTo>
                    <a:lnTo>
                      <a:pt x="824" y="603"/>
                    </a:lnTo>
                    <a:lnTo>
                      <a:pt x="824" y="605"/>
                    </a:lnTo>
                    <a:lnTo>
                      <a:pt x="824" y="606"/>
                    </a:lnTo>
                    <a:lnTo>
                      <a:pt x="824" y="606"/>
                    </a:lnTo>
                    <a:lnTo>
                      <a:pt x="824" y="605"/>
                    </a:lnTo>
                    <a:lnTo>
                      <a:pt x="824" y="605"/>
                    </a:lnTo>
                    <a:lnTo>
                      <a:pt x="825" y="605"/>
                    </a:lnTo>
                    <a:lnTo>
                      <a:pt x="825" y="605"/>
                    </a:lnTo>
                    <a:lnTo>
                      <a:pt x="825" y="604"/>
                    </a:lnTo>
                    <a:lnTo>
                      <a:pt x="825" y="602"/>
                    </a:lnTo>
                    <a:lnTo>
                      <a:pt x="825" y="600"/>
                    </a:lnTo>
                    <a:lnTo>
                      <a:pt x="825" y="597"/>
                    </a:lnTo>
                    <a:lnTo>
                      <a:pt x="825" y="596"/>
                    </a:lnTo>
                    <a:lnTo>
                      <a:pt x="825" y="596"/>
                    </a:lnTo>
                    <a:lnTo>
                      <a:pt x="825" y="599"/>
                    </a:lnTo>
                    <a:lnTo>
                      <a:pt x="825" y="602"/>
                    </a:lnTo>
                    <a:lnTo>
                      <a:pt x="825" y="604"/>
                    </a:lnTo>
                    <a:lnTo>
                      <a:pt x="825" y="605"/>
                    </a:lnTo>
                    <a:lnTo>
                      <a:pt x="825" y="605"/>
                    </a:lnTo>
                    <a:lnTo>
                      <a:pt x="825" y="605"/>
                    </a:lnTo>
                    <a:lnTo>
                      <a:pt x="826" y="604"/>
                    </a:lnTo>
                    <a:lnTo>
                      <a:pt x="826" y="604"/>
                    </a:lnTo>
                    <a:lnTo>
                      <a:pt x="826" y="603"/>
                    </a:lnTo>
                    <a:lnTo>
                      <a:pt x="826" y="603"/>
                    </a:lnTo>
                    <a:lnTo>
                      <a:pt x="826" y="603"/>
                    </a:lnTo>
                    <a:lnTo>
                      <a:pt x="826" y="603"/>
                    </a:lnTo>
                    <a:lnTo>
                      <a:pt x="826" y="604"/>
                    </a:lnTo>
                    <a:lnTo>
                      <a:pt x="826" y="604"/>
                    </a:lnTo>
                    <a:lnTo>
                      <a:pt x="826" y="605"/>
                    </a:lnTo>
                    <a:lnTo>
                      <a:pt x="826" y="605"/>
                    </a:lnTo>
                    <a:lnTo>
                      <a:pt x="826" y="604"/>
                    </a:lnTo>
                    <a:lnTo>
                      <a:pt x="826" y="604"/>
                    </a:lnTo>
                    <a:lnTo>
                      <a:pt x="826" y="604"/>
                    </a:lnTo>
                    <a:lnTo>
                      <a:pt x="826" y="605"/>
                    </a:lnTo>
                    <a:lnTo>
                      <a:pt x="827" y="605"/>
                    </a:lnTo>
                    <a:lnTo>
                      <a:pt x="827" y="605"/>
                    </a:lnTo>
                    <a:lnTo>
                      <a:pt x="827" y="605"/>
                    </a:lnTo>
                    <a:lnTo>
                      <a:pt x="827" y="604"/>
                    </a:lnTo>
                    <a:lnTo>
                      <a:pt x="827" y="604"/>
                    </a:lnTo>
                    <a:lnTo>
                      <a:pt x="827" y="603"/>
                    </a:lnTo>
                    <a:lnTo>
                      <a:pt x="827" y="602"/>
                    </a:lnTo>
                    <a:lnTo>
                      <a:pt x="827" y="602"/>
                    </a:lnTo>
                    <a:lnTo>
                      <a:pt x="827" y="603"/>
                    </a:lnTo>
                    <a:lnTo>
                      <a:pt x="827" y="604"/>
                    </a:lnTo>
                    <a:lnTo>
                      <a:pt x="827" y="605"/>
                    </a:lnTo>
                    <a:lnTo>
                      <a:pt x="827" y="605"/>
                    </a:lnTo>
                    <a:lnTo>
                      <a:pt x="827" y="605"/>
                    </a:lnTo>
                    <a:lnTo>
                      <a:pt x="827" y="606"/>
                    </a:lnTo>
                    <a:lnTo>
                      <a:pt x="828" y="606"/>
                    </a:lnTo>
                    <a:lnTo>
                      <a:pt x="828" y="606"/>
                    </a:lnTo>
                    <a:lnTo>
                      <a:pt x="828" y="606"/>
                    </a:lnTo>
                    <a:lnTo>
                      <a:pt x="828" y="605"/>
                    </a:lnTo>
                    <a:lnTo>
                      <a:pt x="828" y="604"/>
                    </a:lnTo>
                    <a:lnTo>
                      <a:pt x="828" y="604"/>
                    </a:lnTo>
                    <a:lnTo>
                      <a:pt x="828" y="603"/>
                    </a:lnTo>
                    <a:lnTo>
                      <a:pt x="828" y="603"/>
                    </a:lnTo>
                    <a:lnTo>
                      <a:pt x="828" y="602"/>
                    </a:lnTo>
                    <a:lnTo>
                      <a:pt x="828" y="603"/>
                    </a:lnTo>
                    <a:lnTo>
                      <a:pt x="828" y="604"/>
                    </a:lnTo>
                    <a:lnTo>
                      <a:pt x="828" y="604"/>
                    </a:lnTo>
                    <a:lnTo>
                      <a:pt x="828" y="604"/>
                    </a:lnTo>
                    <a:lnTo>
                      <a:pt x="828" y="605"/>
                    </a:lnTo>
                    <a:lnTo>
                      <a:pt x="829" y="605"/>
                    </a:lnTo>
                    <a:lnTo>
                      <a:pt x="829" y="606"/>
                    </a:lnTo>
                    <a:lnTo>
                      <a:pt x="829" y="607"/>
                    </a:lnTo>
                    <a:lnTo>
                      <a:pt x="829" y="607"/>
                    </a:lnTo>
                    <a:lnTo>
                      <a:pt x="829" y="606"/>
                    </a:lnTo>
                    <a:lnTo>
                      <a:pt x="829" y="605"/>
                    </a:lnTo>
                    <a:lnTo>
                      <a:pt x="829" y="604"/>
                    </a:lnTo>
                    <a:lnTo>
                      <a:pt x="829" y="605"/>
                    </a:lnTo>
                    <a:lnTo>
                      <a:pt x="829" y="606"/>
                    </a:lnTo>
                    <a:lnTo>
                      <a:pt x="829" y="606"/>
                    </a:lnTo>
                    <a:lnTo>
                      <a:pt x="829" y="607"/>
                    </a:lnTo>
                    <a:lnTo>
                      <a:pt x="829" y="606"/>
                    </a:lnTo>
                    <a:lnTo>
                      <a:pt x="829" y="606"/>
                    </a:lnTo>
                    <a:lnTo>
                      <a:pt x="829" y="606"/>
                    </a:lnTo>
                    <a:lnTo>
                      <a:pt x="829" y="606"/>
                    </a:lnTo>
                    <a:lnTo>
                      <a:pt x="830" y="606"/>
                    </a:lnTo>
                    <a:lnTo>
                      <a:pt x="830" y="606"/>
                    </a:lnTo>
                    <a:lnTo>
                      <a:pt x="830" y="606"/>
                    </a:lnTo>
                    <a:lnTo>
                      <a:pt x="830" y="607"/>
                    </a:lnTo>
                    <a:lnTo>
                      <a:pt x="830" y="607"/>
                    </a:lnTo>
                    <a:lnTo>
                      <a:pt x="830" y="606"/>
                    </a:lnTo>
                    <a:lnTo>
                      <a:pt x="830" y="605"/>
                    </a:lnTo>
                    <a:lnTo>
                      <a:pt x="830" y="603"/>
                    </a:lnTo>
                    <a:lnTo>
                      <a:pt x="830" y="603"/>
                    </a:lnTo>
                    <a:lnTo>
                      <a:pt x="830" y="603"/>
                    </a:lnTo>
                    <a:lnTo>
                      <a:pt x="830" y="604"/>
                    </a:lnTo>
                    <a:lnTo>
                      <a:pt x="830" y="605"/>
                    </a:lnTo>
                    <a:lnTo>
                      <a:pt x="830" y="605"/>
                    </a:lnTo>
                    <a:lnTo>
                      <a:pt x="830" y="604"/>
                    </a:lnTo>
                    <a:lnTo>
                      <a:pt x="831" y="603"/>
                    </a:lnTo>
                    <a:lnTo>
                      <a:pt x="831" y="602"/>
                    </a:lnTo>
                    <a:lnTo>
                      <a:pt x="831" y="602"/>
                    </a:lnTo>
                    <a:lnTo>
                      <a:pt x="831" y="603"/>
                    </a:lnTo>
                    <a:lnTo>
                      <a:pt x="831" y="605"/>
                    </a:lnTo>
                    <a:lnTo>
                      <a:pt x="831" y="606"/>
                    </a:lnTo>
                    <a:lnTo>
                      <a:pt x="831" y="607"/>
                    </a:lnTo>
                    <a:lnTo>
                      <a:pt x="831" y="606"/>
                    </a:lnTo>
                    <a:lnTo>
                      <a:pt x="831" y="605"/>
                    </a:lnTo>
                    <a:lnTo>
                      <a:pt x="831" y="604"/>
                    </a:lnTo>
                    <a:lnTo>
                      <a:pt x="831" y="603"/>
                    </a:lnTo>
                    <a:lnTo>
                      <a:pt x="831" y="602"/>
                    </a:lnTo>
                    <a:lnTo>
                      <a:pt x="831" y="602"/>
                    </a:lnTo>
                    <a:lnTo>
                      <a:pt x="831" y="603"/>
                    </a:lnTo>
                    <a:lnTo>
                      <a:pt x="832" y="605"/>
                    </a:lnTo>
                    <a:lnTo>
                      <a:pt x="832" y="606"/>
                    </a:lnTo>
                    <a:lnTo>
                      <a:pt x="832" y="607"/>
                    </a:lnTo>
                    <a:lnTo>
                      <a:pt x="832" y="606"/>
                    </a:lnTo>
                    <a:lnTo>
                      <a:pt x="832" y="605"/>
                    </a:lnTo>
                    <a:lnTo>
                      <a:pt x="832" y="603"/>
                    </a:lnTo>
                    <a:lnTo>
                      <a:pt x="832" y="601"/>
                    </a:lnTo>
                    <a:lnTo>
                      <a:pt x="832" y="601"/>
                    </a:lnTo>
                    <a:lnTo>
                      <a:pt x="832" y="602"/>
                    </a:lnTo>
                    <a:lnTo>
                      <a:pt x="832" y="604"/>
                    </a:lnTo>
                    <a:lnTo>
                      <a:pt x="832" y="606"/>
                    </a:lnTo>
                    <a:lnTo>
                      <a:pt x="832" y="607"/>
                    </a:lnTo>
                    <a:lnTo>
                      <a:pt x="832" y="607"/>
                    </a:lnTo>
                    <a:lnTo>
                      <a:pt x="832" y="607"/>
                    </a:lnTo>
                    <a:lnTo>
                      <a:pt x="833" y="606"/>
                    </a:lnTo>
                    <a:lnTo>
                      <a:pt x="833" y="605"/>
                    </a:lnTo>
                    <a:lnTo>
                      <a:pt x="833" y="605"/>
                    </a:lnTo>
                    <a:lnTo>
                      <a:pt x="833" y="605"/>
                    </a:lnTo>
                    <a:lnTo>
                      <a:pt x="833" y="604"/>
                    </a:lnTo>
                    <a:lnTo>
                      <a:pt x="833" y="604"/>
                    </a:lnTo>
                    <a:lnTo>
                      <a:pt x="833" y="604"/>
                    </a:lnTo>
                    <a:lnTo>
                      <a:pt x="833" y="604"/>
                    </a:lnTo>
                    <a:lnTo>
                      <a:pt x="833" y="605"/>
                    </a:lnTo>
                    <a:lnTo>
                      <a:pt x="833" y="606"/>
                    </a:lnTo>
                    <a:lnTo>
                      <a:pt x="833" y="606"/>
                    </a:lnTo>
                    <a:lnTo>
                      <a:pt x="833" y="606"/>
                    </a:lnTo>
                    <a:lnTo>
                      <a:pt x="833" y="606"/>
                    </a:lnTo>
                    <a:lnTo>
                      <a:pt x="833" y="606"/>
                    </a:lnTo>
                    <a:lnTo>
                      <a:pt x="834" y="606"/>
                    </a:lnTo>
                    <a:lnTo>
                      <a:pt x="834" y="606"/>
                    </a:lnTo>
                    <a:lnTo>
                      <a:pt x="834" y="606"/>
                    </a:lnTo>
                    <a:lnTo>
                      <a:pt x="834" y="607"/>
                    </a:lnTo>
                    <a:lnTo>
                      <a:pt x="834" y="607"/>
                    </a:lnTo>
                    <a:lnTo>
                      <a:pt x="834" y="607"/>
                    </a:lnTo>
                    <a:lnTo>
                      <a:pt x="834" y="606"/>
                    </a:lnTo>
                    <a:lnTo>
                      <a:pt x="834" y="604"/>
                    </a:lnTo>
                    <a:lnTo>
                      <a:pt x="834" y="602"/>
                    </a:lnTo>
                    <a:lnTo>
                      <a:pt x="834" y="602"/>
                    </a:lnTo>
                    <a:lnTo>
                      <a:pt x="834" y="602"/>
                    </a:lnTo>
                    <a:lnTo>
                      <a:pt x="834" y="604"/>
                    </a:lnTo>
                    <a:lnTo>
                      <a:pt x="834" y="605"/>
                    </a:lnTo>
                    <a:lnTo>
                      <a:pt x="834" y="605"/>
                    </a:lnTo>
                    <a:lnTo>
                      <a:pt x="835" y="605"/>
                    </a:lnTo>
                    <a:lnTo>
                      <a:pt x="835" y="604"/>
                    </a:lnTo>
                    <a:lnTo>
                      <a:pt x="835" y="603"/>
                    </a:lnTo>
                    <a:lnTo>
                      <a:pt x="835" y="602"/>
                    </a:lnTo>
                    <a:lnTo>
                      <a:pt x="835" y="601"/>
                    </a:lnTo>
                    <a:lnTo>
                      <a:pt x="835" y="601"/>
                    </a:lnTo>
                    <a:lnTo>
                      <a:pt x="835" y="602"/>
                    </a:lnTo>
                    <a:lnTo>
                      <a:pt x="835" y="604"/>
                    </a:lnTo>
                    <a:lnTo>
                      <a:pt x="835" y="605"/>
                    </a:lnTo>
                    <a:lnTo>
                      <a:pt x="835" y="605"/>
                    </a:lnTo>
                    <a:lnTo>
                      <a:pt x="835" y="603"/>
                    </a:lnTo>
                    <a:lnTo>
                      <a:pt x="835" y="602"/>
                    </a:lnTo>
                    <a:lnTo>
                      <a:pt x="835" y="602"/>
                    </a:lnTo>
                    <a:lnTo>
                      <a:pt x="835" y="603"/>
                    </a:lnTo>
                    <a:lnTo>
                      <a:pt x="835" y="604"/>
                    </a:lnTo>
                    <a:lnTo>
                      <a:pt x="836" y="605"/>
                    </a:lnTo>
                    <a:lnTo>
                      <a:pt x="836" y="606"/>
                    </a:lnTo>
                    <a:lnTo>
                      <a:pt x="836" y="606"/>
                    </a:lnTo>
                    <a:lnTo>
                      <a:pt x="836" y="606"/>
                    </a:lnTo>
                    <a:lnTo>
                      <a:pt x="836" y="605"/>
                    </a:lnTo>
                    <a:lnTo>
                      <a:pt x="836" y="604"/>
                    </a:lnTo>
                    <a:lnTo>
                      <a:pt x="836" y="604"/>
                    </a:lnTo>
                    <a:lnTo>
                      <a:pt x="836" y="604"/>
                    </a:lnTo>
                    <a:lnTo>
                      <a:pt x="836" y="605"/>
                    </a:lnTo>
                    <a:lnTo>
                      <a:pt x="836" y="605"/>
                    </a:lnTo>
                    <a:lnTo>
                      <a:pt x="836" y="605"/>
                    </a:lnTo>
                    <a:lnTo>
                      <a:pt x="836" y="604"/>
                    </a:lnTo>
                    <a:lnTo>
                      <a:pt x="836" y="604"/>
                    </a:lnTo>
                    <a:lnTo>
                      <a:pt x="836" y="604"/>
                    </a:lnTo>
                    <a:lnTo>
                      <a:pt x="837" y="604"/>
                    </a:lnTo>
                    <a:lnTo>
                      <a:pt x="837" y="604"/>
                    </a:lnTo>
                    <a:lnTo>
                      <a:pt x="837" y="605"/>
                    </a:lnTo>
                    <a:lnTo>
                      <a:pt x="837" y="605"/>
                    </a:lnTo>
                    <a:lnTo>
                      <a:pt x="837" y="606"/>
                    </a:lnTo>
                    <a:lnTo>
                      <a:pt x="837" y="605"/>
                    </a:lnTo>
                    <a:lnTo>
                      <a:pt x="837" y="605"/>
                    </a:lnTo>
                    <a:lnTo>
                      <a:pt x="837" y="603"/>
                    </a:lnTo>
                    <a:lnTo>
                      <a:pt x="837" y="601"/>
                    </a:lnTo>
                    <a:lnTo>
                      <a:pt x="837" y="599"/>
                    </a:lnTo>
                    <a:lnTo>
                      <a:pt x="837" y="599"/>
                    </a:lnTo>
                    <a:lnTo>
                      <a:pt x="837" y="600"/>
                    </a:lnTo>
                    <a:lnTo>
                      <a:pt x="837" y="603"/>
                    </a:lnTo>
                    <a:lnTo>
                      <a:pt x="837" y="606"/>
                    </a:lnTo>
                    <a:lnTo>
                      <a:pt x="838" y="607"/>
                    </a:lnTo>
                    <a:lnTo>
                      <a:pt x="838" y="607"/>
                    </a:lnTo>
                    <a:lnTo>
                      <a:pt x="838" y="607"/>
                    </a:lnTo>
                    <a:lnTo>
                      <a:pt x="838" y="607"/>
                    </a:lnTo>
                    <a:lnTo>
                      <a:pt x="838" y="607"/>
                    </a:lnTo>
                    <a:lnTo>
                      <a:pt x="838" y="607"/>
                    </a:lnTo>
                    <a:lnTo>
                      <a:pt x="838" y="607"/>
                    </a:lnTo>
                    <a:lnTo>
                      <a:pt x="838" y="607"/>
                    </a:lnTo>
                    <a:lnTo>
                      <a:pt x="838" y="606"/>
                    </a:lnTo>
                    <a:lnTo>
                      <a:pt x="838" y="606"/>
                    </a:lnTo>
                    <a:lnTo>
                      <a:pt x="838" y="606"/>
                    </a:lnTo>
                    <a:lnTo>
                      <a:pt x="838" y="607"/>
                    </a:lnTo>
                    <a:lnTo>
                      <a:pt x="838" y="607"/>
                    </a:lnTo>
                    <a:lnTo>
                      <a:pt x="838" y="607"/>
                    </a:lnTo>
                    <a:lnTo>
                      <a:pt x="839" y="607"/>
                    </a:lnTo>
                    <a:lnTo>
                      <a:pt x="839" y="607"/>
                    </a:lnTo>
                    <a:lnTo>
                      <a:pt x="839" y="606"/>
                    </a:lnTo>
                    <a:lnTo>
                      <a:pt x="839" y="606"/>
                    </a:lnTo>
                    <a:lnTo>
                      <a:pt x="839" y="605"/>
                    </a:lnTo>
                    <a:lnTo>
                      <a:pt x="839" y="606"/>
                    </a:lnTo>
                    <a:lnTo>
                      <a:pt x="839" y="606"/>
                    </a:lnTo>
                    <a:lnTo>
                      <a:pt x="839" y="607"/>
                    </a:lnTo>
                    <a:lnTo>
                      <a:pt x="839" y="607"/>
                    </a:lnTo>
                    <a:lnTo>
                      <a:pt x="839" y="606"/>
                    </a:lnTo>
                    <a:lnTo>
                      <a:pt x="839" y="604"/>
                    </a:lnTo>
                    <a:lnTo>
                      <a:pt x="839" y="602"/>
                    </a:lnTo>
                    <a:lnTo>
                      <a:pt x="839" y="601"/>
                    </a:lnTo>
                    <a:lnTo>
                      <a:pt x="839" y="601"/>
                    </a:lnTo>
                    <a:lnTo>
                      <a:pt x="839" y="601"/>
                    </a:lnTo>
                    <a:lnTo>
                      <a:pt x="840" y="603"/>
                    </a:lnTo>
                    <a:lnTo>
                      <a:pt x="840" y="605"/>
                    </a:lnTo>
                    <a:lnTo>
                      <a:pt x="840" y="605"/>
                    </a:lnTo>
                    <a:lnTo>
                      <a:pt x="840" y="604"/>
                    </a:lnTo>
                    <a:lnTo>
                      <a:pt x="840" y="603"/>
                    </a:lnTo>
                    <a:lnTo>
                      <a:pt x="840" y="601"/>
                    </a:lnTo>
                    <a:lnTo>
                      <a:pt x="840" y="601"/>
                    </a:lnTo>
                    <a:lnTo>
                      <a:pt x="840" y="602"/>
                    </a:lnTo>
                    <a:lnTo>
                      <a:pt x="840" y="602"/>
                    </a:lnTo>
                    <a:lnTo>
                      <a:pt x="840" y="602"/>
                    </a:lnTo>
                    <a:lnTo>
                      <a:pt x="840" y="602"/>
                    </a:lnTo>
                    <a:lnTo>
                      <a:pt x="840" y="602"/>
                    </a:lnTo>
                    <a:lnTo>
                      <a:pt x="840" y="602"/>
                    </a:lnTo>
                    <a:lnTo>
                      <a:pt x="840" y="604"/>
                    </a:lnTo>
                    <a:lnTo>
                      <a:pt x="841" y="605"/>
                    </a:lnTo>
                    <a:lnTo>
                      <a:pt x="841" y="605"/>
                    </a:lnTo>
                    <a:lnTo>
                      <a:pt x="841" y="605"/>
                    </a:lnTo>
                    <a:lnTo>
                      <a:pt x="841" y="605"/>
                    </a:lnTo>
                    <a:lnTo>
                      <a:pt x="841" y="604"/>
                    </a:lnTo>
                    <a:lnTo>
                      <a:pt x="841" y="602"/>
                    </a:lnTo>
                    <a:lnTo>
                      <a:pt x="841" y="600"/>
                    </a:lnTo>
                    <a:lnTo>
                      <a:pt x="841" y="600"/>
                    </a:lnTo>
                    <a:lnTo>
                      <a:pt x="841" y="601"/>
                    </a:lnTo>
                    <a:lnTo>
                      <a:pt x="841" y="603"/>
                    </a:lnTo>
                    <a:lnTo>
                      <a:pt x="841" y="604"/>
                    </a:lnTo>
                    <a:lnTo>
                      <a:pt x="841" y="604"/>
                    </a:lnTo>
                    <a:lnTo>
                      <a:pt x="841" y="604"/>
                    </a:lnTo>
                    <a:lnTo>
                      <a:pt x="841" y="603"/>
                    </a:lnTo>
                    <a:lnTo>
                      <a:pt x="842" y="603"/>
                    </a:lnTo>
                    <a:lnTo>
                      <a:pt x="842" y="604"/>
                    </a:lnTo>
                    <a:lnTo>
                      <a:pt x="842" y="605"/>
                    </a:lnTo>
                    <a:lnTo>
                      <a:pt x="842" y="605"/>
                    </a:lnTo>
                    <a:lnTo>
                      <a:pt x="842" y="605"/>
                    </a:lnTo>
                    <a:lnTo>
                      <a:pt x="842" y="605"/>
                    </a:lnTo>
                    <a:lnTo>
                      <a:pt x="842" y="606"/>
                    </a:lnTo>
                    <a:lnTo>
                      <a:pt x="842" y="607"/>
                    </a:lnTo>
                    <a:lnTo>
                      <a:pt x="842" y="607"/>
                    </a:lnTo>
                    <a:lnTo>
                      <a:pt x="842" y="607"/>
                    </a:lnTo>
                    <a:lnTo>
                      <a:pt x="842" y="606"/>
                    </a:lnTo>
                    <a:lnTo>
                      <a:pt x="842" y="606"/>
                    </a:lnTo>
                    <a:lnTo>
                      <a:pt x="842" y="605"/>
                    </a:lnTo>
                    <a:lnTo>
                      <a:pt x="842" y="605"/>
                    </a:lnTo>
                    <a:lnTo>
                      <a:pt x="843" y="604"/>
                    </a:lnTo>
                    <a:lnTo>
                      <a:pt x="843" y="602"/>
                    </a:lnTo>
                    <a:lnTo>
                      <a:pt x="843" y="600"/>
                    </a:lnTo>
                    <a:lnTo>
                      <a:pt x="843" y="598"/>
                    </a:lnTo>
                    <a:lnTo>
                      <a:pt x="843" y="598"/>
                    </a:lnTo>
                    <a:lnTo>
                      <a:pt x="843" y="600"/>
                    </a:lnTo>
                    <a:lnTo>
                      <a:pt x="843" y="603"/>
                    </a:lnTo>
                    <a:lnTo>
                      <a:pt x="843" y="605"/>
                    </a:lnTo>
                    <a:lnTo>
                      <a:pt x="843" y="606"/>
                    </a:lnTo>
                    <a:lnTo>
                      <a:pt x="843" y="606"/>
                    </a:lnTo>
                    <a:lnTo>
                      <a:pt x="843" y="606"/>
                    </a:lnTo>
                    <a:lnTo>
                      <a:pt x="843" y="605"/>
                    </a:lnTo>
                    <a:lnTo>
                      <a:pt x="843" y="603"/>
                    </a:lnTo>
                    <a:lnTo>
                      <a:pt x="843" y="601"/>
                    </a:lnTo>
                    <a:lnTo>
                      <a:pt x="844" y="599"/>
                    </a:lnTo>
                    <a:lnTo>
                      <a:pt x="844" y="601"/>
                    </a:lnTo>
                    <a:lnTo>
                      <a:pt x="844" y="603"/>
                    </a:lnTo>
                    <a:lnTo>
                      <a:pt x="844" y="606"/>
                    </a:lnTo>
                    <a:lnTo>
                      <a:pt x="844" y="607"/>
                    </a:lnTo>
                    <a:lnTo>
                      <a:pt x="844" y="607"/>
                    </a:lnTo>
                    <a:lnTo>
                      <a:pt x="844" y="607"/>
                    </a:lnTo>
                    <a:lnTo>
                      <a:pt x="844" y="607"/>
                    </a:lnTo>
                    <a:lnTo>
                      <a:pt x="844" y="606"/>
                    </a:lnTo>
                    <a:lnTo>
                      <a:pt x="844" y="606"/>
                    </a:lnTo>
                    <a:lnTo>
                      <a:pt x="844" y="606"/>
                    </a:lnTo>
                    <a:lnTo>
                      <a:pt x="844" y="606"/>
                    </a:lnTo>
                    <a:lnTo>
                      <a:pt x="844" y="606"/>
                    </a:lnTo>
                    <a:lnTo>
                      <a:pt x="844" y="606"/>
                    </a:lnTo>
                    <a:lnTo>
                      <a:pt x="845" y="606"/>
                    </a:lnTo>
                    <a:lnTo>
                      <a:pt x="845" y="606"/>
                    </a:lnTo>
                    <a:lnTo>
                      <a:pt x="845" y="606"/>
                    </a:lnTo>
                    <a:lnTo>
                      <a:pt x="845" y="607"/>
                    </a:lnTo>
                    <a:lnTo>
                      <a:pt x="845" y="607"/>
                    </a:lnTo>
                    <a:lnTo>
                      <a:pt x="845" y="607"/>
                    </a:lnTo>
                    <a:lnTo>
                      <a:pt x="845" y="607"/>
                    </a:lnTo>
                    <a:lnTo>
                      <a:pt x="845" y="606"/>
                    </a:lnTo>
                    <a:lnTo>
                      <a:pt x="845" y="604"/>
                    </a:lnTo>
                    <a:lnTo>
                      <a:pt x="845" y="603"/>
                    </a:lnTo>
                    <a:lnTo>
                      <a:pt x="845" y="603"/>
                    </a:lnTo>
                    <a:lnTo>
                      <a:pt x="845" y="604"/>
                    </a:lnTo>
                    <a:lnTo>
                      <a:pt x="845" y="605"/>
                    </a:lnTo>
                    <a:lnTo>
                      <a:pt x="845" y="606"/>
                    </a:lnTo>
                    <a:lnTo>
                      <a:pt x="846" y="607"/>
                    </a:lnTo>
                    <a:lnTo>
                      <a:pt x="846" y="607"/>
                    </a:lnTo>
                    <a:lnTo>
                      <a:pt x="846" y="607"/>
                    </a:lnTo>
                    <a:lnTo>
                      <a:pt x="846" y="607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82" name="Freeform 181"/>
              <p:cNvSpPr>
                <a:spLocks/>
              </p:cNvSpPr>
              <p:nvPr/>
            </p:nvSpPr>
            <p:spPr bwMode="auto">
              <a:xfrm>
                <a:off x="3239592" y="4177066"/>
                <a:ext cx="163819" cy="1955552"/>
              </a:xfrm>
              <a:custGeom>
                <a:avLst/>
                <a:gdLst>
                  <a:gd name="T0" fmla="*/ 4 w 163"/>
                  <a:gd name="T1" fmla="*/ 2445 h 2478"/>
                  <a:gd name="T2" fmla="*/ 8 w 163"/>
                  <a:gd name="T3" fmla="*/ 2449 h 2478"/>
                  <a:gd name="T4" fmla="*/ 8 w 163"/>
                  <a:gd name="T5" fmla="*/ 2429 h 2478"/>
                  <a:gd name="T6" fmla="*/ 12 w 163"/>
                  <a:gd name="T7" fmla="*/ 2441 h 2478"/>
                  <a:gd name="T8" fmla="*/ 12 w 163"/>
                  <a:gd name="T9" fmla="*/ 2421 h 2478"/>
                  <a:gd name="T10" fmla="*/ 16 w 163"/>
                  <a:gd name="T11" fmla="*/ 2404 h 2478"/>
                  <a:gd name="T12" fmla="*/ 20 w 163"/>
                  <a:gd name="T13" fmla="*/ 2335 h 2478"/>
                  <a:gd name="T14" fmla="*/ 20 w 163"/>
                  <a:gd name="T15" fmla="*/ 2327 h 2478"/>
                  <a:gd name="T16" fmla="*/ 24 w 163"/>
                  <a:gd name="T17" fmla="*/ 2180 h 2478"/>
                  <a:gd name="T18" fmla="*/ 28 w 163"/>
                  <a:gd name="T19" fmla="*/ 2212 h 2478"/>
                  <a:gd name="T20" fmla="*/ 28 w 163"/>
                  <a:gd name="T21" fmla="*/ 2029 h 2478"/>
                  <a:gd name="T22" fmla="*/ 32 w 163"/>
                  <a:gd name="T23" fmla="*/ 1980 h 2478"/>
                  <a:gd name="T24" fmla="*/ 36 w 163"/>
                  <a:gd name="T25" fmla="*/ 1870 h 2478"/>
                  <a:gd name="T26" fmla="*/ 36 w 163"/>
                  <a:gd name="T27" fmla="*/ 1674 h 2478"/>
                  <a:gd name="T28" fmla="*/ 41 w 163"/>
                  <a:gd name="T29" fmla="*/ 1559 h 2478"/>
                  <a:gd name="T30" fmla="*/ 41 w 163"/>
                  <a:gd name="T31" fmla="*/ 1441 h 2478"/>
                  <a:gd name="T32" fmla="*/ 45 w 163"/>
                  <a:gd name="T33" fmla="*/ 1282 h 2478"/>
                  <a:gd name="T34" fmla="*/ 49 w 163"/>
                  <a:gd name="T35" fmla="*/ 1241 h 2478"/>
                  <a:gd name="T36" fmla="*/ 49 w 163"/>
                  <a:gd name="T37" fmla="*/ 931 h 2478"/>
                  <a:gd name="T38" fmla="*/ 53 w 163"/>
                  <a:gd name="T39" fmla="*/ 820 h 2478"/>
                  <a:gd name="T40" fmla="*/ 57 w 163"/>
                  <a:gd name="T41" fmla="*/ 767 h 2478"/>
                  <a:gd name="T42" fmla="*/ 57 w 163"/>
                  <a:gd name="T43" fmla="*/ 633 h 2478"/>
                  <a:gd name="T44" fmla="*/ 61 w 163"/>
                  <a:gd name="T45" fmla="*/ 612 h 2478"/>
                  <a:gd name="T46" fmla="*/ 65 w 163"/>
                  <a:gd name="T47" fmla="*/ 343 h 2478"/>
                  <a:gd name="T48" fmla="*/ 65 w 163"/>
                  <a:gd name="T49" fmla="*/ 433 h 2478"/>
                  <a:gd name="T50" fmla="*/ 69 w 163"/>
                  <a:gd name="T51" fmla="*/ 339 h 2478"/>
                  <a:gd name="T52" fmla="*/ 69 w 163"/>
                  <a:gd name="T53" fmla="*/ 335 h 2478"/>
                  <a:gd name="T54" fmla="*/ 73 w 163"/>
                  <a:gd name="T55" fmla="*/ 290 h 2478"/>
                  <a:gd name="T56" fmla="*/ 77 w 163"/>
                  <a:gd name="T57" fmla="*/ 257 h 2478"/>
                  <a:gd name="T58" fmla="*/ 77 w 163"/>
                  <a:gd name="T59" fmla="*/ 629 h 2478"/>
                  <a:gd name="T60" fmla="*/ 81 w 163"/>
                  <a:gd name="T61" fmla="*/ 731 h 2478"/>
                  <a:gd name="T62" fmla="*/ 85 w 163"/>
                  <a:gd name="T63" fmla="*/ 727 h 2478"/>
                  <a:gd name="T64" fmla="*/ 85 w 163"/>
                  <a:gd name="T65" fmla="*/ 706 h 2478"/>
                  <a:gd name="T66" fmla="*/ 90 w 163"/>
                  <a:gd name="T67" fmla="*/ 857 h 2478"/>
                  <a:gd name="T68" fmla="*/ 94 w 163"/>
                  <a:gd name="T69" fmla="*/ 800 h 2478"/>
                  <a:gd name="T70" fmla="*/ 94 w 163"/>
                  <a:gd name="T71" fmla="*/ 1233 h 2478"/>
                  <a:gd name="T72" fmla="*/ 98 w 163"/>
                  <a:gd name="T73" fmla="*/ 1208 h 2478"/>
                  <a:gd name="T74" fmla="*/ 98 w 163"/>
                  <a:gd name="T75" fmla="*/ 1310 h 2478"/>
                  <a:gd name="T76" fmla="*/ 102 w 163"/>
                  <a:gd name="T77" fmla="*/ 1445 h 2478"/>
                  <a:gd name="T78" fmla="*/ 106 w 163"/>
                  <a:gd name="T79" fmla="*/ 1372 h 2478"/>
                  <a:gd name="T80" fmla="*/ 106 w 163"/>
                  <a:gd name="T81" fmla="*/ 1551 h 2478"/>
                  <a:gd name="T82" fmla="*/ 110 w 163"/>
                  <a:gd name="T83" fmla="*/ 1739 h 2478"/>
                  <a:gd name="T84" fmla="*/ 114 w 163"/>
                  <a:gd name="T85" fmla="*/ 1857 h 2478"/>
                  <a:gd name="T86" fmla="*/ 114 w 163"/>
                  <a:gd name="T87" fmla="*/ 1967 h 2478"/>
                  <a:gd name="T88" fmla="*/ 118 w 163"/>
                  <a:gd name="T89" fmla="*/ 2021 h 2478"/>
                  <a:gd name="T90" fmla="*/ 122 w 163"/>
                  <a:gd name="T91" fmla="*/ 2000 h 2478"/>
                  <a:gd name="T92" fmla="*/ 122 w 163"/>
                  <a:gd name="T93" fmla="*/ 2004 h 2478"/>
                  <a:gd name="T94" fmla="*/ 126 w 163"/>
                  <a:gd name="T95" fmla="*/ 2212 h 2478"/>
                  <a:gd name="T96" fmla="*/ 126 w 163"/>
                  <a:gd name="T97" fmla="*/ 2278 h 2478"/>
                  <a:gd name="T98" fmla="*/ 130 w 163"/>
                  <a:gd name="T99" fmla="*/ 2196 h 2478"/>
                  <a:gd name="T100" fmla="*/ 135 w 163"/>
                  <a:gd name="T101" fmla="*/ 2184 h 2478"/>
                  <a:gd name="T102" fmla="*/ 135 w 163"/>
                  <a:gd name="T103" fmla="*/ 2286 h 2478"/>
                  <a:gd name="T104" fmla="*/ 139 w 163"/>
                  <a:gd name="T105" fmla="*/ 2319 h 2478"/>
                  <a:gd name="T106" fmla="*/ 143 w 163"/>
                  <a:gd name="T107" fmla="*/ 2323 h 2478"/>
                  <a:gd name="T108" fmla="*/ 143 w 163"/>
                  <a:gd name="T109" fmla="*/ 2327 h 2478"/>
                  <a:gd name="T110" fmla="*/ 147 w 163"/>
                  <a:gd name="T111" fmla="*/ 2339 h 2478"/>
                  <a:gd name="T112" fmla="*/ 147 w 163"/>
                  <a:gd name="T113" fmla="*/ 2351 h 2478"/>
                  <a:gd name="T114" fmla="*/ 151 w 163"/>
                  <a:gd name="T115" fmla="*/ 2380 h 2478"/>
                  <a:gd name="T116" fmla="*/ 155 w 163"/>
                  <a:gd name="T117" fmla="*/ 2408 h 2478"/>
                  <a:gd name="T118" fmla="*/ 155 w 163"/>
                  <a:gd name="T119" fmla="*/ 2425 h 2478"/>
                  <a:gd name="T120" fmla="*/ 159 w 163"/>
                  <a:gd name="T121" fmla="*/ 2421 h 2478"/>
                  <a:gd name="T122" fmla="*/ 0 w 163"/>
                  <a:gd name="T123" fmla="*/ 2478 h 24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63" h="2478">
                    <a:moveTo>
                      <a:pt x="0" y="2478"/>
                    </a:moveTo>
                    <a:lnTo>
                      <a:pt x="0" y="2453"/>
                    </a:lnTo>
                    <a:lnTo>
                      <a:pt x="4" y="2453"/>
                    </a:lnTo>
                    <a:lnTo>
                      <a:pt x="4" y="2453"/>
                    </a:lnTo>
                    <a:lnTo>
                      <a:pt x="4" y="2449"/>
                    </a:lnTo>
                    <a:lnTo>
                      <a:pt x="4" y="2445"/>
                    </a:lnTo>
                    <a:lnTo>
                      <a:pt x="4" y="2445"/>
                    </a:lnTo>
                    <a:lnTo>
                      <a:pt x="4" y="2445"/>
                    </a:lnTo>
                    <a:lnTo>
                      <a:pt x="4" y="2445"/>
                    </a:lnTo>
                    <a:lnTo>
                      <a:pt x="4" y="2441"/>
                    </a:lnTo>
                    <a:lnTo>
                      <a:pt x="4" y="2437"/>
                    </a:lnTo>
                    <a:lnTo>
                      <a:pt x="4" y="2441"/>
                    </a:lnTo>
                    <a:lnTo>
                      <a:pt x="4" y="2449"/>
                    </a:lnTo>
                    <a:lnTo>
                      <a:pt x="4" y="2457"/>
                    </a:lnTo>
                    <a:lnTo>
                      <a:pt x="4" y="2457"/>
                    </a:lnTo>
                    <a:lnTo>
                      <a:pt x="4" y="2453"/>
                    </a:lnTo>
                    <a:lnTo>
                      <a:pt x="8" y="2453"/>
                    </a:lnTo>
                    <a:lnTo>
                      <a:pt x="8" y="2449"/>
                    </a:lnTo>
                    <a:lnTo>
                      <a:pt x="8" y="2445"/>
                    </a:lnTo>
                    <a:lnTo>
                      <a:pt x="8" y="2433"/>
                    </a:lnTo>
                    <a:lnTo>
                      <a:pt x="8" y="2425"/>
                    </a:lnTo>
                    <a:lnTo>
                      <a:pt x="8" y="2421"/>
                    </a:lnTo>
                    <a:lnTo>
                      <a:pt x="8" y="2421"/>
                    </a:lnTo>
                    <a:lnTo>
                      <a:pt x="8" y="2417"/>
                    </a:lnTo>
                    <a:lnTo>
                      <a:pt x="8" y="2412"/>
                    </a:lnTo>
                    <a:lnTo>
                      <a:pt x="8" y="2417"/>
                    </a:lnTo>
                    <a:lnTo>
                      <a:pt x="8" y="2429"/>
                    </a:lnTo>
                    <a:lnTo>
                      <a:pt x="8" y="2437"/>
                    </a:lnTo>
                    <a:lnTo>
                      <a:pt x="8" y="2433"/>
                    </a:lnTo>
                    <a:lnTo>
                      <a:pt x="8" y="2421"/>
                    </a:lnTo>
                    <a:lnTo>
                      <a:pt x="12" y="2408"/>
                    </a:lnTo>
                    <a:lnTo>
                      <a:pt x="12" y="2408"/>
                    </a:lnTo>
                    <a:lnTo>
                      <a:pt x="12" y="2417"/>
                    </a:lnTo>
                    <a:lnTo>
                      <a:pt x="12" y="2429"/>
                    </a:lnTo>
                    <a:lnTo>
                      <a:pt x="12" y="2437"/>
                    </a:lnTo>
                    <a:lnTo>
                      <a:pt x="12" y="2441"/>
                    </a:lnTo>
                    <a:lnTo>
                      <a:pt x="12" y="2441"/>
                    </a:lnTo>
                    <a:lnTo>
                      <a:pt x="12" y="2441"/>
                    </a:lnTo>
                    <a:lnTo>
                      <a:pt x="12" y="2441"/>
                    </a:lnTo>
                    <a:lnTo>
                      <a:pt x="12" y="2445"/>
                    </a:lnTo>
                    <a:lnTo>
                      <a:pt x="12" y="2449"/>
                    </a:lnTo>
                    <a:lnTo>
                      <a:pt x="12" y="2449"/>
                    </a:lnTo>
                    <a:lnTo>
                      <a:pt x="12" y="2441"/>
                    </a:lnTo>
                    <a:lnTo>
                      <a:pt x="12" y="2433"/>
                    </a:lnTo>
                    <a:lnTo>
                      <a:pt x="12" y="2421"/>
                    </a:lnTo>
                    <a:lnTo>
                      <a:pt x="16" y="2408"/>
                    </a:lnTo>
                    <a:lnTo>
                      <a:pt x="16" y="2404"/>
                    </a:lnTo>
                    <a:lnTo>
                      <a:pt x="16" y="2400"/>
                    </a:lnTo>
                    <a:lnTo>
                      <a:pt x="16" y="2400"/>
                    </a:lnTo>
                    <a:lnTo>
                      <a:pt x="16" y="2404"/>
                    </a:lnTo>
                    <a:lnTo>
                      <a:pt x="16" y="2408"/>
                    </a:lnTo>
                    <a:lnTo>
                      <a:pt x="16" y="2408"/>
                    </a:lnTo>
                    <a:lnTo>
                      <a:pt x="16" y="2408"/>
                    </a:lnTo>
                    <a:lnTo>
                      <a:pt x="16" y="2404"/>
                    </a:lnTo>
                    <a:lnTo>
                      <a:pt x="16" y="2400"/>
                    </a:lnTo>
                    <a:lnTo>
                      <a:pt x="16" y="2388"/>
                    </a:lnTo>
                    <a:lnTo>
                      <a:pt x="16" y="2368"/>
                    </a:lnTo>
                    <a:lnTo>
                      <a:pt x="16" y="2343"/>
                    </a:lnTo>
                    <a:lnTo>
                      <a:pt x="16" y="2327"/>
                    </a:lnTo>
                    <a:lnTo>
                      <a:pt x="20" y="2319"/>
                    </a:lnTo>
                    <a:lnTo>
                      <a:pt x="20" y="2319"/>
                    </a:lnTo>
                    <a:lnTo>
                      <a:pt x="20" y="2323"/>
                    </a:lnTo>
                    <a:lnTo>
                      <a:pt x="20" y="2335"/>
                    </a:lnTo>
                    <a:lnTo>
                      <a:pt x="20" y="2343"/>
                    </a:lnTo>
                    <a:lnTo>
                      <a:pt x="20" y="2347"/>
                    </a:lnTo>
                    <a:lnTo>
                      <a:pt x="20" y="2343"/>
                    </a:lnTo>
                    <a:lnTo>
                      <a:pt x="20" y="2335"/>
                    </a:lnTo>
                    <a:lnTo>
                      <a:pt x="20" y="2331"/>
                    </a:lnTo>
                    <a:lnTo>
                      <a:pt x="20" y="2331"/>
                    </a:lnTo>
                    <a:lnTo>
                      <a:pt x="20" y="2331"/>
                    </a:lnTo>
                    <a:lnTo>
                      <a:pt x="20" y="2331"/>
                    </a:lnTo>
                    <a:lnTo>
                      <a:pt x="20" y="2327"/>
                    </a:lnTo>
                    <a:lnTo>
                      <a:pt x="20" y="2319"/>
                    </a:lnTo>
                    <a:lnTo>
                      <a:pt x="24" y="2298"/>
                    </a:lnTo>
                    <a:lnTo>
                      <a:pt x="24" y="2270"/>
                    </a:lnTo>
                    <a:lnTo>
                      <a:pt x="24" y="2237"/>
                    </a:lnTo>
                    <a:lnTo>
                      <a:pt x="24" y="2204"/>
                    </a:lnTo>
                    <a:lnTo>
                      <a:pt x="24" y="2172"/>
                    </a:lnTo>
                    <a:lnTo>
                      <a:pt x="24" y="2159"/>
                    </a:lnTo>
                    <a:lnTo>
                      <a:pt x="24" y="2167"/>
                    </a:lnTo>
                    <a:lnTo>
                      <a:pt x="24" y="2180"/>
                    </a:lnTo>
                    <a:lnTo>
                      <a:pt x="24" y="2188"/>
                    </a:lnTo>
                    <a:lnTo>
                      <a:pt x="24" y="2180"/>
                    </a:lnTo>
                    <a:lnTo>
                      <a:pt x="24" y="2163"/>
                    </a:lnTo>
                    <a:lnTo>
                      <a:pt x="24" y="2139"/>
                    </a:lnTo>
                    <a:lnTo>
                      <a:pt x="24" y="2127"/>
                    </a:lnTo>
                    <a:lnTo>
                      <a:pt x="24" y="2135"/>
                    </a:lnTo>
                    <a:lnTo>
                      <a:pt x="28" y="2167"/>
                    </a:lnTo>
                    <a:lnTo>
                      <a:pt x="28" y="2196"/>
                    </a:lnTo>
                    <a:lnTo>
                      <a:pt x="28" y="2212"/>
                    </a:lnTo>
                    <a:lnTo>
                      <a:pt x="28" y="2204"/>
                    </a:lnTo>
                    <a:lnTo>
                      <a:pt x="28" y="2184"/>
                    </a:lnTo>
                    <a:lnTo>
                      <a:pt x="28" y="2159"/>
                    </a:lnTo>
                    <a:lnTo>
                      <a:pt x="28" y="2135"/>
                    </a:lnTo>
                    <a:lnTo>
                      <a:pt x="28" y="2119"/>
                    </a:lnTo>
                    <a:lnTo>
                      <a:pt x="28" y="2106"/>
                    </a:lnTo>
                    <a:lnTo>
                      <a:pt x="28" y="2094"/>
                    </a:lnTo>
                    <a:lnTo>
                      <a:pt x="28" y="2070"/>
                    </a:lnTo>
                    <a:lnTo>
                      <a:pt x="28" y="2029"/>
                    </a:lnTo>
                    <a:lnTo>
                      <a:pt x="28" y="2004"/>
                    </a:lnTo>
                    <a:lnTo>
                      <a:pt x="28" y="2016"/>
                    </a:lnTo>
                    <a:lnTo>
                      <a:pt x="28" y="2053"/>
                    </a:lnTo>
                    <a:lnTo>
                      <a:pt x="32" y="2078"/>
                    </a:lnTo>
                    <a:lnTo>
                      <a:pt x="32" y="2070"/>
                    </a:lnTo>
                    <a:lnTo>
                      <a:pt x="32" y="2037"/>
                    </a:lnTo>
                    <a:lnTo>
                      <a:pt x="32" y="2008"/>
                    </a:lnTo>
                    <a:lnTo>
                      <a:pt x="32" y="1992"/>
                    </a:lnTo>
                    <a:lnTo>
                      <a:pt x="32" y="1980"/>
                    </a:lnTo>
                    <a:lnTo>
                      <a:pt x="32" y="1963"/>
                    </a:lnTo>
                    <a:lnTo>
                      <a:pt x="32" y="1939"/>
                    </a:lnTo>
                    <a:lnTo>
                      <a:pt x="32" y="1923"/>
                    </a:lnTo>
                    <a:lnTo>
                      <a:pt x="32" y="1914"/>
                    </a:lnTo>
                    <a:lnTo>
                      <a:pt x="32" y="1906"/>
                    </a:lnTo>
                    <a:lnTo>
                      <a:pt x="32" y="1890"/>
                    </a:lnTo>
                    <a:lnTo>
                      <a:pt x="32" y="1878"/>
                    </a:lnTo>
                    <a:lnTo>
                      <a:pt x="32" y="1870"/>
                    </a:lnTo>
                    <a:lnTo>
                      <a:pt x="36" y="1870"/>
                    </a:lnTo>
                    <a:lnTo>
                      <a:pt x="36" y="1878"/>
                    </a:lnTo>
                    <a:lnTo>
                      <a:pt x="36" y="1886"/>
                    </a:lnTo>
                    <a:lnTo>
                      <a:pt x="36" y="1870"/>
                    </a:lnTo>
                    <a:lnTo>
                      <a:pt x="36" y="1825"/>
                    </a:lnTo>
                    <a:lnTo>
                      <a:pt x="36" y="1767"/>
                    </a:lnTo>
                    <a:lnTo>
                      <a:pt x="36" y="1727"/>
                    </a:lnTo>
                    <a:lnTo>
                      <a:pt x="36" y="1710"/>
                    </a:lnTo>
                    <a:lnTo>
                      <a:pt x="36" y="1698"/>
                    </a:lnTo>
                    <a:lnTo>
                      <a:pt x="36" y="1674"/>
                    </a:lnTo>
                    <a:lnTo>
                      <a:pt x="36" y="1633"/>
                    </a:lnTo>
                    <a:lnTo>
                      <a:pt x="36" y="1588"/>
                    </a:lnTo>
                    <a:lnTo>
                      <a:pt x="36" y="1567"/>
                    </a:lnTo>
                    <a:lnTo>
                      <a:pt x="36" y="1576"/>
                    </a:lnTo>
                    <a:lnTo>
                      <a:pt x="41" y="1596"/>
                    </a:lnTo>
                    <a:lnTo>
                      <a:pt x="41" y="1600"/>
                    </a:lnTo>
                    <a:lnTo>
                      <a:pt x="41" y="1580"/>
                    </a:lnTo>
                    <a:lnTo>
                      <a:pt x="41" y="1559"/>
                    </a:lnTo>
                    <a:lnTo>
                      <a:pt x="41" y="1559"/>
                    </a:lnTo>
                    <a:lnTo>
                      <a:pt x="41" y="1572"/>
                    </a:lnTo>
                    <a:lnTo>
                      <a:pt x="41" y="1588"/>
                    </a:lnTo>
                    <a:lnTo>
                      <a:pt x="41" y="1588"/>
                    </a:lnTo>
                    <a:lnTo>
                      <a:pt x="41" y="1580"/>
                    </a:lnTo>
                    <a:lnTo>
                      <a:pt x="41" y="1572"/>
                    </a:lnTo>
                    <a:lnTo>
                      <a:pt x="41" y="1559"/>
                    </a:lnTo>
                    <a:lnTo>
                      <a:pt x="41" y="1539"/>
                    </a:lnTo>
                    <a:lnTo>
                      <a:pt x="41" y="1498"/>
                    </a:lnTo>
                    <a:lnTo>
                      <a:pt x="41" y="1441"/>
                    </a:lnTo>
                    <a:lnTo>
                      <a:pt x="45" y="1384"/>
                    </a:lnTo>
                    <a:lnTo>
                      <a:pt x="45" y="1351"/>
                    </a:lnTo>
                    <a:lnTo>
                      <a:pt x="45" y="1363"/>
                    </a:lnTo>
                    <a:lnTo>
                      <a:pt x="45" y="1404"/>
                    </a:lnTo>
                    <a:lnTo>
                      <a:pt x="45" y="1449"/>
                    </a:lnTo>
                    <a:lnTo>
                      <a:pt x="45" y="1465"/>
                    </a:lnTo>
                    <a:lnTo>
                      <a:pt x="45" y="1425"/>
                    </a:lnTo>
                    <a:lnTo>
                      <a:pt x="45" y="1343"/>
                    </a:lnTo>
                    <a:lnTo>
                      <a:pt x="45" y="1282"/>
                    </a:lnTo>
                    <a:lnTo>
                      <a:pt x="45" y="1286"/>
                    </a:lnTo>
                    <a:lnTo>
                      <a:pt x="45" y="1347"/>
                    </a:lnTo>
                    <a:lnTo>
                      <a:pt x="45" y="1396"/>
                    </a:lnTo>
                    <a:lnTo>
                      <a:pt x="45" y="1388"/>
                    </a:lnTo>
                    <a:lnTo>
                      <a:pt x="45" y="1335"/>
                    </a:lnTo>
                    <a:lnTo>
                      <a:pt x="49" y="1290"/>
                    </a:lnTo>
                    <a:lnTo>
                      <a:pt x="49" y="1278"/>
                    </a:lnTo>
                    <a:lnTo>
                      <a:pt x="49" y="1265"/>
                    </a:lnTo>
                    <a:lnTo>
                      <a:pt x="49" y="1241"/>
                    </a:lnTo>
                    <a:lnTo>
                      <a:pt x="49" y="1216"/>
                    </a:lnTo>
                    <a:lnTo>
                      <a:pt x="49" y="1220"/>
                    </a:lnTo>
                    <a:lnTo>
                      <a:pt x="49" y="1233"/>
                    </a:lnTo>
                    <a:lnTo>
                      <a:pt x="49" y="1208"/>
                    </a:lnTo>
                    <a:lnTo>
                      <a:pt x="49" y="1131"/>
                    </a:lnTo>
                    <a:lnTo>
                      <a:pt x="49" y="1033"/>
                    </a:lnTo>
                    <a:lnTo>
                      <a:pt x="49" y="959"/>
                    </a:lnTo>
                    <a:lnTo>
                      <a:pt x="49" y="931"/>
                    </a:lnTo>
                    <a:lnTo>
                      <a:pt x="49" y="931"/>
                    </a:lnTo>
                    <a:lnTo>
                      <a:pt x="49" y="931"/>
                    </a:lnTo>
                    <a:lnTo>
                      <a:pt x="53" y="910"/>
                    </a:lnTo>
                    <a:lnTo>
                      <a:pt x="53" y="890"/>
                    </a:lnTo>
                    <a:lnTo>
                      <a:pt x="53" y="890"/>
                    </a:lnTo>
                    <a:lnTo>
                      <a:pt x="53" y="927"/>
                    </a:lnTo>
                    <a:lnTo>
                      <a:pt x="53" y="980"/>
                    </a:lnTo>
                    <a:lnTo>
                      <a:pt x="53" y="992"/>
                    </a:lnTo>
                    <a:lnTo>
                      <a:pt x="53" y="931"/>
                    </a:lnTo>
                    <a:lnTo>
                      <a:pt x="53" y="820"/>
                    </a:lnTo>
                    <a:lnTo>
                      <a:pt x="53" y="735"/>
                    </a:lnTo>
                    <a:lnTo>
                      <a:pt x="53" y="714"/>
                    </a:lnTo>
                    <a:lnTo>
                      <a:pt x="53" y="759"/>
                    </a:lnTo>
                    <a:lnTo>
                      <a:pt x="53" y="816"/>
                    </a:lnTo>
                    <a:lnTo>
                      <a:pt x="53" y="825"/>
                    </a:lnTo>
                    <a:lnTo>
                      <a:pt x="53" y="776"/>
                    </a:lnTo>
                    <a:lnTo>
                      <a:pt x="53" y="731"/>
                    </a:lnTo>
                    <a:lnTo>
                      <a:pt x="57" y="735"/>
                    </a:lnTo>
                    <a:lnTo>
                      <a:pt x="57" y="767"/>
                    </a:lnTo>
                    <a:lnTo>
                      <a:pt x="57" y="763"/>
                    </a:lnTo>
                    <a:lnTo>
                      <a:pt x="57" y="698"/>
                    </a:lnTo>
                    <a:lnTo>
                      <a:pt x="57" y="616"/>
                    </a:lnTo>
                    <a:lnTo>
                      <a:pt x="57" y="580"/>
                    </a:lnTo>
                    <a:lnTo>
                      <a:pt x="57" y="584"/>
                    </a:lnTo>
                    <a:lnTo>
                      <a:pt x="57" y="588"/>
                    </a:lnTo>
                    <a:lnTo>
                      <a:pt x="57" y="571"/>
                    </a:lnTo>
                    <a:lnTo>
                      <a:pt x="57" y="576"/>
                    </a:lnTo>
                    <a:lnTo>
                      <a:pt x="57" y="633"/>
                    </a:lnTo>
                    <a:lnTo>
                      <a:pt x="57" y="731"/>
                    </a:lnTo>
                    <a:lnTo>
                      <a:pt x="57" y="812"/>
                    </a:lnTo>
                    <a:lnTo>
                      <a:pt x="57" y="825"/>
                    </a:lnTo>
                    <a:lnTo>
                      <a:pt x="61" y="776"/>
                    </a:lnTo>
                    <a:lnTo>
                      <a:pt x="61" y="718"/>
                    </a:lnTo>
                    <a:lnTo>
                      <a:pt x="61" y="690"/>
                    </a:lnTo>
                    <a:lnTo>
                      <a:pt x="61" y="682"/>
                    </a:lnTo>
                    <a:lnTo>
                      <a:pt x="61" y="665"/>
                    </a:lnTo>
                    <a:lnTo>
                      <a:pt x="61" y="612"/>
                    </a:lnTo>
                    <a:lnTo>
                      <a:pt x="61" y="551"/>
                    </a:lnTo>
                    <a:lnTo>
                      <a:pt x="61" y="510"/>
                    </a:lnTo>
                    <a:lnTo>
                      <a:pt x="61" y="490"/>
                    </a:lnTo>
                    <a:lnTo>
                      <a:pt x="61" y="457"/>
                    </a:lnTo>
                    <a:lnTo>
                      <a:pt x="61" y="404"/>
                    </a:lnTo>
                    <a:lnTo>
                      <a:pt x="61" y="351"/>
                    </a:lnTo>
                    <a:lnTo>
                      <a:pt x="61" y="322"/>
                    </a:lnTo>
                    <a:lnTo>
                      <a:pt x="61" y="327"/>
                    </a:lnTo>
                    <a:lnTo>
                      <a:pt x="65" y="343"/>
                    </a:lnTo>
                    <a:lnTo>
                      <a:pt x="65" y="359"/>
                    </a:lnTo>
                    <a:lnTo>
                      <a:pt x="65" y="392"/>
                    </a:lnTo>
                    <a:lnTo>
                      <a:pt x="65" y="445"/>
                    </a:lnTo>
                    <a:lnTo>
                      <a:pt x="65" y="486"/>
                    </a:lnTo>
                    <a:lnTo>
                      <a:pt x="65" y="494"/>
                    </a:lnTo>
                    <a:lnTo>
                      <a:pt x="65" y="469"/>
                    </a:lnTo>
                    <a:lnTo>
                      <a:pt x="65" y="441"/>
                    </a:lnTo>
                    <a:lnTo>
                      <a:pt x="65" y="424"/>
                    </a:lnTo>
                    <a:lnTo>
                      <a:pt x="65" y="433"/>
                    </a:lnTo>
                    <a:lnTo>
                      <a:pt x="65" y="437"/>
                    </a:lnTo>
                    <a:lnTo>
                      <a:pt x="65" y="412"/>
                    </a:lnTo>
                    <a:lnTo>
                      <a:pt x="65" y="351"/>
                    </a:lnTo>
                    <a:lnTo>
                      <a:pt x="65" y="282"/>
                    </a:lnTo>
                    <a:lnTo>
                      <a:pt x="69" y="237"/>
                    </a:lnTo>
                    <a:lnTo>
                      <a:pt x="69" y="237"/>
                    </a:lnTo>
                    <a:lnTo>
                      <a:pt x="69" y="269"/>
                    </a:lnTo>
                    <a:lnTo>
                      <a:pt x="69" y="306"/>
                    </a:lnTo>
                    <a:lnTo>
                      <a:pt x="69" y="339"/>
                    </a:lnTo>
                    <a:lnTo>
                      <a:pt x="69" y="359"/>
                    </a:lnTo>
                    <a:lnTo>
                      <a:pt x="69" y="363"/>
                    </a:lnTo>
                    <a:lnTo>
                      <a:pt x="69" y="363"/>
                    </a:lnTo>
                    <a:lnTo>
                      <a:pt x="69" y="363"/>
                    </a:lnTo>
                    <a:lnTo>
                      <a:pt x="69" y="355"/>
                    </a:lnTo>
                    <a:lnTo>
                      <a:pt x="69" y="331"/>
                    </a:lnTo>
                    <a:lnTo>
                      <a:pt x="69" y="302"/>
                    </a:lnTo>
                    <a:lnTo>
                      <a:pt x="69" y="302"/>
                    </a:lnTo>
                    <a:lnTo>
                      <a:pt x="69" y="335"/>
                    </a:lnTo>
                    <a:lnTo>
                      <a:pt x="73" y="371"/>
                    </a:lnTo>
                    <a:lnTo>
                      <a:pt x="73" y="408"/>
                    </a:lnTo>
                    <a:lnTo>
                      <a:pt x="73" y="433"/>
                    </a:lnTo>
                    <a:lnTo>
                      <a:pt x="73" y="437"/>
                    </a:lnTo>
                    <a:lnTo>
                      <a:pt x="73" y="408"/>
                    </a:lnTo>
                    <a:lnTo>
                      <a:pt x="73" y="347"/>
                    </a:lnTo>
                    <a:lnTo>
                      <a:pt x="73" y="294"/>
                    </a:lnTo>
                    <a:lnTo>
                      <a:pt x="73" y="290"/>
                    </a:lnTo>
                    <a:lnTo>
                      <a:pt x="73" y="290"/>
                    </a:lnTo>
                    <a:lnTo>
                      <a:pt x="73" y="237"/>
                    </a:lnTo>
                    <a:lnTo>
                      <a:pt x="73" y="122"/>
                    </a:lnTo>
                    <a:lnTo>
                      <a:pt x="73" y="20"/>
                    </a:lnTo>
                    <a:lnTo>
                      <a:pt x="73" y="0"/>
                    </a:lnTo>
                    <a:lnTo>
                      <a:pt x="73" y="69"/>
                    </a:lnTo>
                    <a:lnTo>
                      <a:pt x="77" y="175"/>
                    </a:lnTo>
                    <a:lnTo>
                      <a:pt x="77" y="261"/>
                    </a:lnTo>
                    <a:lnTo>
                      <a:pt x="77" y="278"/>
                    </a:lnTo>
                    <a:lnTo>
                      <a:pt x="77" y="257"/>
                    </a:lnTo>
                    <a:lnTo>
                      <a:pt x="77" y="269"/>
                    </a:lnTo>
                    <a:lnTo>
                      <a:pt x="77" y="355"/>
                    </a:lnTo>
                    <a:lnTo>
                      <a:pt x="77" y="490"/>
                    </a:lnTo>
                    <a:lnTo>
                      <a:pt x="77" y="608"/>
                    </a:lnTo>
                    <a:lnTo>
                      <a:pt x="77" y="678"/>
                    </a:lnTo>
                    <a:lnTo>
                      <a:pt x="77" y="694"/>
                    </a:lnTo>
                    <a:lnTo>
                      <a:pt x="77" y="686"/>
                    </a:lnTo>
                    <a:lnTo>
                      <a:pt x="77" y="665"/>
                    </a:lnTo>
                    <a:lnTo>
                      <a:pt x="77" y="629"/>
                    </a:lnTo>
                    <a:lnTo>
                      <a:pt x="77" y="563"/>
                    </a:lnTo>
                    <a:lnTo>
                      <a:pt x="81" y="486"/>
                    </a:lnTo>
                    <a:lnTo>
                      <a:pt x="81" y="453"/>
                    </a:lnTo>
                    <a:lnTo>
                      <a:pt x="81" y="490"/>
                    </a:lnTo>
                    <a:lnTo>
                      <a:pt x="81" y="576"/>
                    </a:lnTo>
                    <a:lnTo>
                      <a:pt x="81" y="669"/>
                    </a:lnTo>
                    <a:lnTo>
                      <a:pt x="81" y="735"/>
                    </a:lnTo>
                    <a:lnTo>
                      <a:pt x="81" y="751"/>
                    </a:lnTo>
                    <a:lnTo>
                      <a:pt x="81" y="731"/>
                    </a:lnTo>
                    <a:lnTo>
                      <a:pt x="81" y="706"/>
                    </a:lnTo>
                    <a:lnTo>
                      <a:pt x="81" y="710"/>
                    </a:lnTo>
                    <a:lnTo>
                      <a:pt x="81" y="727"/>
                    </a:lnTo>
                    <a:lnTo>
                      <a:pt x="81" y="727"/>
                    </a:lnTo>
                    <a:lnTo>
                      <a:pt x="81" y="710"/>
                    </a:lnTo>
                    <a:lnTo>
                      <a:pt x="81" y="714"/>
                    </a:lnTo>
                    <a:lnTo>
                      <a:pt x="81" y="735"/>
                    </a:lnTo>
                    <a:lnTo>
                      <a:pt x="85" y="743"/>
                    </a:lnTo>
                    <a:lnTo>
                      <a:pt x="85" y="727"/>
                    </a:lnTo>
                    <a:lnTo>
                      <a:pt x="85" y="718"/>
                    </a:lnTo>
                    <a:lnTo>
                      <a:pt x="85" y="727"/>
                    </a:lnTo>
                    <a:lnTo>
                      <a:pt x="85" y="722"/>
                    </a:lnTo>
                    <a:lnTo>
                      <a:pt x="85" y="673"/>
                    </a:lnTo>
                    <a:lnTo>
                      <a:pt x="85" y="612"/>
                    </a:lnTo>
                    <a:lnTo>
                      <a:pt x="85" y="584"/>
                    </a:lnTo>
                    <a:lnTo>
                      <a:pt x="85" y="596"/>
                    </a:lnTo>
                    <a:lnTo>
                      <a:pt x="85" y="641"/>
                    </a:lnTo>
                    <a:lnTo>
                      <a:pt x="85" y="706"/>
                    </a:lnTo>
                    <a:lnTo>
                      <a:pt x="85" y="776"/>
                    </a:lnTo>
                    <a:lnTo>
                      <a:pt x="85" y="837"/>
                    </a:lnTo>
                    <a:lnTo>
                      <a:pt x="85" y="886"/>
                    </a:lnTo>
                    <a:lnTo>
                      <a:pt x="90" y="918"/>
                    </a:lnTo>
                    <a:lnTo>
                      <a:pt x="90" y="922"/>
                    </a:lnTo>
                    <a:lnTo>
                      <a:pt x="90" y="890"/>
                    </a:lnTo>
                    <a:lnTo>
                      <a:pt x="90" y="841"/>
                    </a:lnTo>
                    <a:lnTo>
                      <a:pt x="90" y="829"/>
                    </a:lnTo>
                    <a:lnTo>
                      <a:pt x="90" y="857"/>
                    </a:lnTo>
                    <a:lnTo>
                      <a:pt x="90" y="910"/>
                    </a:lnTo>
                    <a:lnTo>
                      <a:pt x="90" y="947"/>
                    </a:lnTo>
                    <a:lnTo>
                      <a:pt x="90" y="951"/>
                    </a:lnTo>
                    <a:lnTo>
                      <a:pt x="90" y="931"/>
                    </a:lnTo>
                    <a:lnTo>
                      <a:pt x="90" y="902"/>
                    </a:lnTo>
                    <a:lnTo>
                      <a:pt x="90" y="869"/>
                    </a:lnTo>
                    <a:lnTo>
                      <a:pt x="90" y="829"/>
                    </a:lnTo>
                    <a:lnTo>
                      <a:pt x="90" y="796"/>
                    </a:lnTo>
                    <a:lnTo>
                      <a:pt x="94" y="800"/>
                    </a:lnTo>
                    <a:lnTo>
                      <a:pt x="94" y="865"/>
                    </a:lnTo>
                    <a:lnTo>
                      <a:pt x="94" y="967"/>
                    </a:lnTo>
                    <a:lnTo>
                      <a:pt x="94" y="1061"/>
                    </a:lnTo>
                    <a:lnTo>
                      <a:pt x="94" y="1131"/>
                    </a:lnTo>
                    <a:lnTo>
                      <a:pt x="94" y="1176"/>
                    </a:lnTo>
                    <a:lnTo>
                      <a:pt x="94" y="1208"/>
                    </a:lnTo>
                    <a:lnTo>
                      <a:pt x="94" y="1233"/>
                    </a:lnTo>
                    <a:lnTo>
                      <a:pt x="94" y="1237"/>
                    </a:lnTo>
                    <a:lnTo>
                      <a:pt x="94" y="1233"/>
                    </a:lnTo>
                    <a:lnTo>
                      <a:pt x="94" y="1225"/>
                    </a:lnTo>
                    <a:lnTo>
                      <a:pt x="94" y="1216"/>
                    </a:lnTo>
                    <a:lnTo>
                      <a:pt x="94" y="1192"/>
                    </a:lnTo>
                    <a:lnTo>
                      <a:pt x="94" y="1155"/>
                    </a:lnTo>
                    <a:lnTo>
                      <a:pt x="94" y="1131"/>
                    </a:lnTo>
                    <a:lnTo>
                      <a:pt x="98" y="1143"/>
                    </a:lnTo>
                    <a:lnTo>
                      <a:pt x="98" y="1176"/>
                    </a:lnTo>
                    <a:lnTo>
                      <a:pt x="98" y="1204"/>
                    </a:lnTo>
                    <a:lnTo>
                      <a:pt x="98" y="1208"/>
                    </a:lnTo>
                    <a:lnTo>
                      <a:pt x="98" y="1204"/>
                    </a:lnTo>
                    <a:lnTo>
                      <a:pt x="98" y="1200"/>
                    </a:lnTo>
                    <a:lnTo>
                      <a:pt x="98" y="1192"/>
                    </a:lnTo>
                    <a:lnTo>
                      <a:pt x="98" y="1171"/>
                    </a:lnTo>
                    <a:lnTo>
                      <a:pt x="98" y="1151"/>
                    </a:lnTo>
                    <a:lnTo>
                      <a:pt x="98" y="1147"/>
                    </a:lnTo>
                    <a:lnTo>
                      <a:pt x="98" y="1171"/>
                    </a:lnTo>
                    <a:lnTo>
                      <a:pt x="98" y="1229"/>
                    </a:lnTo>
                    <a:lnTo>
                      <a:pt x="98" y="1310"/>
                    </a:lnTo>
                    <a:lnTo>
                      <a:pt x="98" y="1396"/>
                    </a:lnTo>
                    <a:lnTo>
                      <a:pt x="102" y="1453"/>
                    </a:lnTo>
                    <a:lnTo>
                      <a:pt x="102" y="1474"/>
                    </a:lnTo>
                    <a:lnTo>
                      <a:pt x="102" y="1465"/>
                    </a:lnTo>
                    <a:lnTo>
                      <a:pt x="102" y="1453"/>
                    </a:lnTo>
                    <a:lnTo>
                      <a:pt x="102" y="1441"/>
                    </a:lnTo>
                    <a:lnTo>
                      <a:pt x="102" y="1425"/>
                    </a:lnTo>
                    <a:lnTo>
                      <a:pt x="102" y="1416"/>
                    </a:lnTo>
                    <a:lnTo>
                      <a:pt x="102" y="1445"/>
                    </a:lnTo>
                    <a:lnTo>
                      <a:pt x="102" y="1523"/>
                    </a:lnTo>
                    <a:lnTo>
                      <a:pt x="102" y="1608"/>
                    </a:lnTo>
                    <a:lnTo>
                      <a:pt x="102" y="1665"/>
                    </a:lnTo>
                    <a:lnTo>
                      <a:pt x="102" y="1665"/>
                    </a:lnTo>
                    <a:lnTo>
                      <a:pt x="102" y="1600"/>
                    </a:lnTo>
                    <a:lnTo>
                      <a:pt x="102" y="1502"/>
                    </a:lnTo>
                    <a:lnTo>
                      <a:pt x="106" y="1416"/>
                    </a:lnTo>
                    <a:lnTo>
                      <a:pt x="106" y="1372"/>
                    </a:lnTo>
                    <a:lnTo>
                      <a:pt x="106" y="1372"/>
                    </a:lnTo>
                    <a:lnTo>
                      <a:pt x="106" y="1400"/>
                    </a:lnTo>
                    <a:lnTo>
                      <a:pt x="106" y="1453"/>
                    </a:lnTo>
                    <a:lnTo>
                      <a:pt x="106" y="1523"/>
                    </a:lnTo>
                    <a:lnTo>
                      <a:pt x="106" y="1584"/>
                    </a:lnTo>
                    <a:lnTo>
                      <a:pt x="106" y="1608"/>
                    </a:lnTo>
                    <a:lnTo>
                      <a:pt x="106" y="1580"/>
                    </a:lnTo>
                    <a:lnTo>
                      <a:pt x="106" y="1531"/>
                    </a:lnTo>
                    <a:lnTo>
                      <a:pt x="106" y="1506"/>
                    </a:lnTo>
                    <a:lnTo>
                      <a:pt x="106" y="1551"/>
                    </a:lnTo>
                    <a:lnTo>
                      <a:pt x="106" y="1649"/>
                    </a:lnTo>
                    <a:lnTo>
                      <a:pt x="106" y="1731"/>
                    </a:lnTo>
                    <a:lnTo>
                      <a:pt x="110" y="1759"/>
                    </a:lnTo>
                    <a:lnTo>
                      <a:pt x="110" y="1767"/>
                    </a:lnTo>
                    <a:lnTo>
                      <a:pt x="110" y="1784"/>
                    </a:lnTo>
                    <a:lnTo>
                      <a:pt x="110" y="1796"/>
                    </a:lnTo>
                    <a:lnTo>
                      <a:pt x="110" y="1780"/>
                    </a:lnTo>
                    <a:lnTo>
                      <a:pt x="110" y="1747"/>
                    </a:lnTo>
                    <a:lnTo>
                      <a:pt x="110" y="1739"/>
                    </a:lnTo>
                    <a:lnTo>
                      <a:pt x="110" y="1755"/>
                    </a:lnTo>
                    <a:lnTo>
                      <a:pt x="110" y="1776"/>
                    </a:lnTo>
                    <a:lnTo>
                      <a:pt x="110" y="1780"/>
                    </a:lnTo>
                    <a:lnTo>
                      <a:pt x="110" y="1780"/>
                    </a:lnTo>
                    <a:lnTo>
                      <a:pt x="110" y="1792"/>
                    </a:lnTo>
                    <a:lnTo>
                      <a:pt x="110" y="1816"/>
                    </a:lnTo>
                    <a:lnTo>
                      <a:pt x="110" y="1841"/>
                    </a:lnTo>
                    <a:lnTo>
                      <a:pt x="114" y="1853"/>
                    </a:lnTo>
                    <a:lnTo>
                      <a:pt x="114" y="1857"/>
                    </a:lnTo>
                    <a:lnTo>
                      <a:pt x="114" y="1870"/>
                    </a:lnTo>
                    <a:lnTo>
                      <a:pt x="114" y="1882"/>
                    </a:lnTo>
                    <a:lnTo>
                      <a:pt x="114" y="1894"/>
                    </a:lnTo>
                    <a:lnTo>
                      <a:pt x="114" y="1910"/>
                    </a:lnTo>
                    <a:lnTo>
                      <a:pt x="114" y="1939"/>
                    </a:lnTo>
                    <a:lnTo>
                      <a:pt x="114" y="1955"/>
                    </a:lnTo>
                    <a:lnTo>
                      <a:pt x="114" y="1959"/>
                    </a:lnTo>
                    <a:lnTo>
                      <a:pt x="114" y="1959"/>
                    </a:lnTo>
                    <a:lnTo>
                      <a:pt x="114" y="1967"/>
                    </a:lnTo>
                    <a:lnTo>
                      <a:pt x="114" y="1988"/>
                    </a:lnTo>
                    <a:lnTo>
                      <a:pt x="114" y="2008"/>
                    </a:lnTo>
                    <a:lnTo>
                      <a:pt x="114" y="2021"/>
                    </a:lnTo>
                    <a:lnTo>
                      <a:pt x="118" y="2016"/>
                    </a:lnTo>
                    <a:lnTo>
                      <a:pt x="118" y="2000"/>
                    </a:lnTo>
                    <a:lnTo>
                      <a:pt x="118" y="1988"/>
                    </a:lnTo>
                    <a:lnTo>
                      <a:pt x="118" y="1988"/>
                    </a:lnTo>
                    <a:lnTo>
                      <a:pt x="118" y="2004"/>
                    </a:lnTo>
                    <a:lnTo>
                      <a:pt x="118" y="2021"/>
                    </a:lnTo>
                    <a:lnTo>
                      <a:pt x="118" y="2033"/>
                    </a:lnTo>
                    <a:lnTo>
                      <a:pt x="118" y="2025"/>
                    </a:lnTo>
                    <a:lnTo>
                      <a:pt x="118" y="2004"/>
                    </a:lnTo>
                    <a:lnTo>
                      <a:pt x="118" y="1980"/>
                    </a:lnTo>
                    <a:lnTo>
                      <a:pt x="118" y="1963"/>
                    </a:lnTo>
                    <a:lnTo>
                      <a:pt x="118" y="1955"/>
                    </a:lnTo>
                    <a:lnTo>
                      <a:pt x="118" y="1963"/>
                    </a:lnTo>
                    <a:lnTo>
                      <a:pt x="118" y="1980"/>
                    </a:lnTo>
                    <a:lnTo>
                      <a:pt x="122" y="2000"/>
                    </a:lnTo>
                    <a:lnTo>
                      <a:pt x="122" y="2012"/>
                    </a:lnTo>
                    <a:lnTo>
                      <a:pt x="122" y="2004"/>
                    </a:lnTo>
                    <a:lnTo>
                      <a:pt x="122" y="1992"/>
                    </a:lnTo>
                    <a:lnTo>
                      <a:pt x="122" y="1988"/>
                    </a:lnTo>
                    <a:lnTo>
                      <a:pt x="122" y="1992"/>
                    </a:lnTo>
                    <a:lnTo>
                      <a:pt x="122" y="1992"/>
                    </a:lnTo>
                    <a:lnTo>
                      <a:pt x="122" y="1980"/>
                    </a:lnTo>
                    <a:lnTo>
                      <a:pt x="122" y="1980"/>
                    </a:lnTo>
                    <a:lnTo>
                      <a:pt x="122" y="2004"/>
                    </a:lnTo>
                    <a:lnTo>
                      <a:pt x="122" y="2053"/>
                    </a:lnTo>
                    <a:lnTo>
                      <a:pt x="122" y="2098"/>
                    </a:lnTo>
                    <a:lnTo>
                      <a:pt x="122" y="2114"/>
                    </a:lnTo>
                    <a:lnTo>
                      <a:pt x="122" y="2110"/>
                    </a:lnTo>
                    <a:lnTo>
                      <a:pt x="122" y="2110"/>
                    </a:lnTo>
                    <a:lnTo>
                      <a:pt x="126" y="2131"/>
                    </a:lnTo>
                    <a:lnTo>
                      <a:pt x="126" y="2167"/>
                    </a:lnTo>
                    <a:lnTo>
                      <a:pt x="126" y="2196"/>
                    </a:lnTo>
                    <a:lnTo>
                      <a:pt x="126" y="2212"/>
                    </a:lnTo>
                    <a:lnTo>
                      <a:pt x="126" y="2225"/>
                    </a:lnTo>
                    <a:lnTo>
                      <a:pt x="126" y="2241"/>
                    </a:lnTo>
                    <a:lnTo>
                      <a:pt x="126" y="2253"/>
                    </a:lnTo>
                    <a:lnTo>
                      <a:pt x="126" y="2257"/>
                    </a:lnTo>
                    <a:lnTo>
                      <a:pt x="126" y="2253"/>
                    </a:lnTo>
                    <a:lnTo>
                      <a:pt x="126" y="2249"/>
                    </a:lnTo>
                    <a:lnTo>
                      <a:pt x="126" y="2253"/>
                    </a:lnTo>
                    <a:lnTo>
                      <a:pt x="126" y="2265"/>
                    </a:lnTo>
                    <a:lnTo>
                      <a:pt x="126" y="2278"/>
                    </a:lnTo>
                    <a:lnTo>
                      <a:pt x="126" y="2274"/>
                    </a:lnTo>
                    <a:lnTo>
                      <a:pt x="130" y="2245"/>
                    </a:lnTo>
                    <a:lnTo>
                      <a:pt x="130" y="2204"/>
                    </a:lnTo>
                    <a:lnTo>
                      <a:pt x="130" y="2167"/>
                    </a:lnTo>
                    <a:lnTo>
                      <a:pt x="130" y="2151"/>
                    </a:lnTo>
                    <a:lnTo>
                      <a:pt x="130" y="2151"/>
                    </a:lnTo>
                    <a:lnTo>
                      <a:pt x="130" y="2163"/>
                    </a:lnTo>
                    <a:lnTo>
                      <a:pt x="130" y="2180"/>
                    </a:lnTo>
                    <a:lnTo>
                      <a:pt x="130" y="2196"/>
                    </a:lnTo>
                    <a:lnTo>
                      <a:pt x="130" y="2200"/>
                    </a:lnTo>
                    <a:lnTo>
                      <a:pt x="130" y="2196"/>
                    </a:lnTo>
                    <a:lnTo>
                      <a:pt x="130" y="2200"/>
                    </a:lnTo>
                    <a:lnTo>
                      <a:pt x="130" y="2212"/>
                    </a:lnTo>
                    <a:lnTo>
                      <a:pt x="130" y="2229"/>
                    </a:lnTo>
                    <a:lnTo>
                      <a:pt x="130" y="2229"/>
                    </a:lnTo>
                    <a:lnTo>
                      <a:pt x="135" y="2212"/>
                    </a:lnTo>
                    <a:lnTo>
                      <a:pt x="135" y="2192"/>
                    </a:lnTo>
                    <a:lnTo>
                      <a:pt x="135" y="2184"/>
                    </a:lnTo>
                    <a:lnTo>
                      <a:pt x="135" y="2188"/>
                    </a:lnTo>
                    <a:lnTo>
                      <a:pt x="135" y="2196"/>
                    </a:lnTo>
                    <a:lnTo>
                      <a:pt x="135" y="2200"/>
                    </a:lnTo>
                    <a:lnTo>
                      <a:pt x="135" y="2196"/>
                    </a:lnTo>
                    <a:lnTo>
                      <a:pt x="135" y="2200"/>
                    </a:lnTo>
                    <a:lnTo>
                      <a:pt x="135" y="2212"/>
                    </a:lnTo>
                    <a:lnTo>
                      <a:pt x="135" y="2233"/>
                    </a:lnTo>
                    <a:lnTo>
                      <a:pt x="135" y="2257"/>
                    </a:lnTo>
                    <a:lnTo>
                      <a:pt x="135" y="2286"/>
                    </a:lnTo>
                    <a:lnTo>
                      <a:pt x="135" y="2310"/>
                    </a:lnTo>
                    <a:lnTo>
                      <a:pt x="135" y="2323"/>
                    </a:lnTo>
                    <a:lnTo>
                      <a:pt x="139" y="2323"/>
                    </a:lnTo>
                    <a:lnTo>
                      <a:pt x="139" y="2319"/>
                    </a:lnTo>
                    <a:lnTo>
                      <a:pt x="139" y="2323"/>
                    </a:lnTo>
                    <a:lnTo>
                      <a:pt x="139" y="2323"/>
                    </a:lnTo>
                    <a:lnTo>
                      <a:pt x="139" y="2319"/>
                    </a:lnTo>
                    <a:lnTo>
                      <a:pt x="139" y="2314"/>
                    </a:lnTo>
                    <a:lnTo>
                      <a:pt x="139" y="2319"/>
                    </a:lnTo>
                    <a:lnTo>
                      <a:pt x="139" y="2335"/>
                    </a:lnTo>
                    <a:lnTo>
                      <a:pt x="139" y="2347"/>
                    </a:lnTo>
                    <a:lnTo>
                      <a:pt x="139" y="2347"/>
                    </a:lnTo>
                    <a:lnTo>
                      <a:pt x="139" y="2335"/>
                    </a:lnTo>
                    <a:lnTo>
                      <a:pt x="139" y="2314"/>
                    </a:lnTo>
                    <a:lnTo>
                      <a:pt x="139" y="2302"/>
                    </a:lnTo>
                    <a:lnTo>
                      <a:pt x="139" y="2302"/>
                    </a:lnTo>
                    <a:lnTo>
                      <a:pt x="139" y="2314"/>
                    </a:lnTo>
                    <a:lnTo>
                      <a:pt x="143" y="2323"/>
                    </a:lnTo>
                    <a:lnTo>
                      <a:pt x="143" y="2327"/>
                    </a:lnTo>
                    <a:lnTo>
                      <a:pt x="143" y="2327"/>
                    </a:lnTo>
                    <a:lnTo>
                      <a:pt x="143" y="2335"/>
                    </a:lnTo>
                    <a:lnTo>
                      <a:pt x="143" y="2351"/>
                    </a:lnTo>
                    <a:lnTo>
                      <a:pt x="143" y="2368"/>
                    </a:lnTo>
                    <a:lnTo>
                      <a:pt x="143" y="2376"/>
                    </a:lnTo>
                    <a:lnTo>
                      <a:pt x="143" y="2376"/>
                    </a:lnTo>
                    <a:lnTo>
                      <a:pt x="143" y="2355"/>
                    </a:lnTo>
                    <a:lnTo>
                      <a:pt x="143" y="2327"/>
                    </a:lnTo>
                    <a:lnTo>
                      <a:pt x="143" y="2302"/>
                    </a:lnTo>
                    <a:lnTo>
                      <a:pt x="143" y="2294"/>
                    </a:lnTo>
                    <a:lnTo>
                      <a:pt x="143" y="2314"/>
                    </a:lnTo>
                    <a:lnTo>
                      <a:pt x="143" y="2343"/>
                    </a:lnTo>
                    <a:lnTo>
                      <a:pt x="147" y="2363"/>
                    </a:lnTo>
                    <a:lnTo>
                      <a:pt x="147" y="2368"/>
                    </a:lnTo>
                    <a:lnTo>
                      <a:pt x="147" y="2355"/>
                    </a:lnTo>
                    <a:lnTo>
                      <a:pt x="147" y="2343"/>
                    </a:lnTo>
                    <a:lnTo>
                      <a:pt x="147" y="2339"/>
                    </a:lnTo>
                    <a:lnTo>
                      <a:pt x="147" y="2347"/>
                    </a:lnTo>
                    <a:lnTo>
                      <a:pt x="147" y="2359"/>
                    </a:lnTo>
                    <a:lnTo>
                      <a:pt x="147" y="2372"/>
                    </a:lnTo>
                    <a:lnTo>
                      <a:pt x="147" y="2376"/>
                    </a:lnTo>
                    <a:lnTo>
                      <a:pt x="147" y="2372"/>
                    </a:lnTo>
                    <a:lnTo>
                      <a:pt x="147" y="2363"/>
                    </a:lnTo>
                    <a:lnTo>
                      <a:pt x="147" y="2355"/>
                    </a:lnTo>
                    <a:lnTo>
                      <a:pt x="147" y="2351"/>
                    </a:lnTo>
                    <a:lnTo>
                      <a:pt x="147" y="2351"/>
                    </a:lnTo>
                    <a:lnTo>
                      <a:pt x="151" y="2355"/>
                    </a:lnTo>
                    <a:lnTo>
                      <a:pt x="151" y="2359"/>
                    </a:lnTo>
                    <a:lnTo>
                      <a:pt x="151" y="2355"/>
                    </a:lnTo>
                    <a:lnTo>
                      <a:pt x="151" y="2347"/>
                    </a:lnTo>
                    <a:lnTo>
                      <a:pt x="151" y="2339"/>
                    </a:lnTo>
                    <a:lnTo>
                      <a:pt x="151" y="2335"/>
                    </a:lnTo>
                    <a:lnTo>
                      <a:pt x="151" y="2343"/>
                    </a:lnTo>
                    <a:lnTo>
                      <a:pt x="151" y="2359"/>
                    </a:lnTo>
                    <a:lnTo>
                      <a:pt x="151" y="2380"/>
                    </a:lnTo>
                    <a:lnTo>
                      <a:pt x="151" y="2396"/>
                    </a:lnTo>
                    <a:lnTo>
                      <a:pt x="151" y="2404"/>
                    </a:lnTo>
                    <a:lnTo>
                      <a:pt x="151" y="2404"/>
                    </a:lnTo>
                    <a:lnTo>
                      <a:pt x="151" y="2396"/>
                    </a:lnTo>
                    <a:lnTo>
                      <a:pt x="151" y="2392"/>
                    </a:lnTo>
                    <a:lnTo>
                      <a:pt x="155" y="2396"/>
                    </a:lnTo>
                    <a:lnTo>
                      <a:pt x="155" y="2404"/>
                    </a:lnTo>
                    <a:lnTo>
                      <a:pt x="155" y="2408"/>
                    </a:lnTo>
                    <a:lnTo>
                      <a:pt x="155" y="2408"/>
                    </a:lnTo>
                    <a:lnTo>
                      <a:pt x="155" y="2408"/>
                    </a:lnTo>
                    <a:lnTo>
                      <a:pt x="155" y="2412"/>
                    </a:lnTo>
                    <a:lnTo>
                      <a:pt x="155" y="2412"/>
                    </a:lnTo>
                    <a:lnTo>
                      <a:pt x="155" y="2408"/>
                    </a:lnTo>
                    <a:lnTo>
                      <a:pt x="155" y="2404"/>
                    </a:lnTo>
                    <a:lnTo>
                      <a:pt x="155" y="2408"/>
                    </a:lnTo>
                    <a:lnTo>
                      <a:pt x="155" y="2417"/>
                    </a:lnTo>
                    <a:lnTo>
                      <a:pt x="155" y="2425"/>
                    </a:lnTo>
                    <a:lnTo>
                      <a:pt x="155" y="2425"/>
                    </a:lnTo>
                    <a:lnTo>
                      <a:pt x="155" y="2425"/>
                    </a:lnTo>
                    <a:lnTo>
                      <a:pt x="159" y="2425"/>
                    </a:lnTo>
                    <a:lnTo>
                      <a:pt x="159" y="2429"/>
                    </a:lnTo>
                    <a:lnTo>
                      <a:pt x="159" y="2429"/>
                    </a:lnTo>
                    <a:lnTo>
                      <a:pt x="159" y="2433"/>
                    </a:lnTo>
                    <a:lnTo>
                      <a:pt x="159" y="2429"/>
                    </a:lnTo>
                    <a:lnTo>
                      <a:pt x="159" y="2425"/>
                    </a:lnTo>
                    <a:lnTo>
                      <a:pt x="159" y="2421"/>
                    </a:lnTo>
                    <a:lnTo>
                      <a:pt x="159" y="2421"/>
                    </a:lnTo>
                    <a:lnTo>
                      <a:pt x="159" y="2425"/>
                    </a:lnTo>
                    <a:lnTo>
                      <a:pt x="159" y="2433"/>
                    </a:lnTo>
                    <a:lnTo>
                      <a:pt x="159" y="2433"/>
                    </a:lnTo>
                    <a:lnTo>
                      <a:pt x="159" y="2421"/>
                    </a:lnTo>
                    <a:lnTo>
                      <a:pt x="159" y="2417"/>
                    </a:lnTo>
                    <a:lnTo>
                      <a:pt x="159" y="2421"/>
                    </a:lnTo>
                    <a:lnTo>
                      <a:pt x="163" y="2437"/>
                    </a:lnTo>
                    <a:lnTo>
                      <a:pt x="163" y="2478"/>
                    </a:lnTo>
                    <a:lnTo>
                      <a:pt x="0" y="2478"/>
                    </a:lnTo>
                    <a:close/>
                  </a:path>
                </a:pathLst>
              </a:custGeom>
              <a:solidFill>
                <a:srgbClr val="000080"/>
              </a:solidFill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83" name="Line 226"/>
              <p:cNvSpPr>
                <a:spLocks noChangeShapeType="1"/>
              </p:cNvSpPr>
              <p:nvPr/>
            </p:nvSpPr>
            <p:spPr bwMode="auto">
              <a:xfrm>
                <a:off x="3239592" y="6132619"/>
                <a:ext cx="163819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sz="1200" b="1">
                  <a:latin typeface="+mn-lt"/>
                </a:endParaRPr>
              </a:p>
            </p:txBody>
          </p:sp>
          <p:sp>
            <p:nvSpPr>
              <p:cNvPr id="184" name="Rectangle 183"/>
              <p:cNvSpPr>
                <a:spLocks noChangeArrowheads="1"/>
              </p:cNvSpPr>
              <p:nvPr/>
            </p:nvSpPr>
            <p:spPr bwMode="auto">
              <a:xfrm>
                <a:off x="3231552" y="4122614"/>
                <a:ext cx="188759" cy="9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</a:rPr>
                  <a:t>5.17</a:t>
                </a:r>
                <a:endPara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185" name="TextBox 383"/>
              <p:cNvSpPr txBox="1"/>
              <p:nvPr/>
            </p:nvSpPr>
            <p:spPr>
              <a:xfrm>
                <a:off x="1464713" y="4458403"/>
                <a:ext cx="125547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1600" b="1" dirty="0" smtClean="0"/>
                  <a:t>PGF2alpha</a:t>
                </a:r>
                <a:endParaRPr lang="en-US" sz="1600" b="1" dirty="0"/>
              </a:p>
            </p:txBody>
          </p:sp>
        </p:grpSp>
      </p:grpSp>
      <p:sp>
        <p:nvSpPr>
          <p:cNvPr id="344" name="TextBox 343"/>
          <p:cNvSpPr txBox="1"/>
          <p:nvPr/>
        </p:nvSpPr>
        <p:spPr>
          <a:xfrm>
            <a:off x="866021" y="27139"/>
            <a:ext cx="74494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paration 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isomers requires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chiral normal phase column</a:t>
            </a:r>
          </a:p>
        </p:txBody>
      </p:sp>
      <p:sp>
        <p:nvSpPr>
          <p:cNvPr id="345" name="TextBox 344"/>
          <p:cNvSpPr txBox="1"/>
          <p:nvPr/>
        </p:nvSpPr>
        <p:spPr>
          <a:xfrm>
            <a:off x="4953000" y="6243566"/>
            <a:ext cx="3929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latin typeface="Arial" pitchFamily="34" charset="0"/>
                <a:cs typeface="Arial" pitchFamily="34" charset="0"/>
              </a:rPr>
              <a:t>Hoang et al., PLOS Genetics. 2013</a:t>
            </a:r>
            <a:endParaRPr lang="en-US" b="1" i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607518"/>
            <a:ext cx="4072103" cy="4047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3887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88925" y="1806498"/>
            <a:ext cx="8252909" cy="4862828"/>
            <a:chOff x="288925" y="935038"/>
            <a:chExt cx="8252909" cy="5749847"/>
          </a:xfrm>
        </p:grpSpPr>
        <p:sp>
          <p:nvSpPr>
            <p:cNvPr id="3" name="Rectangle 119"/>
            <p:cNvSpPr>
              <a:spLocks noChangeArrowheads="1"/>
            </p:cNvSpPr>
            <p:nvPr/>
          </p:nvSpPr>
          <p:spPr bwMode="auto">
            <a:xfrm>
              <a:off x="3656667" y="6430142"/>
              <a:ext cx="1114088" cy="254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Mass/Charge</a:t>
              </a:r>
              <a:endPara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288925" y="935038"/>
              <a:ext cx="8252909" cy="5332412"/>
              <a:chOff x="288925" y="935038"/>
              <a:chExt cx="9016033" cy="5583138"/>
            </a:xfrm>
          </p:grpSpPr>
          <p:sp>
            <p:nvSpPr>
              <p:cNvPr id="12" name="Line 5"/>
              <p:cNvSpPr>
                <a:spLocks noChangeShapeType="1"/>
              </p:cNvSpPr>
              <p:nvPr/>
            </p:nvSpPr>
            <p:spPr bwMode="auto">
              <a:xfrm>
                <a:off x="357187" y="6338888"/>
                <a:ext cx="875030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" name="Line 6"/>
              <p:cNvSpPr>
                <a:spLocks noChangeShapeType="1"/>
              </p:cNvSpPr>
              <p:nvPr/>
            </p:nvSpPr>
            <p:spPr bwMode="auto">
              <a:xfrm>
                <a:off x="357187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" name="Line 7"/>
              <p:cNvSpPr>
                <a:spLocks noChangeShapeType="1"/>
              </p:cNvSpPr>
              <p:nvPr/>
            </p:nvSpPr>
            <p:spPr bwMode="auto">
              <a:xfrm>
                <a:off x="473075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" name="Rectangle 8"/>
              <p:cNvSpPr>
                <a:spLocks noChangeArrowheads="1"/>
              </p:cNvSpPr>
              <p:nvPr/>
            </p:nvSpPr>
            <p:spPr bwMode="auto">
              <a:xfrm>
                <a:off x="541337" y="6364288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12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6" name="Line 9"/>
              <p:cNvSpPr>
                <a:spLocks noChangeShapeType="1"/>
              </p:cNvSpPr>
              <p:nvPr/>
            </p:nvSpPr>
            <p:spPr bwMode="auto">
              <a:xfrm>
                <a:off x="590550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Line 10"/>
              <p:cNvSpPr>
                <a:spLocks noChangeShapeType="1"/>
              </p:cNvSpPr>
              <p:nvPr/>
            </p:nvSpPr>
            <p:spPr bwMode="auto">
              <a:xfrm>
                <a:off x="706437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" name="Line 12"/>
              <p:cNvSpPr>
                <a:spLocks noChangeShapeType="1"/>
              </p:cNvSpPr>
              <p:nvPr/>
            </p:nvSpPr>
            <p:spPr bwMode="auto">
              <a:xfrm>
                <a:off x="822325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" name="Line 13"/>
              <p:cNvSpPr>
                <a:spLocks noChangeShapeType="1"/>
              </p:cNvSpPr>
              <p:nvPr/>
            </p:nvSpPr>
            <p:spPr bwMode="auto">
              <a:xfrm>
                <a:off x="935037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" name="Line 15"/>
              <p:cNvSpPr>
                <a:spLocks noChangeShapeType="1"/>
              </p:cNvSpPr>
              <p:nvPr/>
            </p:nvSpPr>
            <p:spPr bwMode="auto">
              <a:xfrm>
                <a:off x="1050925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>
                <a:off x="1168400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" name="Rectangle 17"/>
              <p:cNvSpPr>
                <a:spLocks noChangeArrowheads="1"/>
              </p:cNvSpPr>
              <p:nvPr/>
            </p:nvSpPr>
            <p:spPr bwMode="auto">
              <a:xfrm>
                <a:off x="1241425" y="6364288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18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23" name="Line 18"/>
              <p:cNvSpPr>
                <a:spLocks noChangeShapeType="1"/>
              </p:cNvSpPr>
              <p:nvPr/>
            </p:nvSpPr>
            <p:spPr bwMode="auto">
              <a:xfrm>
                <a:off x="1284287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" name="Line 19"/>
              <p:cNvSpPr>
                <a:spLocks noChangeShapeType="1"/>
              </p:cNvSpPr>
              <p:nvPr/>
            </p:nvSpPr>
            <p:spPr bwMode="auto">
              <a:xfrm>
                <a:off x="1401762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" name="Line 21"/>
              <p:cNvSpPr>
                <a:spLocks noChangeShapeType="1"/>
              </p:cNvSpPr>
              <p:nvPr/>
            </p:nvSpPr>
            <p:spPr bwMode="auto">
              <a:xfrm>
                <a:off x="1517650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>
                <a:off x="1635125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Line 24"/>
              <p:cNvSpPr>
                <a:spLocks noChangeShapeType="1"/>
              </p:cNvSpPr>
              <p:nvPr/>
            </p:nvSpPr>
            <p:spPr bwMode="auto">
              <a:xfrm>
                <a:off x="1751012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Line 25"/>
              <p:cNvSpPr>
                <a:spLocks noChangeShapeType="1"/>
              </p:cNvSpPr>
              <p:nvPr/>
            </p:nvSpPr>
            <p:spPr bwMode="auto">
              <a:xfrm>
                <a:off x="1866900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" name="Rectangle 26"/>
              <p:cNvSpPr>
                <a:spLocks noChangeArrowheads="1"/>
              </p:cNvSpPr>
              <p:nvPr/>
            </p:nvSpPr>
            <p:spPr bwMode="auto">
              <a:xfrm>
                <a:off x="1935162" y="6364288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24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30" name="Line 27"/>
              <p:cNvSpPr>
                <a:spLocks noChangeShapeType="1"/>
              </p:cNvSpPr>
              <p:nvPr/>
            </p:nvSpPr>
            <p:spPr bwMode="auto">
              <a:xfrm>
                <a:off x="1979612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Line 28"/>
              <p:cNvSpPr>
                <a:spLocks noChangeShapeType="1"/>
              </p:cNvSpPr>
              <p:nvPr/>
            </p:nvSpPr>
            <p:spPr bwMode="auto">
              <a:xfrm>
                <a:off x="2095500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Line 30"/>
              <p:cNvSpPr>
                <a:spLocks noChangeShapeType="1"/>
              </p:cNvSpPr>
              <p:nvPr/>
            </p:nvSpPr>
            <p:spPr bwMode="auto">
              <a:xfrm>
                <a:off x="2212975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Line 31"/>
              <p:cNvSpPr>
                <a:spLocks noChangeShapeType="1"/>
              </p:cNvSpPr>
              <p:nvPr/>
            </p:nvSpPr>
            <p:spPr bwMode="auto">
              <a:xfrm>
                <a:off x="2328862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" name="Line 33"/>
              <p:cNvSpPr>
                <a:spLocks noChangeShapeType="1"/>
              </p:cNvSpPr>
              <p:nvPr/>
            </p:nvSpPr>
            <p:spPr bwMode="auto">
              <a:xfrm>
                <a:off x="2446337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Line 34"/>
              <p:cNvSpPr>
                <a:spLocks noChangeShapeType="1"/>
              </p:cNvSpPr>
              <p:nvPr/>
            </p:nvSpPr>
            <p:spPr bwMode="auto">
              <a:xfrm>
                <a:off x="2562225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2630487" y="6364288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30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37" name="Line 36"/>
              <p:cNvSpPr>
                <a:spLocks noChangeShapeType="1"/>
              </p:cNvSpPr>
              <p:nvPr/>
            </p:nvSpPr>
            <p:spPr bwMode="auto">
              <a:xfrm>
                <a:off x="2679700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" name="Line 37"/>
              <p:cNvSpPr>
                <a:spLocks noChangeShapeType="1"/>
              </p:cNvSpPr>
              <p:nvPr/>
            </p:nvSpPr>
            <p:spPr bwMode="auto">
              <a:xfrm>
                <a:off x="2795587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" name="Line 39"/>
              <p:cNvSpPr>
                <a:spLocks noChangeShapeType="1"/>
              </p:cNvSpPr>
              <p:nvPr/>
            </p:nvSpPr>
            <p:spPr bwMode="auto">
              <a:xfrm>
                <a:off x="2911475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" name="Line 40"/>
              <p:cNvSpPr>
                <a:spLocks noChangeShapeType="1"/>
              </p:cNvSpPr>
              <p:nvPr/>
            </p:nvSpPr>
            <p:spPr bwMode="auto">
              <a:xfrm>
                <a:off x="3024187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" name="Line 42"/>
              <p:cNvSpPr>
                <a:spLocks noChangeShapeType="1"/>
              </p:cNvSpPr>
              <p:nvPr/>
            </p:nvSpPr>
            <p:spPr bwMode="auto">
              <a:xfrm>
                <a:off x="3140075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" name="Line 43"/>
              <p:cNvSpPr>
                <a:spLocks noChangeShapeType="1"/>
              </p:cNvSpPr>
              <p:nvPr/>
            </p:nvSpPr>
            <p:spPr bwMode="auto">
              <a:xfrm>
                <a:off x="3257550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" name="Rectangle 44"/>
              <p:cNvSpPr>
                <a:spLocks noChangeArrowheads="1"/>
              </p:cNvSpPr>
              <p:nvPr/>
            </p:nvSpPr>
            <p:spPr bwMode="auto">
              <a:xfrm>
                <a:off x="3330575" y="6364288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36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44" name="Line 45"/>
              <p:cNvSpPr>
                <a:spLocks noChangeShapeType="1"/>
              </p:cNvSpPr>
              <p:nvPr/>
            </p:nvSpPr>
            <p:spPr bwMode="auto">
              <a:xfrm>
                <a:off x="3373437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" name="Line 46"/>
              <p:cNvSpPr>
                <a:spLocks noChangeShapeType="1"/>
              </p:cNvSpPr>
              <p:nvPr/>
            </p:nvSpPr>
            <p:spPr bwMode="auto">
              <a:xfrm>
                <a:off x="3490912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Line 48"/>
              <p:cNvSpPr>
                <a:spLocks noChangeShapeType="1"/>
              </p:cNvSpPr>
              <p:nvPr/>
            </p:nvSpPr>
            <p:spPr bwMode="auto">
              <a:xfrm>
                <a:off x="3606800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Line 49"/>
              <p:cNvSpPr>
                <a:spLocks noChangeShapeType="1"/>
              </p:cNvSpPr>
              <p:nvPr/>
            </p:nvSpPr>
            <p:spPr bwMode="auto">
              <a:xfrm>
                <a:off x="3724275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Line 51"/>
              <p:cNvSpPr>
                <a:spLocks noChangeShapeType="1"/>
              </p:cNvSpPr>
              <p:nvPr/>
            </p:nvSpPr>
            <p:spPr bwMode="auto">
              <a:xfrm>
                <a:off x="3840162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Line 52"/>
              <p:cNvSpPr>
                <a:spLocks noChangeShapeType="1"/>
              </p:cNvSpPr>
              <p:nvPr/>
            </p:nvSpPr>
            <p:spPr bwMode="auto">
              <a:xfrm>
                <a:off x="3951287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Rectangle 53"/>
              <p:cNvSpPr>
                <a:spLocks noChangeArrowheads="1"/>
              </p:cNvSpPr>
              <p:nvPr/>
            </p:nvSpPr>
            <p:spPr bwMode="auto">
              <a:xfrm>
                <a:off x="4024312" y="6364288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42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51" name="Line 54"/>
              <p:cNvSpPr>
                <a:spLocks noChangeShapeType="1"/>
              </p:cNvSpPr>
              <p:nvPr/>
            </p:nvSpPr>
            <p:spPr bwMode="auto">
              <a:xfrm>
                <a:off x="4068762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Line 55"/>
              <p:cNvSpPr>
                <a:spLocks noChangeShapeType="1"/>
              </p:cNvSpPr>
              <p:nvPr/>
            </p:nvSpPr>
            <p:spPr bwMode="auto">
              <a:xfrm>
                <a:off x="4184650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" name="Line 57"/>
              <p:cNvSpPr>
                <a:spLocks noChangeShapeType="1"/>
              </p:cNvSpPr>
              <p:nvPr/>
            </p:nvSpPr>
            <p:spPr bwMode="auto">
              <a:xfrm>
                <a:off x="4302125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" name="Line 58"/>
              <p:cNvSpPr>
                <a:spLocks noChangeShapeType="1"/>
              </p:cNvSpPr>
              <p:nvPr/>
            </p:nvSpPr>
            <p:spPr bwMode="auto">
              <a:xfrm>
                <a:off x="4418012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" name="Line 60"/>
              <p:cNvSpPr>
                <a:spLocks noChangeShapeType="1"/>
              </p:cNvSpPr>
              <p:nvPr/>
            </p:nvSpPr>
            <p:spPr bwMode="auto">
              <a:xfrm>
                <a:off x="4535487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" name="Line 61"/>
              <p:cNvSpPr>
                <a:spLocks noChangeShapeType="1"/>
              </p:cNvSpPr>
              <p:nvPr/>
            </p:nvSpPr>
            <p:spPr bwMode="auto">
              <a:xfrm>
                <a:off x="4651375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Rectangle 62"/>
              <p:cNvSpPr>
                <a:spLocks noChangeArrowheads="1"/>
              </p:cNvSpPr>
              <p:nvPr/>
            </p:nvSpPr>
            <p:spPr bwMode="auto">
              <a:xfrm>
                <a:off x="4719637" y="6364288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48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58" name="Line 63"/>
              <p:cNvSpPr>
                <a:spLocks noChangeShapeType="1"/>
              </p:cNvSpPr>
              <p:nvPr/>
            </p:nvSpPr>
            <p:spPr bwMode="auto">
              <a:xfrm>
                <a:off x="4768850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" name="Line 64"/>
              <p:cNvSpPr>
                <a:spLocks noChangeShapeType="1"/>
              </p:cNvSpPr>
              <p:nvPr/>
            </p:nvSpPr>
            <p:spPr bwMode="auto">
              <a:xfrm>
                <a:off x="4884737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" name="Line 66"/>
              <p:cNvSpPr>
                <a:spLocks noChangeShapeType="1"/>
              </p:cNvSpPr>
              <p:nvPr/>
            </p:nvSpPr>
            <p:spPr bwMode="auto">
              <a:xfrm>
                <a:off x="4995862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" name="Line 67"/>
              <p:cNvSpPr>
                <a:spLocks noChangeShapeType="1"/>
              </p:cNvSpPr>
              <p:nvPr/>
            </p:nvSpPr>
            <p:spPr bwMode="auto">
              <a:xfrm>
                <a:off x="5113337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" name="Line 69"/>
              <p:cNvSpPr>
                <a:spLocks noChangeShapeType="1"/>
              </p:cNvSpPr>
              <p:nvPr/>
            </p:nvSpPr>
            <p:spPr bwMode="auto">
              <a:xfrm>
                <a:off x="5229225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3" name="Line 70"/>
              <p:cNvSpPr>
                <a:spLocks noChangeShapeType="1"/>
              </p:cNvSpPr>
              <p:nvPr/>
            </p:nvSpPr>
            <p:spPr bwMode="auto">
              <a:xfrm>
                <a:off x="5346700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4" name="Rectangle 71"/>
              <p:cNvSpPr>
                <a:spLocks noChangeArrowheads="1"/>
              </p:cNvSpPr>
              <p:nvPr/>
            </p:nvSpPr>
            <p:spPr bwMode="auto">
              <a:xfrm>
                <a:off x="5414962" y="6364288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54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65" name="Line 72"/>
              <p:cNvSpPr>
                <a:spLocks noChangeShapeType="1"/>
              </p:cNvSpPr>
              <p:nvPr/>
            </p:nvSpPr>
            <p:spPr bwMode="auto">
              <a:xfrm>
                <a:off x="5462587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6" name="Line 73"/>
              <p:cNvSpPr>
                <a:spLocks noChangeShapeType="1"/>
              </p:cNvSpPr>
              <p:nvPr/>
            </p:nvSpPr>
            <p:spPr bwMode="auto">
              <a:xfrm>
                <a:off x="5580062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" name="Line 75"/>
              <p:cNvSpPr>
                <a:spLocks noChangeShapeType="1"/>
              </p:cNvSpPr>
              <p:nvPr/>
            </p:nvSpPr>
            <p:spPr bwMode="auto">
              <a:xfrm>
                <a:off x="5695950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" name="Line 76"/>
              <p:cNvSpPr>
                <a:spLocks noChangeShapeType="1"/>
              </p:cNvSpPr>
              <p:nvPr/>
            </p:nvSpPr>
            <p:spPr bwMode="auto">
              <a:xfrm>
                <a:off x="5813425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9" name="Line 78"/>
              <p:cNvSpPr>
                <a:spLocks noChangeShapeType="1"/>
              </p:cNvSpPr>
              <p:nvPr/>
            </p:nvSpPr>
            <p:spPr bwMode="auto">
              <a:xfrm>
                <a:off x="5929312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" name="Line 79"/>
              <p:cNvSpPr>
                <a:spLocks noChangeShapeType="1"/>
              </p:cNvSpPr>
              <p:nvPr/>
            </p:nvSpPr>
            <p:spPr bwMode="auto">
              <a:xfrm>
                <a:off x="6040437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" name="Rectangle 80"/>
              <p:cNvSpPr>
                <a:spLocks noChangeArrowheads="1"/>
              </p:cNvSpPr>
              <p:nvPr/>
            </p:nvSpPr>
            <p:spPr bwMode="auto">
              <a:xfrm>
                <a:off x="6113462" y="6364288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60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72" name="Line 81"/>
              <p:cNvSpPr>
                <a:spLocks noChangeShapeType="1"/>
              </p:cNvSpPr>
              <p:nvPr/>
            </p:nvSpPr>
            <p:spPr bwMode="auto">
              <a:xfrm>
                <a:off x="6157912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" name="Line 82"/>
              <p:cNvSpPr>
                <a:spLocks noChangeShapeType="1"/>
              </p:cNvSpPr>
              <p:nvPr/>
            </p:nvSpPr>
            <p:spPr bwMode="auto">
              <a:xfrm>
                <a:off x="6273800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" name="Line 84"/>
              <p:cNvSpPr>
                <a:spLocks noChangeShapeType="1"/>
              </p:cNvSpPr>
              <p:nvPr/>
            </p:nvSpPr>
            <p:spPr bwMode="auto">
              <a:xfrm>
                <a:off x="6391275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" name="Line 85"/>
              <p:cNvSpPr>
                <a:spLocks noChangeShapeType="1"/>
              </p:cNvSpPr>
              <p:nvPr/>
            </p:nvSpPr>
            <p:spPr bwMode="auto">
              <a:xfrm>
                <a:off x="6507162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6" name="Line 87"/>
              <p:cNvSpPr>
                <a:spLocks noChangeShapeType="1"/>
              </p:cNvSpPr>
              <p:nvPr/>
            </p:nvSpPr>
            <p:spPr bwMode="auto">
              <a:xfrm>
                <a:off x="6624637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" name="Line 88"/>
              <p:cNvSpPr>
                <a:spLocks noChangeShapeType="1"/>
              </p:cNvSpPr>
              <p:nvPr/>
            </p:nvSpPr>
            <p:spPr bwMode="auto">
              <a:xfrm>
                <a:off x="6740525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" name="Rectangle 89"/>
              <p:cNvSpPr>
                <a:spLocks noChangeArrowheads="1"/>
              </p:cNvSpPr>
              <p:nvPr/>
            </p:nvSpPr>
            <p:spPr bwMode="auto">
              <a:xfrm>
                <a:off x="6808787" y="6364288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66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79" name="Line 90"/>
              <p:cNvSpPr>
                <a:spLocks noChangeShapeType="1"/>
              </p:cNvSpPr>
              <p:nvPr/>
            </p:nvSpPr>
            <p:spPr bwMode="auto">
              <a:xfrm>
                <a:off x="6858000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" name="Line 91"/>
              <p:cNvSpPr>
                <a:spLocks noChangeShapeType="1"/>
              </p:cNvSpPr>
              <p:nvPr/>
            </p:nvSpPr>
            <p:spPr bwMode="auto">
              <a:xfrm>
                <a:off x="6973887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" name="Line 93"/>
              <p:cNvSpPr>
                <a:spLocks noChangeShapeType="1"/>
              </p:cNvSpPr>
              <p:nvPr/>
            </p:nvSpPr>
            <p:spPr bwMode="auto">
              <a:xfrm>
                <a:off x="7085012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" name="Line 94"/>
              <p:cNvSpPr>
                <a:spLocks noChangeShapeType="1"/>
              </p:cNvSpPr>
              <p:nvPr/>
            </p:nvSpPr>
            <p:spPr bwMode="auto">
              <a:xfrm>
                <a:off x="7202487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" name="Line 96"/>
              <p:cNvSpPr>
                <a:spLocks noChangeShapeType="1"/>
              </p:cNvSpPr>
              <p:nvPr/>
            </p:nvSpPr>
            <p:spPr bwMode="auto">
              <a:xfrm>
                <a:off x="7318375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" name="Line 97"/>
              <p:cNvSpPr>
                <a:spLocks noChangeShapeType="1"/>
              </p:cNvSpPr>
              <p:nvPr/>
            </p:nvSpPr>
            <p:spPr bwMode="auto">
              <a:xfrm>
                <a:off x="7435850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" name="Rectangle 98"/>
              <p:cNvSpPr>
                <a:spLocks noChangeArrowheads="1"/>
              </p:cNvSpPr>
              <p:nvPr/>
            </p:nvSpPr>
            <p:spPr bwMode="auto">
              <a:xfrm>
                <a:off x="7504112" y="6364288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72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86" name="Line 99"/>
              <p:cNvSpPr>
                <a:spLocks noChangeShapeType="1"/>
              </p:cNvSpPr>
              <p:nvPr/>
            </p:nvSpPr>
            <p:spPr bwMode="auto">
              <a:xfrm>
                <a:off x="7551737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" name="Line 100"/>
              <p:cNvSpPr>
                <a:spLocks noChangeShapeType="1"/>
              </p:cNvSpPr>
              <p:nvPr/>
            </p:nvSpPr>
            <p:spPr bwMode="auto">
              <a:xfrm>
                <a:off x="7669212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" name="Line 102"/>
              <p:cNvSpPr>
                <a:spLocks noChangeShapeType="1"/>
              </p:cNvSpPr>
              <p:nvPr/>
            </p:nvSpPr>
            <p:spPr bwMode="auto">
              <a:xfrm>
                <a:off x="7785100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9" name="Line 103"/>
              <p:cNvSpPr>
                <a:spLocks noChangeShapeType="1"/>
              </p:cNvSpPr>
              <p:nvPr/>
            </p:nvSpPr>
            <p:spPr bwMode="auto">
              <a:xfrm>
                <a:off x="7902575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0" name="Line 105"/>
              <p:cNvSpPr>
                <a:spLocks noChangeShapeType="1"/>
              </p:cNvSpPr>
              <p:nvPr/>
            </p:nvSpPr>
            <p:spPr bwMode="auto">
              <a:xfrm>
                <a:off x="8013700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1" name="Line 106"/>
              <p:cNvSpPr>
                <a:spLocks noChangeShapeType="1"/>
              </p:cNvSpPr>
              <p:nvPr/>
            </p:nvSpPr>
            <p:spPr bwMode="auto">
              <a:xfrm>
                <a:off x="8131175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2" name="Rectangle 107"/>
              <p:cNvSpPr>
                <a:spLocks noChangeArrowheads="1"/>
              </p:cNvSpPr>
              <p:nvPr/>
            </p:nvSpPr>
            <p:spPr bwMode="auto">
              <a:xfrm>
                <a:off x="8202612" y="6364288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78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93" name="Line 108"/>
              <p:cNvSpPr>
                <a:spLocks noChangeShapeType="1"/>
              </p:cNvSpPr>
              <p:nvPr/>
            </p:nvSpPr>
            <p:spPr bwMode="auto">
              <a:xfrm>
                <a:off x="8247062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4" name="Line 109"/>
              <p:cNvSpPr>
                <a:spLocks noChangeShapeType="1"/>
              </p:cNvSpPr>
              <p:nvPr/>
            </p:nvSpPr>
            <p:spPr bwMode="auto">
              <a:xfrm>
                <a:off x="8362950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5" name="Line 111"/>
              <p:cNvSpPr>
                <a:spLocks noChangeShapeType="1"/>
              </p:cNvSpPr>
              <p:nvPr/>
            </p:nvSpPr>
            <p:spPr bwMode="auto">
              <a:xfrm>
                <a:off x="8480425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6" name="Line 112"/>
              <p:cNvSpPr>
                <a:spLocks noChangeShapeType="1"/>
              </p:cNvSpPr>
              <p:nvPr/>
            </p:nvSpPr>
            <p:spPr bwMode="auto">
              <a:xfrm>
                <a:off x="8596312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7" name="Line 114"/>
              <p:cNvSpPr>
                <a:spLocks noChangeShapeType="1"/>
              </p:cNvSpPr>
              <p:nvPr/>
            </p:nvSpPr>
            <p:spPr bwMode="auto">
              <a:xfrm>
                <a:off x="8713787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8" name="Line 115"/>
              <p:cNvSpPr>
                <a:spLocks noChangeShapeType="1"/>
              </p:cNvSpPr>
              <p:nvPr/>
            </p:nvSpPr>
            <p:spPr bwMode="auto">
              <a:xfrm>
                <a:off x="8829675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9" name="Rectangle 116"/>
              <p:cNvSpPr>
                <a:spLocks noChangeArrowheads="1"/>
              </p:cNvSpPr>
              <p:nvPr/>
            </p:nvSpPr>
            <p:spPr bwMode="auto">
              <a:xfrm>
                <a:off x="8897937" y="6364288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84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00" name="Line 117"/>
              <p:cNvSpPr>
                <a:spLocks noChangeShapeType="1"/>
              </p:cNvSpPr>
              <p:nvPr/>
            </p:nvSpPr>
            <p:spPr bwMode="auto">
              <a:xfrm>
                <a:off x="8947150" y="6338888"/>
                <a:ext cx="0" cy="190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1" name="Line 118"/>
              <p:cNvSpPr>
                <a:spLocks noChangeShapeType="1"/>
              </p:cNvSpPr>
              <p:nvPr/>
            </p:nvSpPr>
            <p:spPr bwMode="auto">
              <a:xfrm>
                <a:off x="9058275" y="6338888"/>
                <a:ext cx="0" cy="635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02" name="Picture 12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3212" y="6215063"/>
                <a:ext cx="53975" cy="84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3" name="Picture 12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3212" y="6215063"/>
                <a:ext cx="53975" cy="84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4" name="Line 122"/>
              <p:cNvSpPr>
                <a:spLocks noChangeShapeType="1"/>
              </p:cNvSpPr>
              <p:nvPr/>
            </p:nvSpPr>
            <p:spPr bwMode="auto">
              <a:xfrm>
                <a:off x="352425" y="946151"/>
                <a:ext cx="0" cy="5386388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5" name="Rectangle 123"/>
              <p:cNvSpPr>
                <a:spLocks noChangeArrowheads="1"/>
              </p:cNvSpPr>
              <p:nvPr/>
            </p:nvSpPr>
            <p:spPr bwMode="auto">
              <a:xfrm>
                <a:off x="288925" y="6286501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06" name="Line 124"/>
              <p:cNvSpPr>
                <a:spLocks noChangeShapeType="1"/>
              </p:cNvSpPr>
              <p:nvPr/>
            </p:nvSpPr>
            <p:spPr bwMode="auto">
              <a:xfrm flipH="1">
                <a:off x="336550" y="6332538"/>
                <a:ext cx="15875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7" name="Line 125"/>
              <p:cNvSpPr>
                <a:spLocks noChangeShapeType="1"/>
              </p:cNvSpPr>
              <p:nvPr/>
            </p:nvSpPr>
            <p:spPr bwMode="auto">
              <a:xfrm flipH="1">
                <a:off x="346075" y="6229351"/>
                <a:ext cx="635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8" name="Rectangle 201"/>
              <p:cNvSpPr>
                <a:spLocks noChangeArrowheads="1"/>
              </p:cNvSpPr>
              <p:nvPr/>
            </p:nvSpPr>
            <p:spPr bwMode="auto">
              <a:xfrm>
                <a:off x="396875" y="935038"/>
                <a:ext cx="352661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2600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09" name="Line 202"/>
              <p:cNvSpPr>
                <a:spLocks noChangeShapeType="1"/>
              </p:cNvSpPr>
              <p:nvPr/>
            </p:nvSpPr>
            <p:spPr bwMode="auto">
              <a:xfrm flipH="1">
                <a:off x="336550" y="952501"/>
                <a:ext cx="15875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0" name="Line 213"/>
              <p:cNvSpPr>
                <a:spLocks noChangeShapeType="1"/>
              </p:cNvSpPr>
              <p:nvPr/>
            </p:nvSpPr>
            <p:spPr bwMode="auto">
              <a:xfrm>
                <a:off x="3905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Line 214"/>
              <p:cNvSpPr>
                <a:spLocks noChangeShapeType="1"/>
              </p:cNvSpPr>
              <p:nvPr/>
            </p:nvSpPr>
            <p:spPr bwMode="auto">
              <a:xfrm>
                <a:off x="3714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Line 215"/>
              <p:cNvSpPr>
                <a:spLocks noChangeShapeType="1"/>
              </p:cNvSpPr>
              <p:nvPr/>
            </p:nvSpPr>
            <p:spPr bwMode="auto">
              <a:xfrm>
                <a:off x="3714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Line 216"/>
              <p:cNvSpPr>
                <a:spLocks noChangeShapeType="1"/>
              </p:cNvSpPr>
              <p:nvPr/>
            </p:nvSpPr>
            <p:spPr bwMode="auto">
              <a:xfrm>
                <a:off x="3905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Line 217"/>
              <p:cNvSpPr>
                <a:spLocks noChangeShapeType="1"/>
              </p:cNvSpPr>
              <p:nvPr/>
            </p:nvSpPr>
            <p:spPr bwMode="auto">
              <a:xfrm>
                <a:off x="3905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Line 218"/>
              <p:cNvSpPr>
                <a:spLocks noChangeShapeType="1"/>
              </p:cNvSpPr>
              <p:nvPr/>
            </p:nvSpPr>
            <p:spPr bwMode="auto">
              <a:xfrm>
                <a:off x="4048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Line 219"/>
              <p:cNvSpPr>
                <a:spLocks noChangeShapeType="1"/>
              </p:cNvSpPr>
              <p:nvPr/>
            </p:nvSpPr>
            <p:spPr bwMode="auto">
              <a:xfrm>
                <a:off x="3905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Line 220"/>
              <p:cNvSpPr>
                <a:spLocks noChangeShapeType="1"/>
              </p:cNvSpPr>
              <p:nvPr/>
            </p:nvSpPr>
            <p:spPr bwMode="auto">
              <a:xfrm>
                <a:off x="4143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Line 221"/>
              <p:cNvSpPr>
                <a:spLocks noChangeShapeType="1"/>
              </p:cNvSpPr>
              <p:nvPr/>
            </p:nvSpPr>
            <p:spPr bwMode="auto">
              <a:xfrm>
                <a:off x="4048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Line 222"/>
              <p:cNvSpPr>
                <a:spLocks noChangeShapeType="1"/>
              </p:cNvSpPr>
              <p:nvPr/>
            </p:nvSpPr>
            <p:spPr bwMode="auto">
              <a:xfrm>
                <a:off x="4397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Line 223"/>
              <p:cNvSpPr>
                <a:spLocks noChangeShapeType="1"/>
              </p:cNvSpPr>
              <p:nvPr/>
            </p:nvSpPr>
            <p:spPr bwMode="auto">
              <a:xfrm>
                <a:off x="4143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Line 224"/>
              <p:cNvSpPr>
                <a:spLocks noChangeShapeType="1"/>
              </p:cNvSpPr>
              <p:nvPr/>
            </p:nvSpPr>
            <p:spPr bwMode="auto">
              <a:xfrm>
                <a:off x="4635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Line 225"/>
              <p:cNvSpPr>
                <a:spLocks noChangeShapeType="1"/>
              </p:cNvSpPr>
              <p:nvPr/>
            </p:nvSpPr>
            <p:spPr bwMode="auto">
              <a:xfrm>
                <a:off x="4397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Line 226"/>
              <p:cNvSpPr>
                <a:spLocks noChangeShapeType="1"/>
              </p:cNvSpPr>
              <p:nvPr/>
            </p:nvSpPr>
            <p:spPr bwMode="auto">
              <a:xfrm>
                <a:off x="4730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Line 227"/>
              <p:cNvSpPr>
                <a:spLocks noChangeShapeType="1"/>
              </p:cNvSpPr>
              <p:nvPr/>
            </p:nvSpPr>
            <p:spPr bwMode="auto">
              <a:xfrm>
                <a:off x="4635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Line 228"/>
              <p:cNvSpPr>
                <a:spLocks noChangeShapeType="1"/>
              </p:cNvSpPr>
              <p:nvPr/>
            </p:nvSpPr>
            <p:spPr bwMode="auto">
              <a:xfrm>
                <a:off x="4778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Line 229"/>
              <p:cNvSpPr>
                <a:spLocks noChangeShapeType="1"/>
              </p:cNvSpPr>
              <p:nvPr/>
            </p:nvSpPr>
            <p:spPr bwMode="auto">
              <a:xfrm>
                <a:off x="4730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Line 230"/>
              <p:cNvSpPr>
                <a:spLocks noChangeShapeType="1"/>
              </p:cNvSpPr>
              <p:nvPr/>
            </p:nvSpPr>
            <p:spPr bwMode="auto">
              <a:xfrm>
                <a:off x="4826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Line 231"/>
              <p:cNvSpPr>
                <a:spLocks noChangeShapeType="1"/>
              </p:cNvSpPr>
              <p:nvPr/>
            </p:nvSpPr>
            <p:spPr bwMode="auto">
              <a:xfrm>
                <a:off x="4778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Line 232"/>
              <p:cNvSpPr>
                <a:spLocks noChangeShapeType="1"/>
              </p:cNvSpPr>
              <p:nvPr/>
            </p:nvSpPr>
            <p:spPr bwMode="auto">
              <a:xfrm>
                <a:off x="5064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Line 233"/>
              <p:cNvSpPr>
                <a:spLocks noChangeShapeType="1"/>
              </p:cNvSpPr>
              <p:nvPr/>
            </p:nvSpPr>
            <p:spPr bwMode="auto">
              <a:xfrm>
                <a:off x="4826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Line 234"/>
              <p:cNvSpPr>
                <a:spLocks noChangeShapeType="1"/>
              </p:cNvSpPr>
              <p:nvPr/>
            </p:nvSpPr>
            <p:spPr bwMode="auto">
              <a:xfrm>
                <a:off x="5318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Line 235"/>
              <p:cNvSpPr>
                <a:spLocks noChangeShapeType="1"/>
              </p:cNvSpPr>
              <p:nvPr/>
            </p:nvSpPr>
            <p:spPr bwMode="auto">
              <a:xfrm>
                <a:off x="5064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Line 236"/>
              <p:cNvSpPr>
                <a:spLocks noChangeShapeType="1"/>
              </p:cNvSpPr>
              <p:nvPr/>
            </p:nvSpPr>
            <p:spPr bwMode="auto">
              <a:xfrm>
                <a:off x="5413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Line 237"/>
              <p:cNvSpPr>
                <a:spLocks noChangeShapeType="1"/>
              </p:cNvSpPr>
              <p:nvPr/>
            </p:nvSpPr>
            <p:spPr bwMode="auto">
              <a:xfrm>
                <a:off x="5318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Line 238"/>
              <p:cNvSpPr>
                <a:spLocks noChangeShapeType="1"/>
              </p:cNvSpPr>
              <p:nvPr/>
            </p:nvSpPr>
            <p:spPr bwMode="auto">
              <a:xfrm>
                <a:off x="5508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Line 239"/>
              <p:cNvSpPr>
                <a:spLocks noChangeShapeType="1"/>
              </p:cNvSpPr>
              <p:nvPr/>
            </p:nvSpPr>
            <p:spPr bwMode="auto">
              <a:xfrm>
                <a:off x="5413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Line 240"/>
              <p:cNvSpPr>
                <a:spLocks noChangeShapeType="1"/>
              </p:cNvSpPr>
              <p:nvPr/>
            </p:nvSpPr>
            <p:spPr bwMode="auto">
              <a:xfrm>
                <a:off x="5556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" name="Line 241"/>
              <p:cNvSpPr>
                <a:spLocks noChangeShapeType="1"/>
              </p:cNvSpPr>
              <p:nvPr/>
            </p:nvSpPr>
            <p:spPr bwMode="auto">
              <a:xfrm>
                <a:off x="5508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Line 242"/>
              <p:cNvSpPr>
                <a:spLocks noChangeShapeType="1"/>
              </p:cNvSpPr>
              <p:nvPr/>
            </p:nvSpPr>
            <p:spPr bwMode="auto">
              <a:xfrm>
                <a:off x="5556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Line 243"/>
              <p:cNvSpPr>
                <a:spLocks noChangeShapeType="1"/>
              </p:cNvSpPr>
              <p:nvPr/>
            </p:nvSpPr>
            <p:spPr bwMode="auto">
              <a:xfrm>
                <a:off x="5556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Line 244"/>
              <p:cNvSpPr>
                <a:spLocks noChangeShapeType="1"/>
              </p:cNvSpPr>
              <p:nvPr/>
            </p:nvSpPr>
            <p:spPr bwMode="auto">
              <a:xfrm>
                <a:off x="5603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Line 245"/>
              <p:cNvSpPr>
                <a:spLocks noChangeShapeType="1"/>
              </p:cNvSpPr>
              <p:nvPr/>
            </p:nvSpPr>
            <p:spPr bwMode="auto">
              <a:xfrm>
                <a:off x="5556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Line 246"/>
              <p:cNvSpPr>
                <a:spLocks noChangeShapeType="1"/>
              </p:cNvSpPr>
              <p:nvPr/>
            </p:nvSpPr>
            <p:spPr bwMode="auto">
              <a:xfrm>
                <a:off x="5651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Line 247"/>
              <p:cNvSpPr>
                <a:spLocks noChangeShapeType="1"/>
              </p:cNvSpPr>
              <p:nvPr/>
            </p:nvSpPr>
            <p:spPr bwMode="auto">
              <a:xfrm>
                <a:off x="5603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Line 248"/>
              <p:cNvSpPr>
                <a:spLocks noChangeShapeType="1"/>
              </p:cNvSpPr>
              <p:nvPr/>
            </p:nvSpPr>
            <p:spPr bwMode="auto">
              <a:xfrm>
                <a:off x="5746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Line 249"/>
              <p:cNvSpPr>
                <a:spLocks noChangeShapeType="1"/>
              </p:cNvSpPr>
              <p:nvPr/>
            </p:nvSpPr>
            <p:spPr bwMode="auto">
              <a:xfrm>
                <a:off x="5651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" name="Line 250"/>
              <p:cNvSpPr>
                <a:spLocks noChangeShapeType="1"/>
              </p:cNvSpPr>
              <p:nvPr/>
            </p:nvSpPr>
            <p:spPr bwMode="auto">
              <a:xfrm>
                <a:off x="5794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Line 251"/>
              <p:cNvSpPr>
                <a:spLocks noChangeShapeType="1"/>
              </p:cNvSpPr>
              <p:nvPr/>
            </p:nvSpPr>
            <p:spPr bwMode="auto">
              <a:xfrm>
                <a:off x="5746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" name="Line 252"/>
              <p:cNvSpPr>
                <a:spLocks noChangeShapeType="1"/>
              </p:cNvSpPr>
              <p:nvPr/>
            </p:nvSpPr>
            <p:spPr bwMode="auto">
              <a:xfrm>
                <a:off x="6000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Line 253"/>
              <p:cNvSpPr>
                <a:spLocks noChangeShapeType="1"/>
              </p:cNvSpPr>
              <p:nvPr/>
            </p:nvSpPr>
            <p:spPr bwMode="auto">
              <a:xfrm>
                <a:off x="5794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" name="Line 254"/>
              <p:cNvSpPr>
                <a:spLocks noChangeShapeType="1"/>
              </p:cNvSpPr>
              <p:nvPr/>
            </p:nvSpPr>
            <p:spPr bwMode="auto">
              <a:xfrm>
                <a:off x="6143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Line 255"/>
              <p:cNvSpPr>
                <a:spLocks noChangeShapeType="1"/>
              </p:cNvSpPr>
              <p:nvPr/>
            </p:nvSpPr>
            <p:spPr bwMode="auto">
              <a:xfrm>
                <a:off x="6000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" name="Line 256"/>
              <p:cNvSpPr>
                <a:spLocks noChangeShapeType="1"/>
              </p:cNvSpPr>
              <p:nvPr/>
            </p:nvSpPr>
            <p:spPr bwMode="auto">
              <a:xfrm>
                <a:off x="6143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Line 257"/>
              <p:cNvSpPr>
                <a:spLocks noChangeShapeType="1"/>
              </p:cNvSpPr>
              <p:nvPr/>
            </p:nvSpPr>
            <p:spPr bwMode="auto">
              <a:xfrm>
                <a:off x="6143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" name="Line 258"/>
              <p:cNvSpPr>
                <a:spLocks noChangeShapeType="1"/>
              </p:cNvSpPr>
              <p:nvPr/>
            </p:nvSpPr>
            <p:spPr bwMode="auto">
              <a:xfrm>
                <a:off x="6238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Line 259"/>
              <p:cNvSpPr>
                <a:spLocks noChangeShapeType="1"/>
              </p:cNvSpPr>
              <p:nvPr/>
            </p:nvSpPr>
            <p:spPr bwMode="auto">
              <a:xfrm>
                <a:off x="6143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" name="Line 260"/>
              <p:cNvSpPr>
                <a:spLocks noChangeShapeType="1"/>
              </p:cNvSpPr>
              <p:nvPr/>
            </p:nvSpPr>
            <p:spPr bwMode="auto">
              <a:xfrm>
                <a:off x="6334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Line 261"/>
              <p:cNvSpPr>
                <a:spLocks noChangeShapeType="1"/>
              </p:cNvSpPr>
              <p:nvPr/>
            </p:nvSpPr>
            <p:spPr bwMode="auto">
              <a:xfrm>
                <a:off x="6238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" name="Line 262"/>
              <p:cNvSpPr>
                <a:spLocks noChangeShapeType="1"/>
              </p:cNvSpPr>
              <p:nvPr/>
            </p:nvSpPr>
            <p:spPr bwMode="auto">
              <a:xfrm>
                <a:off x="6477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Line 263"/>
              <p:cNvSpPr>
                <a:spLocks noChangeShapeType="1"/>
              </p:cNvSpPr>
              <p:nvPr/>
            </p:nvSpPr>
            <p:spPr bwMode="auto">
              <a:xfrm>
                <a:off x="6334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" name="Line 264"/>
              <p:cNvSpPr>
                <a:spLocks noChangeShapeType="1"/>
              </p:cNvSpPr>
              <p:nvPr/>
            </p:nvSpPr>
            <p:spPr bwMode="auto">
              <a:xfrm>
                <a:off x="6572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Line 265"/>
              <p:cNvSpPr>
                <a:spLocks noChangeShapeType="1"/>
              </p:cNvSpPr>
              <p:nvPr/>
            </p:nvSpPr>
            <p:spPr bwMode="auto">
              <a:xfrm>
                <a:off x="6477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" name="Line 266"/>
              <p:cNvSpPr>
                <a:spLocks noChangeShapeType="1"/>
              </p:cNvSpPr>
              <p:nvPr/>
            </p:nvSpPr>
            <p:spPr bwMode="auto">
              <a:xfrm>
                <a:off x="6731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Line 267"/>
              <p:cNvSpPr>
                <a:spLocks noChangeShapeType="1"/>
              </p:cNvSpPr>
              <p:nvPr/>
            </p:nvSpPr>
            <p:spPr bwMode="auto">
              <a:xfrm>
                <a:off x="6572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" name="Line 268"/>
              <p:cNvSpPr>
                <a:spLocks noChangeShapeType="1"/>
              </p:cNvSpPr>
              <p:nvPr/>
            </p:nvSpPr>
            <p:spPr bwMode="auto">
              <a:xfrm>
                <a:off x="6826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Line 269"/>
              <p:cNvSpPr>
                <a:spLocks noChangeShapeType="1"/>
              </p:cNvSpPr>
              <p:nvPr/>
            </p:nvSpPr>
            <p:spPr bwMode="auto">
              <a:xfrm>
                <a:off x="6731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" name="Line 270"/>
              <p:cNvSpPr>
                <a:spLocks noChangeShapeType="1"/>
              </p:cNvSpPr>
              <p:nvPr/>
            </p:nvSpPr>
            <p:spPr bwMode="auto">
              <a:xfrm>
                <a:off x="6921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Line 271"/>
              <p:cNvSpPr>
                <a:spLocks noChangeShapeType="1"/>
              </p:cNvSpPr>
              <p:nvPr/>
            </p:nvSpPr>
            <p:spPr bwMode="auto">
              <a:xfrm>
                <a:off x="6826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" name="Line 272"/>
              <p:cNvSpPr>
                <a:spLocks noChangeShapeType="1"/>
              </p:cNvSpPr>
              <p:nvPr/>
            </p:nvSpPr>
            <p:spPr bwMode="auto">
              <a:xfrm>
                <a:off x="6969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Line 273"/>
              <p:cNvSpPr>
                <a:spLocks noChangeShapeType="1"/>
              </p:cNvSpPr>
              <p:nvPr/>
            </p:nvSpPr>
            <p:spPr bwMode="auto">
              <a:xfrm>
                <a:off x="6921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" name="Line 274"/>
              <p:cNvSpPr>
                <a:spLocks noChangeShapeType="1"/>
              </p:cNvSpPr>
              <p:nvPr/>
            </p:nvSpPr>
            <p:spPr bwMode="auto">
              <a:xfrm>
                <a:off x="6969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Line 275"/>
              <p:cNvSpPr>
                <a:spLocks noChangeShapeType="1"/>
              </p:cNvSpPr>
              <p:nvPr/>
            </p:nvSpPr>
            <p:spPr bwMode="auto">
              <a:xfrm>
                <a:off x="6969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" name="Line 276"/>
              <p:cNvSpPr>
                <a:spLocks noChangeShapeType="1"/>
              </p:cNvSpPr>
              <p:nvPr/>
            </p:nvSpPr>
            <p:spPr bwMode="auto">
              <a:xfrm>
                <a:off x="7064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Line 277"/>
              <p:cNvSpPr>
                <a:spLocks noChangeShapeType="1"/>
              </p:cNvSpPr>
              <p:nvPr/>
            </p:nvSpPr>
            <p:spPr bwMode="auto">
              <a:xfrm>
                <a:off x="6969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" name="Line 278"/>
              <p:cNvSpPr>
                <a:spLocks noChangeShapeType="1"/>
              </p:cNvSpPr>
              <p:nvPr/>
            </p:nvSpPr>
            <p:spPr bwMode="auto">
              <a:xfrm>
                <a:off x="7064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" name="Line 279"/>
              <p:cNvSpPr>
                <a:spLocks noChangeShapeType="1"/>
              </p:cNvSpPr>
              <p:nvPr/>
            </p:nvSpPr>
            <p:spPr bwMode="auto">
              <a:xfrm>
                <a:off x="7064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" name="Line 280"/>
              <p:cNvSpPr>
                <a:spLocks noChangeShapeType="1"/>
              </p:cNvSpPr>
              <p:nvPr/>
            </p:nvSpPr>
            <p:spPr bwMode="auto">
              <a:xfrm>
                <a:off x="7159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" name="Line 281"/>
              <p:cNvSpPr>
                <a:spLocks noChangeShapeType="1"/>
              </p:cNvSpPr>
              <p:nvPr/>
            </p:nvSpPr>
            <p:spPr bwMode="auto">
              <a:xfrm>
                <a:off x="7064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" name="Line 282"/>
              <p:cNvSpPr>
                <a:spLocks noChangeShapeType="1"/>
              </p:cNvSpPr>
              <p:nvPr/>
            </p:nvSpPr>
            <p:spPr bwMode="auto">
              <a:xfrm>
                <a:off x="7254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Line 283"/>
              <p:cNvSpPr>
                <a:spLocks noChangeShapeType="1"/>
              </p:cNvSpPr>
              <p:nvPr/>
            </p:nvSpPr>
            <p:spPr bwMode="auto">
              <a:xfrm>
                <a:off x="7159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" name="Line 284"/>
              <p:cNvSpPr>
                <a:spLocks noChangeShapeType="1"/>
              </p:cNvSpPr>
              <p:nvPr/>
            </p:nvSpPr>
            <p:spPr bwMode="auto">
              <a:xfrm>
                <a:off x="7302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" name="Line 285"/>
              <p:cNvSpPr>
                <a:spLocks noChangeShapeType="1"/>
              </p:cNvSpPr>
              <p:nvPr/>
            </p:nvSpPr>
            <p:spPr bwMode="auto">
              <a:xfrm>
                <a:off x="7254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" name="Line 286"/>
              <p:cNvSpPr>
                <a:spLocks noChangeShapeType="1"/>
              </p:cNvSpPr>
              <p:nvPr/>
            </p:nvSpPr>
            <p:spPr bwMode="auto">
              <a:xfrm>
                <a:off x="7397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" name="Line 287"/>
              <p:cNvSpPr>
                <a:spLocks noChangeShapeType="1"/>
              </p:cNvSpPr>
              <p:nvPr/>
            </p:nvSpPr>
            <p:spPr bwMode="auto">
              <a:xfrm>
                <a:off x="7302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" name="Line 288"/>
              <p:cNvSpPr>
                <a:spLocks noChangeShapeType="1"/>
              </p:cNvSpPr>
              <p:nvPr/>
            </p:nvSpPr>
            <p:spPr bwMode="auto">
              <a:xfrm>
                <a:off x="7604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" name="Line 289"/>
              <p:cNvSpPr>
                <a:spLocks noChangeShapeType="1"/>
              </p:cNvSpPr>
              <p:nvPr/>
            </p:nvSpPr>
            <p:spPr bwMode="auto">
              <a:xfrm>
                <a:off x="7397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" name="Line 290"/>
              <p:cNvSpPr>
                <a:spLocks noChangeShapeType="1"/>
              </p:cNvSpPr>
              <p:nvPr/>
            </p:nvSpPr>
            <p:spPr bwMode="auto">
              <a:xfrm>
                <a:off x="7651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" name="Line 291"/>
              <p:cNvSpPr>
                <a:spLocks noChangeShapeType="1"/>
              </p:cNvSpPr>
              <p:nvPr/>
            </p:nvSpPr>
            <p:spPr bwMode="auto">
              <a:xfrm>
                <a:off x="7604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" name="Line 292"/>
              <p:cNvSpPr>
                <a:spLocks noChangeShapeType="1"/>
              </p:cNvSpPr>
              <p:nvPr/>
            </p:nvSpPr>
            <p:spPr bwMode="auto">
              <a:xfrm flipV="1">
                <a:off x="765175" y="6319838"/>
                <a:ext cx="0" cy="127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" name="Line 293"/>
              <p:cNvSpPr>
                <a:spLocks noChangeShapeType="1"/>
              </p:cNvSpPr>
              <p:nvPr/>
            </p:nvSpPr>
            <p:spPr bwMode="auto">
              <a:xfrm>
                <a:off x="7747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" name="Line 294"/>
              <p:cNvSpPr>
                <a:spLocks noChangeShapeType="1"/>
              </p:cNvSpPr>
              <p:nvPr/>
            </p:nvSpPr>
            <p:spPr bwMode="auto">
              <a:xfrm>
                <a:off x="7651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" name="Line 295"/>
              <p:cNvSpPr>
                <a:spLocks noChangeShapeType="1"/>
              </p:cNvSpPr>
              <p:nvPr/>
            </p:nvSpPr>
            <p:spPr bwMode="auto">
              <a:xfrm>
                <a:off x="7794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" name="Line 296"/>
              <p:cNvSpPr>
                <a:spLocks noChangeShapeType="1"/>
              </p:cNvSpPr>
              <p:nvPr/>
            </p:nvSpPr>
            <p:spPr bwMode="auto">
              <a:xfrm>
                <a:off x="7747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" name="Line 297"/>
              <p:cNvSpPr>
                <a:spLocks noChangeShapeType="1"/>
              </p:cNvSpPr>
              <p:nvPr/>
            </p:nvSpPr>
            <p:spPr bwMode="auto">
              <a:xfrm>
                <a:off x="7889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" name="Line 298"/>
              <p:cNvSpPr>
                <a:spLocks noChangeShapeType="1"/>
              </p:cNvSpPr>
              <p:nvPr/>
            </p:nvSpPr>
            <p:spPr bwMode="auto">
              <a:xfrm>
                <a:off x="7794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" name="Line 299"/>
              <p:cNvSpPr>
                <a:spLocks noChangeShapeType="1"/>
              </p:cNvSpPr>
              <p:nvPr/>
            </p:nvSpPr>
            <p:spPr bwMode="auto">
              <a:xfrm>
                <a:off x="7889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" name="Line 300"/>
              <p:cNvSpPr>
                <a:spLocks noChangeShapeType="1"/>
              </p:cNvSpPr>
              <p:nvPr/>
            </p:nvSpPr>
            <p:spPr bwMode="auto">
              <a:xfrm>
                <a:off x="7889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8" name="Line 301"/>
              <p:cNvSpPr>
                <a:spLocks noChangeShapeType="1"/>
              </p:cNvSpPr>
              <p:nvPr/>
            </p:nvSpPr>
            <p:spPr bwMode="auto">
              <a:xfrm>
                <a:off x="7985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9" name="Line 302"/>
              <p:cNvSpPr>
                <a:spLocks noChangeShapeType="1"/>
              </p:cNvSpPr>
              <p:nvPr/>
            </p:nvSpPr>
            <p:spPr bwMode="auto">
              <a:xfrm>
                <a:off x="7889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0" name="Line 303"/>
              <p:cNvSpPr>
                <a:spLocks noChangeShapeType="1"/>
              </p:cNvSpPr>
              <p:nvPr/>
            </p:nvSpPr>
            <p:spPr bwMode="auto">
              <a:xfrm>
                <a:off x="8080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1" name="Line 304"/>
              <p:cNvSpPr>
                <a:spLocks noChangeShapeType="1"/>
              </p:cNvSpPr>
              <p:nvPr/>
            </p:nvSpPr>
            <p:spPr bwMode="auto">
              <a:xfrm>
                <a:off x="7985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2" name="Line 305"/>
              <p:cNvSpPr>
                <a:spLocks noChangeShapeType="1"/>
              </p:cNvSpPr>
              <p:nvPr/>
            </p:nvSpPr>
            <p:spPr bwMode="auto">
              <a:xfrm>
                <a:off x="8175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3" name="Line 306"/>
              <p:cNvSpPr>
                <a:spLocks noChangeShapeType="1"/>
              </p:cNvSpPr>
              <p:nvPr/>
            </p:nvSpPr>
            <p:spPr bwMode="auto">
              <a:xfrm>
                <a:off x="8080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4" name="Line 307"/>
              <p:cNvSpPr>
                <a:spLocks noChangeShapeType="1"/>
              </p:cNvSpPr>
              <p:nvPr/>
            </p:nvSpPr>
            <p:spPr bwMode="auto">
              <a:xfrm>
                <a:off x="8223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" name="Line 308"/>
              <p:cNvSpPr>
                <a:spLocks noChangeShapeType="1"/>
              </p:cNvSpPr>
              <p:nvPr/>
            </p:nvSpPr>
            <p:spPr bwMode="auto">
              <a:xfrm>
                <a:off x="8175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" name="Line 309"/>
              <p:cNvSpPr>
                <a:spLocks noChangeShapeType="1"/>
              </p:cNvSpPr>
              <p:nvPr/>
            </p:nvSpPr>
            <p:spPr bwMode="auto">
              <a:xfrm>
                <a:off x="8223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" name="Line 310"/>
              <p:cNvSpPr>
                <a:spLocks noChangeShapeType="1"/>
              </p:cNvSpPr>
              <p:nvPr/>
            </p:nvSpPr>
            <p:spPr bwMode="auto">
              <a:xfrm>
                <a:off x="8270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" name="Line 311"/>
              <p:cNvSpPr>
                <a:spLocks noChangeShapeType="1"/>
              </p:cNvSpPr>
              <p:nvPr/>
            </p:nvSpPr>
            <p:spPr bwMode="auto">
              <a:xfrm>
                <a:off x="8223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9" name="Line 312"/>
              <p:cNvSpPr>
                <a:spLocks noChangeShapeType="1"/>
              </p:cNvSpPr>
              <p:nvPr/>
            </p:nvSpPr>
            <p:spPr bwMode="auto">
              <a:xfrm>
                <a:off x="8334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0" name="Line 313"/>
              <p:cNvSpPr>
                <a:spLocks noChangeShapeType="1"/>
              </p:cNvSpPr>
              <p:nvPr/>
            </p:nvSpPr>
            <p:spPr bwMode="auto">
              <a:xfrm>
                <a:off x="8270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1" name="Line 314"/>
              <p:cNvSpPr>
                <a:spLocks noChangeShapeType="1"/>
              </p:cNvSpPr>
              <p:nvPr/>
            </p:nvSpPr>
            <p:spPr bwMode="auto">
              <a:xfrm>
                <a:off x="8477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2" name="Line 315"/>
              <p:cNvSpPr>
                <a:spLocks noChangeShapeType="1"/>
              </p:cNvSpPr>
              <p:nvPr/>
            </p:nvSpPr>
            <p:spPr bwMode="auto">
              <a:xfrm>
                <a:off x="8334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3" name="Line 316"/>
              <p:cNvSpPr>
                <a:spLocks noChangeShapeType="1"/>
              </p:cNvSpPr>
              <p:nvPr/>
            </p:nvSpPr>
            <p:spPr bwMode="auto">
              <a:xfrm>
                <a:off x="8572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4" name="Line 317"/>
              <p:cNvSpPr>
                <a:spLocks noChangeShapeType="1"/>
              </p:cNvSpPr>
              <p:nvPr/>
            </p:nvSpPr>
            <p:spPr bwMode="auto">
              <a:xfrm>
                <a:off x="8477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" name="Line 318"/>
              <p:cNvSpPr>
                <a:spLocks noChangeShapeType="1"/>
              </p:cNvSpPr>
              <p:nvPr/>
            </p:nvSpPr>
            <p:spPr bwMode="auto">
              <a:xfrm>
                <a:off x="8572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" name="Line 319"/>
              <p:cNvSpPr>
                <a:spLocks noChangeShapeType="1"/>
              </p:cNvSpPr>
              <p:nvPr/>
            </p:nvSpPr>
            <p:spPr bwMode="auto">
              <a:xfrm>
                <a:off x="8572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7" name="Line 320"/>
              <p:cNvSpPr>
                <a:spLocks noChangeShapeType="1"/>
              </p:cNvSpPr>
              <p:nvPr/>
            </p:nvSpPr>
            <p:spPr bwMode="auto">
              <a:xfrm>
                <a:off x="8667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8" name="Line 321"/>
              <p:cNvSpPr>
                <a:spLocks noChangeShapeType="1"/>
              </p:cNvSpPr>
              <p:nvPr/>
            </p:nvSpPr>
            <p:spPr bwMode="auto">
              <a:xfrm>
                <a:off x="8572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9" name="Line 322"/>
              <p:cNvSpPr>
                <a:spLocks noChangeShapeType="1"/>
              </p:cNvSpPr>
              <p:nvPr/>
            </p:nvSpPr>
            <p:spPr bwMode="auto">
              <a:xfrm>
                <a:off x="8667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" name="Line 323"/>
              <p:cNvSpPr>
                <a:spLocks noChangeShapeType="1"/>
              </p:cNvSpPr>
              <p:nvPr/>
            </p:nvSpPr>
            <p:spPr bwMode="auto">
              <a:xfrm>
                <a:off x="8763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" name="Line 324"/>
              <p:cNvSpPr>
                <a:spLocks noChangeShapeType="1"/>
              </p:cNvSpPr>
              <p:nvPr/>
            </p:nvSpPr>
            <p:spPr bwMode="auto">
              <a:xfrm>
                <a:off x="8667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" name="Line 325"/>
              <p:cNvSpPr>
                <a:spLocks noChangeShapeType="1"/>
              </p:cNvSpPr>
              <p:nvPr/>
            </p:nvSpPr>
            <p:spPr bwMode="auto">
              <a:xfrm>
                <a:off x="8905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" name="Line 326"/>
              <p:cNvSpPr>
                <a:spLocks noChangeShapeType="1"/>
              </p:cNvSpPr>
              <p:nvPr/>
            </p:nvSpPr>
            <p:spPr bwMode="auto">
              <a:xfrm>
                <a:off x="8763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" name="Line 327"/>
              <p:cNvSpPr>
                <a:spLocks noChangeShapeType="1"/>
              </p:cNvSpPr>
              <p:nvPr/>
            </p:nvSpPr>
            <p:spPr bwMode="auto">
              <a:xfrm>
                <a:off x="9001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" name="Line 328"/>
              <p:cNvSpPr>
                <a:spLocks noChangeShapeType="1"/>
              </p:cNvSpPr>
              <p:nvPr/>
            </p:nvSpPr>
            <p:spPr bwMode="auto">
              <a:xfrm>
                <a:off x="8905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" name="Line 329"/>
              <p:cNvSpPr>
                <a:spLocks noChangeShapeType="1"/>
              </p:cNvSpPr>
              <p:nvPr/>
            </p:nvSpPr>
            <p:spPr bwMode="auto">
              <a:xfrm>
                <a:off x="9112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" name="Line 330"/>
              <p:cNvSpPr>
                <a:spLocks noChangeShapeType="1"/>
              </p:cNvSpPr>
              <p:nvPr/>
            </p:nvSpPr>
            <p:spPr bwMode="auto">
              <a:xfrm>
                <a:off x="9001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" name="Line 331"/>
              <p:cNvSpPr>
                <a:spLocks noChangeShapeType="1"/>
              </p:cNvSpPr>
              <p:nvPr/>
            </p:nvSpPr>
            <p:spPr bwMode="auto">
              <a:xfrm>
                <a:off x="9159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" name="Line 332"/>
              <p:cNvSpPr>
                <a:spLocks noChangeShapeType="1"/>
              </p:cNvSpPr>
              <p:nvPr/>
            </p:nvSpPr>
            <p:spPr bwMode="auto">
              <a:xfrm>
                <a:off x="9112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" name="Line 333"/>
              <p:cNvSpPr>
                <a:spLocks noChangeShapeType="1"/>
              </p:cNvSpPr>
              <p:nvPr/>
            </p:nvSpPr>
            <p:spPr bwMode="auto">
              <a:xfrm>
                <a:off x="9159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" name="Line 334"/>
              <p:cNvSpPr>
                <a:spLocks noChangeShapeType="1"/>
              </p:cNvSpPr>
              <p:nvPr/>
            </p:nvSpPr>
            <p:spPr bwMode="auto">
              <a:xfrm>
                <a:off x="9207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" name="Line 335"/>
              <p:cNvSpPr>
                <a:spLocks noChangeShapeType="1"/>
              </p:cNvSpPr>
              <p:nvPr/>
            </p:nvSpPr>
            <p:spPr bwMode="auto">
              <a:xfrm>
                <a:off x="9159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" name="Line 336"/>
              <p:cNvSpPr>
                <a:spLocks noChangeShapeType="1"/>
              </p:cNvSpPr>
              <p:nvPr/>
            </p:nvSpPr>
            <p:spPr bwMode="auto">
              <a:xfrm>
                <a:off x="9255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" name="Line 337"/>
              <p:cNvSpPr>
                <a:spLocks noChangeShapeType="1"/>
              </p:cNvSpPr>
              <p:nvPr/>
            </p:nvSpPr>
            <p:spPr bwMode="auto">
              <a:xfrm>
                <a:off x="9207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" name="Line 338"/>
              <p:cNvSpPr>
                <a:spLocks noChangeShapeType="1"/>
              </p:cNvSpPr>
              <p:nvPr/>
            </p:nvSpPr>
            <p:spPr bwMode="auto">
              <a:xfrm>
                <a:off x="9255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" name="Line 339"/>
              <p:cNvSpPr>
                <a:spLocks noChangeShapeType="1"/>
              </p:cNvSpPr>
              <p:nvPr/>
            </p:nvSpPr>
            <p:spPr bwMode="auto">
              <a:xfrm>
                <a:off x="9255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" name="Line 340"/>
              <p:cNvSpPr>
                <a:spLocks noChangeShapeType="1"/>
              </p:cNvSpPr>
              <p:nvPr/>
            </p:nvSpPr>
            <p:spPr bwMode="auto">
              <a:xfrm>
                <a:off x="9255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" name="Line 341"/>
              <p:cNvSpPr>
                <a:spLocks noChangeShapeType="1"/>
              </p:cNvSpPr>
              <p:nvPr/>
            </p:nvSpPr>
            <p:spPr bwMode="auto">
              <a:xfrm>
                <a:off x="9302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9" name="Line 342"/>
              <p:cNvSpPr>
                <a:spLocks noChangeShapeType="1"/>
              </p:cNvSpPr>
              <p:nvPr/>
            </p:nvSpPr>
            <p:spPr bwMode="auto">
              <a:xfrm>
                <a:off x="9255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0" name="Line 343"/>
              <p:cNvSpPr>
                <a:spLocks noChangeShapeType="1"/>
              </p:cNvSpPr>
              <p:nvPr/>
            </p:nvSpPr>
            <p:spPr bwMode="auto">
              <a:xfrm>
                <a:off x="9398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1" name="Line 344"/>
              <p:cNvSpPr>
                <a:spLocks noChangeShapeType="1"/>
              </p:cNvSpPr>
              <p:nvPr/>
            </p:nvSpPr>
            <p:spPr bwMode="auto">
              <a:xfrm>
                <a:off x="9302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2" name="Line 345"/>
              <p:cNvSpPr>
                <a:spLocks noChangeShapeType="1"/>
              </p:cNvSpPr>
              <p:nvPr/>
            </p:nvSpPr>
            <p:spPr bwMode="auto">
              <a:xfrm>
                <a:off x="9493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3" name="Line 346"/>
              <p:cNvSpPr>
                <a:spLocks noChangeShapeType="1"/>
              </p:cNvSpPr>
              <p:nvPr/>
            </p:nvSpPr>
            <p:spPr bwMode="auto">
              <a:xfrm>
                <a:off x="9398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Line 347"/>
              <p:cNvSpPr>
                <a:spLocks noChangeShapeType="1"/>
              </p:cNvSpPr>
              <p:nvPr/>
            </p:nvSpPr>
            <p:spPr bwMode="auto">
              <a:xfrm>
                <a:off x="9493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Line 348"/>
              <p:cNvSpPr>
                <a:spLocks noChangeShapeType="1"/>
              </p:cNvSpPr>
              <p:nvPr/>
            </p:nvSpPr>
            <p:spPr bwMode="auto">
              <a:xfrm flipV="1">
                <a:off x="949325" y="6326188"/>
                <a:ext cx="0" cy="63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Line 349"/>
              <p:cNvSpPr>
                <a:spLocks noChangeShapeType="1"/>
              </p:cNvSpPr>
              <p:nvPr/>
            </p:nvSpPr>
            <p:spPr bwMode="auto">
              <a:xfrm>
                <a:off x="9493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Line 350"/>
              <p:cNvSpPr>
                <a:spLocks noChangeShapeType="1"/>
              </p:cNvSpPr>
              <p:nvPr/>
            </p:nvSpPr>
            <p:spPr bwMode="auto">
              <a:xfrm>
                <a:off x="9588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Line 351"/>
              <p:cNvSpPr>
                <a:spLocks noChangeShapeType="1"/>
              </p:cNvSpPr>
              <p:nvPr/>
            </p:nvSpPr>
            <p:spPr bwMode="auto">
              <a:xfrm>
                <a:off x="9493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Line 352"/>
              <p:cNvSpPr>
                <a:spLocks noChangeShapeType="1"/>
              </p:cNvSpPr>
              <p:nvPr/>
            </p:nvSpPr>
            <p:spPr bwMode="auto">
              <a:xfrm>
                <a:off x="9636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Line 353"/>
              <p:cNvSpPr>
                <a:spLocks noChangeShapeType="1"/>
              </p:cNvSpPr>
              <p:nvPr/>
            </p:nvSpPr>
            <p:spPr bwMode="auto">
              <a:xfrm>
                <a:off x="9588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Line 354"/>
              <p:cNvSpPr>
                <a:spLocks noChangeShapeType="1"/>
              </p:cNvSpPr>
              <p:nvPr/>
            </p:nvSpPr>
            <p:spPr bwMode="auto">
              <a:xfrm flipV="1">
                <a:off x="968375" y="6326188"/>
                <a:ext cx="0" cy="63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Line 355"/>
              <p:cNvSpPr>
                <a:spLocks noChangeShapeType="1"/>
              </p:cNvSpPr>
              <p:nvPr/>
            </p:nvSpPr>
            <p:spPr bwMode="auto">
              <a:xfrm>
                <a:off x="9636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Line 356"/>
              <p:cNvSpPr>
                <a:spLocks noChangeShapeType="1"/>
              </p:cNvSpPr>
              <p:nvPr/>
            </p:nvSpPr>
            <p:spPr bwMode="auto">
              <a:xfrm>
                <a:off x="9683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Line 357"/>
              <p:cNvSpPr>
                <a:spLocks noChangeShapeType="1"/>
              </p:cNvSpPr>
              <p:nvPr/>
            </p:nvSpPr>
            <p:spPr bwMode="auto">
              <a:xfrm>
                <a:off x="968375" y="6326188"/>
                <a:ext cx="0" cy="63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Line 358"/>
              <p:cNvSpPr>
                <a:spLocks noChangeShapeType="1"/>
              </p:cNvSpPr>
              <p:nvPr/>
            </p:nvSpPr>
            <p:spPr bwMode="auto">
              <a:xfrm>
                <a:off x="9683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Line 359"/>
              <p:cNvSpPr>
                <a:spLocks noChangeShapeType="1"/>
              </p:cNvSpPr>
              <p:nvPr/>
            </p:nvSpPr>
            <p:spPr bwMode="auto">
              <a:xfrm>
                <a:off x="9683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Line 360"/>
              <p:cNvSpPr>
                <a:spLocks noChangeShapeType="1"/>
              </p:cNvSpPr>
              <p:nvPr/>
            </p:nvSpPr>
            <p:spPr bwMode="auto">
              <a:xfrm>
                <a:off x="9731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Line 361"/>
              <p:cNvSpPr>
                <a:spLocks noChangeShapeType="1"/>
              </p:cNvSpPr>
              <p:nvPr/>
            </p:nvSpPr>
            <p:spPr bwMode="auto">
              <a:xfrm>
                <a:off x="9683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Line 362"/>
              <p:cNvSpPr>
                <a:spLocks noChangeShapeType="1"/>
              </p:cNvSpPr>
              <p:nvPr/>
            </p:nvSpPr>
            <p:spPr bwMode="auto">
              <a:xfrm flipV="1">
                <a:off x="973137" y="5384801"/>
                <a:ext cx="0" cy="9477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Line 363"/>
              <p:cNvSpPr>
                <a:spLocks noChangeShapeType="1"/>
              </p:cNvSpPr>
              <p:nvPr/>
            </p:nvSpPr>
            <p:spPr bwMode="auto">
              <a:xfrm>
                <a:off x="9731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Line 364"/>
              <p:cNvSpPr>
                <a:spLocks noChangeShapeType="1"/>
              </p:cNvSpPr>
              <p:nvPr/>
            </p:nvSpPr>
            <p:spPr bwMode="auto">
              <a:xfrm>
                <a:off x="973137" y="5384801"/>
                <a:ext cx="0" cy="9477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Line 365"/>
              <p:cNvSpPr>
                <a:spLocks noChangeShapeType="1"/>
              </p:cNvSpPr>
              <p:nvPr/>
            </p:nvSpPr>
            <p:spPr bwMode="auto">
              <a:xfrm>
                <a:off x="9779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Line 366"/>
              <p:cNvSpPr>
                <a:spLocks noChangeShapeType="1"/>
              </p:cNvSpPr>
              <p:nvPr/>
            </p:nvSpPr>
            <p:spPr bwMode="auto">
              <a:xfrm>
                <a:off x="9731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Line 367"/>
              <p:cNvSpPr>
                <a:spLocks noChangeShapeType="1"/>
              </p:cNvSpPr>
              <p:nvPr/>
            </p:nvSpPr>
            <p:spPr bwMode="auto">
              <a:xfrm>
                <a:off x="9826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Line 368"/>
              <p:cNvSpPr>
                <a:spLocks noChangeShapeType="1"/>
              </p:cNvSpPr>
              <p:nvPr/>
            </p:nvSpPr>
            <p:spPr bwMode="auto">
              <a:xfrm>
                <a:off x="9779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Line 369"/>
              <p:cNvSpPr>
                <a:spLocks noChangeShapeType="1"/>
              </p:cNvSpPr>
              <p:nvPr/>
            </p:nvSpPr>
            <p:spPr bwMode="auto">
              <a:xfrm flipV="1">
                <a:off x="982662" y="6313488"/>
                <a:ext cx="0" cy="190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7" name="Line 370"/>
              <p:cNvSpPr>
                <a:spLocks noChangeShapeType="1"/>
              </p:cNvSpPr>
              <p:nvPr/>
            </p:nvSpPr>
            <p:spPr bwMode="auto">
              <a:xfrm>
                <a:off x="9826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8" name="Line 371"/>
              <p:cNvSpPr>
                <a:spLocks noChangeShapeType="1"/>
              </p:cNvSpPr>
              <p:nvPr/>
            </p:nvSpPr>
            <p:spPr bwMode="auto">
              <a:xfrm>
                <a:off x="9874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9" name="Line 372"/>
              <p:cNvSpPr>
                <a:spLocks noChangeShapeType="1"/>
              </p:cNvSpPr>
              <p:nvPr/>
            </p:nvSpPr>
            <p:spPr bwMode="auto">
              <a:xfrm>
                <a:off x="9826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0" name="Line 373"/>
              <p:cNvSpPr>
                <a:spLocks noChangeShapeType="1"/>
              </p:cNvSpPr>
              <p:nvPr/>
            </p:nvSpPr>
            <p:spPr bwMode="auto">
              <a:xfrm>
                <a:off x="9937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1" name="Line 374"/>
              <p:cNvSpPr>
                <a:spLocks noChangeShapeType="1"/>
              </p:cNvSpPr>
              <p:nvPr/>
            </p:nvSpPr>
            <p:spPr bwMode="auto">
              <a:xfrm>
                <a:off x="9874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" name="Line 375"/>
              <p:cNvSpPr>
                <a:spLocks noChangeShapeType="1"/>
              </p:cNvSpPr>
              <p:nvPr/>
            </p:nvSpPr>
            <p:spPr bwMode="auto">
              <a:xfrm>
                <a:off x="9937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3" name="Line 376"/>
              <p:cNvSpPr>
                <a:spLocks noChangeShapeType="1"/>
              </p:cNvSpPr>
              <p:nvPr/>
            </p:nvSpPr>
            <p:spPr bwMode="auto">
              <a:xfrm>
                <a:off x="9937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4" name="Line 377"/>
              <p:cNvSpPr>
                <a:spLocks noChangeShapeType="1"/>
              </p:cNvSpPr>
              <p:nvPr/>
            </p:nvSpPr>
            <p:spPr bwMode="auto">
              <a:xfrm>
                <a:off x="9985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5" name="Line 378"/>
              <p:cNvSpPr>
                <a:spLocks noChangeShapeType="1"/>
              </p:cNvSpPr>
              <p:nvPr/>
            </p:nvSpPr>
            <p:spPr bwMode="auto">
              <a:xfrm>
                <a:off x="9937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6" name="Line 379"/>
              <p:cNvSpPr>
                <a:spLocks noChangeShapeType="1"/>
              </p:cNvSpPr>
              <p:nvPr/>
            </p:nvSpPr>
            <p:spPr bwMode="auto">
              <a:xfrm>
                <a:off x="9985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7" name="Line 380"/>
              <p:cNvSpPr>
                <a:spLocks noChangeShapeType="1"/>
              </p:cNvSpPr>
              <p:nvPr/>
            </p:nvSpPr>
            <p:spPr bwMode="auto">
              <a:xfrm>
                <a:off x="9985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" name="Line 381"/>
              <p:cNvSpPr>
                <a:spLocks noChangeShapeType="1"/>
              </p:cNvSpPr>
              <p:nvPr/>
            </p:nvSpPr>
            <p:spPr bwMode="auto">
              <a:xfrm>
                <a:off x="10033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9" name="Line 382"/>
              <p:cNvSpPr>
                <a:spLocks noChangeShapeType="1"/>
              </p:cNvSpPr>
              <p:nvPr/>
            </p:nvSpPr>
            <p:spPr bwMode="auto">
              <a:xfrm>
                <a:off x="9985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0" name="Line 383"/>
              <p:cNvSpPr>
                <a:spLocks noChangeShapeType="1"/>
              </p:cNvSpPr>
              <p:nvPr/>
            </p:nvSpPr>
            <p:spPr bwMode="auto">
              <a:xfrm>
                <a:off x="10033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1" name="Line 384"/>
              <p:cNvSpPr>
                <a:spLocks noChangeShapeType="1"/>
              </p:cNvSpPr>
              <p:nvPr/>
            </p:nvSpPr>
            <p:spPr bwMode="auto">
              <a:xfrm>
                <a:off x="10033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2" name="Line 385"/>
              <p:cNvSpPr>
                <a:spLocks noChangeShapeType="1"/>
              </p:cNvSpPr>
              <p:nvPr/>
            </p:nvSpPr>
            <p:spPr bwMode="auto">
              <a:xfrm>
                <a:off x="10080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3" name="Line 386"/>
              <p:cNvSpPr>
                <a:spLocks noChangeShapeType="1"/>
              </p:cNvSpPr>
              <p:nvPr/>
            </p:nvSpPr>
            <p:spPr bwMode="auto">
              <a:xfrm>
                <a:off x="10033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4" name="Line 387"/>
              <p:cNvSpPr>
                <a:spLocks noChangeShapeType="1"/>
              </p:cNvSpPr>
              <p:nvPr/>
            </p:nvSpPr>
            <p:spPr bwMode="auto">
              <a:xfrm>
                <a:off x="10080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5" name="Line 388"/>
              <p:cNvSpPr>
                <a:spLocks noChangeShapeType="1"/>
              </p:cNvSpPr>
              <p:nvPr/>
            </p:nvSpPr>
            <p:spPr bwMode="auto">
              <a:xfrm>
                <a:off x="10080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6" name="Line 389"/>
              <p:cNvSpPr>
                <a:spLocks noChangeShapeType="1"/>
              </p:cNvSpPr>
              <p:nvPr/>
            </p:nvSpPr>
            <p:spPr bwMode="auto">
              <a:xfrm>
                <a:off x="10128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7" name="Line 390"/>
              <p:cNvSpPr>
                <a:spLocks noChangeShapeType="1"/>
              </p:cNvSpPr>
              <p:nvPr/>
            </p:nvSpPr>
            <p:spPr bwMode="auto">
              <a:xfrm>
                <a:off x="10080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8" name="Line 391"/>
              <p:cNvSpPr>
                <a:spLocks noChangeShapeType="1"/>
              </p:cNvSpPr>
              <p:nvPr/>
            </p:nvSpPr>
            <p:spPr bwMode="auto">
              <a:xfrm>
                <a:off x="10175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" name="Line 392"/>
              <p:cNvSpPr>
                <a:spLocks noChangeShapeType="1"/>
              </p:cNvSpPr>
              <p:nvPr/>
            </p:nvSpPr>
            <p:spPr bwMode="auto">
              <a:xfrm>
                <a:off x="10128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0" name="Line 393"/>
              <p:cNvSpPr>
                <a:spLocks noChangeShapeType="1"/>
              </p:cNvSpPr>
              <p:nvPr/>
            </p:nvSpPr>
            <p:spPr bwMode="auto">
              <a:xfrm>
                <a:off x="10223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1" name="Line 394"/>
              <p:cNvSpPr>
                <a:spLocks noChangeShapeType="1"/>
              </p:cNvSpPr>
              <p:nvPr/>
            </p:nvSpPr>
            <p:spPr bwMode="auto">
              <a:xfrm>
                <a:off x="10175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2" name="Line 395"/>
              <p:cNvSpPr>
                <a:spLocks noChangeShapeType="1"/>
              </p:cNvSpPr>
              <p:nvPr/>
            </p:nvSpPr>
            <p:spPr bwMode="auto">
              <a:xfrm>
                <a:off x="10271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3" name="Line 396"/>
              <p:cNvSpPr>
                <a:spLocks noChangeShapeType="1"/>
              </p:cNvSpPr>
              <p:nvPr/>
            </p:nvSpPr>
            <p:spPr bwMode="auto">
              <a:xfrm>
                <a:off x="10223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4" name="Line 397"/>
              <p:cNvSpPr>
                <a:spLocks noChangeShapeType="1"/>
              </p:cNvSpPr>
              <p:nvPr/>
            </p:nvSpPr>
            <p:spPr bwMode="auto">
              <a:xfrm>
                <a:off x="10318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5" name="Line 398"/>
              <p:cNvSpPr>
                <a:spLocks noChangeShapeType="1"/>
              </p:cNvSpPr>
              <p:nvPr/>
            </p:nvSpPr>
            <p:spPr bwMode="auto">
              <a:xfrm>
                <a:off x="10271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6" name="Line 399"/>
              <p:cNvSpPr>
                <a:spLocks noChangeShapeType="1"/>
              </p:cNvSpPr>
              <p:nvPr/>
            </p:nvSpPr>
            <p:spPr bwMode="auto">
              <a:xfrm>
                <a:off x="10366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7" name="Line 400"/>
              <p:cNvSpPr>
                <a:spLocks noChangeShapeType="1"/>
              </p:cNvSpPr>
              <p:nvPr/>
            </p:nvSpPr>
            <p:spPr bwMode="auto">
              <a:xfrm>
                <a:off x="10318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8" name="Line 401"/>
              <p:cNvSpPr>
                <a:spLocks noChangeShapeType="1"/>
              </p:cNvSpPr>
              <p:nvPr/>
            </p:nvSpPr>
            <p:spPr bwMode="auto">
              <a:xfrm>
                <a:off x="10414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9" name="Line 402"/>
              <p:cNvSpPr>
                <a:spLocks noChangeShapeType="1"/>
              </p:cNvSpPr>
              <p:nvPr/>
            </p:nvSpPr>
            <p:spPr bwMode="auto">
              <a:xfrm>
                <a:off x="10366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0" name="Line 403"/>
              <p:cNvSpPr>
                <a:spLocks noChangeShapeType="1"/>
              </p:cNvSpPr>
              <p:nvPr/>
            </p:nvSpPr>
            <p:spPr bwMode="auto">
              <a:xfrm>
                <a:off x="10461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1" name="Line 404"/>
              <p:cNvSpPr>
                <a:spLocks noChangeShapeType="1"/>
              </p:cNvSpPr>
              <p:nvPr/>
            </p:nvSpPr>
            <p:spPr bwMode="auto">
              <a:xfrm>
                <a:off x="10414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2" name="Line 405"/>
              <p:cNvSpPr>
                <a:spLocks noChangeShapeType="1"/>
              </p:cNvSpPr>
              <p:nvPr/>
            </p:nvSpPr>
            <p:spPr bwMode="auto">
              <a:xfrm>
                <a:off x="10509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03" name="Group 607"/>
              <p:cNvGrpSpPr>
                <a:grpSpLocks/>
              </p:cNvGrpSpPr>
              <p:nvPr/>
            </p:nvGrpSpPr>
            <p:grpSpPr bwMode="auto">
              <a:xfrm>
                <a:off x="1046162" y="6313488"/>
                <a:ext cx="506413" cy="19050"/>
                <a:chOff x="659" y="3977"/>
                <a:chExt cx="319" cy="12"/>
              </a:xfrm>
            </p:grpSpPr>
            <p:sp>
              <p:nvSpPr>
                <p:cNvPr id="3457" name="Line 407"/>
                <p:cNvSpPr>
                  <a:spLocks noChangeShapeType="1"/>
                </p:cNvSpPr>
                <p:nvPr/>
              </p:nvSpPr>
              <p:spPr bwMode="auto">
                <a:xfrm>
                  <a:off x="6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58" name="Line 408"/>
                <p:cNvSpPr>
                  <a:spLocks noChangeShapeType="1"/>
                </p:cNvSpPr>
                <p:nvPr/>
              </p:nvSpPr>
              <p:spPr bwMode="auto">
                <a:xfrm>
                  <a:off x="6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59" name="Line 409"/>
                <p:cNvSpPr>
                  <a:spLocks noChangeShapeType="1"/>
                </p:cNvSpPr>
                <p:nvPr/>
              </p:nvSpPr>
              <p:spPr bwMode="auto">
                <a:xfrm>
                  <a:off x="6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60" name="Line 410"/>
                <p:cNvSpPr>
                  <a:spLocks noChangeShapeType="1"/>
                </p:cNvSpPr>
                <p:nvPr/>
              </p:nvSpPr>
              <p:spPr bwMode="auto">
                <a:xfrm>
                  <a:off x="6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61" name="Line 411"/>
                <p:cNvSpPr>
                  <a:spLocks noChangeShapeType="1"/>
                </p:cNvSpPr>
                <p:nvPr/>
              </p:nvSpPr>
              <p:spPr bwMode="auto">
                <a:xfrm>
                  <a:off x="6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62" name="Line 412"/>
                <p:cNvSpPr>
                  <a:spLocks noChangeShapeType="1"/>
                </p:cNvSpPr>
                <p:nvPr/>
              </p:nvSpPr>
              <p:spPr bwMode="auto">
                <a:xfrm>
                  <a:off x="6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63" name="Line 413"/>
                <p:cNvSpPr>
                  <a:spLocks noChangeShapeType="1"/>
                </p:cNvSpPr>
                <p:nvPr/>
              </p:nvSpPr>
              <p:spPr bwMode="auto">
                <a:xfrm>
                  <a:off x="6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64" name="Line 414"/>
                <p:cNvSpPr>
                  <a:spLocks noChangeShapeType="1"/>
                </p:cNvSpPr>
                <p:nvPr/>
              </p:nvSpPr>
              <p:spPr bwMode="auto">
                <a:xfrm>
                  <a:off x="6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65" name="Line 415"/>
                <p:cNvSpPr>
                  <a:spLocks noChangeShapeType="1"/>
                </p:cNvSpPr>
                <p:nvPr/>
              </p:nvSpPr>
              <p:spPr bwMode="auto">
                <a:xfrm>
                  <a:off x="6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66" name="Line 416"/>
                <p:cNvSpPr>
                  <a:spLocks noChangeShapeType="1"/>
                </p:cNvSpPr>
                <p:nvPr/>
              </p:nvSpPr>
              <p:spPr bwMode="auto">
                <a:xfrm>
                  <a:off x="6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67" name="Line 417"/>
                <p:cNvSpPr>
                  <a:spLocks noChangeShapeType="1"/>
                </p:cNvSpPr>
                <p:nvPr/>
              </p:nvSpPr>
              <p:spPr bwMode="auto">
                <a:xfrm>
                  <a:off x="6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68" name="Line 418"/>
                <p:cNvSpPr>
                  <a:spLocks noChangeShapeType="1"/>
                </p:cNvSpPr>
                <p:nvPr/>
              </p:nvSpPr>
              <p:spPr bwMode="auto">
                <a:xfrm>
                  <a:off x="6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69" name="Line 419"/>
                <p:cNvSpPr>
                  <a:spLocks noChangeShapeType="1"/>
                </p:cNvSpPr>
                <p:nvPr/>
              </p:nvSpPr>
              <p:spPr bwMode="auto">
                <a:xfrm>
                  <a:off x="6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70" name="Line 420"/>
                <p:cNvSpPr>
                  <a:spLocks noChangeShapeType="1"/>
                </p:cNvSpPr>
                <p:nvPr/>
              </p:nvSpPr>
              <p:spPr bwMode="auto">
                <a:xfrm>
                  <a:off x="6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71" name="Line 421"/>
                <p:cNvSpPr>
                  <a:spLocks noChangeShapeType="1"/>
                </p:cNvSpPr>
                <p:nvPr/>
              </p:nvSpPr>
              <p:spPr bwMode="auto">
                <a:xfrm>
                  <a:off x="6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72" name="Line 422"/>
                <p:cNvSpPr>
                  <a:spLocks noChangeShapeType="1"/>
                </p:cNvSpPr>
                <p:nvPr/>
              </p:nvSpPr>
              <p:spPr bwMode="auto">
                <a:xfrm>
                  <a:off x="6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73" name="Line 423"/>
                <p:cNvSpPr>
                  <a:spLocks noChangeShapeType="1"/>
                </p:cNvSpPr>
                <p:nvPr/>
              </p:nvSpPr>
              <p:spPr bwMode="auto">
                <a:xfrm>
                  <a:off x="6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74" name="Line 424"/>
                <p:cNvSpPr>
                  <a:spLocks noChangeShapeType="1"/>
                </p:cNvSpPr>
                <p:nvPr/>
              </p:nvSpPr>
              <p:spPr bwMode="auto">
                <a:xfrm>
                  <a:off x="6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75" name="Line 425"/>
                <p:cNvSpPr>
                  <a:spLocks noChangeShapeType="1"/>
                </p:cNvSpPr>
                <p:nvPr/>
              </p:nvSpPr>
              <p:spPr bwMode="auto">
                <a:xfrm>
                  <a:off x="6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76" name="Line 426"/>
                <p:cNvSpPr>
                  <a:spLocks noChangeShapeType="1"/>
                </p:cNvSpPr>
                <p:nvPr/>
              </p:nvSpPr>
              <p:spPr bwMode="auto">
                <a:xfrm>
                  <a:off x="69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77" name="Line 427"/>
                <p:cNvSpPr>
                  <a:spLocks noChangeShapeType="1"/>
                </p:cNvSpPr>
                <p:nvPr/>
              </p:nvSpPr>
              <p:spPr bwMode="auto">
                <a:xfrm>
                  <a:off x="6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78" name="Line 428"/>
                <p:cNvSpPr>
                  <a:spLocks noChangeShapeType="1"/>
                </p:cNvSpPr>
                <p:nvPr/>
              </p:nvSpPr>
              <p:spPr bwMode="auto">
                <a:xfrm>
                  <a:off x="7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79" name="Line 429"/>
                <p:cNvSpPr>
                  <a:spLocks noChangeShapeType="1"/>
                </p:cNvSpPr>
                <p:nvPr/>
              </p:nvSpPr>
              <p:spPr bwMode="auto">
                <a:xfrm>
                  <a:off x="69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0" name="Line 430"/>
                <p:cNvSpPr>
                  <a:spLocks noChangeShapeType="1"/>
                </p:cNvSpPr>
                <p:nvPr/>
              </p:nvSpPr>
              <p:spPr bwMode="auto">
                <a:xfrm>
                  <a:off x="7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1" name="Line 431"/>
                <p:cNvSpPr>
                  <a:spLocks noChangeShapeType="1"/>
                </p:cNvSpPr>
                <p:nvPr/>
              </p:nvSpPr>
              <p:spPr bwMode="auto">
                <a:xfrm>
                  <a:off x="70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2" name="Line 432"/>
                <p:cNvSpPr>
                  <a:spLocks noChangeShapeType="1"/>
                </p:cNvSpPr>
                <p:nvPr/>
              </p:nvSpPr>
              <p:spPr bwMode="auto">
                <a:xfrm>
                  <a:off x="7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3" name="Line 433"/>
                <p:cNvSpPr>
                  <a:spLocks noChangeShapeType="1"/>
                </p:cNvSpPr>
                <p:nvPr/>
              </p:nvSpPr>
              <p:spPr bwMode="auto">
                <a:xfrm>
                  <a:off x="7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4" name="Line 434"/>
                <p:cNvSpPr>
                  <a:spLocks noChangeShapeType="1"/>
                </p:cNvSpPr>
                <p:nvPr/>
              </p:nvSpPr>
              <p:spPr bwMode="auto">
                <a:xfrm>
                  <a:off x="70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5" name="Line 435"/>
                <p:cNvSpPr>
                  <a:spLocks noChangeShapeType="1"/>
                </p:cNvSpPr>
                <p:nvPr/>
              </p:nvSpPr>
              <p:spPr bwMode="auto">
                <a:xfrm>
                  <a:off x="7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6" name="Line 436"/>
                <p:cNvSpPr>
                  <a:spLocks noChangeShapeType="1"/>
                </p:cNvSpPr>
                <p:nvPr/>
              </p:nvSpPr>
              <p:spPr bwMode="auto">
                <a:xfrm>
                  <a:off x="7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7" name="Line 437"/>
                <p:cNvSpPr>
                  <a:spLocks noChangeShapeType="1"/>
                </p:cNvSpPr>
                <p:nvPr/>
              </p:nvSpPr>
              <p:spPr bwMode="auto">
                <a:xfrm>
                  <a:off x="7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8" name="Line 438"/>
                <p:cNvSpPr>
                  <a:spLocks noChangeShapeType="1"/>
                </p:cNvSpPr>
                <p:nvPr/>
              </p:nvSpPr>
              <p:spPr bwMode="auto">
                <a:xfrm>
                  <a:off x="71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9" name="Line 439"/>
                <p:cNvSpPr>
                  <a:spLocks noChangeShapeType="1"/>
                </p:cNvSpPr>
                <p:nvPr/>
              </p:nvSpPr>
              <p:spPr bwMode="auto">
                <a:xfrm>
                  <a:off x="7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90" name="Line 440"/>
                <p:cNvSpPr>
                  <a:spLocks noChangeShapeType="1"/>
                </p:cNvSpPr>
                <p:nvPr/>
              </p:nvSpPr>
              <p:spPr bwMode="auto">
                <a:xfrm>
                  <a:off x="7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91" name="Line 441"/>
                <p:cNvSpPr>
                  <a:spLocks noChangeShapeType="1"/>
                </p:cNvSpPr>
                <p:nvPr/>
              </p:nvSpPr>
              <p:spPr bwMode="auto">
                <a:xfrm>
                  <a:off x="71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92" name="Line 442"/>
                <p:cNvSpPr>
                  <a:spLocks noChangeShapeType="1"/>
                </p:cNvSpPr>
                <p:nvPr/>
              </p:nvSpPr>
              <p:spPr bwMode="auto">
                <a:xfrm>
                  <a:off x="7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93" name="Line 443"/>
                <p:cNvSpPr>
                  <a:spLocks noChangeShapeType="1"/>
                </p:cNvSpPr>
                <p:nvPr/>
              </p:nvSpPr>
              <p:spPr bwMode="auto">
                <a:xfrm>
                  <a:off x="71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94" name="Line 444"/>
                <p:cNvSpPr>
                  <a:spLocks noChangeShapeType="1"/>
                </p:cNvSpPr>
                <p:nvPr/>
              </p:nvSpPr>
              <p:spPr bwMode="auto">
                <a:xfrm>
                  <a:off x="7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95" name="Line 445"/>
                <p:cNvSpPr>
                  <a:spLocks noChangeShapeType="1"/>
                </p:cNvSpPr>
                <p:nvPr/>
              </p:nvSpPr>
              <p:spPr bwMode="auto">
                <a:xfrm>
                  <a:off x="7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96" name="Line 446"/>
                <p:cNvSpPr>
                  <a:spLocks noChangeShapeType="1"/>
                </p:cNvSpPr>
                <p:nvPr/>
              </p:nvSpPr>
              <p:spPr bwMode="auto">
                <a:xfrm>
                  <a:off x="71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97" name="Line 447"/>
                <p:cNvSpPr>
                  <a:spLocks noChangeShapeType="1"/>
                </p:cNvSpPr>
                <p:nvPr/>
              </p:nvSpPr>
              <p:spPr bwMode="auto">
                <a:xfrm flipV="1">
                  <a:off x="723" y="3981"/>
                  <a:ext cx="0" cy="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98" name="Line 448"/>
                <p:cNvSpPr>
                  <a:spLocks noChangeShapeType="1"/>
                </p:cNvSpPr>
                <p:nvPr/>
              </p:nvSpPr>
              <p:spPr bwMode="auto">
                <a:xfrm>
                  <a:off x="7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99" name="Line 449"/>
                <p:cNvSpPr>
                  <a:spLocks noChangeShapeType="1"/>
                </p:cNvSpPr>
                <p:nvPr/>
              </p:nvSpPr>
              <p:spPr bwMode="auto">
                <a:xfrm>
                  <a:off x="723" y="3981"/>
                  <a:ext cx="0" cy="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00" name="Line 450"/>
                <p:cNvSpPr>
                  <a:spLocks noChangeShapeType="1"/>
                </p:cNvSpPr>
                <p:nvPr/>
              </p:nvSpPr>
              <p:spPr bwMode="auto">
                <a:xfrm>
                  <a:off x="7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01" name="Line 451"/>
                <p:cNvSpPr>
                  <a:spLocks noChangeShapeType="1"/>
                </p:cNvSpPr>
                <p:nvPr/>
              </p:nvSpPr>
              <p:spPr bwMode="auto">
                <a:xfrm>
                  <a:off x="7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02" name="Line 452"/>
                <p:cNvSpPr>
                  <a:spLocks noChangeShapeType="1"/>
                </p:cNvSpPr>
                <p:nvPr/>
              </p:nvSpPr>
              <p:spPr bwMode="auto">
                <a:xfrm>
                  <a:off x="7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03" name="Line 453"/>
                <p:cNvSpPr>
                  <a:spLocks noChangeShapeType="1"/>
                </p:cNvSpPr>
                <p:nvPr/>
              </p:nvSpPr>
              <p:spPr bwMode="auto">
                <a:xfrm>
                  <a:off x="7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04" name="Line 454"/>
                <p:cNvSpPr>
                  <a:spLocks noChangeShapeType="1"/>
                </p:cNvSpPr>
                <p:nvPr/>
              </p:nvSpPr>
              <p:spPr bwMode="auto">
                <a:xfrm>
                  <a:off x="7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05" name="Line 455"/>
                <p:cNvSpPr>
                  <a:spLocks noChangeShapeType="1"/>
                </p:cNvSpPr>
                <p:nvPr/>
              </p:nvSpPr>
              <p:spPr bwMode="auto">
                <a:xfrm>
                  <a:off x="7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06" name="Line 456"/>
                <p:cNvSpPr>
                  <a:spLocks noChangeShapeType="1"/>
                </p:cNvSpPr>
                <p:nvPr/>
              </p:nvSpPr>
              <p:spPr bwMode="auto">
                <a:xfrm>
                  <a:off x="7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07" name="Line 457"/>
                <p:cNvSpPr>
                  <a:spLocks noChangeShapeType="1"/>
                </p:cNvSpPr>
                <p:nvPr/>
              </p:nvSpPr>
              <p:spPr bwMode="auto">
                <a:xfrm>
                  <a:off x="7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08" name="Line 458"/>
                <p:cNvSpPr>
                  <a:spLocks noChangeShapeType="1"/>
                </p:cNvSpPr>
                <p:nvPr/>
              </p:nvSpPr>
              <p:spPr bwMode="auto">
                <a:xfrm>
                  <a:off x="7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09" name="Line 459"/>
                <p:cNvSpPr>
                  <a:spLocks noChangeShapeType="1"/>
                </p:cNvSpPr>
                <p:nvPr/>
              </p:nvSpPr>
              <p:spPr bwMode="auto">
                <a:xfrm>
                  <a:off x="74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10" name="Line 460"/>
                <p:cNvSpPr>
                  <a:spLocks noChangeShapeType="1"/>
                </p:cNvSpPr>
                <p:nvPr/>
              </p:nvSpPr>
              <p:spPr bwMode="auto">
                <a:xfrm>
                  <a:off x="7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11" name="Line 461"/>
                <p:cNvSpPr>
                  <a:spLocks noChangeShapeType="1"/>
                </p:cNvSpPr>
                <p:nvPr/>
              </p:nvSpPr>
              <p:spPr bwMode="auto">
                <a:xfrm>
                  <a:off x="7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12" name="Line 462"/>
                <p:cNvSpPr>
                  <a:spLocks noChangeShapeType="1"/>
                </p:cNvSpPr>
                <p:nvPr/>
              </p:nvSpPr>
              <p:spPr bwMode="auto">
                <a:xfrm>
                  <a:off x="74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13" name="Line 463"/>
                <p:cNvSpPr>
                  <a:spLocks noChangeShapeType="1"/>
                </p:cNvSpPr>
                <p:nvPr/>
              </p:nvSpPr>
              <p:spPr bwMode="auto">
                <a:xfrm flipV="1">
                  <a:off x="745" y="3977"/>
                  <a:ext cx="0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14" name="Line 464"/>
                <p:cNvSpPr>
                  <a:spLocks noChangeShapeType="1"/>
                </p:cNvSpPr>
                <p:nvPr/>
              </p:nvSpPr>
              <p:spPr bwMode="auto">
                <a:xfrm>
                  <a:off x="745" y="3977"/>
                  <a:ext cx="0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15" name="Line 465"/>
                <p:cNvSpPr>
                  <a:spLocks noChangeShapeType="1"/>
                </p:cNvSpPr>
                <p:nvPr/>
              </p:nvSpPr>
              <p:spPr bwMode="auto">
                <a:xfrm>
                  <a:off x="7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16" name="Line 466"/>
                <p:cNvSpPr>
                  <a:spLocks noChangeShapeType="1"/>
                </p:cNvSpPr>
                <p:nvPr/>
              </p:nvSpPr>
              <p:spPr bwMode="auto">
                <a:xfrm>
                  <a:off x="7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17" name="Line 467"/>
                <p:cNvSpPr>
                  <a:spLocks noChangeShapeType="1"/>
                </p:cNvSpPr>
                <p:nvPr/>
              </p:nvSpPr>
              <p:spPr bwMode="auto">
                <a:xfrm>
                  <a:off x="7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18" name="Line 468"/>
                <p:cNvSpPr>
                  <a:spLocks noChangeShapeType="1"/>
                </p:cNvSpPr>
                <p:nvPr/>
              </p:nvSpPr>
              <p:spPr bwMode="auto">
                <a:xfrm>
                  <a:off x="7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19" name="Line 469"/>
                <p:cNvSpPr>
                  <a:spLocks noChangeShapeType="1"/>
                </p:cNvSpPr>
                <p:nvPr/>
              </p:nvSpPr>
              <p:spPr bwMode="auto">
                <a:xfrm>
                  <a:off x="7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20" name="Line 470"/>
                <p:cNvSpPr>
                  <a:spLocks noChangeShapeType="1"/>
                </p:cNvSpPr>
                <p:nvPr/>
              </p:nvSpPr>
              <p:spPr bwMode="auto">
                <a:xfrm>
                  <a:off x="7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21" name="Line 471"/>
                <p:cNvSpPr>
                  <a:spLocks noChangeShapeType="1"/>
                </p:cNvSpPr>
                <p:nvPr/>
              </p:nvSpPr>
              <p:spPr bwMode="auto">
                <a:xfrm>
                  <a:off x="7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22" name="Line 472"/>
                <p:cNvSpPr>
                  <a:spLocks noChangeShapeType="1"/>
                </p:cNvSpPr>
                <p:nvPr/>
              </p:nvSpPr>
              <p:spPr bwMode="auto">
                <a:xfrm>
                  <a:off x="7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23" name="Line 473"/>
                <p:cNvSpPr>
                  <a:spLocks noChangeShapeType="1"/>
                </p:cNvSpPr>
                <p:nvPr/>
              </p:nvSpPr>
              <p:spPr bwMode="auto">
                <a:xfrm>
                  <a:off x="75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24" name="Line 474"/>
                <p:cNvSpPr>
                  <a:spLocks noChangeShapeType="1"/>
                </p:cNvSpPr>
                <p:nvPr/>
              </p:nvSpPr>
              <p:spPr bwMode="auto">
                <a:xfrm>
                  <a:off x="7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25" name="Line 475"/>
                <p:cNvSpPr>
                  <a:spLocks noChangeShapeType="1"/>
                </p:cNvSpPr>
                <p:nvPr/>
              </p:nvSpPr>
              <p:spPr bwMode="auto">
                <a:xfrm>
                  <a:off x="7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26" name="Line 476"/>
                <p:cNvSpPr>
                  <a:spLocks noChangeShapeType="1"/>
                </p:cNvSpPr>
                <p:nvPr/>
              </p:nvSpPr>
              <p:spPr bwMode="auto">
                <a:xfrm>
                  <a:off x="75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27" name="Line 477"/>
                <p:cNvSpPr>
                  <a:spLocks noChangeShapeType="1"/>
                </p:cNvSpPr>
                <p:nvPr/>
              </p:nvSpPr>
              <p:spPr bwMode="auto">
                <a:xfrm>
                  <a:off x="7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28" name="Line 478"/>
                <p:cNvSpPr>
                  <a:spLocks noChangeShapeType="1"/>
                </p:cNvSpPr>
                <p:nvPr/>
              </p:nvSpPr>
              <p:spPr bwMode="auto">
                <a:xfrm>
                  <a:off x="7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29" name="Line 479"/>
                <p:cNvSpPr>
                  <a:spLocks noChangeShapeType="1"/>
                </p:cNvSpPr>
                <p:nvPr/>
              </p:nvSpPr>
              <p:spPr bwMode="auto">
                <a:xfrm>
                  <a:off x="7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30" name="Line 480"/>
                <p:cNvSpPr>
                  <a:spLocks noChangeShapeType="1"/>
                </p:cNvSpPr>
                <p:nvPr/>
              </p:nvSpPr>
              <p:spPr bwMode="auto">
                <a:xfrm>
                  <a:off x="7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31" name="Line 481"/>
                <p:cNvSpPr>
                  <a:spLocks noChangeShapeType="1"/>
                </p:cNvSpPr>
                <p:nvPr/>
              </p:nvSpPr>
              <p:spPr bwMode="auto">
                <a:xfrm>
                  <a:off x="7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32" name="Line 482"/>
                <p:cNvSpPr>
                  <a:spLocks noChangeShapeType="1"/>
                </p:cNvSpPr>
                <p:nvPr/>
              </p:nvSpPr>
              <p:spPr bwMode="auto">
                <a:xfrm>
                  <a:off x="7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33" name="Line 483"/>
                <p:cNvSpPr>
                  <a:spLocks noChangeShapeType="1"/>
                </p:cNvSpPr>
                <p:nvPr/>
              </p:nvSpPr>
              <p:spPr bwMode="auto">
                <a:xfrm>
                  <a:off x="7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34" name="Line 484"/>
                <p:cNvSpPr>
                  <a:spLocks noChangeShapeType="1"/>
                </p:cNvSpPr>
                <p:nvPr/>
              </p:nvSpPr>
              <p:spPr bwMode="auto">
                <a:xfrm>
                  <a:off x="7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35" name="Line 485"/>
                <p:cNvSpPr>
                  <a:spLocks noChangeShapeType="1"/>
                </p:cNvSpPr>
                <p:nvPr/>
              </p:nvSpPr>
              <p:spPr bwMode="auto">
                <a:xfrm>
                  <a:off x="7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36" name="Line 486"/>
                <p:cNvSpPr>
                  <a:spLocks noChangeShapeType="1"/>
                </p:cNvSpPr>
                <p:nvPr/>
              </p:nvSpPr>
              <p:spPr bwMode="auto">
                <a:xfrm>
                  <a:off x="7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37" name="Line 487"/>
                <p:cNvSpPr>
                  <a:spLocks noChangeShapeType="1"/>
                </p:cNvSpPr>
                <p:nvPr/>
              </p:nvSpPr>
              <p:spPr bwMode="auto">
                <a:xfrm>
                  <a:off x="7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38" name="Line 488"/>
                <p:cNvSpPr>
                  <a:spLocks noChangeShapeType="1"/>
                </p:cNvSpPr>
                <p:nvPr/>
              </p:nvSpPr>
              <p:spPr bwMode="auto">
                <a:xfrm>
                  <a:off x="7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39" name="Line 489"/>
                <p:cNvSpPr>
                  <a:spLocks noChangeShapeType="1"/>
                </p:cNvSpPr>
                <p:nvPr/>
              </p:nvSpPr>
              <p:spPr bwMode="auto">
                <a:xfrm>
                  <a:off x="7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40" name="Line 490"/>
                <p:cNvSpPr>
                  <a:spLocks noChangeShapeType="1"/>
                </p:cNvSpPr>
                <p:nvPr/>
              </p:nvSpPr>
              <p:spPr bwMode="auto">
                <a:xfrm>
                  <a:off x="7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41" name="Line 491"/>
                <p:cNvSpPr>
                  <a:spLocks noChangeShapeType="1"/>
                </p:cNvSpPr>
                <p:nvPr/>
              </p:nvSpPr>
              <p:spPr bwMode="auto">
                <a:xfrm>
                  <a:off x="7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42" name="Line 492"/>
                <p:cNvSpPr>
                  <a:spLocks noChangeShapeType="1"/>
                </p:cNvSpPr>
                <p:nvPr/>
              </p:nvSpPr>
              <p:spPr bwMode="auto">
                <a:xfrm>
                  <a:off x="7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43" name="Line 493"/>
                <p:cNvSpPr>
                  <a:spLocks noChangeShapeType="1"/>
                </p:cNvSpPr>
                <p:nvPr/>
              </p:nvSpPr>
              <p:spPr bwMode="auto">
                <a:xfrm>
                  <a:off x="7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44" name="Line 494"/>
                <p:cNvSpPr>
                  <a:spLocks noChangeShapeType="1"/>
                </p:cNvSpPr>
                <p:nvPr/>
              </p:nvSpPr>
              <p:spPr bwMode="auto">
                <a:xfrm>
                  <a:off x="7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45" name="Line 495"/>
                <p:cNvSpPr>
                  <a:spLocks noChangeShapeType="1"/>
                </p:cNvSpPr>
                <p:nvPr/>
              </p:nvSpPr>
              <p:spPr bwMode="auto">
                <a:xfrm>
                  <a:off x="79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46" name="Line 496"/>
                <p:cNvSpPr>
                  <a:spLocks noChangeShapeType="1"/>
                </p:cNvSpPr>
                <p:nvPr/>
              </p:nvSpPr>
              <p:spPr bwMode="auto">
                <a:xfrm>
                  <a:off x="7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47" name="Line 497"/>
                <p:cNvSpPr>
                  <a:spLocks noChangeShapeType="1"/>
                </p:cNvSpPr>
                <p:nvPr/>
              </p:nvSpPr>
              <p:spPr bwMode="auto">
                <a:xfrm>
                  <a:off x="7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48" name="Line 498"/>
                <p:cNvSpPr>
                  <a:spLocks noChangeShapeType="1"/>
                </p:cNvSpPr>
                <p:nvPr/>
              </p:nvSpPr>
              <p:spPr bwMode="auto">
                <a:xfrm>
                  <a:off x="79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49" name="Line 499"/>
                <p:cNvSpPr>
                  <a:spLocks noChangeShapeType="1"/>
                </p:cNvSpPr>
                <p:nvPr/>
              </p:nvSpPr>
              <p:spPr bwMode="auto">
                <a:xfrm>
                  <a:off x="8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50" name="Line 500"/>
                <p:cNvSpPr>
                  <a:spLocks noChangeShapeType="1"/>
                </p:cNvSpPr>
                <p:nvPr/>
              </p:nvSpPr>
              <p:spPr bwMode="auto">
                <a:xfrm>
                  <a:off x="7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51" name="Line 501"/>
                <p:cNvSpPr>
                  <a:spLocks noChangeShapeType="1"/>
                </p:cNvSpPr>
                <p:nvPr/>
              </p:nvSpPr>
              <p:spPr bwMode="auto">
                <a:xfrm>
                  <a:off x="8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52" name="Line 502"/>
                <p:cNvSpPr>
                  <a:spLocks noChangeShapeType="1"/>
                </p:cNvSpPr>
                <p:nvPr/>
              </p:nvSpPr>
              <p:spPr bwMode="auto">
                <a:xfrm>
                  <a:off x="8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53" name="Line 503"/>
                <p:cNvSpPr>
                  <a:spLocks noChangeShapeType="1"/>
                </p:cNvSpPr>
                <p:nvPr/>
              </p:nvSpPr>
              <p:spPr bwMode="auto">
                <a:xfrm>
                  <a:off x="80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54" name="Line 504"/>
                <p:cNvSpPr>
                  <a:spLocks noChangeShapeType="1"/>
                </p:cNvSpPr>
                <p:nvPr/>
              </p:nvSpPr>
              <p:spPr bwMode="auto">
                <a:xfrm>
                  <a:off x="8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55" name="Line 505"/>
                <p:cNvSpPr>
                  <a:spLocks noChangeShapeType="1"/>
                </p:cNvSpPr>
                <p:nvPr/>
              </p:nvSpPr>
              <p:spPr bwMode="auto">
                <a:xfrm>
                  <a:off x="8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56" name="Line 506"/>
                <p:cNvSpPr>
                  <a:spLocks noChangeShapeType="1"/>
                </p:cNvSpPr>
                <p:nvPr/>
              </p:nvSpPr>
              <p:spPr bwMode="auto">
                <a:xfrm>
                  <a:off x="80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57" name="Line 507"/>
                <p:cNvSpPr>
                  <a:spLocks noChangeShapeType="1"/>
                </p:cNvSpPr>
                <p:nvPr/>
              </p:nvSpPr>
              <p:spPr bwMode="auto">
                <a:xfrm>
                  <a:off x="81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58" name="Line 508"/>
                <p:cNvSpPr>
                  <a:spLocks noChangeShapeType="1"/>
                </p:cNvSpPr>
                <p:nvPr/>
              </p:nvSpPr>
              <p:spPr bwMode="auto">
                <a:xfrm>
                  <a:off x="8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59" name="Line 509"/>
                <p:cNvSpPr>
                  <a:spLocks noChangeShapeType="1"/>
                </p:cNvSpPr>
                <p:nvPr/>
              </p:nvSpPr>
              <p:spPr bwMode="auto">
                <a:xfrm>
                  <a:off x="8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60" name="Line 510"/>
                <p:cNvSpPr>
                  <a:spLocks noChangeShapeType="1"/>
                </p:cNvSpPr>
                <p:nvPr/>
              </p:nvSpPr>
              <p:spPr bwMode="auto">
                <a:xfrm>
                  <a:off x="81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61" name="Line 511"/>
                <p:cNvSpPr>
                  <a:spLocks noChangeShapeType="1"/>
                </p:cNvSpPr>
                <p:nvPr/>
              </p:nvSpPr>
              <p:spPr bwMode="auto">
                <a:xfrm>
                  <a:off x="8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62" name="Line 512"/>
                <p:cNvSpPr>
                  <a:spLocks noChangeShapeType="1"/>
                </p:cNvSpPr>
                <p:nvPr/>
              </p:nvSpPr>
              <p:spPr bwMode="auto">
                <a:xfrm>
                  <a:off x="8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63" name="Line 513"/>
                <p:cNvSpPr>
                  <a:spLocks noChangeShapeType="1"/>
                </p:cNvSpPr>
                <p:nvPr/>
              </p:nvSpPr>
              <p:spPr bwMode="auto">
                <a:xfrm>
                  <a:off x="8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64" name="Line 514"/>
                <p:cNvSpPr>
                  <a:spLocks noChangeShapeType="1"/>
                </p:cNvSpPr>
                <p:nvPr/>
              </p:nvSpPr>
              <p:spPr bwMode="auto">
                <a:xfrm>
                  <a:off x="8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65" name="Line 515"/>
                <p:cNvSpPr>
                  <a:spLocks noChangeShapeType="1"/>
                </p:cNvSpPr>
                <p:nvPr/>
              </p:nvSpPr>
              <p:spPr bwMode="auto">
                <a:xfrm>
                  <a:off x="83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66" name="Line 516"/>
                <p:cNvSpPr>
                  <a:spLocks noChangeShapeType="1"/>
                </p:cNvSpPr>
                <p:nvPr/>
              </p:nvSpPr>
              <p:spPr bwMode="auto">
                <a:xfrm>
                  <a:off x="8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67" name="Line 517"/>
                <p:cNvSpPr>
                  <a:spLocks noChangeShapeType="1"/>
                </p:cNvSpPr>
                <p:nvPr/>
              </p:nvSpPr>
              <p:spPr bwMode="auto">
                <a:xfrm>
                  <a:off x="8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68" name="Line 518"/>
                <p:cNvSpPr>
                  <a:spLocks noChangeShapeType="1"/>
                </p:cNvSpPr>
                <p:nvPr/>
              </p:nvSpPr>
              <p:spPr bwMode="auto">
                <a:xfrm>
                  <a:off x="83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69" name="Line 519"/>
                <p:cNvSpPr>
                  <a:spLocks noChangeShapeType="1"/>
                </p:cNvSpPr>
                <p:nvPr/>
              </p:nvSpPr>
              <p:spPr bwMode="auto">
                <a:xfrm>
                  <a:off x="8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70" name="Line 520"/>
                <p:cNvSpPr>
                  <a:spLocks noChangeShapeType="1"/>
                </p:cNvSpPr>
                <p:nvPr/>
              </p:nvSpPr>
              <p:spPr bwMode="auto">
                <a:xfrm>
                  <a:off x="8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71" name="Line 521"/>
                <p:cNvSpPr>
                  <a:spLocks noChangeShapeType="1"/>
                </p:cNvSpPr>
                <p:nvPr/>
              </p:nvSpPr>
              <p:spPr bwMode="auto">
                <a:xfrm>
                  <a:off x="8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72" name="Line 522"/>
                <p:cNvSpPr>
                  <a:spLocks noChangeShapeType="1"/>
                </p:cNvSpPr>
                <p:nvPr/>
              </p:nvSpPr>
              <p:spPr bwMode="auto">
                <a:xfrm>
                  <a:off x="8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73" name="Line 523"/>
                <p:cNvSpPr>
                  <a:spLocks noChangeShapeType="1"/>
                </p:cNvSpPr>
                <p:nvPr/>
              </p:nvSpPr>
              <p:spPr bwMode="auto">
                <a:xfrm>
                  <a:off x="8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74" name="Line 524"/>
                <p:cNvSpPr>
                  <a:spLocks noChangeShapeType="1"/>
                </p:cNvSpPr>
                <p:nvPr/>
              </p:nvSpPr>
              <p:spPr bwMode="auto">
                <a:xfrm>
                  <a:off x="8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75" name="Line 525"/>
                <p:cNvSpPr>
                  <a:spLocks noChangeShapeType="1"/>
                </p:cNvSpPr>
                <p:nvPr/>
              </p:nvSpPr>
              <p:spPr bwMode="auto">
                <a:xfrm>
                  <a:off x="8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76" name="Line 526"/>
                <p:cNvSpPr>
                  <a:spLocks noChangeShapeType="1"/>
                </p:cNvSpPr>
                <p:nvPr/>
              </p:nvSpPr>
              <p:spPr bwMode="auto">
                <a:xfrm>
                  <a:off x="8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77" name="Line 527"/>
                <p:cNvSpPr>
                  <a:spLocks noChangeShapeType="1"/>
                </p:cNvSpPr>
                <p:nvPr/>
              </p:nvSpPr>
              <p:spPr bwMode="auto">
                <a:xfrm>
                  <a:off x="8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78" name="Line 528"/>
                <p:cNvSpPr>
                  <a:spLocks noChangeShapeType="1"/>
                </p:cNvSpPr>
                <p:nvPr/>
              </p:nvSpPr>
              <p:spPr bwMode="auto">
                <a:xfrm>
                  <a:off x="8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79" name="Line 529"/>
                <p:cNvSpPr>
                  <a:spLocks noChangeShapeType="1"/>
                </p:cNvSpPr>
                <p:nvPr/>
              </p:nvSpPr>
              <p:spPr bwMode="auto">
                <a:xfrm>
                  <a:off x="8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80" name="Line 530"/>
                <p:cNvSpPr>
                  <a:spLocks noChangeShapeType="1"/>
                </p:cNvSpPr>
                <p:nvPr/>
              </p:nvSpPr>
              <p:spPr bwMode="auto">
                <a:xfrm>
                  <a:off x="85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81" name="Line 531"/>
                <p:cNvSpPr>
                  <a:spLocks noChangeShapeType="1"/>
                </p:cNvSpPr>
                <p:nvPr/>
              </p:nvSpPr>
              <p:spPr bwMode="auto">
                <a:xfrm>
                  <a:off x="8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82" name="Line 532"/>
                <p:cNvSpPr>
                  <a:spLocks noChangeShapeType="1"/>
                </p:cNvSpPr>
                <p:nvPr/>
              </p:nvSpPr>
              <p:spPr bwMode="auto">
                <a:xfrm>
                  <a:off x="8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83" name="Line 533"/>
                <p:cNvSpPr>
                  <a:spLocks noChangeShapeType="1"/>
                </p:cNvSpPr>
                <p:nvPr/>
              </p:nvSpPr>
              <p:spPr bwMode="auto">
                <a:xfrm>
                  <a:off x="85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84" name="Line 534"/>
                <p:cNvSpPr>
                  <a:spLocks noChangeShapeType="1"/>
                </p:cNvSpPr>
                <p:nvPr/>
              </p:nvSpPr>
              <p:spPr bwMode="auto">
                <a:xfrm>
                  <a:off x="8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85" name="Line 535"/>
                <p:cNvSpPr>
                  <a:spLocks noChangeShapeType="1"/>
                </p:cNvSpPr>
                <p:nvPr/>
              </p:nvSpPr>
              <p:spPr bwMode="auto">
                <a:xfrm>
                  <a:off x="85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86" name="Line 536"/>
                <p:cNvSpPr>
                  <a:spLocks noChangeShapeType="1"/>
                </p:cNvSpPr>
                <p:nvPr/>
              </p:nvSpPr>
              <p:spPr bwMode="auto">
                <a:xfrm>
                  <a:off x="8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87" name="Line 537"/>
                <p:cNvSpPr>
                  <a:spLocks noChangeShapeType="1"/>
                </p:cNvSpPr>
                <p:nvPr/>
              </p:nvSpPr>
              <p:spPr bwMode="auto">
                <a:xfrm>
                  <a:off x="8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88" name="Line 538"/>
                <p:cNvSpPr>
                  <a:spLocks noChangeShapeType="1"/>
                </p:cNvSpPr>
                <p:nvPr/>
              </p:nvSpPr>
              <p:spPr bwMode="auto">
                <a:xfrm>
                  <a:off x="85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89" name="Line 539"/>
                <p:cNvSpPr>
                  <a:spLocks noChangeShapeType="1"/>
                </p:cNvSpPr>
                <p:nvPr/>
              </p:nvSpPr>
              <p:spPr bwMode="auto">
                <a:xfrm>
                  <a:off x="8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90" name="Line 540"/>
                <p:cNvSpPr>
                  <a:spLocks noChangeShapeType="1"/>
                </p:cNvSpPr>
                <p:nvPr/>
              </p:nvSpPr>
              <p:spPr bwMode="auto">
                <a:xfrm>
                  <a:off x="8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91" name="Line 541"/>
                <p:cNvSpPr>
                  <a:spLocks noChangeShapeType="1"/>
                </p:cNvSpPr>
                <p:nvPr/>
              </p:nvSpPr>
              <p:spPr bwMode="auto">
                <a:xfrm>
                  <a:off x="8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92" name="Line 542"/>
                <p:cNvSpPr>
                  <a:spLocks noChangeShapeType="1"/>
                </p:cNvSpPr>
                <p:nvPr/>
              </p:nvSpPr>
              <p:spPr bwMode="auto">
                <a:xfrm>
                  <a:off x="8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93" name="Line 543"/>
                <p:cNvSpPr>
                  <a:spLocks noChangeShapeType="1"/>
                </p:cNvSpPr>
                <p:nvPr/>
              </p:nvSpPr>
              <p:spPr bwMode="auto">
                <a:xfrm>
                  <a:off x="8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94" name="Line 544"/>
                <p:cNvSpPr>
                  <a:spLocks noChangeShapeType="1"/>
                </p:cNvSpPr>
                <p:nvPr/>
              </p:nvSpPr>
              <p:spPr bwMode="auto">
                <a:xfrm>
                  <a:off x="8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95" name="Line 545"/>
                <p:cNvSpPr>
                  <a:spLocks noChangeShapeType="1"/>
                </p:cNvSpPr>
                <p:nvPr/>
              </p:nvSpPr>
              <p:spPr bwMode="auto">
                <a:xfrm>
                  <a:off x="87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96" name="Line 546"/>
                <p:cNvSpPr>
                  <a:spLocks noChangeShapeType="1"/>
                </p:cNvSpPr>
                <p:nvPr/>
              </p:nvSpPr>
              <p:spPr bwMode="auto">
                <a:xfrm>
                  <a:off x="8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97" name="Line 547"/>
                <p:cNvSpPr>
                  <a:spLocks noChangeShapeType="1"/>
                </p:cNvSpPr>
                <p:nvPr/>
              </p:nvSpPr>
              <p:spPr bwMode="auto">
                <a:xfrm>
                  <a:off x="8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98" name="Line 548"/>
                <p:cNvSpPr>
                  <a:spLocks noChangeShapeType="1"/>
                </p:cNvSpPr>
                <p:nvPr/>
              </p:nvSpPr>
              <p:spPr bwMode="auto">
                <a:xfrm>
                  <a:off x="87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99" name="Line 549"/>
                <p:cNvSpPr>
                  <a:spLocks noChangeShapeType="1"/>
                </p:cNvSpPr>
                <p:nvPr/>
              </p:nvSpPr>
              <p:spPr bwMode="auto">
                <a:xfrm>
                  <a:off x="88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00" name="Line 550"/>
                <p:cNvSpPr>
                  <a:spLocks noChangeShapeType="1"/>
                </p:cNvSpPr>
                <p:nvPr/>
              </p:nvSpPr>
              <p:spPr bwMode="auto">
                <a:xfrm>
                  <a:off x="8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01" name="Line 551"/>
                <p:cNvSpPr>
                  <a:spLocks noChangeShapeType="1"/>
                </p:cNvSpPr>
                <p:nvPr/>
              </p:nvSpPr>
              <p:spPr bwMode="auto">
                <a:xfrm>
                  <a:off x="8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02" name="Line 552"/>
                <p:cNvSpPr>
                  <a:spLocks noChangeShapeType="1"/>
                </p:cNvSpPr>
                <p:nvPr/>
              </p:nvSpPr>
              <p:spPr bwMode="auto">
                <a:xfrm>
                  <a:off x="88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03" name="Line 553"/>
                <p:cNvSpPr>
                  <a:spLocks noChangeShapeType="1"/>
                </p:cNvSpPr>
                <p:nvPr/>
              </p:nvSpPr>
              <p:spPr bwMode="auto">
                <a:xfrm>
                  <a:off x="8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04" name="Line 554"/>
                <p:cNvSpPr>
                  <a:spLocks noChangeShapeType="1"/>
                </p:cNvSpPr>
                <p:nvPr/>
              </p:nvSpPr>
              <p:spPr bwMode="auto">
                <a:xfrm>
                  <a:off x="8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05" name="Line 555"/>
                <p:cNvSpPr>
                  <a:spLocks noChangeShapeType="1"/>
                </p:cNvSpPr>
                <p:nvPr/>
              </p:nvSpPr>
              <p:spPr bwMode="auto">
                <a:xfrm>
                  <a:off x="8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06" name="Line 556"/>
                <p:cNvSpPr>
                  <a:spLocks noChangeShapeType="1"/>
                </p:cNvSpPr>
                <p:nvPr/>
              </p:nvSpPr>
              <p:spPr bwMode="auto">
                <a:xfrm>
                  <a:off x="8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07" name="Line 557"/>
                <p:cNvSpPr>
                  <a:spLocks noChangeShapeType="1"/>
                </p:cNvSpPr>
                <p:nvPr/>
              </p:nvSpPr>
              <p:spPr bwMode="auto">
                <a:xfrm>
                  <a:off x="8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08" name="Line 558"/>
                <p:cNvSpPr>
                  <a:spLocks noChangeShapeType="1"/>
                </p:cNvSpPr>
                <p:nvPr/>
              </p:nvSpPr>
              <p:spPr bwMode="auto">
                <a:xfrm>
                  <a:off x="8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09" name="Line 559"/>
                <p:cNvSpPr>
                  <a:spLocks noChangeShapeType="1"/>
                </p:cNvSpPr>
                <p:nvPr/>
              </p:nvSpPr>
              <p:spPr bwMode="auto">
                <a:xfrm>
                  <a:off x="9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10" name="Line 560"/>
                <p:cNvSpPr>
                  <a:spLocks noChangeShapeType="1"/>
                </p:cNvSpPr>
                <p:nvPr/>
              </p:nvSpPr>
              <p:spPr bwMode="auto">
                <a:xfrm>
                  <a:off x="8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11" name="Line 561"/>
                <p:cNvSpPr>
                  <a:spLocks noChangeShapeType="1"/>
                </p:cNvSpPr>
                <p:nvPr/>
              </p:nvSpPr>
              <p:spPr bwMode="auto">
                <a:xfrm>
                  <a:off x="9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12" name="Line 562"/>
                <p:cNvSpPr>
                  <a:spLocks noChangeShapeType="1"/>
                </p:cNvSpPr>
                <p:nvPr/>
              </p:nvSpPr>
              <p:spPr bwMode="auto">
                <a:xfrm>
                  <a:off x="9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13" name="Line 563"/>
                <p:cNvSpPr>
                  <a:spLocks noChangeShapeType="1"/>
                </p:cNvSpPr>
                <p:nvPr/>
              </p:nvSpPr>
              <p:spPr bwMode="auto">
                <a:xfrm>
                  <a:off x="91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14" name="Line 564"/>
                <p:cNvSpPr>
                  <a:spLocks noChangeShapeType="1"/>
                </p:cNvSpPr>
                <p:nvPr/>
              </p:nvSpPr>
              <p:spPr bwMode="auto">
                <a:xfrm>
                  <a:off x="9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15" name="Line 565"/>
                <p:cNvSpPr>
                  <a:spLocks noChangeShapeType="1"/>
                </p:cNvSpPr>
                <p:nvPr/>
              </p:nvSpPr>
              <p:spPr bwMode="auto">
                <a:xfrm>
                  <a:off x="9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16" name="Line 566"/>
                <p:cNvSpPr>
                  <a:spLocks noChangeShapeType="1"/>
                </p:cNvSpPr>
                <p:nvPr/>
              </p:nvSpPr>
              <p:spPr bwMode="auto">
                <a:xfrm>
                  <a:off x="91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17" name="Line 567"/>
                <p:cNvSpPr>
                  <a:spLocks noChangeShapeType="1"/>
                </p:cNvSpPr>
                <p:nvPr/>
              </p:nvSpPr>
              <p:spPr bwMode="auto">
                <a:xfrm>
                  <a:off x="9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18" name="Line 568"/>
                <p:cNvSpPr>
                  <a:spLocks noChangeShapeType="1"/>
                </p:cNvSpPr>
                <p:nvPr/>
              </p:nvSpPr>
              <p:spPr bwMode="auto">
                <a:xfrm>
                  <a:off x="9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19" name="Line 569"/>
                <p:cNvSpPr>
                  <a:spLocks noChangeShapeType="1"/>
                </p:cNvSpPr>
                <p:nvPr/>
              </p:nvSpPr>
              <p:spPr bwMode="auto">
                <a:xfrm>
                  <a:off x="9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20" name="Line 570"/>
                <p:cNvSpPr>
                  <a:spLocks noChangeShapeType="1"/>
                </p:cNvSpPr>
                <p:nvPr/>
              </p:nvSpPr>
              <p:spPr bwMode="auto">
                <a:xfrm>
                  <a:off x="9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21" name="Line 571"/>
                <p:cNvSpPr>
                  <a:spLocks noChangeShapeType="1"/>
                </p:cNvSpPr>
                <p:nvPr/>
              </p:nvSpPr>
              <p:spPr bwMode="auto">
                <a:xfrm>
                  <a:off x="9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22" name="Line 572"/>
                <p:cNvSpPr>
                  <a:spLocks noChangeShapeType="1"/>
                </p:cNvSpPr>
                <p:nvPr/>
              </p:nvSpPr>
              <p:spPr bwMode="auto">
                <a:xfrm>
                  <a:off x="9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23" name="Line 573"/>
                <p:cNvSpPr>
                  <a:spLocks noChangeShapeType="1"/>
                </p:cNvSpPr>
                <p:nvPr/>
              </p:nvSpPr>
              <p:spPr bwMode="auto">
                <a:xfrm>
                  <a:off x="9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24" name="Line 574"/>
                <p:cNvSpPr>
                  <a:spLocks noChangeShapeType="1"/>
                </p:cNvSpPr>
                <p:nvPr/>
              </p:nvSpPr>
              <p:spPr bwMode="auto">
                <a:xfrm>
                  <a:off x="93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25" name="Line 575"/>
                <p:cNvSpPr>
                  <a:spLocks noChangeShapeType="1"/>
                </p:cNvSpPr>
                <p:nvPr/>
              </p:nvSpPr>
              <p:spPr bwMode="auto">
                <a:xfrm>
                  <a:off x="9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26" name="Line 576"/>
                <p:cNvSpPr>
                  <a:spLocks noChangeShapeType="1"/>
                </p:cNvSpPr>
                <p:nvPr/>
              </p:nvSpPr>
              <p:spPr bwMode="auto">
                <a:xfrm>
                  <a:off x="94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27" name="Line 577"/>
                <p:cNvSpPr>
                  <a:spLocks noChangeShapeType="1"/>
                </p:cNvSpPr>
                <p:nvPr/>
              </p:nvSpPr>
              <p:spPr bwMode="auto">
                <a:xfrm>
                  <a:off x="93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28" name="Line 578"/>
                <p:cNvSpPr>
                  <a:spLocks noChangeShapeType="1"/>
                </p:cNvSpPr>
                <p:nvPr/>
              </p:nvSpPr>
              <p:spPr bwMode="auto">
                <a:xfrm>
                  <a:off x="9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29" name="Line 579"/>
                <p:cNvSpPr>
                  <a:spLocks noChangeShapeType="1"/>
                </p:cNvSpPr>
                <p:nvPr/>
              </p:nvSpPr>
              <p:spPr bwMode="auto">
                <a:xfrm>
                  <a:off x="94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30" name="Line 580"/>
                <p:cNvSpPr>
                  <a:spLocks noChangeShapeType="1"/>
                </p:cNvSpPr>
                <p:nvPr/>
              </p:nvSpPr>
              <p:spPr bwMode="auto">
                <a:xfrm>
                  <a:off x="94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31" name="Line 581"/>
                <p:cNvSpPr>
                  <a:spLocks noChangeShapeType="1"/>
                </p:cNvSpPr>
                <p:nvPr/>
              </p:nvSpPr>
              <p:spPr bwMode="auto">
                <a:xfrm>
                  <a:off x="9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32" name="Line 582"/>
                <p:cNvSpPr>
                  <a:spLocks noChangeShapeType="1"/>
                </p:cNvSpPr>
                <p:nvPr/>
              </p:nvSpPr>
              <p:spPr bwMode="auto">
                <a:xfrm>
                  <a:off x="9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33" name="Line 583"/>
                <p:cNvSpPr>
                  <a:spLocks noChangeShapeType="1"/>
                </p:cNvSpPr>
                <p:nvPr/>
              </p:nvSpPr>
              <p:spPr bwMode="auto">
                <a:xfrm>
                  <a:off x="94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34" name="Line 584"/>
                <p:cNvSpPr>
                  <a:spLocks noChangeShapeType="1"/>
                </p:cNvSpPr>
                <p:nvPr/>
              </p:nvSpPr>
              <p:spPr bwMode="auto">
                <a:xfrm flipV="1">
                  <a:off x="950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35" name="Line 585"/>
                <p:cNvSpPr>
                  <a:spLocks noChangeShapeType="1"/>
                </p:cNvSpPr>
                <p:nvPr/>
              </p:nvSpPr>
              <p:spPr bwMode="auto">
                <a:xfrm>
                  <a:off x="9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36" name="Line 586"/>
                <p:cNvSpPr>
                  <a:spLocks noChangeShapeType="1"/>
                </p:cNvSpPr>
                <p:nvPr/>
              </p:nvSpPr>
              <p:spPr bwMode="auto">
                <a:xfrm>
                  <a:off x="95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37" name="Line 587"/>
                <p:cNvSpPr>
                  <a:spLocks noChangeShapeType="1"/>
                </p:cNvSpPr>
                <p:nvPr/>
              </p:nvSpPr>
              <p:spPr bwMode="auto">
                <a:xfrm>
                  <a:off x="9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38" name="Line 588"/>
                <p:cNvSpPr>
                  <a:spLocks noChangeShapeType="1"/>
                </p:cNvSpPr>
                <p:nvPr/>
              </p:nvSpPr>
              <p:spPr bwMode="auto">
                <a:xfrm>
                  <a:off x="9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39" name="Line 589"/>
                <p:cNvSpPr>
                  <a:spLocks noChangeShapeType="1"/>
                </p:cNvSpPr>
                <p:nvPr/>
              </p:nvSpPr>
              <p:spPr bwMode="auto">
                <a:xfrm>
                  <a:off x="95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40" name="Line 590"/>
                <p:cNvSpPr>
                  <a:spLocks noChangeShapeType="1"/>
                </p:cNvSpPr>
                <p:nvPr/>
              </p:nvSpPr>
              <p:spPr bwMode="auto">
                <a:xfrm flipV="1">
                  <a:off x="956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41" name="Line 591"/>
                <p:cNvSpPr>
                  <a:spLocks noChangeShapeType="1"/>
                </p:cNvSpPr>
                <p:nvPr/>
              </p:nvSpPr>
              <p:spPr bwMode="auto">
                <a:xfrm>
                  <a:off x="9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42" name="Line 592"/>
                <p:cNvSpPr>
                  <a:spLocks noChangeShapeType="1"/>
                </p:cNvSpPr>
                <p:nvPr/>
              </p:nvSpPr>
              <p:spPr bwMode="auto">
                <a:xfrm>
                  <a:off x="9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43" name="Line 593"/>
                <p:cNvSpPr>
                  <a:spLocks noChangeShapeType="1"/>
                </p:cNvSpPr>
                <p:nvPr/>
              </p:nvSpPr>
              <p:spPr bwMode="auto">
                <a:xfrm>
                  <a:off x="9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44" name="Line 594"/>
                <p:cNvSpPr>
                  <a:spLocks noChangeShapeType="1"/>
                </p:cNvSpPr>
                <p:nvPr/>
              </p:nvSpPr>
              <p:spPr bwMode="auto">
                <a:xfrm>
                  <a:off x="9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45" name="Line 595"/>
                <p:cNvSpPr>
                  <a:spLocks noChangeShapeType="1"/>
                </p:cNvSpPr>
                <p:nvPr/>
              </p:nvSpPr>
              <p:spPr bwMode="auto">
                <a:xfrm>
                  <a:off x="9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46" name="Line 596"/>
                <p:cNvSpPr>
                  <a:spLocks noChangeShapeType="1"/>
                </p:cNvSpPr>
                <p:nvPr/>
              </p:nvSpPr>
              <p:spPr bwMode="auto">
                <a:xfrm>
                  <a:off x="9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47" name="Line 597"/>
                <p:cNvSpPr>
                  <a:spLocks noChangeShapeType="1"/>
                </p:cNvSpPr>
                <p:nvPr/>
              </p:nvSpPr>
              <p:spPr bwMode="auto">
                <a:xfrm>
                  <a:off x="9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48" name="Line 598"/>
                <p:cNvSpPr>
                  <a:spLocks noChangeShapeType="1"/>
                </p:cNvSpPr>
                <p:nvPr/>
              </p:nvSpPr>
              <p:spPr bwMode="auto">
                <a:xfrm>
                  <a:off x="9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49" name="Line 599"/>
                <p:cNvSpPr>
                  <a:spLocks noChangeShapeType="1"/>
                </p:cNvSpPr>
                <p:nvPr/>
              </p:nvSpPr>
              <p:spPr bwMode="auto">
                <a:xfrm>
                  <a:off x="96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50" name="Line 600"/>
                <p:cNvSpPr>
                  <a:spLocks noChangeShapeType="1"/>
                </p:cNvSpPr>
                <p:nvPr/>
              </p:nvSpPr>
              <p:spPr bwMode="auto">
                <a:xfrm>
                  <a:off x="9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51" name="Line 601"/>
                <p:cNvSpPr>
                  <a:spLocks noChangeShapeType="1"/>
                </p:cNvSpPr>
                <p:nvPr/>
              </p:nvSpPr>
              <p:spPr bwMode="auto">
                <a:xfrm>
                  <a:off x="9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52" name="Line 602"/>
                <p:cNvSpPr>
                  <a:spLocks noChangeShapeType="1"/>
                </p:cNvSpPr>
                <p:nvPr/>
              </p:nvSpPr>
              <p:spPr bwMode="auto">
                <a:xfrm>
                  <a:off x="96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53" name="Line 603"/>
                <p:cNvSpPr>
                  <a:spLocks noChangeShapeType="1"/>
                </p:cNvSpPr>
                <p:nvPr/>
              </p:nvSpPr>
              <p:spPr bwMode="auto">
                <a:xfrm>
                  <a:off x="97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54" name="Line 604"/>
                <p:cNvSpPr>
                  <a:spLocks noChangeShapeType="1"/>
                </p:cNvSpPr>
                <p:nvPr/>
              </p:nvSpPr>
              <p:spPr bwMode="auto">
                <a:xfrm>
                  <a:off x="9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55" name="Line 605"/>
                <p:cNvSpPr>
                  <a:spLocks noChangeShapeType="1"/>
                </p:cNvSpPr>
                <p:nvPr/>
              </p:nvSpPr>
              <p:spPr bwMode="auto">
                <a:xfrm>
                  <a:off x="9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56" name="Line 606"/>
                <p:cNvSpPr>
                  <a:spLocks noChangeShapeType="1"/>
                </p:cNvSpPr>
                <p:nvPr/>
              </p:nvSpPr>
              <p:spPr bwMode="auto">
                <a:xfrm>
                  <a:off x="97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04" name="Group 808"/>
              <p:cNvGrpSpPr>
                <a:grpSpLocks/>
              </p:cNvGrpSpPr>
              <p:nvPr/>
            </p:nvGrpSpPr>
            <p:grpSpPr bwMode="auto">
              <a:xfrm>
                <a:off x="1552575" y="6286500"/>
                <a:ext cx="504825" cy="46038"/>
                <a:chOff x="978" y="3960"/>
                <a:chExt cx="318" cy="29"/>
              </a:xfrm>
            </p:grpSpPr>
            <p:sp>
              <p:nvSpPr>
                <p:cNvPr id="3257" name="Line 608"/>
                <p:cNvSpPr>
                  <a:spLocks noChangeShapeType="1"/>
                </p:cNvSpPr>
                <p:nvPr/>
              </p:nvSpPr>
              <p:spPr bwMode="auto">
                <a:xfrm flipV="1">
                  <a:off x="981" y="3973"/>
                  <a:ext cx="0" cy="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58" name="Line 609"/>
                <p:cNvSpPr>
                  <a:spLocks noChangeShapeType="1"/>
                </p:cNvSpPr>
                <p:nvPr/>
              </p:nvSpPr>
              <p:spPr bwMode="auto">
                <a:xfrm>
                  <a:off x="9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59" name="Line 610"/>
                <p:cNvSpPr>
                  <a:spLocks noChangeShapeType="1"/>
                </p:cNvSpPr>
                <p:nvPr/>
              </p:nvSpPr>
              <p:spPr bwMode="auto">
                <a:xfrm>
                  <a:off x="9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60" name="Line 611"/>
                <p:cNvSpPr>
                  <a:spLocks noChangeShapeType="1"/>
                </p:cNvSpPr>
                <p:nvPr/>
              </p:nvSpPr>
              <p:spPr bwMode="auto">
                <a:xfrm>
                  <a:off x="9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61" name="Line 612"/>
                <p:cNvSpPr>
                  <a:spLocks noChangeShapeType="1"/>
                </p:cNvSpPr>
                <p:nvPr/>
              </p:nvSpPr>
              <p:spPr bwMode="auto">
                <a:xfrm>
                  <a:off x="98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62" name="Line 613"/>
                <p:cNvSpPr>
                  <a:spLocks noChangeShapeType="1"/>
                </p:cNvSpPr>
                <p:nvPr/>
              </p:nvSpPr>
              <p:spPr bwMode="auto">
                <a:xfrm>
                  <a:off x="9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63" name="Line 614"/>
                <p:cNvSpPr>
                  <a:spLocks noChangeShapeType="1"/>
                </p:cNvSpPr>
                <p:nvPr/>
              </p:nvSpPr>
              <p:spPr bwMode="auto">
                <a:xfrm>
                  <a:off x="9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64" name="Line 615"/>
                <p:cNvSpPr>
                  <a:spLocks noChangeShapeType="1"/>
                </p:cNvSpPr>
                <p:nvPr/>
              </p:nvSpPr>
              <p:spPr bwMode="auto">
                <a:xfrm>
                  <a:off x="98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65" name="Line 616"/>
                <p:cNvSpPr>
                  <a:spLocks noChangeShapeType="1"/>
                </p:cNvSpPr>
                <p:nvPr/>
              </p:nvSpPr>
              <p:spPr bwMode="auto">
                <a:xfrm>
                  <a:off x="9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66" name="Line 617"/>
                <p:cNvSpPr>
                  <a:spLocks noChangeShapeType="1"/>
                </p:cNvSpPr>
                <p:nvPr/>
              </p:nvSpPr>
              <p:spPr bwMode="auto">
                <a:xfrm>
                  <a:off x="9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67" name="Line 618"/>
                <p:cNvSpPr>
                  <a:spLocks noChangeShapeType="1"/>
                </p:cNvSpPr>
                <p:nvPr/>
              </p:nvSpPr>
              <p:spPr bwMode="auto">
                <a:xfrm>
                  <a:off x="9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68" name="Line 619"/>
                <p:cNvSpPr>
                  <a:spLocks noChangeShapeType="1"/>
                </p:cNvSpPr>
                <p:nvPr/>
              </p:nvSpPr>
              <p:spPr bwMode="auto">
                <a:xfrm>
                  <a:off x="9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69" name="Line 620"/>
                <p:cNvSpPr>
                  <a:spLocks noChangeShapeType="1"/>
                </p:cNvSpPr>
                <p:nvPr/>
              </p:nvSpPr>
              <p:spPr bwMode="auto">
                <a:xfrm>
                  <a:off x="9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70" name="Line 621"/>
                <p:cNvSpPr>
                  <a:spLocks noChangeShapeType="1"/>
                </p:cNvSpPr>
                <p:nvPr/>
              </p:nvSpPr>
              <p:spPr bwMode="auto">
                <a:xfrm>
                  <a:off x="9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71" name="Line 622"/>
                <p:cNvSpPr>
                  <a:spLocks noChangeShapeType="1"/>
                </p:cNvSpPr>
                <p:nvPr/>
              </p:nvSpPr>
              <p:spPr bwMode="auto">
                <a:xfrm>
                  <a:off x="9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72" name="Line 623"/>
                <p:cNvSpPr>
                  <a:spLocks noChangeShapeType="1"/>
                </p:cNvSpPr>
                <p:nvPr/>
              </p:nvSpPr>
              <p:spPr bwMode="auto">
                <a:xfrm>
                  <a:off x="9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73" name="Line 624"/>
                <p:cNvSpPr>
                  <a:spLocks noChangeShapeType="1"/>
                </p:cNvSpPr>
                <p:nvPr/>
              </p:nvSpPr>
              <p:spPr bwMode="auto">
                <a:xfrm>
                  <a:off x="9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74" name="Line 625"/>
                <p:cNvSpPr>
                  <a:spLocks noChangeShapeType="1"/>
                </p:cNvSpPr>
                <p:nvPr/>
              </p:nvSpPr>
              <p:spPr bwMode="auto">
                <a:xfrm>
                  <a:off x="9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75" name="Line 626"/>
                <p:cNvSpPr>
                  <a:spLocks noChangeShapeType="1"/>
                </p:cNvSpPr>
                <p:nvPr/>
              </p:nvSpPr>
              <p:spPr bwMode="auto">
                <a:xfrm>
                  <a:off x="99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76" name="Line 627"/>
                <p:cNvSpPr>
                  <a:spLocks noChangeShapeType="1"/>
                </p:cNvSpPr>
                <p:nvPr/>
              </p:nvSpPr>
              <p:spPr bwMode="auto">
                <a:xfrm>
                  <a:off x="9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77" name="Line 628"/>
                <p:cNvSpPr>
                  <a:spLocks noChangeShapeType="1"/>
                </p:cNvSpPr>
                <p:nvPr/>
              </p:nvSpPr>
              <p:spPr bwMode="auto">
                <a:xfrm>
                  <a:off x="10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78" name="Line 629"/>
                <p:cNvSpPr>
                  <a:spLocks noChangeShapeType="1"/>
                </p:cNvSpPr>
                <p:nvPr/>
              </p:nvSpPr>
              <p:spPr bwMode="auto">
                <a:xfrm>
                  <a:off x="99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79" name="Line 630"/>
                <p:cNvSpPr>
                  <a:spLocks noChangeShapeType="1"/>
                </p:cNvSpPr>
                <p:nvPr/>
              </p:nvSpPr>
              <p:spPr bwMode="auto">
                <a:xfrm>
                  <a:off x="10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80" name="Line 631"/>
                <p:cNvSpPr>
                  <a:spLocks noChangeShapeType="1"/>
                </p:cNvSpPr>
                <p:nvPr/>
              </p:nvSpPr>
              <p:spPr bwMode="auto">
                <a:xfrm>
                  <a:off x="10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81" name="Line 632"/>
                <p:cNvSpPr>
                  <a:spLocks noChangeShapeType="1"/>
                </p:cNvSpPr>
                <p:nvPr/>
              </p:nvSpPr>
              <p:spPr bwMode="auto">
                <a:xfrm>
                  <a:off x="101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82" name="Line 633"/>
                <p:cNvSpPr>
                  <a:spLocks noChangeShapeType="1"/>
                </p:cNvSpPr>
                <p:nvPr/>
              </p:nvSpPr>
              <p:spPr bwMode="auto">
                <a:xfrm>
                  <a:off x="10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83" name="Line 634"/>
                <p:cNvSpPr>
                  <a:spLocks noChangeShapeType="1"/>
                </p:cNvSpPr>
                <p:nvPr/>
              </p:nvSpPr>
              <p:spPr bwMode="auto">
                <a:xfrm>
                  <a:off x="10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84" name="Line 635"/>
                <p:cNvSpPr>
                  <a:spLocks noChangeShapeType="1"/>
                </p:cNvSpPr>
                <p:nvPr/>
              </p:nvSpPr>
              <p:spPr bwMode="auto">
                <a:xfrm>
                  <a:off x="101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85" name="Line 636"/>
                <p:cNvSpPr>
                  <a:spLocks noChangeShapeType="1"/>
                </p:cNvSpPr>
                <p:nvPr/>
              </p:nvSpPr>
              <p:spPr bwMode="auto">
                <a:xfrm>
                  <a:off x="10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86" name="Line 637"/>
                <p:cNvSpPr>
                  <a:spLocks noChangeShapeType="1"/>
                </p:cNvSpPr>
                <p:nvPr/>
              </p:nvSpPr>
              <p:spPr bwMode="auto">
                <a:xfrm>
                  <a:off x="10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87" name="Line 638"/>
                <p:cNvSpPr>
                  <a:spLocks noChangeShapeType="1"/>
                </p:cNvSpPr>
                <p:nvPr/>
              </p:nvSpPr>
              <p:spPr bwMode="auto">
                <a:xfrm>
                  <a:off x="10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88" name="Line 639"/>
                <p:cNvSpPr>
                  <a:spLocks noChangeShapeType="1"/>
                </p:cNvSpPr>
                <p:nvPr/>
              </p:nvSpPr>
              <p:spPr bwMode="auto">
                <a:xfrm>
                  <a:off x="10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89" name="Line 640"/>
                <p:cNvSpPr>
                  <a:spLocks noChangeShapeType="1"/>
                </p:cNvSpPr>
                <p:nvPr/>
              </p:nvSpPr>
              <p:spPr bwMode="auto">
                <a:xfrm>
                  <a:off x="102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90" name="Line 641"/>
                <p:cNvSpPr>
                  <a:spLocks noChangeShapeType="1"/>
                </p:cNvSpPr>
                <p:nvPr/>
              </p:nvSpPr>
              <p:spPr bwMode="auto">
                <a:xfrm>
                  <a:off x="10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91" name="Line 642"/>
                <p:cNvSpPr>
                  <a:spLocks noChangeShapeType="1"/>
                </p:cNvSpPr>
                <p:nvPr/>
              </p:nvSpPr>
              <p:spPr bwMode="auto">
                <a:xfrm>
                  <a:off x="10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92" name="Line 643"/>
                <p:cNvSpPr>
                  <a:spLocks noChangeShapeType="1"/>
                </p:cNvSpPr>
                <p:nvPr/>
              </p:nvSpPr>
              <p:spPr bwMode="auto">
                <a:xfrm>
                  <a:off x="102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93" name="Line 644"/>
                <p:cNvSpPr>
                  <a:spLocks noChangeShapeType="1"/>
                </p:cNvSpPr>
                <p:nvPr/>
              </p:nvSpPr>
              <p:spPr bwMode="auto">
                <a:xfrm>
                  <a:off x="10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94" name="Line 645"/>
                <p:cNvSpPr>
                  <a:spLocks noChangeShapeType="1"/>
                </p:cNvSpPr>
                <p:nvPr/>
              </p:nvSpPr>
              <p:spPr bwMode="auto">
                <a:xfrm>
                  <a:off x="10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95" name="Line 646"/>
                <p:cNvSpPr>
                  <a:spLocks noChangeShapeType="1"/>
                </p:cNvSpPr>
                <p:nvPr/>
              </p:nvSpPr>
              <p:spPr bwMode="auto">
                <a:xfrm>
                  <a:off x="10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96" name="Line 647"/>
                <p:cNvSpPr>
                  <a:spLocks noChangeShapeType="1"/>
                </p:cNvSpPr>
                <p:nvPr/>
              </p:nvSpPr>
              <p:spPr bwMode="auto">
                <a:xfrm>
                  <a:off x="10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97" name="Line 648"/>
                <p:cNvSpPr>
                  <a:spLocks noChangeShapeType="1"/>
                </p:cNvSpPr>
                <p:nvPr/>
              </p:nvSpPr>
              <p:spPr bwMode="auto">
                <a:xfrm>
                  <a:off x="104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98" name="Line 649"/>
                <p:cNvSpPr>
                  <a:spLocks noChangeShapeType="1"/>
                </p:cNvSpPr>
                <p:nvPr/>
              </p:nvSpPr>
              <p:spPr bwMode="auto">
                <a:xfrm>
                  <a:off x="10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99" name="Line 650"/>
                <p:cNvSpPr>
                  <a:spLocks noChangeShapeType="1"/>
                </p:cNvSpPr>
                <p:nvPr/>
              </p:nvSpPr>
              <p:spPr bwMode="auto">
                <a:xfrm>
                  <a:off x="10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00" name="Line 651"/>
                <p:cNvSpPr>
                  <a:spLocks noChangeShapeType="1"/>
                </p:cNvSpPr>
                <p:nvPr/>
              </p:nvSpPr>
              <p:spPr bwMode="auto">
                <a:xfrm>
                  <a:off x="104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01" name="Line 652"/>
                <p:cNvSpPr>
                  <a:spLocks noChangeShapeType="1"/>
                </p:cNvSpPr>
                <p:nvPr/>
              </p:nvSpPr>
              <p:spPr bwMode="auto">
                <a:xfrm>
                  <a:off x="10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02" name="Line 653"/>
                <p:cNvSpPr>
                  <a:spLocks noChangeShapeType="1"/>
                </p:cNvSpPr>
                <p:nvPr/>
              </p:nvSpPr>
              <p:spPr bwMode="auto">
                <a:xfrm>
                  <a:off x="10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03" name="Line 654"/>
                <p:cNvSpPr>
                  <a:spLocks noChangeShapeType="1"/>
                </p:cNvSpPr>
                <p:nvPr/>
              </p:nvSpPr>
              <p:spPr bwMode="auto">
                <a:xfrm>
                  <a:off x="10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04" name="Line 655"/>
                <p:cNvSpPr>
                  <a:spLocks noChangeShapeType="1"/>
                </p:cNvSpPr>
                <p:nvPr/>
              </p:nvSpPr>
              <p:spPr bwMode="auto">
                <a:xfrm>
                  <a:off x="10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05" name="Line 656"/>
                <p:cNvSpPr>
                  <a:spLocks noChangeShapeType="1"/>
                </p:cNvSpPr>
                <p:nvPr/>
              </p:nvSpPr>
              <p:spPr bwMode="auto">
                <a:xfrm>
                  <a:off x="10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06" name="Line 657"/>
                <p:cNvSpPr>
                  <a:spLocks noChangeShapeType="1"/>
                </p:cNvSpPr>
                <p:nvPr/>
              </p:nvSpPr>
              <p:spPr bwMode="auto">
                <a:xfrm>
                  <a:off x="10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07" name="Line 658"/>
                <p:cNvSpPr>
                  <a:spLocks noChangeShapeType="1"/>
                </p:cNvSpPr>
                <p:nvPr/>
              </p:nvSpPr>
              <p:spPr bwMode="auto">
                <a:xfrm>
                  <a:off x="105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08" name="Line 659"/>
                <p:cNvSpPr>
                  <a:spLocks noChangeShapeType="1"/>
                </p:cNvSpPr>
                <p:nvPr/>
              </p:nvSpPr>
              <p:spPr bwMode="auto">
                <a:xfrm>
                  <a:off x="10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09" name="Line 660"/>
                <p:cNvSpPr>
                  <a:spLocks noChangeShapeType="1"/>
                </p:cNvSpPr>
                <p:nvPr/>
              </p:nvSpPr>
              <p:spPr bwMode="auto">
                <a:xfrm>
                  <a:off x="10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10" name="Line 661"/>
                <p:cNvSpPr>
                  <a:spLocks noChangeShapeType="1"/>
                </p:cNvSpPr>
                <p:nvPr/>
              </p:nvSpPr>
              <p:spPr bwMode="auto">
                <a:xfrm>
                  <a:off x="105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11" name="Line 662"/>
                <p:cNvSpPr>
                  <a:spLocks noChangeShapeType="1"/>
                </p:cNvSpPr>
                <p:nvPr/>
              </p:nvSpPr>
              <p:spPr bwMode="auto">
                <a:xfrm>
                  <a:off x="10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12" name="Line 663"/>
                <p:cNvSpPr>
                  <a:spLocks noChangeShapeType="1"/>
                </p:cNvSpPr>
                <p:nvPr/>
              </p:nvSpPr>
              <p:spPr bwMode="auto">
                <a:xfrm>
                  <a:off x="10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13" name="Line 664"/>
                <p:cNvSpPr>
                  <a:spLocks noChangeShapeType="1"/>
                </p:cNvSpPr>
                <p:nvPr/>
              </p:nvSpPr>
              <p:spPr bwMode="auto">
                <a:xfrm>
                  <a:off x="10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14" name="Line 665"/>
                <p:cNvSpPr>
                  <a:spLocks noChangeShapeType="1"/>
                </p:cNvSpPr>
                <p:nvPr/>
              </p:nvSpPr>
              <p:spPr bwMode="auto">
                <a:xfrm>
                  <a:off x="10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15" name="Line 666"/>
                <p:cNvSpPr>
                  <a:spLocks noChangeShapeType="1"/>
                </p:cNvSpPr>
                <p:nvPr/>
              </p:nvSpPr>
              <p:spPr bwMode="auto">
                <a:xfrm>
                  <a:off x="10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16" name="Line 667"/>
                <p:cNvSpPr>
                  <a:spLocks noChangeShapeType="1"/>
                </p:cNvSpPr>
                <p:nvPr/>
              </p:nvSpPr>
              <p:spPr bwMode="auto">
                <a:xfrm>
                  <a:off x="10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17" name="Line 668"/>
                <p:cNvSpPr>
                  <a:spLocks noChangeShapeType="1"/>
                </p:cNvSpPr>
                <p:nvPr/>
              </p:nvSpPr>
              <p:spPr bwMode="auto">
                <a:xfrm>
                  <a:off x="10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18" name="Line 669"/>
                <p:cNvSpPr>
                  <a:spLocks noChangeShapeType="1"/>
                </p:cNvSpPr>
                <p:nvPr/>
              </p:nvSpPr>
              <p:spPr bwMode="auto">
                <a:xfrm>
                  <a:off x="10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19" name="Line 670"/>
                <p:cNvSpPr>
                  <a:spLocks noChangeShapeType="1"/>
                </p:cNvSpPr>
                <p:nvPr/>
              </p:nvSpPr>
              <p:spPr bwMode="auto">
                <a:xfrm>
                  <a:off x="10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20" name="Line 671"/>
                <p:cNvSpPr>
                  <a:spLocks noChangeShapeType="1"/>
                </p:cNvSpPr>
                <p:nvPr/>
              </p:nvSpPr>
              <p:spPr bwMode="auto">
                <a:xfrm>
                  <a:off x="10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21" name="Line 672"/>
                <p:cNvSpPr>
                  <a:spLocks noChangeShapeType="1"/>
                </p:cNvSpPr>
                <p:nvPr/>
              </p:nvSpPr>
              <p:spPr bwMode="auto">
                <a:xfrm>
                  <a:off x="10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22" name="Line 673"/>
                <p:cNvSpPr>
                  <a:spLocks noChangeShapeType="1"/>
                </p:cNvSpPr>
                <p:nvPr/>
              </p:nvSpPr>
              <p:spPr bwMode="auto">
                <a:xfrm>
                  <a:off x="10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23" name="Line 674"/>
                <p:cNvSpPr>
                  <a:spLocks noChangeShapeType="1"/>
                </p:cNvSpPr>
                <p:nvPr/>
              </p:nvSpPr>
              <p:spPr bwMode="auto">
                <a:xfrm>
                  <a:off x="10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24" name="Line 675"/>
                <p:cNvSpPr>
                  <a:spLocks noChangeShapeType="1"/>
                </p:cNvSpPr>
                <p:nvPr/>
              </p:nvSpPr>
              <p:spPr bwMode="auto">
                <a:xfrm>
                  <a:off x="10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25" name="Line 676"/>
                <p:cNvSpPr>
                  <a:spLocks noChangeShapeType="1"/>
                </p:cNvSpPr>
                <p:nvPr/>
              </p:nvSpPr>
              <p:spPr bwMode="auto">
                <a:xfrm>
                  <a:off x="10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26" name="Line 677"/>
                <p:cNvSpPr>
                  <a:spLocks noChangeShapeType="1"/>
                </p:cNvSpPr>
                <p:nvPr/>
              </p:nvSpPr>
              <p:spPr bwMode="auto">
                <a:xfrm>
                  <a:off x="10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27" name="Line 678"/>
                <p:cNvSpPr>
                  <a:spLocks noChangeShapeType="1"/>
                </p:cNvSpPr>
                <p:nvPr/>
              </p:nvSpPr>
              <p:spPr bwMode="auto">
                <a:xfrm>
                  <a:off x="11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28" name="Line 679"/>
                <p:cNvSpPr>
                  <a:spLocks noChangeShapeType="1"/>
                </p:cNvSpPr>
                <p:nvPr/>
              </p:nvSpPr>
              <p:spPr bwMode="auto">
                <a:xfrm>
                  <a:off x="10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29" name="Line 680"/>
                <p:cNvSpPr>
                  <a:spLocks noChangeShapeType="1"/>
                </p:cNvSpPr>
                <p:nvPr/>
              </p:nvSpPr>
              <p:spPr bwMode="auto">
                <a:xfrm>
                  <a:off x="11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30" name="Line 681"/>
                <p:cNvSpPr>
                  <a:spLocks noChangeShapeType="1"/>
                </p:cNvSpPr>
                <p:nvPr/>
              </p:nvSpPr>
              <p:spPr bwMode="auto">
                <a:xfrm>
                  <a:off x="11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31" name="Line 682"/>
                <p:cNvSpPr>
                  <a:spLocks noChangeShapeType="1"/>
                </p:cNvSpPr>
                <p:nvPr/>
              </p:nvSpPr>
              <p:spPr bwMode="auto">
                <a:xfrm>
                  <a:off x="111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32" name="Line 683"/>
                <p:cNvSpPr>
                  <a:spLocks noChangeShapeType="1"/>
                </p:cNvSpPr>
                <p:nvPr/>
              </p:nvSpPr>
              <p:spPr bwMode="auto">
                <a:xfrm>
                  <a:off x="11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33" name="Line 684"/>
                <p:cNvSpPr>
                  <a:spLocks noChangeShapeType="1"/>
                </p:cNvSpPr>
                <p:nvPr/>
              </p:nvSpPr>
              <p:spPr bwMode="auto">
                <a:xfrm>
                  <a:off x="11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34" name="Line 685"/>
                <p:cNvSpPr>
                  <a:spLocks noChangeShapeType="1"/>
                </p:cNvSpPr>
                <p:nvPr/>
              </p:nvSpPr>
              <p:spPr bwMode="auto">
                <a:xfrm>
                  <a:off x="111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35" name="Line 686"/>
                <p:cNvSpPr>
                  <a:spLocks noChangeShapeType="1"/>
                </p:cNvSpPr>
                <p:nvPr/>
              </p:nvSpPr>
              <p:spPr bwMode="auto">
                <a:xfrm>
                  <a:off x="11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36" name="Line 687"/>
                <p:cNvSpPr>
                  <a:spLocks noChangeShapeType="1"/>
                </p:cNvSpPr>
                <p:nvPr/>
              </p:nvSpPr>
              <p:spPr bwMode="auto">
                <a:xfrm>
                  <a:off x="11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37" name="Line 688"/>
                <p:cNvSpPr>
                  <a:spLocks noChangeShapeType="1"/>
                </p:cNvSpPr>
                <p:nvPr/>
              </p:nvSpPr>
              <p:spPr bwMode="auto">
                <a:xfrm flipV="1">
                  <a:off x="1124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38" name="Line 689"/>
                <p:cNvSpPr>
                  <a:spLocks noChangeShapeType="1"/>
                </p:cNvSpPr>
                <p:nvPr/>
              </p:nvSpPr>
              <p:spPr bwMode="auto">
                <a:xfrm>
                  <a:off x="11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39" name="Line 690"/>
                <p:cNvSpPr>
                  <a:spLocks noChangeShapeType="1"/>
                </p:cNvSpPr>
                <p:nvPr/>
              </p:nvSpPr>
              <p:spPr bwMode="auto">
                <a:xfrm>
                  <a:off x="11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40" name="Line 691"/>
                <p:cNvSpPr>
                  <a:spLocks noChangeShapeType="1"/>
                </p:cNvSpPr>
                <p:nvPr/>
              </p:nvSpPr>
              <p:spPr bwMode="auto">
                <a:xfrm>
                  <a:off x="11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41" name="Line 692"/>
                <p:cNvSpPr>
                  <a:spLocks noChangeShapeType="1"/>
                </p:cNvSpPr>
                <p:nvPr/>
              </p:nvSpPr>
              <p:spPr bwMode="auto">
                <a:xfrm>
                  <a:off x="113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42" name="Line 693"/>
                <p:cNvSpPr>
                  <a:spLocks noChangeShapeType="1"/>
                </p:cNvSpPr>
                <p:nvPr/>
              </p:nvSpPr>
              <p:spPr bwMode="auto">
                <a:xfrm>
                  <a:off x="11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43" name="Line 694"/>
                <p:cNvSpPr>
                  <a:spLocks noChangeShapeType="1"/>
                </p:cNvSpPr>
                <p:nvPr/>
              </p:nvSpPr>
              <p:spPr bwMode="auto">
                <a:xfrm flipV="1">
                  <a:off x="1131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44" name="Line 695"/>
                <p:cNvSpPr>
                  <a:spLocks noChangeShapeType="1"/>
                </p:cNvSpPr>
                <p:nvPr/>
              </p:nvSpPr>
              <p:spPr bwMode="auto">
                <a:xfrm>
                  <a:off x="113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45" name="Line 696"/>
                <p:cNvSpPr>
                  <a:spLocks noChangeShapeType="1"/>
                </p:cNvSpPr>
                <p:nvPr/>
              </p:nvSpPr>
              <p:spPr bwMode="auto">
                <a:xfrm>
                  <a:off x="11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46" name="Line 697"/>
                <p:cNvSpPr>
                  <a:spLocks noChangeShapeType="1"/>
                </p:cNvSpPr>
                <p:nvPr/>
              </p:nvSpPr>
              <p:spPr bwMode="auto">
                <a:xfrm>
                  <a:off x="113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47" name="Line 698"/>
                <p:cNvSpPr>
                  <a:spLocks noChangeShapeType="1"/>
                </p:cNvSpPr>
                <p:nvPr/>
              </p:nvSpPr>
              <p:spPr bwMode="auto">
                <a:xfrm>
                  <a:off x="113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48" name="Line 699"/>
                <p:cNvSpPr>
                  <a:spLocks noChangeShapeType="1"/>
                </p:cNvSpPr>
                <p:nvPr/>
              </p:nvSpPr>
              <p:spPr bwMode="auto">
                <a:xfrm>
                  <a:off x="11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49" name="Line 700"/>
                <p:cNvSpPr>
                  <a:spLocks noChangeShapeType="1"/>
                </p:cNvSpPr>
                <p:nvPr/>
              </p:nvSpPr>
              <p:spPr bwMode="auto">
                <a:xfrm>
                  <a:off x="11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50" name="Line 701"/>
                <p:cNvSpPr>
                  <a:spLocks noChangeShapeType="1"/>
                </p:cNvSpPr>
                <p:nvPr/>
              </p:nvSpPr>
              <p:spPr bwMode="auto">
                <a:xfrm>
                  <a:off x="113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51" name="Line 702"/>
                <p:cNvSpPr>
                  <a:spLocks noChangeShapeType="1"/>
                </p:cNvSpPr>
                <p:nvPr/>
              </p:nvSpPr>
              <p:spPr bwMode="auto">
                <a:xfrm flipV="1">
                  <a:off x="1140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52" name="Line 703"/>
                <p:cNvSpPr>
                  <a:spLocks noChangeShapeType="1"/>
                </p:cNvSpPr>
                <p:nvPr/>
              </p:nvSpPr>
              <p:spPr bwMode="auto">
                <a:xfrm>
                  <a:off x="11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53" name="Line 704"/>
                <p:cNvSpPr>
                  <a:spLocks noChangeShapeType="1"/>
                </p:cNvSpPr>
                <p:nvPr/>
              </p:nvSpPr>
              <p:spPr bwMode="auto">
                <a:xfrm>
                  <a:off x="11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54" name="Line 705"/>
                <p:cNvSpPr>
                  <a:spLocks noChangeShapeType="1"/>
                </p:cNvSpPr>
                <p:nvPr/>
              </p:nvSpPr>
              <p:spPr bwMode="auto">
                <a:xfrm>
                  <a:off x="11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55" name="Line 706"/>
                <p:cNvSpPr>
                  <a:spLocks noChangeShapeType="1"/>
                </p:cNvSpPr>
                <p:nvPr/>
              </p:nvSpPr>
              <p:spPr bwMode="auto">
                <a:xfrm>
                  <a:off x="11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56" name="Line 707"/>
                <p:cNvSpPr>
                  <a:spLocks noChangeShapeType="1"/>
                </p:cNvSpPr>
                <p:nvPr/>
              </p:nvSpPr>
              <p:spPr bwMode="auto">
                <a:xfrm>
                  <a:off x="11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57" name="Line 708"/>
                <p:cNvSpPr>
                  <a:spLocks noChangeShapeType="1"/>
                </p:cNvSpPr>
                <p:nvPr/>
              </p:nvSpPr>
              <p:spPr bwMode="auto">
                <a:xfrm>
                  <a:off x="11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58" name="Line 709"/>
                <p:cNvSpPr>
                  <a:spLocks noChangeShapeType="1"/>
                </p:cNvSpPr>
                <p:nvPr/>
              </p:nvSpPr>
              <p:spPr bwMode="auto">
                <a:xfrm>
                  <a:off x="11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59" name="Line 710"/>
                <p:cNvSpPr>
                  <a:spLocks noChangeShapeType="1"/>
                </p:cNvSpPr>
                <p:nvPr/>
              </p:nvSpPr>
              <p:spPr bwMode="auto">
                <a:xfrm>
                  <a:off x="115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60" name="Line 711"/>
                <p:cNvSpPr>
                  <a:spLocks noChangeShapeType="1"/>
                </p:cNvSpPr>
                <p:nvPr/>
              </p:nvSpPr>
              <p:spPr bwMode="auto">
                <a:xfrm>
                  <a:off x="11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61" name="Line 712"/>
                <p:cNvSpPr>
                  <a:spLocks noChangeShapeType="1"/>
                </p:cNvSpPr>
                <p:nvPr/>
              </p:nvSpPr>
              <p:spPr bwMode="auto">
                <a:xfrm>
                  <a:off x="115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62" name="Line 713"/>
                <p:cNvSpPr>
                  <a:spLocks noChangeShapeType="1"/>
                </p:cNvSpPr>
                <p:nvPr/>
              </p:nvSpPr>
              <p:spPr bwMode="auto">
                <a:xfrm>
                  <a:off x="11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63" name="Line 714"/>
                <p:cNvSpPr>
                  <a:spLocks noChangeShapeType="1"/>
                </p:cNvSpPr>
                <p:nvPr/>
              </p:nvSpPr>
              <p:spPr bwMode="auto">
                <a:xfrm>
                  <a:off x="115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64" name="Line 715"/>
                <p:cNvSpPr>
                  <a:spLocks noChangeShapeType="1"/>
                </p:cNvSpPr>
                <p:nvPr/>
              </p:nvSpPr>
              <p:spPr bwMode="auto">
                <a:xfrm flipV="1">
                  <a:off x="1155" y="3977"/>
                  <a:ext cx="0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65" name="Line 716"/>
                <p:cNvSpPr>
                  <a:spLocks noChangeShapeType="1"/>
                </p:cNvSpPr>
                <p:nvPr/>
              </p:nvSpPr>
              <p:spPr bwMode="auto">
                <a:xfrm>
                  <a:off x="11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66" name="Line 717"/>
                <p:cNvSpPr>
                  <a:spLocks noChangeShapeType="1"/>
                </p:cNvSpPr>
                <p:nvPr/>
              </p:nvSpPr>
              <p:spPr bwMode="auto">
                <a:xfrm>
                  <a:off x="115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67" name="Line 718"/>
                <p:cNvSpPr>
                  <a:spLocks noChangeShapeType="1"/>
                </p:cNvSpPr>
                <p:nvPr/>
              </p:nvSpPr>
              <p:spPr bwMode="auto">
                <a:xfrm>
                  <a:off x="11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68" name="Line 719"/>
                <p:cNvSpPr>
                  <a:spLocks noChangeShapeType="1"/>
                </p:cNvSpPr>
                <p:nvPr/>
              </p:nvSpPr>
              <p:spPr bwMode="auto">
                <a:xfrm>
                  <a:off x="11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69" name="Line 720"/>
                <p:cNvSpPr>
                  <a:spLocks noChangeShapeType="1"/>
                </p:cNvSpPr>
                <p:nvPr/>
              </p:nvSpPr>
              <p:spPr bwMode="auto">
                <a:xfrm>
                  <a:off x="115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70" name="Line 721"/>
                <p:cNvSpPr>
                  <a:spLocks noChangeShapeType="1"/>
                </p:cNvSpPr>
                <p:nvPr/>
              </p:nvSpPr>
              <p:spPr bwMode="auto">
                <a:xfrm>
                  <a:off x="11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71" name="Line 722"/>
                <p:cNvSpPr>
                  <a:spLocks noChangeShapeType="1"/>
                </p:cNvSpPr>
                <p:nvPr/>
              </p:nvSpPr>
              <p:spPr bwMode="auto">
                <a:xfrm>
                  <a:off x="11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72" name="Line 723"/>
                <p:cNvSpPr>
                  <a:spLocks noChangeShapeType="1"/>
                </p:cNvSpPr>
                <p:nvPr/>
              </p:nvSpPr>
              <p:spPr bwMode="auto">
                <a:xfrm>
                  <a:off x="11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73" name="Line 724"/>
                <p:cNvSpPr>
                  <a:spLocks noChangeShapeType="1"/>
                </p:cNvSpPr>
                <p:nvPr/>
              </p:nvSpPr>
              <p:spPr bwMode="auto">
                <a:xfrm>
                  <a:off x="11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74" name="Line 725"/>
                <p:cNvSpPr>
                  <a:spLocks noChangeShapeType="1"/>
                </p:cNvSpPr>
                <p:nvPr/>
              </p:nvSpPr>
              <p:spPr bwMode="auto">
                <a:xfrm>
                  <a:off x="117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75" name="Line 726"/>
                <p:cNvSpPr>
                  <a:spLocks noChangeShapeType="1"/>
                </p:cNvSpPr>
                <p:nvPr/>
              </p:nvSpPr>
              <p:spPr bwMode="auto">
                <a:xfrm>
                  <a:off x="11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76" name="Line 727"/>
                <p:cNvSpPr>
                  <a:spLocks noChangeShapeType="1"/>
                </p:cNvSpPr>
                <p:nvPr/>
              </p:nvSpPr>
              <p:spPr bwMode="auto">
                <a:xfrm>
                  <a:off x="117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77" name="Line 728"/>
                <p:cNvSpPr>
                  <a:spLocks noChangeShapeType="1"/>
                </p:cNvSpPr>
                <p:nvPr/>
              </p:nvSpPr>
              <p:spPr bwMode="auto">
                <a:xfrm>
                  <a:off x="11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78" name="Line 729"/>
                <p:cNvSpPr>
                  <a:spLocks noChangeShapeType="1"/>
                </p:cNvSpPr>
                <p:nvPr/>
              </p:nvSpPr>
              <p:spPr bwMode="auto">
                <a:xfrm>
                  <a:off x="117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79" name="Line 730"/>
                <p:cNvSpPr>
                  <a:spLocks noChangeShapeType="1"/>
                </p:cNvSpPr>
                <p:nvPr/>
              </p:nvSpPr>
              <p:spPr bwMode="auto">
                <a:xfrm>
                  <a:off x="11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80" name="Line 731"/>
                <p:cNvSpPr>
                  <a:spLocks noChangeShapeType="1"/>
                </p:cNvSpPr>
                <p:nvPr/>
              </p:nvSpPr>
              <p:spPr bwMode="auto">
                <a:xfrm>
                  <a:off x="11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81" name="Line 732"/>
                <p:cNvSpPr>
                  <a:spLocks noChangeShapeType="1"/>
                </p:cNvSpPr>
                <p:nvPr/>
              </p:nvSpPr>
              <p:spPr bwMode="auto">
                <a:xfrm>
                  <a:off x="11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82" name="Line 733"/>
                <p:cNvSpPr>
                  <a:spLocks noChangeShapeType="1"/>
                </p:cNvSpPr>
                <p:nvPr/>
              </p:nvSpPr>
              <p:spPr bwMode="auto">
                <a:xfrm>
                  <a:off x="11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83" name="Line 734"/>
                <p:cNvSpPr>
                  <a:spLocks noChangeShapeType="1"/>
                </p:cNvSpPr>
                <p:nvPr/>
              </p:nvSpPr>
              <p:spPr bwMode="auto">
                <a:xfrm>
                  <a:off x="11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84" name="Line 735"/>
                <p:cNvSpPr>
                  <a:spLocks noChangeShapeType="1"/>
                </p:cNvSpPr>
                <p:nvPr/>
              </p:nvSpPr>
              <p:spPr bwMode="auto">
                <a:xfrm>
                  <a:off x="11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85" name="Line 736"/>
                <p:cNvSpPr>
                  <a:spLocks noChangeShapeType="1"/>
                </p:cNvSpPr>
                <p:nvPr/>
              </p:nvSpPr>
              <p:spPr bwMode="auto">
                <a:xfrm>
                  <a:off x="11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86" name="Line 737"/>
                <p:cNvSpPr>
                  <a:spLocks noChangeShapeType="1"/>
                </p:cNvSpPr>
                <p:nvPr/>
              </p:nvSpPr>
              <p:spPr bwMode="auto">
                <a:xfrm>
                  <a:off x="11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87" name="Line 738"/>
                <p:cNvSpPr>
                  <a:spLocks noChangeShapeType="1"/>
                </p:cNvSpPr>
                <p:nvPr/>
              </p:nvSpPr>
              <p:spPr bwMode="auto">
                <a:xfrm>
                  <a:off x="11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88" name="Line 739"/>
                <p:cNvSpPr>
                  <a:spLocks noChangeShapeType="1"/>
                </p:cNvSpPr>
                <p:nvPr/>
              </p:nvSpPr>
              <p:spPr bwMode="auto">
                <a:xfrm>
                  <a:off x="11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89" name="Line 740"/>
                <p:cNvSpPr>
                  <a:spLocks noChangeShapeType="1"/>
                </p:cNvSpPr>
                <p:nvPr/>
              </p:nvSpPr>
              <p:spPr bwMode="auto">
                <a:xfrm>
                  <a:off x="11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90" name="Line 741"/>
                <p:cNvSpPr>
                  <a:spLocks noChangeShapeType="1"/>
                </p:cNvSpPr>
                <p:nvPr/>
              </p:nvSpPr>
              <p:spPr bwMode="auto">
                <a:xfrm>
                  <a:off x="11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91" name="Line 742"/>
                <p:cNvSpPr>
                  <a:spLocks noChangeShapeType="1"/>
                </p:cNvSpPr>
                <p:nvPr/>
              </p:nvSpPr>
              <p:spPr bwMode="auto">
                <a:xfrm>
                  <a:off x="119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92" name="Line 743"/>
                <p:cNvSpPr>
                  <a:spLocks noChangeShapeType="1"/>
                </p:cNvSpPr>
                <p:nvPr/>
              </p:nvSpPr>
              <p:spPr bwMode="auto">
                <a:xfrm>
                  <a:off x="11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93" name="Line 744"/>
                <p:cNvSpPr>
                  <a:spLocks noChangeShapeType="1"/>
                </p:cNvSpPr>
                <p:nvPr/>
              </p:nvSpPr>
              <p:spPr bwMode="auto">
                <a:xfrm>
                  <a:off x="11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94" name="Line 745"/>
                <p:cNvSpPr>
                  <a:spLocks noChangeShapeType="1"/>
                </p:cNvSpPr>
                <p:nvPr/>
              </p:nvSpPr>
              <p:spPr bwMode="auto">
                <a:xfrm>
                  <a:off x="119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95" name="Line 746"/>
                <p:cNvSpPr>
                  <a:spLocks noChangeShapeType="1"/>
                </p:cNvSpPr>
                <p:nvPr/>
              </p:nvSpPr>
              <p:spPr bwMode="auto">
                <a:xfrm>
                  <a:off x="12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96" name="Line 747"/>
                <p:cNvSpPr>
                  <a:spLocks noChangeShapeType="1"/>
                </p:cNvSpPr>
                <p:nvPr/>
              </p:nvSpPr>
              <p:spPr bwMode="auto">
                <a:xfrm>
                  <a:off x="11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97" name="Line 748"/>
                <p:cNvSpPr>
                  <a:spLocks noChangeShapeType="1"/>
                </p:cNvSpPr>
                <p:nvPr/>
              </p:nvSpPr>
              <p:spPr bwMode="auto">
                <a:xfrm>
                  <a:off x="12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98" name="Line 749"/>
                <p:cNvSpPr>
                  <a:spLocks noChangeShapeType="1"/>
                </p:cNvSpPr>
                <p:nvPr/>
              </p:nvSpPr>
              <p:spPr bwMode="auto">
                <a:xfrm>
                  <a:off x="12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99" name="Line 750"/>
                <p:cNvSpPr>
                  <a:spLocks noChangeShapeType="1"/>
                </p:cNvSpPr>
                <p:nvPr/>
              </p:nvSpPr>
              <p:spPr bwMode="auto">
                <a:xfrm>
                  <a:off x="121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00" name="Line 751"/>
                <p:cNvSpPr>
                  <a:spLocks noChangeShapeType="1"/>
                </p:cNvSpPr>
                <p:nvPr/>
              </p:nvSpPr>
              <p:spPr bwMode="auto">
                <a:xfrm>
                  <a:off x="12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01" name="Line 752"/>
                <p:cNvSpPr>
                  <a:spLocks noChangeShapeType="1"/>
                </p:cNvSpPr>
                <p:nvPr/>
              </p:nvSpPr>
              <p:spPr bwMode="auto">
                <a:xfrm>
                  <a:off x="12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02" name="Line 753"/>
                <p:cNvSpPr>
                  <a:spLocks noChangeShapeType="1"/>
                </p:cNvSpPr>
                <p:nvPr/>
              </p:nvSpPr>
              <p:spPr bwMode="auto">
                <a:xfrm>
                  <a:off x="121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03" name="Line 754"/>
                <p:cNvSpPr>
                  <a:spLocks noChangeShapeType="1"/>
                </p:cNvSpPr>
                <p:nvPr/>
              </p:nvSpPr>
              <p:spPr bwMode="auto">
                <a:xfrm>
                  <a:off x="12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04" name="Line 755"/>
                <p:cNvSpPr>
                  <a:spLocks noChangeShapeType="1"/>
                </p:cNvSpPr>
                <p:nvPr/>
              </p:nvSpPr>
              <p:spPr bwMode="auto">
                <a:xfrm>
                  <a:off x="12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05" name="Line 756"/>
                <p:cNvSpPr>
                  <a:spLocks noChangeShapeType="1"/>
                </p:cNvSpPr>
                <p:nvPr/>
              </p:nvSpPr>
              <p:spPr bwMode="auto">
                <a:xfrm>
                  <a:off x="12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06" name="Line 757"/>
                <p:cNvSpPr>
                  <a:spLocks noChangeShapeType="1"/>
                </p:cNvSpPr>
                <p:nvPr/>
              </p:nvSpPr>
              <p:spPr bwMode="auto">
                <a:xfrm>
                  <a:off x="12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07" name="Line 758"/>
                <p:cNvSpPr>
                  <a:spLocks noChangeShapeType="1"/>
                </p:cNvSpPr>
                <p:nvPr/>
              </p:nvSpPr>
              <p:spPr bwMode="auto">
                <a:xfrm>
                  <a:off x="123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08" name="Line 759"/>
                <p:cNvSpPr>
                  <a:spLocks noChangeShapeType="1"/>
                </p:cNvSpPr>
                <p:nvPr/>
              </p:nvSpPr>
              <p:spPr bwMode="auto">
                <a:xfrm>
                  <a:off x="12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09" name="Line 760"/>
                <p:cNvSpPr>
                  <a:spLocks noChangeShapeType="1"/>
                </p:cNvSpPr>
                <p:nvPr/>
              </p:nvSpPr>
              <p:spPr bwMode="auto">
                <a:xfrm>
                  <a:off x="12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10" name="Line 761"/>
                <p:cNvSpPr>
                  <a:spLocks noChangeShapeType="1"/>
                </p:cNvSpPr>
                <p:nvPr/>
              </p:nvSpPr>
              <p:spPr bwMode="auto">
                <a:xfrm>
                  <a:off x="123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11" name="Line 762"/>
                <p:cNvSpPr>
                  <a:spLocks noChangeShapeType="1"/>
                </p:cNvSpPr>
                <p:nvPr/>
              </p:nvSpPr>
              <p:spPr bwMode="auto">
                <a:xfrm>
                  <a:off x="123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12" name="Line 763"/>
                <p:cNvSpPr>
                  <a:spLocks noChangeShapeType="1"/>
                </p:cNvSpPr>
                <p:nvPr/>
              </p:nvSpPr>
              <p:spPr bwMode="auto">
                <a:xfrm>
                  <a:off x="12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13" name="Line 764"/>
                <p:cNvSpPr>
                  <a:spLocks noChangeShapeType="1"/>
                </p:cNvSpPr>
                <p:nvPr/>
              </p:nvSpPr>
              <p:spPr bwMode="auto">
                <a:xfrm>
                  <a:off x="124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14" name="Line 765"/>
                <p:cNvSpPr>
                  <a:spLocks noChangeShapeType="1"/>
                </p:cNvSpPr>
                <p:nvPr/>
              </p:nvSpPr>
              <p:spPr bwMode="auto">
                <a:xfrm>
                  <a:off x="123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15" name="Line 766"/>
                <p:cNvSpPr>
                  <a:spLocks noChangeShapeType="1"/>
                </p:cNvSpPr>
                <p:nvPr/>
              </p:nvSpPr>
              <p:spPr bwMode="auto">
                <a:xfrm flipV="1">
                  <a:off x="1244" y="3981"/>
                  <a:ext cx="0" cy="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16" name="Line 767"/>
                <p:cNvSpPr>
                  <a:spLocks noChangeShapeType="1"/>
                </p:cNvSpPr>
                <p:nvPr/>
              </p:nvSpPr>
              <p:spPr bwMode="auto">
                <a:xfrm>
                  <a:off x="124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17" name="Line 768"/>
                <p:cNvSpPr>
                  <a:spLocks noChangeShapeType="1"/>
                </p:cNvSpPr>
                <p:nvPr/>
              </p:nvSpPr>
              <p:spPr bwMode="auto">
                <a:xfrm>
                  <a:off x="1244" y="3981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18" name="Line 769"/>
                <p:cNvSpPr>
                  <a:spLocks noChangeShapeType="1"/>
                </p:cNvSpPr>
                <p:nvPr/>
              </p:nvSpPr>
              <p:spPr bwMode="auto">
                <a:xfrm>
                  <a:off x="1244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19" name="Line 770"/>
                <p:cNvSpPr>
                  <a:spLocks noChangeShapeType="1"/>
                </p:cNvSpPr>
                <p:nvPr/>
              </p:nvSpPr>
              <p:spPr bwMode="auto">
                <a:xfrm>
                  <a:off x="124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20" name="Line 771"/>
                <p:cNvSpPr>
                  <a:spLocks noChangeShapeType="1"/>
                </p:cNvSpPr>
                <p:nvPr/>
              </p:nvSpPr>
              <p:spPr bwMode="auto">
                <a:xfrm>
                  <a:off x="12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21" name="Line 772"/>
                <p:cNvSpPr>
                  <a:spLocks noChangeShapeType="1"/>
                </p:cNvSpPr>
                <p:nvPr/>
              </p:nvSpPr>
              <p:spPr bwMode="auto">
                <a:xfrm>
                  <a:off x="12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22" name="Line 773"/>
                <p:cNvSpPr>
                  <a:spLocks noChangeShapeType="1"/>
                </p:cNvSpPr>
                <p:nvPr/>
              </p:nvSpPr>
              <p:spPr bwMode="auto">
                <a:xfrm>
                  <a:off x="124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23" name="Line 774"/>
                <p:cNvSpPr>
                  <a:spLocks noChangeShapeType="1"/>
                </p:cNvSpPr>
                <p:nvPr/>
              </p:nvSpPr>
              <p:spPr bwMode="auto">
                <a:xfrm>
                  <a:off x="12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24" name="Line 775"/>
                <p:cNvSpPr>
                  <a:spLocks noChangeShapeType="1"/>
                </p:cNvSpPr>
                <p:nvPr/>
              </p:nvSpPr>
              <p:spPr bwMode="auto">
                <a:xfrm>
                  <a:off x="125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25" name="Line 776"/>
                <p:cNvSpPr>
                  <a:spLocks noChangeShapeType="1"/>
                </p:cNvSpPr>
                <p:nvPr/>
              </p:nvSpPr>
              <p:spPr bwMode="auto">
                <a:xfrm>
                  <a:off x="12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26" name="Line 777"/>
                <p:cNvSpPr>
                  <a:spLocks noChangeShapeType="1"/>
                </p:cNvSpPr>
                <p:nvPr/>
              </p:nvSpPr>
              <p:spPr bwMode="auto">
                <a:xfrm>
                  <a:off x="12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27" name="Line 778"/>
                <p:cNvSpPr>
                  <a:spLocks noChangeShapeType="1"/>
                </p:cNvSpPr>
                <p:nvPr/>
              </p:nvSpPr>
              <p:spPr bwMode="auto">
                <a:xfrm>
                  <a:off x="125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28" name="Line 779"/>
                <p:cNvSpPr>
                  <a:spLocks noChangeShapeType="1"/>
                </p:cNvSpPr>
                <p:nvPr/>
              </p:nvSpPr>
              <p:spPr bwMode="auto">
                <a:xfrm flipV="1">
                  <a:off x="1256" y="3960"/>
                  <a:ext cx="0" cy="2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29" name="Line 780"/>
                <p:cNvSpPr>
                  <a:spLocks noChangeShapeType="1"/>
                </p:cNvSpPr>
                <p:nvPr/>
              </p:nvSpPr>
              <p:spPr bwMode="auto">
                <a:xfrm>
                  <a:off x="12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30" name="Line 781"/>
                <p:cNvSpPr>
                  <a:spLocks noChangeShapeType="1"/>
                </p:cNvSpPr>
                <p:nvPr/>
              </p:nvSpPr>
              <p:spPr bwMode="auto">
                <a:xfrm>
                  <a:off x="12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31" name="Line 782"/>
                <p:cNvSpPr>
                  <a:spLocks noChangeShapeType="1"/>
                </p:cNvSpPr>
                <p:nvPr/>
              </p:nvSpPr>
              <p:spPr bwMode="auto">
                <a:xfrm>
                  <a:off x="12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32" name="Line 783"/>
                <p:cNvSpPr>
                  <a:spLocks noChangeShapeType="1"/>
                </p:cNvSpPr>
                <p:nvPr/>
              </p:nvSpPr>
              <p:spPr bwMode="auto">
                <a:xfrm>
                  <a:off x="12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33" name="Line 784"/>
                <p:cNvSpPr>
                  <a:spLocks noChangeShapeType="1"/>
                </p:cNvSpPr>
                <p:nvPr/>
              </p:nvSpPr>
              <p:spPr bwMode="auto">
                <a:xfrm>
                  <a:off x="12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34" name="Line 785"/>
                <p:cNvSpPr>
                  <a:spLocks noChangeShapeType="1"/>
                </p:cNvSpPr>
                <p:nvPr/>
              </p:nvSpPr>
              <p:spPr bwMode="auto">
                <a:xfrm>
                  <a:off x="12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35" name="Line 786"/>
                <p:cNvSpPr>
                  <a:spLocks noChangeShapeType="1"/>
                </p:cNvSpPr>
                <p:nvPr/>
              </p:nvSpPr>
              <p:spPr bwMode="auto">
                <a:xfrm>
                  <a:off x="12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36" name="Line 787"/>
                <p:cNvSpPr>
                  <a:spLocks noChangeShapeType="1"/>
                </p:cNvSpPr>
                <p:nvPr/>
              </p:nvSpPr>
              <p:spPr bwMode="auto">
                <a:xfrm>
                  <a:off x="12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37" name="Line 788"/>
                <p:cNvSpPr>
                  <a:spLocks noChangeShapeType="1"/>
                </p:cNvSpPr>
                <p:nvPr/>
              </p:nvSpPr>
              <p:spPr bwMode="auto">
                <a:xfrm>
                  <a:off x="12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38" name="Line 789"/>
                <p:cNvSpPr>
                  <a:spLocks noChangeShapeType="1"/>
                </p:cNvSpPr>
                <p:nvPr/>
              </p:nvSpPr>
              <p:spPr bwMode="auto">
                <a:xfrm>
                  <a:off x="12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39" name="Line 790"/>
                <p:cNvSpPr>
                  <a:spLocks noChangeShapeType="1"/>
                </p:cNvSpPr>
                <p:nvPr/>
              </p:nvSpPr>
              <p:spPr bwMode="auto">
                <a:xfrm>
                  <a:off x="12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40" name="Line 791"/>
                <p:cNvSpPr>
                  <a:spLocks noChangeShapeType="1"/>
                </p:cNvSpPr>
                <p:nvPr/>
              </p:nvSpPr>
              <p:spPr bwMode="auto">
                <a:xfrm>
                  <a:off x="12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41" name="Line 792"/>
                <p:cNvSpPr>
                  <a:spLocks noChangeShapeType="1"/>
                </p:cNvSpPr>
                <p:nvPr/>
              </p:nvSpPr>
              <p:spPr bwMode="auto">
                <a:xfrm>
                  <a:off x="12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42" name="Line 793"/>
                <p:cNvSpPr>
                  <a:spLocks noChangeShapeType="1"/>
                </p:cNvSpPr>
                <p:nvPr/>
              </p:nvSpPr>
              <p:spPr bwMode="auto">
                <a:xfrm>
                  <a:off x="12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43" name="Line 794"/>
                <p:cNvSpPr>
                  <a:spLocks noChangeShapeType="1"/>
                </p:cNvSpPr>
                <p:nvPr/>
              </p:nvSpPr>
              <p:spPr bwMode="auto">
                <a:xfrm>
                  <a:off x="127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44" name="Line 795"/>
                <p:cNvSpPr>
                  <a:spLocks noChangeShapeType="1"/>
                </p:cNvSpPr>
                <p:nvPr/>
              </p:nvSpPr>
              <p:spPr bwMode="auto">
                <a:xfrm>
                  <a:off x="12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45" name="Line 796"/>
                <p:cNvSpPr>
                  <a:spLocks noChangeShapeType="1"/>
                </p:cNvSpPr>
                <p:nvPr/>
              </p:nvSpPr>
              <p:spPr bwMode="auto">
                <a:xfrm>
                  <a:off x="12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46" name="Line 797"/>
                <p:cNvSpPr>
                  <a:spLocks noChangeShapeType="1"/>
                </p:cNvSpPr>
                <p:nvPr/>
              </p:nvSpPr>
              <p:spPr bwMode="auto">
                <a:xfrm>
                  <a:off x="127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47" name="Line 798"/>
                <p:cNvSpPr>
                  <a:spLocks noChangeShapeType="1"/>
                </p:cNvSpPr>
                <p:nvPr/>
              </p:nvSpPr>
              <p:spPr bwMode="auto">
                <a:xfrm>
                  <a:off x="12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48" name="Line 799"/>
                <p:cNvSpPr>
                  <a:spLocks noChangeShapeType="1"/>
                </p:cNvSpPr>
                <p:nvPr/>
              </p:nvSpPr>
              <p:spPr bwMode="auto">
                <a:xfrm>
                  <a:off x="12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49" name="Line 800"/>
                <p:cNvSpPr>
                  <a:spLocks noChangeShapeType="1"/>
                </p:cNvSpPr>
                <p:nvPr/>
              </p:nvSpPr>
              <p:spPr bwMode="auto">
                <a:xfrm>
                  <a:off x="128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50" name="Line 801"/>
                <p:cNvSpPr>
                  <a:spLocks noChangeShapeType="1"/>
                </p:cNvSpPr>
                <p:nvPr/>
              </p:nvSpPr>
              <p:spPr bwMode="auto">
                <a:xfrm>
                  <a:off x="12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51" name="Line 802"/>
                <p:cNvSpPr>
                  <a:spLocks noChangeShapeType="1"/>
                </p:cNvSpPr>
                <p:nvPr/>
              </p:nvSpPr>
              <p:spPr bwMode="auto">
                <a:xfrm>
                  <a:off x="12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52" name="Line 803"/>
                <p:cNvSpPr>
                  <a:spLocks noChangeShapeType="1"/>
                </p:cNvSpPr>
                <p:nvPr/>
              </p:nvSpPr>
              <p:spPr bwMode="auto">
                <a:xfrm>
                  <a:off x="128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53" name="Line 804"/>
                <p:cNvSpPr>
                  <a:spLocks noChangeShapeType="1"/>
                </p:cNvSpPr>
                <p:nvPr/>
              </p:nvSpPr>
              <p:spPr bwMode="auto">
                <a:xfrm>
                  <a:off x="12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54" name="Line 805"/>
                <p:cNvSpPr>
                  <a:spLocks noChangeShapeType="1"/>
                </p:cNvSpPr>
                <p:nvPr/>
              </p:nvSpPr>
              <p:spPr bwMode="auto">
                <a:xfrm>
                  <a:off x="12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55" name="Line 806"/>
                <p:cNvSpPr>
                  <a:spLocks noChangeShapeType="1"/>
                </p:cNvSpPr>
                <p:nvPr/>
              </p:nvSpPr>
              <p:spPr bwMode="auto">
                <a:xfrm>
                  <a:off x="12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56" name="Line 807"/>
                <p:cNvSpPr>
                  <a:spLocks noChangeShapeType="1"/>
                </p:cNvSpPr>
                <p:nvPr/>
              </p:nvSpPr>
              <p:spPr bwMode="auto">
                <a:xfrm>
                  <a:off x="12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05" name="Group 1009"/>
              <p:cNvGrpSpPr>
                <a:grpSpLocks/>
              </p:cNvGrpSpPr>
              <p:nvPr/>
            </p:nvGrpSpPr>
            <p:grpSpPr bwMode="auto">
              <a:xfrm>
                <a:off x="2057400" y="6164263"/>
                <a:ext cx="384175" cy="168275"/>
                <a:chOff x="1296" y="3883"/>
                <a:chExt cx="242" cy="106"/>
              </a:xfrm>
            </p:grpSpPr>
            <p:sp>
              <p:nvSpPr>
                <p:cNvPr id="3057" name="Line 809"/>
                <p:cNvSpPr>
                  <a:spLocks noChangeShapeType="1"/>
                </p:cNvSpPr>
                <p:nvPr/>
              </p:nvSpPr>
              <p:spPr bwMode="auto">
                <a:xfrm>
                  <a:off x="12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58" name="Line 810"/>
                <p:cNvSpPr>
                  <a:spLocks noChangeShapeType="1"/>
                </p:cNvSpPr>
                <p:nvPr/>
              </p:nvSpPr>
              <p:spPr bwMode="auto">
                <a:xfrm>
                  <a:off x="12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59" name="Line 811"/>
                <p:cNvSpPr>
                  <a:spLocks noChangeShapeType="1"/>
                </p:cNvSpPr>
                <p:nvPr/>
              </p:nvSpPr>
              <p:spPr bwMode="auto">
                <a:xfrm>
                  <a:off x="129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60" name="Line 812"/>
                <p:cNvSpPr>
                  <a:spLocks noChangeShapeType="1"/>
                </p:cNvSpPr>
                <p:nvPr/>
              </p:nvSpPr>
              <p:spPr bwMode="auto">
                <a:xfrm>
                  <a:off x="12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61" name="Line 813"/>
                <p:cNvSpPr>
                  <a:spLocks noChangeShapeType="1"/>
                </p:cNvSpPr>
                <p:nvPr/>
              </p:nvSpPr>
              <p:spPr bwMode="auto">
                <a:xfrm>
                  <a:off x="13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62" name="Line 814"/>
                <p:cNvSpPr>
                  <a:spLocks noChangeShapeType="1"/>
                </p:cNvSpPr>
                <p:nvPr/>
              </p:nvSpPr>
              <p:spPr bwMode="auto">
                <a:xfrm>
                  <a:off x="129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63" name="Line 815"/>
                <p:cNvSpPr>
                  <a:spLocks noChangeShapeType="1"/>
                </p:cNvSpPr>
                <p:nvPr/>
              </p:nvSpPr>
              <p:spPr bwMode="auto">
                <a:xfrm>
                  <a:off x="130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64" name="Line 816"/>
                <p:cNvSpPr>
                  <a:spLocks noChangeShapeType="1"/>
                </p:cNvSpPr>
                <p:nvPr/>
              </p:nvSpPr>
              <p:spPr bwMode="auto">
                <a:xfrm>
                  <a:off x="13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65" name="Line 817"/>
                <p:cNvSpPr>
                  <a:spLocks noChangeShapeType="1"/>
                </p:cNvSpPr>
                <p:nvPr/>
              </p:nvSpPr>
              <p:spPr bwMode="auto">
                <a:xfrm>
                  <a:off x="13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66" name="Line 818"/>
                <p:cNvSpPr>
                  <a:spLocks noChangeShapeType="1"/>
                </p:cNvSpPr>
                <p:nvPr/>
              </p:nvSpPr>
              <p:spPr bwMode="auto">
                <a:xfrm>
                  <a:off x="130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67" name="Line 819"/>
                <p:cNvSpPr>
                  <a:spLocks noChangeShapeType="1"/>
                </p:cNvSpPr>
                <p:nvPr/>
              </p:nvSpPr>
              <p:spPr bwMode="auto">
                <a:xfrm>
                  <a:off x="131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68" name="Line 820"/>
                <p:cNvSpPr>
                  <a:spLocks noChangeShapeType="1"/>
                </p:cNvSpPr>
                <p:nvPr/>
              </p:nvSpPr>
              <p:spPr bwMode="auto">
                <a:xfrm>
                  <a:off x="13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69" name="Line 821"/>
                <p:cNvSpPr>
                  <a:spLocks noChangeShapeType="1"/>
                </p:cNvSpPr>
                <p:nvPr/>
              </p:nvSpPr>
              <p:spPr bwMode="auto">
                <a:xfrm>
                  <a:off x="13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70" name="Line 822"/>
                <p:cNvSpPr>
                  <a:spLocks noChangeShapeType="1"/>
                </p:cNvSpPr>
                <p:nvPr/>
              </p:nvSpPr>
              <p:spPr bwMode="auto">
                <a:xfrm>
                  <a:off x="131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71" name="Line 823"/>
                <p:cNvSpPr>
                  <a:spLocks noChangeShapeType="1"/>
                </p:cNvSpPr>
                <p:nvPr/>
              </p:nvSpPr>
              <p:spPr bwMode="auto">
                <a:xfrm>
                  <a:off x="13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72" name="Line 824"/>
                <p:cNvSpPr>
                  <a:spLocks noChangeShapeType="1"/>
                </p:cNvSpPr>
                <p:nvPr/>
              </p:nvSpPr>
              <p:spPr bwMode="auto">
                <a:xfrm>
                  <a:off x="13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73" name="Line 825"/>
                <p:cNvSpPr>
                  <a:spLocks noChangeShapeType="1"/>
                </p:cNvSpPr>
                <p:nvPr/>
              </p:nvSpPr>
              <p:spPr bwMode="auto">
                <a:xfrm>
                  <a:off x="131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74" name="Line 826"/>
                <p:cNvSpPr>
                  <a:spLocks noChangeShapeType="1"/>
                </p:cNvSpPr>
                <p:nvPr/>
              </p:nvSpPr>
              <p:spPr bwMode="auto">
                <a:xfrm>
                  <a:off x="13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75" name="Line 827"/>
                <p:cNvSpPr>
                  <a:spLocks noChangeShapeType="1"/>
                </p:cNvSpPr>
                <p:nvPr/>
              </p:nvSpPr>
              <p:spPr bwMode="auto">
                <a:xfrm>
                  <a:off x="13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76" name="Line 828"/>
                <p:cNvSpPr>
                  <a:spLocks noChangeShapeType="1"/>
                </p:cNvSpPr>
                <p:nvPr/>
              </p:nvSpPr>
              <p:spPr bwMode="auto">
                <a:xfrm>
                  <a:off x="131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77" name="Line 829"/>
                <p:cNvSpPr>
                  <a:spLocks noChangeShapeType="1"/>
                </p:cNvSpPr>
                <p:nvPr/>
              </p:nvSpPr>
              <p:spPr bwMode="auto">
                <a:xfrm>
                  <a:off x="13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78" name="Line 830"/>
                <p:cNvSpPr>
                  <a:spLocks noChangeShapeType="1"/>
                </p:cNvSpPr>
                <p:nvPr/>
              </p:nvSpPr>
              <p:spPr bwMode="auto">
                <a:xfrm>
                  <a:off x="13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79" name="Line 831"/>
                <p:cNvSpPr>
                  <a:spLocks noChangeShapeType="1"/>
                </p:cNvSpPr>
                <p:nvPr/>
              </p:nvSpPr>
              <p:spPr bwMode="auto">
                <a:xfrm>
                  <a:off x="13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0" name="Line 832"/>
                <p:cNvSpPr>
                  <a:spLocks noChangeShapeType="1"/>
                </p:cNvSpPr>
                <p:nvPr/>
              </p:nvSpPr>
              <p:spPr bwMode="auto">
                <a:xfrm>
                  <a:off x="13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1" name="Line 833"/>
                <p:cNvSpPr>
                  <a:spLocks noChangeShapeType="1"/>
                </p:cNvSpPr>
                <p:nvPr/>
              </p:nvSpPr>
              <p:spPr bwMode="auto">
                <a:xfrm>
                  <a:off x="13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2" name="Line 834"/>
                <p:cNvSpPr>
                  <a:spLocks noChangeShapeType="1"/>
                </p:cNvSpPr>
                <p:nvPr/>
              </p:nvSpPr>
              <p:spPr bwMode="auto">
                <a:xfrm>
                  <a:off x="13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3" name="Line 835"/>
                <p:cNvSpPr>
                  <a:spLocks noChangeShapeType="1"/>
                </p:cNvSpPr>
                <p:nvPr/>
              </p:nvSpPr>
              <p:spPr bwMode="auto">
                <a:xfrm>
                  <a:off x="13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4" name="Line 836"/>
                <p:cNvSpPr>
                  <a:spLocks noChangeShapeType="1"/>
                </p:cNvSpPr>
                <p:nvPr/>
              </p:nvSpPr>
              <p:spPr bwMode="auto">
                <a:xfrm>
                  <a:off x="13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5" name="Line 837"/>
                <p:cNvSpPr>
                  <a:spLocks noChangeShapeType="1"/>
                </p:cNvSpPr>
                <p:nvPr/>
              </p:nvSpPr>
              <p:spPr bwMode="auto">
                <a:xfrm>
                  <a:off x="13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6" name="Line 838"/>
                <p:cNvSpPr>
                  <a:spLocks noChangeShapeType="1"/>
                </p:cNvSpPr>
                <p:nvPr/>
              </p:nvSpPr>
              <p:spPr bwMode="auto">
                <a:xfrm>
                  <a:off x="13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7" name="Line 839"/>
                <p:cNvSpPr>
                  <a:spLocks noChangeShapeType="1"/>
                </p:cNvSpPr>
                <p:nvPr/>
              </p:nvSpPr>
              <p:spPr bwMode="auto">
                <a:xfrm>
                  <a:off x="13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8" name="Line 840"/>
                <p:cNvSpPr>
                  <a:spLocks noChangeShapeType="1"/>
                </p:cNvSpPr>
                <p:nvPr/>
              </p:nvSpPr>
              <p:spPr bwMode="auto">
                <a:xfrm>
                  <a:off x="13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9" name="Line 841"/>
                <p:cNvSpPr>
                  <a:spLocks noChangeShapeType="1"/>
                </p:cNvSpPr>
                <p:nvPr/>
              </p:nvSpPr>
              <p:spPr bwMode="auto">
                <a:xfrm>
                  <a:off x="13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0" name="Line 842"/>
                <p:cNvSpPr>
                  <a:spLocks noChangeShapeType="1"/>
                </p:cNvSpPr>
                <p:nvPr/>
              </p:nvSpPr>
              <p:spPr bwMode="auto">
                <a:xfrm>
                  <a:off x="13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1" name="Line 843"/>
                <p:cNvSpPr>
                  <a:spLocks noChangeShapeType="1"/>
                </p:cNvSpPr>
                <p:nvPr/>
              </p:nvSpPr>
              <p:spPr bwMode="auto">
                <a:xfrm>
                  <a:off x="13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2" name="Line 844"/>
                <p:cNvSpPr>
                  <a:spLocks noChangeShapeType="1"/>
                </p:cNvSpPr>
                <p:nvPr/>
              </p:nvSpPr>
              <p:spPr bwMode="auto">
                <a:xfrm>
                  <a:off x="13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3" name="Line 845"/>
                <p:cNvSpPr>
                  <a:spLocks noChangeShapeType="1"/>
                </p:cNvSpPr>
                <p:nvPr/>
              </p:nvSpPr>
              <p:spPr bwMode="auto">
                <a:xfrm>
                  <a:off x="134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4" name="Line 846"/>
                <p:cNvSpPr>
                  <a:spLocks noChangeShapeType="1"/>
                </p:cNvSpPr>
                <p:nvPr/>
              </p:nvSpPr>
              <p:spPr bwMode="auto">
                <a:xfrm>
                  <a:off x="13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5" name="Line 847"/>
                <p:cNvSpPr>
                  <a:spLocks noChangeShapeType="1"/>
                </p:cNvSpPr>
                <p:nvPr/>
              </p:nvSpPr>
              <p:spPr bwMode="auto">
                <a:xfrm>
                  <a:off x="13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6" name="Line 848"/>
                <p:cNvSpPr>
                  <a:spLocks noChangeShapeType="1"/>
                </p:cNvSpPr>
                <p:nvPr/>
              </p:nvSpPr>
              <p:spPr bwMode="auto">
                <a:xfrm>
                  <a:off x="134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7" name="Line 849"/>
                <p:cNvSpPr>
                  <a:spLocks noChangeShapeType="1"/>
                </p:cNvSpPr>
                <p:nvPr/>
              </p:nvSpPr>
              <p:spPr bwMode="auto">
                <a:xfrm flipV="1">
                  <a:off x="1345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8" name="Line 850"/>
                <p:cNvSpPr>
                  <a:spLocks noChangeShapeType="1"/>
                </p:cNvSpPr>
                <p:nvPr/>
              </p:nvSpPr>
              <p:spPr bwMode="auto">
                <a:xfrm>
                  <a:off x="13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9" name="Line 851"/>
                <p:cNvSpPr>
                  <a:spLocks noChangeShapeType="1"/>
                </p:cNvSpPr>
                <p:nvPr/>
              </p:nvSpPr>
              <p:spPr bwMode="auto">
                <a:xfrm>
                  <a:off x="13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0" name="Line 852"/>
                <p:cNvSpPr>
                  <a:spLocks noChangeShapeType="1"/>
                </p:cNvSpPr>
                <p:nvPr/>
              </p:nvSpPr>
              <p:spPr bwMode="auto">
                <a:xfrm>
                  <a:off x="13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1" name="Line 853"/>
                <p:cNvSpPr>
                  <a:spLocks noChangeShapeType="1"/>
                </p:cNvSpPr>
                <p:nvPr/>
              </p:nvSpPr>
              <p:spPr bwMode="auto">
                <a:xfrm>
                  <a:off x="13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2" name="Line 854"/>
                <p:cNvSpPr>
                  <a:spLocks noChangeShapeType="1"/>
                </p:cNvSpPr>
                <p:nvPr/>
              </p:nvSpPr>
              <p:spPr bwMode="auto">
                <a:xfrm>
                  <a:off x="13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3" name="Line 855"/>
                <p:cNvSpPr>
                  <a:spLocks noChangeShapeType="1"/>
                </p:cNvSpPr>
                <p:nvPr/>
              </p:nvSpPr>
              <p:spPr bwMode="auto">
                <a:xfrm>
                  <a:off x="13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4" name="Line 856"/>
                <p:cNvSpPr>
                  <a:spLocks noChangeShapeType="1"/>
                </p:cNvSpPr>
                <p:nvPr/>
              </p:nvSpPr>
              <p:spPr bwMode="auto">
                <a:xfrm>
                  <a:off x="13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5" name="Line 857"/>
                <p:cNvSpPr>
                  <a:spLocks noChangeShapeType="1"/>
                </p:cNvSpPr>
                <p:nvPr/>
              </p:nvSpPr>
              <p:spPr bwMode="auto">
                <a:xfrm>
                  <a:off x="13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6" name="Line 858"/>
                <p:cNvSpPr>
                  <a:spLocks noChangeShapeType="1"/>
                </p:cNvSpPr>
                <p:nvPr/>
              </p:nvSpPr>
              <p:spPr bwMode="auto">
                <a:xfrm>
                  <a:off x="13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7" name="Line 859"/>
                <p:cNvSpPr>
                  <a:spLocks noChangeShapeType="1"/>
                </p:cNvSpPr>
                <p:nvPr/>
              </p:nvSpPr>
              <p:spPr bwMode="auto">
                <a:xfrm>
                  <a:off x="135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8" name="Line 860"/>
                <p:cNvSpPr>
                  <a:spLocks noChangeShapeType="1"/>
                </p:cNvSpPr>
                <p:nvPr/>
              </p:nvSpPr>
              <p:spPr bwMode="auto">
                <a:xfrm>
                  <a:off x="13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9" name="Line 861"/>
                <p:cNvSpPr>
                  <a:spLocks noChangeShapeType="1"/>
                </p:cNvSpPr>
                <p:nvPr/>
              </p:nvSpPr>
              <p:spPr bwMode="auto">
                <a:xfrm>
                  <a:off x="13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0" name="Line 862"/>
                <p:cNvSpPr>
                  <a:spLocks noChangeShapeType="1"/>
                </p:cNvSpPr>
                <p:nvPr/>
              </p:nvSpPr>
              <p:spPr bwMode="auto">
                <a:xfrm>
                  <a:off x="135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1" name="Line 863"/>
                <p:cNvSpPr>
                  <a:spLocks noChangeShapeType="1"/>
                </p:cNvSpPr>
                <p:nvPr/>
              </p:nvSpPr>
              <p:spPr bwMode="auto">
                <a:xfrm flipV="1">
                  <a:off x="1360" y="3952"/>
                  <a:ext cx="0" cy="3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2" name="Line 864"/>
                <p:cNvSpPr>
                  <a:spLocks noChangeShapeType="1"/>
                </p:cNvSpPr>
                <p:nvPr/>
              </p:nvSpPr>
              <p:spPr bwMode="auto">
                <a:xfrm>
                  <a:off x="13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3" name="Line 865"/>
                <p:cNvSpPr>
                  <a:spLocks noChangeShapeType="1"/>
                </p:cNvSpPr>
                <p:nvPr/>
              </p:nvSpPr>
              <p:spPr bwMode="auto">
                <a:xfrm>
                  <a:off x="136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4" name="Line 866"/>
                <p:cNvSpPr>
                  <a:spLocks noChangeShapeType="1"/>
                </p:cNvSpPr>
                <p:nvPr/>
              </p:nvSpPr>
              <p:spPr bwMode="auto">
                <a:xfrm>
                  <a:off x="13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5" name="Line 867"/>
                <p:cNvSpPr>
                  <a:spLocks noChangeShapeType="1"/>
                </p:cNvSpPr>
                <p:nvPr/>
              </p:nvSpPr>
              <p:spPr bwMode="auto">
                <a:xfrm>
                  <a:off x="13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6" name="Line 868"/>
                <p:cNvSpPr>
                  <a:spLocks noChangeShapeType="1"/>
                </p:cNvSpPr>
                <p:nvPr/>
              </p:nvSpPr>
              <p:spPr bwMode="auto">
                <a:xfrm>
                  <a:off x="136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7" name="Line 869"/>
                <p:cNvSpPr>
                  <a:spLocks noChangeShapeType="1"/>
                </p:cNvSpPr>
                <p:nvPr/>
              </p:nvSpPr>
              <p:spPr bwMode="auto">
                <a:xfrm>
                  <a:off x="13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8" name="Line 870"/>
                <p:cNvSpPr>
                  <a:spLocks noChangeShapeType="1"/>
                </p:cNvSpPr>
                <p:nvPr/>
              </p:nvSpPr>
              <p:spPr bwMode="auto">
                <a:xfrm>
                  <a:off x="13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9" name="Line 871"/>
                <p:cNvSpPr>
                  <a:spLocks noChangeShapeType="1"/>
                </p:cNvSpPr>
                <p:nvPr/>
              </p:nvSpPr>
              <p:spPr bwMode="auto">
                <a:xfrm flipV="1">
                  <a:off x="1366" y="3981"/>
                  <a:ext cx="0" cy="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0" name="Line 872"/>
                <p:cNvSpPr>
                  <a:spLocks noChangeShapeType="1"/>
                </p:cNvSpPr>
                <p:nvPr/>
              </p:nvSpPr>
              <p:spPr bwMode="auto">
                <a:xfrm>
                  <a:off x="13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1" name="Line 873"/>
                <p:cNvSpPr>
                  <a:spLocks noChangeShapeType="1"/>
                </p:cNvSpPr>
                <p:nvPr/>
              </p:nvSpPr>
              <p:spPr bwMode="auto">
                <a:xfrm>
                  <a:off x="136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2" name="Line 874"/>
                <p:cNvSpPr>
                  <a:spLocks noChangeShapeType="1"/>
                </p:cNvSpPr>
                <p:nvPr/>
              </p:nvSpPr>
              <p:spPr bwMode="auto">
                <a:xfrm>
                  <a:off x="13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3" name="Line 875"/>
                <p:cNvSpPr>
                  <a:spLocks noChangeShapeType="1"/>
                </p:cNvSpPr>
                <p:nvPr/>
              </p:nvSpPr>
              <p:spPr bwMode="auto">
                <a:xfrm>
                  <a:off x="13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4" name="Line 876"/>
                <p:cNvSpPr>
                  <a:spLocks noChangeShapeType="1"/>
                </p:cNvSpPr>
                <p:nvPr/>
              </p:nvSpPr>
              <p:spPr bwMode="auto">
                <a:xfrm>
                  <a:off x="136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5" name="Line 877"/>
                <p:cNvSpPr>
                  <a:spLocks noChangeShapeType="1"/>
                </p:cNvSpPr>
                <p:nvPr/>
              </p:nvSpPr>
              <p:spPr bwMode="auto">
                <a:xfrm>
                  <a:off x="13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6" name="Line 878"/>
                <p:cNvSpPr>
                  <a:spLocks noChangeShapeType="1"/>
                </p:cNvSpPr>
                <p:nvPr/>
              </p:nvSpPr>
              <p:spPr bwMode="auto">
                <a:xfrm>
                  <a:off x="13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7" name="Line 879"/>
                <p:cNvSpPr>
                  <a:spLocks noChangeShapeType="1"/>
                </p:cNvSpPr>
                <p:nvPr/>
              </p:nvSpPr>
              <p:spPr bwMode="auto">
                <a:xfrm>
                  <a:off x="13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8" name="Line 880"/>
                <p:cNvSpPr>
                  <a:spLocks noChangeShapeType="1"/>
                </p:cNvSpPr>
                <p:nvPr/>
              </p:nvSpPr>
              <p:spPr bwMode="auto">
                <a:xfrm>
                  <a:off x="13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9" name="Line 881"/>
                <p:cNvSpPr>
                  <a:spLocks noChangeShapeType="1"/>
                </p:cNvSpPr>
                <p:nvPr/>
              </p:nvSpPr>
              <p:spPr bwMode="auto">
                <a:xfrm flipV="1">
                  <a:off x="1375" y="3883"/>
                  <a:ext cx="0" cy="10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0" name="Line 882"/>
                <p:cNvSpPr>
                  <a:spLocks noChangeShapeType="1"/>
                </p:cNvSpPr>
                <p:nvPr/>
              </p:nvSpPr>
              <p:spPr bwMode="auto">
                <a:xfrm>
                  <a:off x="13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1" name="Line 883"/>
                <p:cNvSpPr>
                  <a:spLocks noChangeShapeType="1"/>
                </p:cNvSpPr>
                <p:nvPr/>
              </p:nvSpPr>
              <p:spPr bwMode="auto">
                <a:xfrm>
                  <a:off x="13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2" name="Line 884"/>
                <p:cNvSpPr>
                  <a:spLocks noChangeShapeType="1"/>
                </p:cNvSpPr>
                <p:nvPr/>
              </p:nvSpPr>
              <p:spPr bwMode="auto">
                <a:xfrm flipV="1">
                  <a:off x="1382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3" name="Line 885"/>
                <p:cNvSpPr>
                  <a:spLocks noChangeShapeType="1"/>
                </p:cNvSpPr>
                <p:nvPr/>
              </p:nvSpPr>
              <p:spPr bwMode="auto">
                <a:xfrm>
                  <a:off x="13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4" name="Line 886"/>
                <p:cNvSpPr>
                  <a:spLocks noChangeShapeType="1"/>
                </p:cNvSpPr>
                <p:nvPr/>
              </p:nvSpPr>
              <p:spPr bwMode="auto">
                <a:xfrm flipV="1">
                  <a:off x="1382" y="3973"/>
                  <a:ext cx="0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5" name="Line 887"/>
                <p:cNvSpPr>
                  <a:spLocks noChangeShapeType="1"/>
                </p:cNvSpPr>
                <p:nvPr/>
              </p:nvSpPr>
              <p:spPr bwMode="auto">
                <a:xfrm>
                  <a:off x="1382" y="3973"/>
                  <a:ext cx="0" cy="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6" name="Line 888"/>
                <p:cNvSpPr>
                  <a:spLocks noChangeShapeType="1"/>
                </p:cNvSpPr>
                <p:nvPr/>
              </p:nvSpPr>
              <p:spPr bwMode="auto">
                <a:xfrm>
                  <a:off x="13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7" name="Line 889"/>
                <p:cNvSpPr>
                  <a:spLocks noChangeShapeType="1"/>
                </p:cNvSpPr>
                <p:nvPr/>
              </p:nvSpPr>
              <p:spPr bwMode="auto">
                <a:xfrm>
                  <a:off x="13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8" name="Line 890"/>
                <p:cNvSpPr>
                  <a:spLocks noChangeShapeType="1"/>
                </p:cNvSpPr>
                <p:nvPr/>
              </p:nvSpPr>
              <p:spPr bwMode="auto">
                <a:xfrm>
                  <a:off x="13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9" name="Line 891"/>
                <p:cNvSpPr>
                  <a:spLocks noChangeShapeType="1"/>
                </p:cNvSpPr>
                <p:nvPr/>
              </p:nvSpPr>
              <p:spPr bwMode="auto">
                <a:xfrm>
                  <a:off x="13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0" name="Line 892"/>
                <p:cNvSpPr>
                  <a:spLocks noChangeShapeType="1"/>
                </p:cNvSpPr>
                <p:nvPr/>
              </p:nvSpPr>
              <p:spPr bwMode="auto">
                <a:xfrm flipV="1">
                  <a:off x="1388" y="3981"/>
                  <a:ext cx="0" cy="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1" name="Line 893"/>
                <p:cNvSpPr>
                  <a:spLocks noChangeShapeType="1"/>
                </p:cNvSpPr>
                <p:nvPr/>
              </p:nvSpPr>
              <p:spPr bwMode="auto">
                <a:xfrm>
                  <a:off x="13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2" name="Line 894"/>
                <p:cNvSpPr>
                  <a:spLocks noChangeShapeType="1"/>
                </p:cNvSpPr>
                <p:nvPr/>
              </p:nvSpPr>
              <p:spPr bwMode="auto">
                <a:xfrm>
                  <a:off x="13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3" name="Line 895"/>
                <p:cNvSpPr>
                  <a:spLocks noChangeShapeType="1"/>
                </p:cNvSpPr>
                <p:nvPr/>
              </p:nvSpPr>
              <p:spPr bwMode="auto">
                <a:xfrm>
                  <a:off x="13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4" name="Line 896"/>
                <p:cNvSpPr>
                  <a:spLocks noChangeShapeType="1"/>
                </p:cNvSpPr>
                <p:nvPr/>
              </p:nvSpPr>
              <p:spPr bwMode="auto">
                <a:xfrm>
                  <a:off x="139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5" name="Line 897"/>
                <p:cNvSpPr>
                  <a:spLocks noChangeShapeType="1"/>
                </p:cNvSpPr>
                <p:nvPr/>
              </p:nvSpPr>
              <p:spPr bwMode="auto">
                <a:xfrm>
                  <a:off x="13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6" name="Line 898"/>
                <p:cNvSpPr>
                  <a:spLocks noChangeShapeType="1"/>
                </p:cNvSpPr>
                <p:nvPr/>
              </p:nvSpPr>
              <p:spPr bwMode="auto">
                <a:xfrm>
                  <a:off x="13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7" name="Line 899"/>
                <p:cNvSpPr>
                  <a:spLocks noChangeShapeType="1"/>
                </p:cNvSpPr>
                <p:nvPr/>
              </p:nvSpPr>
              <p:spPr bwMode="auto">
                <a:xfrm>
                  <a:off x="139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8" name="Line 900"/>
                <p:cNvSpPr>
                  <a:spLocks noChangeShapeType="1"/>
                </p:cNvSpPr>
                <p:nvPr/>
              </p:nvSpPr>
              <p:spPr bwMode="auto">
                <a:xfrm>
                  <a:off x="13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9" name="Line 901"/>
                <p:cNvSpPr>
                  <a:spLocks noChangeShapeType="1"/>
                </p:cNvSpPr>
                <p:nvPr/>
              </p:nvSpPr>
              <p:spPr bwMode="auto">
                <a:xfrm>
                  <a:off x="13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50" name="Line 902"/>
                <p:cNvSpPr>
                  <a:spLocks noChangeShapeType="1"/>
                </p:cNvSpPr>
                <p:nvPr/>
              </p:nvSpPr>
              <p:spPr bwMode="auto">
                <a:xfrm>
                  <a:off x="14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51" name="Line 903"/>
                <p:cNvSpPr>
                  <a:spLocks noChangeShapeType="1"/>
                </p:cNvSpPr>
                <p:nvPr/>
              </p:nvSpPr>
              <p:spPr bwMode="auto">
                <a:xfrm>
                  <a:off x="13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52" name="Line 904"/>
                <p:cNvSpPr>
                  <a:spLocks noChangeShapeType="1"/>
                </p:cNvSpPr>
                <p:nvPr/>
              </p:nvSpPr>
              <p:spPr bwMode="auto">
                <a:xfrm>
                  <a:off x="14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53" name="Line 905"/>
                <p:cNvSpPr>
                  <a:spLocks noChangeShapeType="1"/>
                </p:cNvSpPr>
                <p:nvPr/>
              </p:nvSpPr>
              <p:spPr bwMode="auto">
                <a:xfrm>
                  <a:off x="14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54" name="Line 906"/>
                <p:cNvSpPr>
                  <a:spLocks noChangeShapeType="1"/>
                </p:cNvSpPr>
                <p:nvPr/>
              </p:nvSpPr>
              <p:spPr bwMode="auto">
                <a:xfrm>
                  <a:off x="140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55" name="Line 907"/>
                <p:cNvSpPr>
                  <a:spLocks noChangeShapeType="1"/>
                </p:cNvSpPr>
                <p:nvPr/>
              </p:nvSpPr>
              <p:spPr bwMode="auto">
                <a:xfrm>
                  <a:off x="14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56" name="Line 908"/>
                <p:cNvSpPr>
                  <a:spLocks noChangeShapeType="1"/>
                </p:cNvSpPr>
                <p:nvPr/>
              </p:nvSpPr>
              <p:spPr bwMode="auto">
                <a:xfrm>
                  <a:off x="14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57" name="Line 909"/>
                <p:cNvSpPr>
                  <a:spLocks noChangeShapeType="1"/>
                </p:cNvSpPr>
                <p:nvPr/>
              </p:nvSpPr>
              <p:spPr bwMode="auto">
                <a:xfrm>
                  <a:off x="140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58" name="Line 910"/>
                <p:cNvSpPr>
                  <a:spLocks noChangeShapeType="1"/>
                </p:cNvSpPr>
                <p:nvPr/>
              </p:nvSpPr>
              <p:spPr bwMode="auto">
                <a:xfrm>
                  <a:off x="14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59" name="Line 911"/>
                <p:cNvSpPr>
                  <a:spLocks noChangeShapeType="1"/>
                </p:cNvSpPr>
                <p:nvPr/>
              </p:nvSpPr>
              <p:spPr bwMode="auto">
                <a:xfrm>
                  <a:off x="14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60" name="Line 912"/>
                <p:cNvSpPr>
                  <a:spLocks noChangeShapeType="1"/>
                </p:cNvSpPr>
                <p:nvPr/>
              </p:nvSpPr>
              <p:spPr bwMode="auto">
                <a:xfrm>
                  <a:off x="14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61" name="Line 913"/>
                <p:cNvSpPr>
                  <a:spLocks noChangeShapeType="1"/>
                </p:cNvSpPr>
                <p:nvPr/>
              </p:nvSpPr>
              <p:spPr bwMode="auto">
                <a:xfrm>
                  <a:off x="14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62" name="Line 914"/>
                <p:cNvSpPr>
                  <a:spLocks noChangeShapeType="1"/>
                </p:cNvSpPr>
                <p:nvPr/>
              </p:nvSpPr>
              <p:spPr bwMode="auto">
                <a:xfrm>
                  <a:off x="14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63" name="Line 915"/>
                <p:cNvSpPr>
                  <a:spLocks noChangeShapeType="1"/>
                </p:cNvSpPr>
                <p:nvPr/>
              </p:nvSpPr>
              <p:spPr bwMode="auto">
                <a:xfrm>
                  <a:off x="14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64" name="Line 916"/>
                <p:cNvSpPr>
                  <a:spLocks noChangeShapeType="1"/>
                </p:cNvSpPr>
                <p:nvPr/>
              </p:nvSpPr>
              <p:spPr bwMode="auto">
                <a:xfrm>
                  <a:off x="14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65" name="Line 917"/>
                <p:cNvSpPr>
                  <a:spLocks noChangeShapeType="1"/>
                </p:cNvSpPr>
                <p:nvPr/>
              </p:nvSpPr>
              <p:spPr bwMode="auto">
                <a:xfrm>
                  <a:off x="14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66" name="Line 918"/>
                <p:cNvSpPr>
                  <a:spLocks noChangeShapeType="1"/>
                </p:cNvSpPr>
                <p:nvPr/>
              </p:nvSpPr>
              <p:spPr bwMode="auto">
                <a:xfrm>
                  <a:off x="14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67" name="Line 919"/>
                <p:cNvSpPr>
                  <a:spLocks noChangeShapeType="1"/>
                </p:cNvSpPr>
                <p:nvPr/>
              </p:nvSpPr>
              <p:spPr bwMode="auto">
                <a:xfrm>
                  <a:off x="14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68" name="Line 920"/>
                <p:cNvSpPr>
                  <a:spLocks noChangeShapeType="1"/>
                </p:cNvSpPr>
                <p:nvPr/>
              </p:nvSpPr>
              <p:spPr bwMode="auto">
                <a:xfrm>
                  <a:off x="14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69" name="Line 921"/>
                <p:cNvSpPr>
                  <a:spLocks noChangeShapeType="1"/>
                </p:cNvSpPr>
                <p:nvPr/>
              </p:nvSpPr>
              <p:spPr bwMode="auto">
                <a:xfrm>
                  <a:off x="14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70" name="Line 922"/>
                <p:cNvSpPr>
                  <a:spLocks noChangeShapeType="1"/>
                </p:cNvSpPr>
                <p:nvPr/>
              </p:nvSpPr>
              <p:spPr bwMode="auto">
                <a:xfrm>
                  <a:off x="14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71" name="Line 923"/>
                <p:cNvSpPr>
                  <a:spLocks noChangeShapeType="1"/>
                </p:cNvSpPr>
                <p:nvPr/>
              </p:nvSpPr>
              <p:spPr bwMode="auto">
                <a:xfrm>
                  <a:off x="14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72" name="Line 924"/>
                <p:cNvSpPr>
                  <a:spLocks noChangeShapeType="1"/>
                </p:cNvSpPr>
                <p:nvPr/>
              </p:nvSpPr>
              <p:spPr bwMode="auto">
                <a:xfrm>
                  <a:off x="14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73" name="Line 925"/>
                <p:cNvSpPr>
                  <a:spLocks noChangeShapeType="1"/>
                </p:cNvSpPr>
                <p:nvPr/>
              </p:nvSpPr>
              <p:spPr bwMode="auto">
                <a:xfrm>
                  <a:off x="14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74" name="Line 926"/>
                <p:cNvSpPr>
                  <a:spLocks noChangeShapeType="1"/>
                </p:cNvSpPr>
                <p:nvPr/>
              </p:nvSpPr>
              <p:spPr bwMode="auto">
                <a:xfrm>
                  <a:off x="14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75" name="Line 927"/>
                <p:cNvSpPr>
                  <a:spLocks noChangeShapeType="1"/>
                </p:cNvSpPr>
                <p:nvPr/>
              </p:nvSpPr>
              <p:spPr bwMode="auto">
                <a:xfrm>
                  <a:off x="14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76" name="Line 928"/>
                <p:cNvSpPr>
                  <a:spLocks noChangeShapeType="1"/>
                </p:cNvSpPr>
                <p:nvPr/>
              </p:nvSpPr>
              <p:spPr bwMode="auto">
                <a:xfrm>
                  <a:off x="14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77" name="Line 929"/>
                <p:cNvSpPr>
                  <a:spLocks noChangeShapeType="1"/>
                </p:cNvSpPr>
                <p:nvPr/>
              </p:nvSpPr>
              <p:spPr bwMode="auto">
                <a:xfrm>
                  <a:off x="14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78" name="Line 930"/>
                <p:cNvSpPr>
                  <a:spLocks noChangeShapeType="1"/>
                </p:cNvSpPr>
                <p:nvPr/>
              </p:nvSpPr>
              <p:spPr bwMode="auto">
                <a:xfrm>
                  <a:off x="14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79" name="Line 931"/>
                <p:cNvSpPr>
                  <a:spLocks noChangeShapeType="1"/>
                </p:cNvSpPr>
                <p:nvPr/>
              </p:nvSpPr>
              <p:spPr bwMode="auto">
                <a:xfrm>
                  <a:off x="14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80" name="Line 932"/>
                <p:cNvSpPr>
                  <a:spLocks noChangeShapeType="1"/>
                </p:cNvSpPr>
                <p:nvPr/>
              </p:nvSpPr>
              <p:spPr bwMode="auto">
                <a:xfrm>
                  <a:off x="14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81" name="Line 933"/>
                <p:cNvSpPr>
                  <a:spLocks noChangeShapeType="1"/>
                </p:cNvSpPr>
                <p:nvPr/>
              </p:nvSpPr>
              <p:spPr bwMode="auto">
                <a:xfrm flipV="1">
                  <a:off x="1449" y="3948"/>
                  <a:ext cx="0" cy="4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82" name="Line 934"/>
                <p:cNvSpPr>
                  <a:spLocks noChangeShapeType="1"/>
                </p:cNvSpPr>
                <p:nvPr/>
              </p:nvSpPr>
              <p:spPr bwMode="auto">
                <a:xfrm>
                  <a:off x="14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83" name="Line 935"/>
                <p:cNvSpPr>
                  <a:spLocks noChangeShapeType="1"/>
                </p:cNvSpPr>
                <p:nvPr/>
              </p:nvSpPr>
              <p:spPr bwMode="auto">
                <a:xfrm>
                  <a:off x="14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84" name="Line 936"/>
                <p:cNvSpPr>
                  <a:spLocks noChangeShapeType="1"/>
                </p:cNvSpPr>
                <p:nvPr/>
              </p:nvSpPr>
              <p:spPr bwMode="auto">
                <a:xfrm>
                  <a:off x="14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85" name="Line 937"/>
                <p:cNvSpPr>
                  <a:spLocks noChangeShapeType="1"/>
                </p:cNvSpPr>
                <p:nvPr/>
              </p:nvSpPr>
              <p:spPr bwMode="auto">
                <a:xfrm>
                  <a:off x="14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86" name="Line 938"/>
                <p:cNvSpPr>
                  <a:spLocks noChangeShapeType="1"/>
                </p:cNvSpPr>
                <p:nvPr/>
              </p:nvSpPr>
              <p:spPr bwMode="auto">
                <a:xfrm>
                  <a:off x="14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87" name="Line 939"/>
                <p:cNvSpPr>
                  <a:spLocks noChangeShapeType="1"/>
                </p:cNvSpPr>
                <p:nvPr/>
              </p:nvSpPr>
              <p:spPr bwMode="auto">
                <a:xfrm>
                  <a:off x="145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88" name="Line 940"/>
                <p:cNvSpPr>
                  <a:spLocks noChangeShapeType="1"/>
                </p:cNvSpPr>
                <p:nvPr/>
              </p:nvSpPr>
              <p:spPr bwMode="auto">
                <a:xfrm>
                  <a:off x="14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89" name="Line 941"/>
                <p:cNvSpPr>
                  <a:spLocks noChangeShapeType="1"/>
                </p:cNvSpPr>
                <p:nvPr/>
              </p:nvSpPr>
              <p:spPr bwMode="auto">
                <a:xfrm>
                  <a:off x="145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90" name="Line 942"/>
                <p:cNvSpPr>
                  <a:spLocks noChangeShapeType="1"/>
                </p:cNvSpPr>
                <p:nvPr/>
              </p:nvSpPr>
              <p:spPr bwMode="auto">
                <a:xfrm>
                  <a:off x="145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91" name="Line 943"/>
                <p:cNvSpPr>
                  <a:spLocks noChangeShapeType="1"/>
                </p:cNvSpPr>
                <p:nvPr/>
              </p:nvSpPr>
              <p:spPr bwMode="auto">
                <a:xfrm>
                  <a:off x="14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92" name="Line 944"/>
                <p:cNvSpPr>
                  <a:spLocks noChangeShapeType="1"/>
                </p:cNvSpPr>
                <p:nvPr/>
              </p:nvSpPr>
              <p:spPr bwMode="auto">
                <a:xfrm>
                  <a:off x="145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93" name="Line 945"/>
                <p:cNvSpPr>
                  <a:spLocks noChangeShapeType="1"/>
                </p:cNvSpPr>
                <p:nvPr/>
              </p:nvSpPr>
              <p:spPr bwMode="auto">
                <a:xfrm flipV="1">
                  <a:off x="1455" y="3977"/>
                  <a:ext cx="0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94" name="Line 946"/>
                <p:cNvSpPr>
                  <a:spLocks noChangeShapeType="1"/>
                </p:cNvSpPr>
                <p:nvPr/>
              </p:nvSpPr>
              <p:spPr bwMode="auto">
                <a:xfrm>
                  <a:off x="14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95" name="Line 947"/>
                <p:cNvSpPr>
                  <a:spLocks noChangeShapeType="1"/>
                </p:cNvSpPr>
                <p:nvPr/>
              </p:nvSpPr>
              <p:spPr bwMode="auto">
                <a:xfrm>
                  <a:off x="145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96" name="Line 948"/>
                <p:cNvSpPr>
                  <a:spLocks noChangeShapeType="1"/>
                </p:cNvSpPr>
                <p:nvPr/>
              </p:nvSpPr>
              <p:spPr bwMode="auto">
                <a:xfrm>
                  <a:off x="14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97" name="Line 949"/>
                <p:cNvSpPr>
                  <a:spLocks noChangeShapeType="1"/>
                </p:cNvSpPr>
                <p:nvPr/>
              </p:nvSpPr>
              <p:spPr bwMode="auto">
                <a:xfrm>
                  <a:off x="14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98" name="Line 950"/>
                <p:cNvSpPr>
                  <a:spLocks noChangeShapeType="1"/>
                </p:cNvSpPr>
                <p:nvPr/>
              </p:nvSpPr>
              <p:spPr bwMode="auto">
                <a:xfrm>
                  <a:off x="145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99" name="Line 951"/>
                <p:cNvSpPr>
                  <a:spLocks noChangeShapeType="1"/>
                </p:cNvSpPr>
                <p:nvPr/>
              </p:nvSpPr>
              <p:spPr bwMode="auto">
                <a:xfrm flipV="1">
                  <a:off x="1461" y="3903"/>
                  <a:ext cx="0" cy="8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00" name="Line 952"/>
                <p:cNvSpPr>
                  <a:spLocks noChangeShapeType="1"/>
                </p:cNvSpPr>
                <p:nvPr/>
              </p:nvSpPr>
              <p:spPr bwMode="auto">
                <a:xfrm>
                  <a:off x="14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01" name="Line 953"/>
                <p:cNvSpPr>
                  <a:spLocks noChangeShapeType="1"/>
                </p:cNvSpPr>
                <p:nvPr/>
              </p:nvSpPr>
              <p:spPr bwMode="auto">
                <a:xfrm>
                  <a:off x="14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02" name="Line 954"/>
                <p:cNvSpPr>
                  <a:spLocks noChangeShapeType="1"/>
                </p:cNvSpPr>
                <p:nvPr/>
              </p:nvSpPr>
              <p:spPr bwMode="auto">
                <a:xfrm>
                  <a:off x="14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03" name="Line 955"/>
                <p:cNvSpPr>
                  <a:spLocks noChangeShapeType="1"/>
                </p:cNvSpPr>
                <p:nvPr/>
              </p:nvSpPr>
              <p:spPr bwMode="auto">
                <a:xfrm>
                  <a:off x="147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04" name="Line 956"/>
                <p:cNvSpPr>
                  <a:spLocks noChangeShapeType="1"/>
                </p:cNvSpPr>
                <p:nvPr/>
              </p:nvSpPr>
              <p:spPr bwMode="auto">
                <a:xfrm>
                  <a:off x="14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05" name="Line 957"/>
                <p:cNvSpPr>
                  <a:spLocks noChangeShapeType="1"/>
                </p:cNvSpPr>
                <p:nvPr/>
              </p:nvSpPr>
              <p:spPr bwMode="auto">
                <a:xfrm>
                  <a:off x="147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06" name="Line 958"/>
                <p:cNvSpPr>
                  <a:spLocks noChangeShapeType="1"/>
                </p:cNvSpPr>
                <p:nvPr/>
              </p:nvSpPr>
              <p:spPr bwMode="auto">
                <a:xfrm>
                  <a:off x="147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07" name="Line 959"/>
                <p:cNvSpPr>
                  <a:spLocks noChangeShapeType="1"/>
                </p:cNvSpPr>
                <p:nvPr/>
              </p:nvSpPr>
              <p:spPr bwMode="auto">
                <a:xfrm flipV="1">
                  <a:off x="1470" y="3973"/>
                  <a:ext cx="0" cy="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08" name="Line 960"/>
                <p:cNvSpPr>
                  <a:spLocks noChangeShapeType="1"/>
                </p:cNvSpPr>
                <p:nvPr/>
              </p:nvSpPr>
              <p:spPr bwMode="auto">
                <a:xfrm>
                  <a:off x="1470" y="3973"/>
                  <a:ext cx="0" cy="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09" name="Line 961"/>
                <p:cNvSpPr>
                  <a:spLocks noChangeShapeType="1"/>
                </p:cNvSpPr>
                <p:nvPr/>
              </p:nvSpPr>
              <p:spPr bwMode="auto">
                <a:xfrm>
                  <a:off x="147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10" name="Line 962"/>
                <p:cNvSpPr>
                  <a:spLocks noChangeShapeType="1"/>
                </p:cNvSpPr>
                <p:nvPr/>
              </p:nvSpPr>
              <p:spPr bwMode="auto">
                <a:xfrm>
                  <a:off x="147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11" name="Line 963"/>
                <p:cNvSpPr>
                  <a:spLocks noChangeShapeType="1"/>
                </p:cNvSpPr>
                <p:nvPr/>
              </p:nvSpPr>
              <p:spPr bwMode="auto">
                <a:xfrm>
                  <a:off x="14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12" name="Line 964"/>
                <p:cNvSpPr>
                  <a:spLocks noChangeShapeType="1"/>
                </p:cNvSpPr>
                <p:nvPr/>
              </p:nvSpPr>
              <p:spPr bwMode="auto">
                <a:xfrm>
                  <a:off x="147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13" name="Line 965"/>
                <p:cNvSpPr>
                  <a:spLocks noChangeShapeType="1"/>
                </p:cNvSpPr>
                <p:nvPr/>
              </p:nvSpPr>
              <p:spPr bwMode="auto">
                <a:xfrm flipV="1">
                  <a:off x="1476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14" name="Line 966"/>
                <p:cNvSpPr>
                  <a:spLocks noChangeShapeType="1"/>
                </p:cNvSpPr>
                <p:nvPr/>
              </p:nvSpPr>
              <p:spPr bwMode="auto">
                <a:xfrm>
                  <a:off x="14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15" name="Line 967"/>
                <p:cNvSpPr>
                  <a:spLocks noChangeShapeType="1"/>
                </p:cNvSpPr>
                <p:nvPr/>
              </p:nvSpPr>
              <p:spPr bwMode="auto">
                <a:xfrm>
                  <a:off x="14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16" name="Line 968"/>
                <p:cNvSpPr>
                  <a:spLocks noChangeShapeType="1"/>
                </p:cNvSpPr>
                <p:nvPr/>
              </p:nvSpPr>
              <p:spPr bwMode="auto">
                <a:xfrm>
                  <a:off x="14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17" name="Line 969"/>
                <p:cNvSpPr>
                  <a:spLocks noChangeShapeType="1"/>
                </p:cNvSpPr>
                <p:nvPr/>
              </p:nvSpPr>
              <p:spPr bwMode="auto">
                <a:xfrm>
                  <a:off x="14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18" name="Line 970"/>
                <p:cNvSpPr>
                  <a:spLocks noChangeShapeType="1"/>
                </p:cNvSpPr>
                <p:nvPr/>
              </p:nvSpPr>
              <p:spPr bwMode="auto">
                <a:xfrm>
                  <a:off x="14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19" name="Line 971"/>
                <p:cNvSpPr>
                  <a:spLocks noChangeShapeType="1"/>
                </p:cNvSpPr>
                <p:nvPr/>
              </p:nvSpPr>
              <p:spPr bwMode="auto">
                <a:xfrm>
                  <a:off x="148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20" name="Line 972"/>
                <p:cNvSpPr>
                  <a:spLocks noChangeShapeType="1"/>
                </p:cNvSpPr>
                <p:nvPr/>
              </p:nvSpPr>
              <p:spPr bwMode="auto">
                <a:xfrm>
                  <a:off x="14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21" name="Line 973"/>
                <p:cNvSpPr>
                  <a:spLocks noChangeShapeType="1"/>
                </p:cNvSpPr>
                <p:nvPr/>
              </p:nvSpPr>
              <p:spPr bwMode="auto">
                <a:xfrm>
                  <a:off x="14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22" name="Line 974"/>
                <p:cNvSpPr>
                  <a:spLocks noChangeShapeType="1"/>
                </p:cNvSpPr>
                <p:nvPr/>
              </p:nvSpPr>
              <p:spPr bwMode="auto">
                <a:xfrm>
                  <a:off x="148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23" name="Line 975"/>
                <p:cNvSpPr>
                  <a:spLocks noChangeShapeType="1"/>
                </p:cNvSpPr>
                <p:nvPr/>
              </p:nvSpPr>
              <p:spPr bwMode="auto">
                <a:xfrm>
                  <a:off x="149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24" name="Line 976"/>
                <p:cNvSpPr>
                  <a:spLocks noChangeShapeType="1"/>
                </p:cNvSpPr>
                <p:nvPr/>
              </p:nvSpPr>
              <p:spPr bwMode="auto">
                <a:xfrm>
                  <a:off x="14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25" name="Line 977"/>
                <p:cNvSpPr>
                  <a:spLocks noChangeShapeType="1"/>
                </p:cNvSpPr>
                <p:nvPr/>
              </p:nvSpPr>
              <p:spPr bwMode="auto">
                <a:xfrm>
                  <a:off x="14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26" name="Line 978"/>
                <p:cNvSpPr>
                  <a:spLocks noChangeShapeType="1"/>
                </p:cNvSpPr>
                <p:nvPr/>
              </p:nvSpPr>
              <p:spPr bwMode="auto">
                <a:xfrm>
                  <a:off x="149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27" name="Line 979"/>
                <p:cNvSpPr>
                  <a:spLocks noChangeShapeType="1"/>
                </p:cNvSpPr>
                <p:nvPr/>
              </p:nvSpPr>
              <p:spPr bwMode="auto">
                <a:xfrm>
                  <a:off x="150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28" name="Line 980"/>
                <p:cNvSpPr>
                  <a:spLocks noChangeShapeType="1"/>
                </p:cNvSpPr>
                <p:nvPr/>
              </p:nvSpPr>
              <p:spPr bwMode="auto">
                <a:xfrm>
                  <a:off x="14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29" name="Line 981"/>
                <p:cNvSpPr>
                  <a:spLocks noChangeShapeType="1"/>
                </p:cNvSpPr>
                <p:nvPr/>
              </p:nvSpPr>
              <p:spPr bwMode="auto">
                <a:xfrm>
                  <a:off x="15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30" name="Line 982"/>
                <p:cNvSpPr>
                  <a:spLocks noChangeShapeType="1"/>
                </p:cNvSpPr>
                <p:nvPr/>
              </p:nvSpPr>
              <p:spPr bwMode="auto">
                <a:xfrm>
                  <a:off x="150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31" name="Line 983"/>
                <p:cNvSpPr>
                  <a:spLocks noChangeShapeType="1"/>
                </p:cNvSpPr>
                <p:nvPr/>
              </p:nvSpPr>
              <p:spPr bwMode="auto">
                <a:xfrm flipV="1">
                  <a:off x="1507" y="3981"/>
                  <a:ext cx="0" cy="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32" name="Line 984"/>
                <p:cNvSpPr>
                  <a:spLocks noChangeShapeType="1"/>
                </p:cNvSpPr>
                <p:nvPr/>
              </p:nvSpPr>
              <p:spPr bwMode="auto">
                <a:xfrm>
                  <a:off x="15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33" name="Line 985"/>
                <p:cNvSpPr>
                  <a:spLocks noChangeShapeType="1"/>
                </p:cNvSpPr>
                <p:nvPr/>
              </p:nvSpPr>
              <p:spPr bwMode="auto">
                <a:xfrm>
                  <a:off x="1507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34" name="Line 986"/>
                <p:cNvSpPr>
                  <a:spLocks noChangeShapeType="1"/>
                </p:cNvSpPr>
                <p:nvPr/>
              </p:nvSpPr>
              <p:spPr bwMode="auto">
                <a:xfrm>
                  <a:off x="15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35" name="Line 987"/>
                <p:cNvSpPr>
                  <a:spLocks noChangeShapeType="1"/>
                </p:cNvSpPr>
                <p:nvPr/>
              </p:nvSpPr>
              <p:spPr bwMode="auto">
                <a:xfrm>
                  <a:off x="15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36" name="Line 988"/>
                <p:cNvSpPr>
                  <a:spLocks noChangeShapeType="1"/>
                </p:cNvSpPr>
                <p:nvPr/>
              </p:nvSpPr>
              <p:spPr bwMode="auto">
                <a:xfrm>
                  <a:off x="15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37" name="Line 989"/>
                <p:cNvSpPr>
                  <a:spLocks noChangeShapeType="1"/>
                </p:cNvSpPr>
                <p:nvPr/>
              </p:nvSpPr>
              <p:spPr bwMode="auto">
                <a:xfrm>
                  <a:off x="151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38" name="Line 990"/>
                <p:cNvSpPr>
                  <a:spLocks noChangeShapeType="1"/>
                </p:cNvSpPr>
                <p:nvPr/>
              </p:nvSpPr>
              <p:spPr bwMode="auto">
                <a:xfrm>
                  <a:off x="15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39" name="Line 991"/>
                <p:cNvSpPr>
                  <a:spLocks noChangeShapeType="1"/>
                </p:cNvSpPr>
                <p:nvPr/>
              </p:nvSpPr>
              <p:spPr bwMode="auto">
                <a:xfrm>
                  <a:off x="15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40" name="Line 992"/>
                <p:cNvSpPr>
                  <a:spLocks noChangeShapeType="1"/>
                </p:cNvSpPr>
                <p:nvPr/>
              </p:nvSpPr>
              <p:spPr bwMode="auto">
                <a:xfrm>
                  <a:off x="151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41" name="Line 993"/>
                <p:cNvSpPr>
                  <a:spLocks noChangeShapeType="1"/>
                </p:cNvSpPr>
                <p:nvPr/>
              </p:nvSpPr>
              <p:spPr bwMode="auto">
                <a:xfrm flipV="1">
                  <a:off x="1519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42" name="Line 994"/>
                <p:cNvSpPr>
                  <a:spLocks noChangeShapeType="1"/>
                </p:cNvSpPr>
                <p:nvPr/>
              </p:nvSpPr>
              <p:spPr bwMode="auto">
                <a:xfrm>
                  <a:off x="15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43" name="Line 995"/>
                <p:cNvSpPr>
                  <a:spLocks noChangeShapeType="1"/>
                </p:cNvSpPr>
                <p:nvPr/>
              </p:nvSpPr>
              <p:spPr bwMode="auto">
                <a:xfrm>
                  <a:off x="152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44" name="Line 996"/>
                <p:cNvSpPr>
                  <a:spLocks noChangeShapeType="1"/>
                </p:cNvSpPr>
                <p:nvPr/>
              </p:nvSpPr>
              <p:spPr bwMode="auto">
                <a:xfrm>
                  <a:off x="15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45" name="Line 997"/>
                <p:cNvSpPr>
                  <a:spLocks noChangeShapeType="1"/>
                </p:cNvSpPr>
                <p:nvPr/>
              </p:nvSpPr>
              <p:spPr bwMode="auto">
                <a:xfrm>
                  <a:off x="15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46" name="Line 998"/>
                <p:cNvSpPr>
                  <a:spLocks noChangeShapeType="1"/>
                </p:cNvSpPr>
                <p:nvPr/>
              </p:nvSpPr>
              <p:spPr bwMode="auto">
                <a:xfrm>
                  <a:off x="152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47" name="Line 999"/>
                <p:cNvSpPr>
                  <a:spLocks noChangeShapeType="1"/>
                </p:cNvSpPr>
                <p:nvPr/>
              </p:nvSpPr>
              <p:spPr bwMode="auto">
                <a:xfrm>
                  <a:off x="15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48" name="Line 1000"/>
                <p:cNvSpPr>
                  <a:spLocks noChangeShapeType="1"/>
                </p:cNvSpPr>
                <p:nvPr/>
              </p:nvSpPr>
              <p:spPr bwMode="auto">
                <a:xfrm>
                  <a:off x="15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49" name="Line 1001"/>
                <p:cNvSpPr>
                  <a:spLocks noChangeShapeType="1"/>
                </p:cNvSpPr>
                <p:nvPr/>
              </p:nvSpPr>
              <p:spPr bwMode="auto">
                <a:xfrm>
                  <a:off x="15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50" name="Line 1002"/>
                <p:cNvSpPr>
                  <a:spLocks noChangeShapeType="1"/>
                </p:cNvSpPr>
                <p:nvPr/>
              </p:nvSpPr>
              <p:spPr bwMode="auto">
                <a:xfrm>
                  <a:off x="15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51" name="Line 1003"/>
                <p:cNvSpPr>
                  <a:spLocks noChangeShapeType="1"/>
                </p:cNvSpPr>
                <p:nvPr/>
              </p:nvSpPr>
              <p:spPr bwMode="auto">
                <a:xfrm>
                  <a:off x="15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52" name="Line 1004"/>
                <p:cNvSpPr>
                  <a:spLocks noChangeShapeType="1"/>
                </p:cNvSpPr>
                <p:nvPr/>
              </p:nvSpPr>
              <p:spPr bwMode="auto">
                <a:xfrm>
                  <a:off x="15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53" name="Line 1005"/>
                <p:cNvSpPr>
                  <a:spLocks noChangeShapeType="1"/>
                </p:cNvSpPr>
                <p:nvPr/>
              </p:nvSpPr>
              <p:spPr bwMode="auto">
                <a:xfrm flipV="1">
                  <a:off x="1535" y="3936"/>
                  <a:ext cx="0" cy="5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54" name="Line 1006"/>
                <p:cNvSpPr>
                  <a:spLocks noChangeShapeType="1"/>
                </p:cNvSpPr>
                <p:nvPr/>
              </p:nvSpPr>
              <p:spPr bwMode="auto">
                <a:xfrm>
                  <a:off x="15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55" name="Line 1007"/>
                <p:cNvSpPr>
                  <a:spLocks noChangeShapeType="1"/>
                </p:cNvSpPr>
                <p:nvPr/>
              </p:nvSpPr>
              <p:spPr bwMode="auto">
                <a:xfrm>
                  <a:off x="153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56" name="Line 1008"/>
                <p:cNvSpPr>
                  <a:spLocks noChangeShapeType="1"/>
                </p:cNvSpPr>
                <p:nvPr/>
              </p:nvSpPr>
              <p:spPr bwMode="auto">
                <a:xfrm>
                  <a:off x="15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06" name="Group 1210"/>
              <p:cNvGrpSpPr>
                <a:grpSpLocks/>
              </p:cNvGrpSpPr>
              <p:nvPr/>
            </p:nvGrpSpPr>
            <p:grpSpPr bwMode="auto">
              <a:xfrm>
                <a:off x="2441575" y="946150"/>
                <a:ext cx="295275" cy="5386388"/>
                <a:chOff x="1538" y="596"/>
                <a:chExt cx="186" cy="3393"/>
              </a:xfrm>
            </p:grpSpPr>
            <p:sp>
              <p:nvSpPr>
                <p:cNvPr id="2857" name="Line 1010"/>
                <p:cNvSpPr>
                  <a:spLocks noChangeShapeType="1"/>
                </p:cNvSpPr>
                <p:nvPr/>
              </p:nvSpPr>
              <p:spPr bwMode="auto">
                <a:xfrm>
                  <a:off x="154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58" name="Line 1011"/>
                <p:cNvSpPr>
                  <a:spLocks noChangeShapeType="1"/>
                </p:cNvSpPr>
                <p:nvPr/>
              </p:nvSpPr>
              <p:spPr bwMode="auto">
                <a:xfrm>
                  <a:off x="153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59" name="Line 1012"/>
                <p:cNvSpPr>
                  <a:spLocks noChangeShapeType="1"/>
                </p:cNvSpPr>
                <p:nvPr/>
              </p:nvSpPr>
              <p:spPr bwMode="auto">
                <a:xfrm flipV="1">
                  <a:off x="1544" y="3977"/>
                  <a:ext cx="0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60" name="Line 1013"/>
                <p:cNvSpPr>
                  <a:spLocks noChangeShapeType="1"/>
                </p:cNvSpPr>
                <p:nvPr/>
              </p:nvSpPr>
              <p:spPr bwMode="auto">
                <a:xfrm>
                  <a:off x="154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61" name="Line 1014"/>
                <p:cNvSpPr>
                  <a:spLocks noChangeShapeType="1"/>
                </p:cNvSpPr>
                <p:nvPr/>
              </p:nvSpPr>
              <p:spPr bwMode="auto">
                <a:xfrm flipV="1">
                  <a:off x="1544" y="3973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62" name="Line 1015"/>
                <p:cNvSpPr>
                  <a:spLocks noChangeShapeType="1"/>
                </p:cNvSpPr>
                <p:nvPr/>
              </p:nvSpPr>
              <p:spPr bwMode="auto">
                <a:xfrm>
                  <a:off x="1544" y="3973"/>
                  <a:ext cx="0" cy="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63" name="Line 1016"/>
                <p:cNvSpPr>
                  <a:spLocks noChangeShapeType="1"/>
                </p:cNvSpPr>
                <p:nvPr/>
              </p:nvSpPr>
              <p:spPr bwMode="auto">
                <a:xfrm>
                  <a:off x="154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64" name="Line 1017"/>
                <p:cNvSpPr>
                  <a:spLocks noChangeShapeType="1"/>
                </p:cNvSpPr>
                <p:nvPr/>
              </p:nvSpPr>
              <p:spPr bwMode="auto">
                <a:xfrm>
                  <a:off x="15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65" name="Line 1018"/>
                <p:cNvSpPr>
                  <a:spLocks noChangeShapeType="1"/>
                </p:cNvSpPr>
                <p:nvPr/>
              </p:nvSpPr>
              <p:spPr bwMode="auto">
                <a:xfrm>
                  <a:off x="15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66" name="Line 1019"/>
                <p:cNvSpPr>
                  <a:spLocks noChangeShapeType="1"/>
                </p:cNvSpPr>
                <p:nvPr/>
              </p:nvSpPr>
              <p:spPr bwMode="auto">
                <a:xfrm>
                  <a:off x="154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67" name="Line 1020"/>
                <p:cNvSpPr>
                  <a:spLocks noChangeShapeType="1"/>
                </p:cNvSpPr>
                <p:nvPr/>
              </p:nvSpPr>
              <p:spPr bwMode="auto">
                <a:xfrm flipV="1">
                  <a:off x="1550" y="3838"/>
                  <a:ext cx="0" cy="15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68" name="Line 1021"/>
                <p:cNvSpPr>
                  <a:spLocks noChangeShapeType="1"/>
                </p:cNvSpPr>
                <p:nvPr/>
              </p:nvSpPr>
              <p:spPr bwMode="auto">
                <a:xfrm>
                  <a:off x="15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69" name="Line 1022"/>
                <p:cNvSpPr>
                  <a:spLocks noChangeShapeType="1"/>
                </p:cNvSpPr>
                <p:nvPr/>
              </p:nvSpPr>
              <p:spPr bwMode="auto">
                <a:xfrm>
                  <a:off x="1550" y="3838"/>
                  <a:ext cx="0" cy="15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70" name="Line 1023"/>
                <p:cNvSpPr>
                  <a:spLocks noChangeShapeType="1"/>
                </p:cNvSpPr>
                <p:nvPr/>
              </p:nvSpPr>
              <p:spPr bwMode="auto">
                <a:xfrm>
                  <a:off x="155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71" name="Line 1024"/>
                <p:cNvSpPr>
                  <a:spLocks noChangeShapeType="1"/>
                </p:cNvSpPr>
                <p:nvPr/>
              </p:nvSpPr>
              <p:spPr bwMode="auto">
                <a:xfrm>
                  <a:off x="15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72" name="Line 1025"/>
                <p:cNvSpPr>
                  <a:spLocks noChangeShapeType="1"/>
                </p:cNvSpPr>
                <p:nvPr/>
              </p:nvSpPr>
              <p:spPr bwMode="auto">
                <a:xfrm>
                  <a:off x="15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73" name="Line 1026"/>
                <p:cNvSpPr>
                  <a:spLocks noChangeShapeType="1"/>
                </p:cNvSpPr>
                <p:nvPr/>
              </p:nvSpPr>
              <p:spPr bwMode="auto">
                <a:xfrm>
                  <a:off x="155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74" name="Line 1027"/>
                <p:cNvSpPr>
                  <a:spLocks noChangeShapeType="1"/>
                </p:cNvSpPr>
                <p:nvPr/>
              </p:nvSpPr>
              <p:spPr bwMode="auto">
                <a:xfrm flipV="1">
                  <a:off x="1556" y="3952"/>
                  <a:ext cx="0" cy="3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75" name="Line 1028"/>
                <p:cNvSpPr>
                  <a:spLocks noChangeShapeType="1"/>
                </p:cNvSpPr>
                <p:nvPr/>
              </p:nvSpPr>
              <p:spPr bwMode="auto">
                <a:xfrm>
                  <a:off x="15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76" name="Line 1029"/>
                <p:cNvSpPr>
                  <a:spLocks noChangeShapeType="1"/>
                </p:cNvSpPr>
                <p:nvPr/>
              </p:nvSpPr>
              <p:spPr bwMode="auto">
                <a:xfrm>
                  <a:off x="15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77" name="Line 1030"/>
                <p:cNvSpPr>
                  <a:spLocks noChangeShapeType="1"/>
                </p:cNvSpPr>
                <p:nvPr/>
              </p:nvSpPr>
              <p:spPr bwMode="auto">
                <a:xfrm>
                  <a:off x="15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78" name="Line 1031"/>
                <p:cNvSpPr>
                  <a:spLocks noChangeShapeType="1"/>
                </p:cNvSpPr>
                <p:nvPr/>
              </p:nvSpPr>
              <p:spPr bwMode="auto">
                <a:xfrm flipV="1">
                  <a:off x="1559" y="3977"/>
                  <a:ext cx="0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79" name="Line 1032"/>
                <p:cNvSpPr>
                  <a:spLocks noChangeShapeType="1"/>
                </p:cNvSpPr>
                <p:nvPr/>
              </p:nvSpPr>
              <p:spPr bwMode="auto">
                <a:xfrm>
                  <a:off x="15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80" name="Line 1033"/>
                <p:cNvSpPr>
                  <a:spLocks noChangeShapeType="1"/>
                </p:cNvSpPr>
                <p:nvPr/>
              </p:nvSpPr>
              <p:spPr bwMode="auto">
                <a:xfrm>
                  <a:off x="15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81" name="Line 1034"/>
                <p:cNvSpPr>
                  <a:spLocks noChangeShapeType="1"/>
                </p:cNvSpPr>
                <p:nvPr/>
              </p:nvSpPr>
              <p:spPr bwMode="auto">
                <a:xfrm>
                  <a:off x="15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82" name="Line 1035"/>
                <p:cNvSpPr>
                  <a:spLocks noChangeShapeType="1"/>
                </p:cNvSpPr>
                <p:nvPr/>
              </p:nvSpPr>
              <p:spPr bwMode="auto">
                <a:xfrm>
                  <a:off x="15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83" name="Line 1036"/>
                <p:cNvSpPr>
                  <a:spLocks noChangeShapeType="1"/>
                </p:cNvSpPr>
                <p:nvPr/>
              </p:nvSpPr>
              <p:spPr bwMode="auto">
                <a:xfrm>
                  <a:off x="15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84" name="Line 1037"/>
                <p:cNvSpPr>
                  <a:spLocks noChangeShapeType="1"/>
                </p:cNvSpPr>
                <p:nvPr/>
              </p:nvSpPr>
              <p:spPr bwMode="auto">
                <a:xfrm>
                  <a:off x="15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85" name="Line 1038"/>
                <p:cNvSpPr>
                  <a:spLocks noChangeShapeType="1"/>
                </p:cNvSpPr>
                <p:nvPr/>
              </p:nvSpPr>
              <p:spPr bwMode="auto">
                <a:xfrm flipV="1">
                  <a:off x="1565" y="596"/>
                  <a:ext cx="0" cy="339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86" name="Line 1039"/>
                <p:cNvSpPr>
                  <a:spLocks noChangeShapeType="1"/>
                </p:cNvSpPr>
                <p:nvPr/>
              </p:nvSpPr>
              <p:spPr bwMode="auto">
                <a:xfrm>
                  <a:off x="15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87" name="Line 1040"/>
                <p:cNvSpPr>
                  <a:spLocks noChangeShapeType="1"/>
                </p:cNvSpPr>
                <p:nvPr/>
              </p:nvSpPr>
              <p:spPr bwMode="auto">
                <a:xfrm>
                  <a:off x="156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88" name="Line 1041"/>
                <p:cNvSpPr>
                  <a:spLocks noChangeShapeType="1"/>
                </p:cNvSpPr>
                <p:nvPr/>
              </p:nvSpPr>
              <p:spPr bwMode="auto">
                <a:xfrm>
                  <a:off x="15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89" name="Line 1042"/>
                <p:cNvSpPr>
                  <a:spLocks noChangeShapeType="1"/>
                </p:cNvSpPr>
                <p:nvPr/>
              </p:nvSpPr>
              <p:spPr bwMode="auto">
                <a:xfrm>
                  <a:off x="156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90" name="Line 1043"/>
                <p:cNvSpPr>
                  <a:spLocks noChangeShapeType="1"/>
                </p:cNvSpPr>
                <p:nvPr/>
              </p:nvSpPr>
              <p:spPr bwMode="auto">
                <a:xfrm>
                  <a:off x="156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91" name="Line 1044"/>
                <p:cNvSpPr>
                  <a:spLocks noChangeShapeType="1"/>
                </p:cNvSpPr>
                <p:nvPr/>
              </p:nvSpPr>
              <p:spPr bwMode="auto">
                <a:xfrm>
                  <a:off x="15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92" name="Line 1045"/>
                <p:cNvSpPr>
                  <a:spLocks noChangeShapeType="1"/>
                </p:cNvSpPr>
                <p:nvPr/>
              </p:nvSpPr>
              <p:spPr bwMode="auto">
                <a:xfrm>
                  <a:off x="156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93" name="Line 1046"/>
                <p:cNvSpPr>
                  <a:spLocks noChangeShapeType="1"/>
                </p:cNvSpPr>
                <p:nvPr/>
              </p:nvSpPr>
              <p:spPr bwMode="auto">
                <a:xfrm flipV="1">
                  <a:off x="1571" y="3592"/>
                  <a:ext cx="0" cy="39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94" name="Line 1047"/>
                <p:cNvSpPr>
                  <a:spLocks noChangeShapeType="1"/>
                </p:cNvSpPr>
                <p:nvPr/>
              </p:nvSpPr>
              <p:spPr bwMode="auto">
                <a:xfrm>
                  <a:off x="15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95" name="Line 1048"/>
                <p:cNvSpPr>
                  <a:spLocks noChangeShapeType="1"/>
                </p:cNvSpPr>
                <p:nvPr/>
              </p:nvSpPr>
              <p:spPr bwMode="auto">
                <a:xfrm>
                  <a:off x="157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96" name="Line 1049"/>
                <p:cNvSpPr>
                  <a:spLocks noChangeShapeType="1"/>
                </p:cNvSpPr>
                <p:nvPr/>
              </p:nvSpPr>
              <p:spPr bwMode="auto">
                <a:xfrm>
                  <a:off x="15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97" name="Line 1050"/>
                <p:cNvSpPr>
                  <a:spLocks noChangeShapeType="1"/>
                </p:cNvSpPr>
                <p:nvPr/>
              </p:nvSpPr>
              <p:spPr bwMode="auto">
                <a:xfrm>
                  <a:off x="157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98" name="Line 1051"/>
                <p:cNvSpPr>
                  <a:spLocks noChangeShapeType="1"/>
                </p:cNvSpPr>
                <p:nvPr/>
              </p:nvSpPr>
              <p:spPr bwMode="auto">
                <a:xfrm>
                  <a:off x="157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99" name="Line 1052"/>
                <p:cNvSpPr>
                  <a:spLocks noChangeShapeType="1"/>
                </p:cNvSpPr>
                <p:nvPr/>
              </p:nvSpPr>
              <p:spPr bwMode="auto">
                <a:xfrm>
                  <a:off x="15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00" name="Line 1053"/>
                <p:cNvSpPr>
                  <a:spLocks noChangeShapeType="1"/>
                </p:cNvSpPr>
                <p:nvPr/>
              </p:nvSpPr>
              <p:spPr bwMode="auto">
                <a:xfrm>
                  <a:off x="157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01" name="Line 1054"/>
                <p:cNvSpPr>
                  <a:spLocks noChangeShapeType="1"/>
                </p:cNvSpPr>
                <p:nvPr/>
              </p:nvSpPr>
              <p:spPr bwMode="auto">
                <a:xfrm>
                  <a:off x="158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02" name="Line 1055"/>
                <p:cNvSpPr>
                  <a:spLocks noChangeShapeType="1"/>
                </p:cNvSpPr>
                <p:nvPr/>
              </p:nvSpPr>
              <p:spPr bwMode="auto">
                <a:xfrm>
                  <a:off x="15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03" name="Line 1056"/>
                <p:cNvSpPr>
                  <a:spLocks noChangeShapeType="1"/>
                </p:cNvSpPr>
                <p:nvPr/>
              </p:nvSpPr>
              <p:spPr bwMode="auto">
                <a:xfrm flipV="1">
                  <a:off x="1580" y="3981"/>
                  <a:ext cx="0" cy="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04" name="Line 1057"/>
                <p:cNvSpPr>
                  <a:spLocks noChangeShapeType="1"/>
                </p:cNvSpPr>
                <p:nvPr/>
              </p:nvSpPr>
              <p:spPr bwMode="auto">
                <a:xfrm flipV="1">
                  <a:off x="1580" y="3977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05" name="Line 1058"/>
                <p:cNvSpPr>
                  <a:spLocks noChangeShapeType="1"/>
                </p:cNvSpPr>
                <p:nvPr/>
              </p:nvSpPr>
              <p:spPr bwMode="auto">
                <a:xfrm>
                  <a:off x="158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06" name="Line 1059"/>
                <p:cNvSpPr>
                  <a:spLocks noChangeShapeType="1"/>
                </p:cNvSpPr>
                <p:nvPr/>
              </p:nvSpPr>
              <p:spPr bwMode="auto">
                <a:xfrm>
                  <a:off x="1580" y="3977"/>
                  <a:ext cx="0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07" name="Line 1060"/>
                <p:cNvSpPr>
                  <a:spLocks noChangeShapeType="1"/>
                </p:cNvSpPr>
                <p:nvPr/>
              </p:nvSpPr>
              <p:spPr bwMode="auto">
                <a:xfrm>
                  <a:off x="15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08" name="Line 1061"/>
                <p:cNvSpPr>
                  <a:spLocks noChangeShapeType="1"/>
                </p:cNvSpPr>
                <p:nvPr/>
              </p:nvSpPr>
              <p:spPr bwMode="auto">
                <a:xfrm>
                  <a:off x="158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09" name="Line 1062"/>
                <p:cNvSpPr>
                  <a:spLocks noChangeShapeType="1"/>
                </p:cNvSpPr>
                <p:nvPr/>
              </p:nvSpPr>
              <p:spPr bwMode="auto">
                <a:xfrm>
                  <a:off x="15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10" name="Line 1063"/>
                <p:cNvSpPr>
                  <a:spLocks noChangeShapeType="1"/>
                </p:cNvSpPr>
                <p:nvPr/>
              </p:nvSpPr>
              <p:spPr bwMode="auto">
                <a:xfrm>
                  <a:off x="15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11" name="Line 1064"/>
                <p:cNvSpPr>
                  <a:spLocks noChangeShapeType="1"/>
                </p:cNvSpPr>
                <p:nvPr/>
              </p:nvSpPr>
              <p:spPr bwMode="auto">
                <a:xfrm>
                  <a:off x="15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12" name="Line 1065"/>
                <p:cNvSpPr>
                  <a:spLocks noChangeShapeType="1"/>
                </p:cNvSpPr>
                <p:nvPr/>
              </p:nvSpPr>
              <p:spPr bwMode="auto">
                <a:xfrm>
                  <a:off x="15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13" name="Line 1066"/>
                <p:cNvSpPr>
                  <a:spLocks noChangeShapeType="1"/>
                </p:cNvSpPr>
                <p:nvPr/>
              </p:nvSpPr>
              <p:spPr bwMode="auto">
                <a:xfrm>
                  <a:off x="15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14" name="Line 1067"/>
                <p:cNvSpPr>
                  <a:spLocks noChangeShapeType="1"/>
                </p:cNvSpPr>
                <p:nvPr/>
              </p:nvSpPr>
              <p:spPr bwMode="auto">
                <a:xfrm>
                  <a:off x="15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15" name="Line 1068"/>
                <p:cNvSpPr>
                  <a:spLocks noChangeShapeType="1"/>
                </p:cNvSpPr>
                <p:nvPr/>
              </p:nvSpPr>
              <p:spPr bwMode="auto">
                <a:xfrm>
                  <a:off x="15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16" name="Line 1069"/>
                <p:cNvSpPr>
                  <a:spLocks noChangeShapeType="1"/>
                </p:cNvSpPr>
                <p:nvPr/>
              </p:nvSpPr>
              <p:spPr bwMode="auto">
                <a:xfrm>
                  <a:off x="15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17" name="Line 1070"/>
                <p:cNvSpPr>
                  <a:spLocks noChangeShapeType="1"/>
                </p:cNvSpPr>
                <p:nvPr/>
              </p:nvSpPr>
              <p:spPr bwMode="auto">
                <a:xfrm>
                  <a:off x="15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18" name="Line 1071"/>
                <p:cNvSpPr>
                  <a:spLocks noChangeShapeType="1"/>
                </p:cNvSpPr>
                <p:nvPr/>
              </p:nvSpPr>
              <p:spPr bwMode="auto">
                <a:xfrm>
                  <a:off x="15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19" name="Line 1072"/>
                <p:cNvSpPr>
                  <a:spLocks noChangeShapeType="1"/>
                </p:cNvSpPr>
                <p:nvPr/>
              </p:nvSpPr>
              <p:spPr bwMode="auto">
                <a:xfrm>
                  <a:off x="15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20" name="Line 1073"/>
                <p:cNvSpPr>
                  <a:spLocks noChangeShapeType="1"/>
                </p:cNvSpPr>
                <p:nvPr/>
              </p:nvSpPr>
              <p:spPr bwMode="auto">
                <a:xfrm>
                  <a:off x="15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21" name="Line 1074"/>
                <p:cNvSpPr>
                  <a:spLocks noChangeShapeType="1"/>
                </p:cNvSpPr>
                <p:nvPr/>
              </p:nvSpPr>
              <p:spPr bwMode="auto">
                <a:xfrm>
                  <a:off x="15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22" name="Line 1075"/>
                <p:cNvSpPr>
                  <a:spLocks noChangeShapeType="1"/>
                </p:cNvSpPr>
                <p:nvPr/>
              </p:nvSpPr>
              <p:spPr bwMode="auto">
                <a:xfrm>
                  <a:off x="15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23" name="Line 1076"/>
                <p:cNvSpPr>
                  <a:spLocks noChangeShapeType="1"/>
                </p:cNvSpPr>
                <p:nvPr/>
              </p:nvSpPr>
              <p:spPr bwMode="auto">
                <a:xfrm>
                  <a:off x="15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24" name="Line 1077"/>
                <p:cNvSpPr>
                  <a:spLocks noChangeShapeType="1"/>
                </p:cNvSpPr>
                <p:nvPr/>
              </p:nvSpPr>
              <p:spPr bwMode="auto">
                <a:xfrm>
                  <a:off x="15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25" name="Line 1078"/>
                <p:cNvSpPr>
                  <a:spLocks noChangeShapeType="1"/>
                </p:cNvSpPr>
                <p:nvPr/>
              </p:nvSpPr>
              <p:spPr bwMode="auto">
                <a:xfrm>
                  <a:off x="159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26" name="Line 1079"/>
                <p:cNvSpPr>
                  <a:spLocks noChangeShapeType="1"/>
                </p:cNvSpPr>
                <p:nvPr/>
              </p:nvSpPr>
              <p:spPr bwMode="auto">
                <a:xfrm>
                  <a:off x="15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27" name="Line 1080"/>
                <p:cNvSpPr>
                  <a:spLocks noChangeShapeType="1"/>
                </p:cNvSpPr>
                <p:nvPr/>
              </p:nvSpPr>
              <p:spPr bwMode="auto">
                <a:xfrm>
                  <a:off x="159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28" name="Line 1081"/>
                <p:cNvSpPr>
                  <a:spLocks noChangeShapeType="1"/>
                </p:cNvSpPr>
                <p:nvPr/>
              </p:nvSpPr>
              <p:spPr bwMode="auto">
                <a:xfrm>
                  <a:off x="159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29" name="Line 1082"/>
                <p:cNvSpPr>
                  <a:spLocks noChangeShapeType="1"/>
                </p:cNvSpPr>
                <p:nvPr/>
              </p:nvSpPr>
              <p:spPr bwMode="auto">
                <a:xfrm>
                  <a:off x="16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30" name="Line 1083"/>
                <p:cNvSpPr>
                  <a:spLocks noChangeShapeType="1"/>
                </p:cNvSpPr>
                <p:nvPr/>
              </p:nvSpPr>
              <p:spPr bwMode="auto">
                <a:xfrm>
                  <a:off x="159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31" name="Line 1084"/>
                <p:cNvSpPr>
                  <a:spLocks noChangeShapeType="1"/>
                </p:cNvSpPr>
                <p:nvPr/>
              </p:nvSpPr>
              <p:spPr bwMode="auto">
                <a:xfrm>
                  <a:off x="16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32" name="Line 1085"/>
                <p:cNvSpPr>
                  <a:spLocks noChangeShapeType="1"/>
                </p:cNvSpPr>
                <p:nvPr/>
              </p:nvSpPr>
              <p:spPr bwMode="auto">
                <a:xfrm>
                  <a:off x="16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33" name="Line 1086"/>
                <p:cNvSpPr>
                  <a:spLocks noChangeShapeType="1"/>
                </p:cNvSpPr>
                <p:nvPr/>
              </p:nvSpPr>
              <p:spPr bwMode="auto">
                <a:xfrm>
                  <a:off x="160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34" name="Line 1087"/>
                <p:cNvSpPr>
                  <a:spLocks noChangeShapeType="1"/>
                </p:cNvSpPr>
                <p:nvPr/>
              </p:nvSpPr>
              <p:spPr bwMode="auto">
                <a:xfrm>
                  <a:off x="16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35" name="Line 1088"/>
                <p:cNvSpPr>
                  <a:spLocks noChangeShapeType="1"/>
                </p:cNvSpPr>
                <p:nvPr/>
              </p:nvSpPr>
              <p:spPr bwMode="auto">
                <a:xfrm>
                  <a:off x="160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36" name="Line 1089"/>
                <p:cNvSpPr>
                  <a:spLocks noChangeShapeType="1"/>
                </p:cNvSpPr>
                <p:nvPr/>
              </p:nvSpPr>
              <p:spPr bwMode="auto">
                <a:xfrm>
                  <a:off x="160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37" name="Line 1090"/>
                <p:cNvSpPr>
                  <a:spLocks noChangeShapeType="1"/>
                </p:cNvSpPr>
                <p:nvPr/>
              </p:nvSpPr>
              <p:spPr bwMode="auto">
                <a:xfrm>
                  <a:off x="16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38" name="Line 1091"/>
                <p:cNvSpPr>
                  <a:spLocks noChangeShapeType="1"/>
                </p:cNvSpPr>
                <p:nvPr/>
              </p:nvSpPr>
              <p:spPr bwMode="auto">
                <a:xfrm>
                  <a:off x="160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39" name="Line 1092"/>
                <p:cNvSpPr>
                  <a:spLocks noChangeShapeType="1"/>
                </p:cNvSpPr>
                <p:nvPr/>
              </p:nvSpPr>
              <p:spPr bwMode="auto">
                <a:xfrm>
                  <a:off x="16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40" name="Line 1093"/>
                <p:cNvSpPr>
                  <a:spLocks noChangeShapeType="1"/>
                </p:cNvSpPr>
                <p:nvPr/>
              </p:nvSpPr>
              <p:spPr bwMode="auto">
                <a:xfrm>
                  <a:off x="16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41" name="Line 1094"/>
                <p:cNvSpPr>
                  <a:spLocks noChangeShapeType="1"/>
                </p:cNvSpPr>
                <p:nvPr/>
              </p:nvSpPr>
              <p:spPr bwMode="auto">
                <a:xfrm>
                  <a:off x="161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42" name="Line 1095"/>
                <p:cNvSpPr>
                  <a:spLocks noChangeShapeType="1"/>
                </p:cNvSpPr>
                <p:nvPr/>
              </p:nvSpPr>
              <p:spPr bwMode="auto">
                <a:xfrm>
                  <a:off x="16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43" name="Line 1096"/>
                <p:cNvSpPr>
                  <a:spLocks noChangeShapeType="1"/>
                </p:cNvSpPr>
                <p:nvPr/>
              </p:nvSpPr>
              <p:spPr bwMode="auto">
                <a:xfrm>
                  <a:off x="16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44" name="Line 1097"/>
                <p:cNvSpPr>
                  <a:spLocks noChangeShapeType="1"/>
                </p:cNvSpPr>
                <p:nvPr/>
              </p:nvSpPr>
              <p:spPr bwMode="auto">
                <a:xfrm>
                  <a:off x="161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45" name="Line 1098"/>
                <p:cNvSpPr>
                  <a:spLocks noChangeShapeType="1"/>
                </p:cNvSpPr>
                <p:nvPr/>
              </p:nvSpPr>
              <p:spPr bwMode="auto">
                <a:xfrm>
                  <a:off x="161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46" name="Line 1099"/>
                <p:cNvSpPr>
                  <a:spLocks noChangeShapeType="1"/>
                </p:cNvSpPr>
                <p:nvPr/>
              </p:nvSpPr>
              <p:spPr bwMode="auto">
                <a:xfrm>
                  <a:off x="16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47" name="Line 1100"/>
                <p:cNvSpPr>
                  <a:spLocks noChangeShapeType="1"/>
                </p:cNvSpPr>
                <p:nvPr/>
              </p:nvSpPr>
              <p:spPr bwMode="auto">
                <a:xfrm>
                  <a:off x="16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48" name="Line 1101"/>
                <p:cNvSpPr>
                  <a:spLocks noChangeShapeType="1"/>
                </p:cNvSpPr>
                <p:nvPr/>
              </p:nvSpPr>
              <p:spPr bwMode="auto">
                <a:xfrm>
                  <a:off x="161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49" name="Line 1102"/>
                <p:cNvSpPr>
                  <a:spLocks noChangeShapeType="1"/>
                </p:cNvSpPr>
                <p:nvPr/>
              </p:nvSpPr>
              <p:spPr bwMode="auto">
                <a:xfrm>
                  <a:off x="16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50" name="Line 1103"/>
                <p:cNvSpPr>
                  <a:spLocks noChangeShapeType="1"/>
                </p:cNvSpPr>
                <p:nvPr/>
              </p:nvSpPr>
              <p:spPr bwMode="auto">
                <a:xfrm>
                  <a:off x="16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51" name="Line 1104"/>
                <p:cNvSpPr>
                  <a:spLocks noChangeShapeType="1"/>
                </p:cNvSpPr>
                <p:nvPr/>
              </p:nvSpPr>
              <p:spPr bwMode="auto">
                <a:xfrm>
                  <a:off x="16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52" name="Line 1105"/>
                <p:cNvSpPr>
                  <a:spLocks noChangeShapeType="1"/>
                </p:cNvSpPr>
                <p:nvPr/>
              </p:nvSpPr>
              <p:spPr bwMode="auto">
                <a:xfrm>
                  <a:off x="16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53" name="Line 1106"/>
                <p:cNvSpPr>
                  <a:spLocks noChangeShapeType="1"/>
                </p:cNvSpPr>
                <p:nvPr/>
              </p:nvSpPr>
              <p:spPr bwMode="auto">
                <a:xfrm>
                  <a:off x="16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54" name="Line 1107"/>
                <p:cNvSpPr>
                  <a:spLocks noChangeShapeType="1"/>
                </p:cNvSpPr>
                <p:nvPr/>
              </p:nvSpPr>
              <p:spPr bwMode="auto">
                <a:xfrm>
                  <a:off x="16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55" name="Line 1108"/>
                <p:cNvSpPr>
                  <a:spLocks noChangeShapeType="1"/>
                </p:cNvSpPr>
                <p:nvPr/>
              </p:nvSpPr>
              <p:spPr bwMode="auto">
                <a:xfrm>
                  <a:off x="162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56" name="Line 1109"/>
                <p:cNvSpPr>
                  <a:spLocks noChangeShapeType="1"/>
                </p:cNvSpPr>
                <p:nvPr/>
              </p:nvSpPr>
              <p:spPr bwMode="auto">
                <a:xfrm>
                  <a:off x="16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57" name="Line 1110"/>
                <p:cNvSpPr>
                  <a:spLocks noChangeShapeType="1"/>
                </p:cNvSpPr>
                <p:nvPr/>
              </p:nvSpPr>
              <p:spPr bwMode="auto">
                <a:xfrm>
                  <a:off x="16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58" name="Line 1111"/>
                <p:cNvSpPr>
                  <a:spLocks noChangeShapeType="1"/>
                </p:cNvSpPr>
                <p:nvPr/>
              </p:nvSpPr>
              <p:spPr bwMode="auto">
                <a:xfrm>
                  <a:off x="162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59" name="Line 1112"/>
                <p:cNvSpPr>
                  <a:spLocks noChangeShapeType="1"/>
                </p:cNvSpPr>
                <p:nvPr/>
              </p:nvSpPr>
              <p:spPr bwMode="auto">
                <a:xfrm>
                  <a:off x="16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60" name="Line 1113"/>
                <p:cNvSpPr>
                  <a:spLocks noChangeShapeType="1"/>
                </p:cNvSpPr>
                <p:nvPr/>
              </p:nvSpPr>
              <p:spPr bwMode="auto">
                <a:xfrm>
                  <a:off x="16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61" name="Line 1114"/>
                <p:cNvSpPr>
                  <a:spLocks noChangeShapeType="1"/>
                </p:cNvSpPr>
                <p:nvPr/>
              </p:nvSpPr>
              <p:spPr bwMode="auto">
                <a:xfrm>
                  <a:off x="163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62" name="Line 1115"/>
                <p:cNvSpPr>
                  <a:spLocks noChangeShapeType="1"/>
                </p:cNvSpPr>
                <p:nvPr/>
              </p:nvSpPr>
              <p:spPr bwMode="auto">
                <a:xfrm>
                  <a:off x="16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63" name="Line 1116"/>
                <p:cNvSpPr>
                  <a:spLocks noChangeShapeType="1"/>
                </p:cNvSpPr>
                <p:nvPr/>
              </p:nvSpPr>
              <p:spPr bwMode="auto">
                <a:xfrm>
                  <a:off x="16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64" name="Line 1117"/>
                <p:cNvSpPr>
                  <a:spLocks noChangeShapeType="1"/>
                </p:cNvSpPr>
                <p:nvPr/>
              </p:nvSpPr>
              <p:spPr bwMode="auto">
                <a:xfrm>
                  <a:off x="163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65" name="Line 1118"/>
                <p:cNvSpPr>
                  <a:spLocks noChangeShapeType="1"/>
                </p:cNvSpPr>
                <p:nvPr/>
              </p:nvSpPr>
              <p:spPr bwMode="auto">
                <a:xfrm>
                  <a:off x="16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66" name="Line 1119"/>
                <p:cNvSpPr>
                  <a:spLocks noChangeShapeType="1"/>
                </p:cNvSpPr>
                <p:nvPr/>
              </p:nvSpPr>
              <p:spPr bwMode="auto">
                <a:xfrm>
                  <a:off x="16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67" name="Line 1120"/>
                <p:cNvSpPr>
                  <a:spLocks noChangeShapeType="1"/>
                </p:cNvSpPr>
                <p:nvPr/>
              </p:nvSpPr>
              <p:spPr bwMode="auto">
                <a:xfrm>
                  <a:off x="16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68" name="Line 1121"/>
                <p:cNvSpPr>
                  <a:spLocks noChangeShapeType="1"/>
                </p:cNvSpPr>
                <p:nvPr/>
              </p:nvSpPr>
              <p:spPr bwMode="auto">
                <a:xfrm>
                  <a:off x="16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69" name="Line 1122"/>
                <p:cNvSpPr>
                  <a:spLocks noChangeShapeType="1"/>
                </p:cNvSpPr>
                <p:nvPr/>
              </p:nvSpPr>
              <p:spPr bwMode="auto">
                <a:xfrm>
                  <a:off x="164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70" name="Line 1123"/>
                <p:cNvSpPr>
                  <a:spLocks noChangeShapeType="1"/>
                </p:cNvSpPr>
                <p:nvPr/>
              </p:nvSpPr>
              <p:spPr bwMode="auto">
                <a:xfrm>
                  <a:off x="16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71" name="Line 1124"/>
                <p:cNvSpPr>
                  <a:spLocks noChangeShapeType="1"/>
                </p:cNvSpPr>
                <p:nvPr/>
              </p:nvSpPr>
              <p:spPr bwMode="auto">
                <a:xfrm>
                  <a:off x="16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72" name="Line 1125"/>
                <p:cNvSpPr>
                  <a:spLocks noChangeShapeType="1"/>
                </p:cNvSpPr>
                <p:nvPr/>
              </p:nvSpPr>
              <p:spPr bwMode="auto">
                <a:xfrm>
                  <a:off x="164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73" name="Line 1126"/>
                <p:cNvSpPr>
                  <a:spLocks noChangeShapeType="1"/>
                </p:cNvSpPr>
                <p:nvPr/>
              </p:nvSpPr>
              <p:spPr bwMode="auto">
                <a:xfrm>
                  <a:off x="16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74" name="Line 1127"/>
                <p:cNvSpPr>
                  <a:spLocks noChangeShapeType="1"/>
                </p:cNvSpPr>
                <p:nvPr/>
              </p:nvSpPr>
              <p:spPr bwMode="auto">
                <a:xfrm>
                  <a:off x="16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75" name="Line 1128"/>
                <p:cNvSpPr>
                  <a:spLocks noChangeShapeType="1"/>
                </p:cNvSpPr>
                <p:nvPr/>
              </p:nvSpPr>
              <p:spPr bwMode="auto">
                <a:xfrm>
                  <a:off x="16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76" name="Line 1129"/>
                <p:cNvSpPr>
                  <a:spLocks noChangeShapeType="1"/>
                </p:cNvSpPr>
                <p:nvPr/>
              </p:nvSpPr>
              <p:spPr bwMode="auto">
                <a:xfrm>
                  <a:off x="16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77" name="Line 1130"/>
                <p:cNvSpPr>
                  <a:spLocks noChangeShapeType="1"/>
                </p:cNvSpPr>
                <p:nvPr/>
              </p:nvSpPr>
              <p:spPr bwMode="auto">
                <a:xfrm>
                  <a:off x="16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78" name="Line 1131"/>
                <p:cNvSpPr>
                  <a:spLocks noChangeShapeType="1"/>
                </p:cNvSpPr>
                <p:nvPr/>
              </p:nvSpPr>
              <p:spPr bwMode="auto">
                <a:xfrm>
                  <a:off x="16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79" name="Line 1132"/>
                <p:cNvSpPr>
                  <a:spLocks noChangeShapeType="1"/>
                </p:cNvSpPr>
                <p:nvPr/>
              </p:nvSpPr>
              <p:spPr bwMode="auto">
                <a:xfrm flipV="1">
                  <a:off x="1651" y="3964"/>
                  <a:ext cx="0" cy="2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80" name="Line 1133"/>
                <p:cNvSpPr>
                  <a:spLocks noChangeShapeType="1"/>
                </p:cNvSpPr>
                <p:nvPr/>
              </p:nvSpPr>
              <p:spPr bwMode="auto">
                <a:xfrm>
                  <a:off x="16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81" name="Line 1134"/>
                <p:cNvSpPr>
                  <a:spLocks noChangeShapeType="1"/>
                </p:cNvSpPr>
                <p:nvPr/>
              </p:nvSpPr>
              <p:spPr bwMode="auto">
                <a:xfrm>
                  <a:off x="16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82" name="Line 1135"/>
                <p:cNvSpPr>
                  <a:spLocks noChangeShapeType="1"/>
                </p:cNvSpPr>
                <p:nvPr/>
              </p:nvSpPr>
              <p:spPr bwMode="auto">
                <a:xfrm>
                  <a:off x="16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83" name="Line 1136"/>
                <p:cNvSpPr>
                  <a:spLocks noChangeShapeType="1"/>
                </p:cNvSpPr>
                <p:nvPr/>
              </p:nvSpPr>
              <p:spPr bwMode="auto">
                <a:xfrm>
                  <a:off x="165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84" name="Line 1137"/>
                <p:cNvSpPr>
                  <a:spLocks noChangeShapeType="1"/>
                </p:cNvSpPr>
                <p:nvPr/>
              </p:nvSpPr>
              <p:spPr bwMode="auto">
                <a:xfrm>
                  <a:off x="16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85" name="Line 1138"/>
                <p:cNvSpPr>
                  <a:spLocks noChangeShapeType="1"/>
                </p:cNvSpPr>
                <p:nvPr/>
              </p:nvSpPr>
              <p:spPr bwMode="auto">
                <a:xfrm>
                  <a:off x="16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86" name="Line 1139"/>
                <p:cNvSpPr>
                  <a:spLocks noChangeShapeType="1"/>
                </p:cNvSpPr>
                <p:nvPr/>
              </p:nvSpPr>
              <p:spPr bwMode="auto">
                <a:xfrm>
                  <a:off x="165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87" name="Line 1140"/>
                <p:cNvSpPr>
                  <a:spLocks noChangeShapeType="1"/>
                </p:cNvSpPr>
                <p:nvPr/>
              </p:nvSpPr>
              <p:spPr bwMode="auto">
                <a:xfrm flipV="1">
                  <a:off x="1660" y="3981"/>
                  <a:ext cx="0" cy="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88" name="Line 1141"/>
                <p:cNvSpPr>
                  <a:spLocks noChangeShapeType="1"/>
                </p:cNvSpPr>
                <p:nvPr/>
              </p:nvSpPr>
              <p:spPr bwMode="auto">
                <a:xfrm>
                  <a:off x="1660" y="3981"/>
                  <a:ext cx="0" cy="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89" name="Line 1142"/>
                <p:cNvSpPr>
                  <a:spLocks noChangeShapeType="1"/>
                </p:cNvSpPr>
                <p:nvPr/>
              </p:nvSpPr>
              <p:spPr bwMode="auto">
                <a:xfrm>
                  <a:off x="166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90" name="Line 1143"/>
                <p:cNvSpPr>
                  <a:spLocks noChangeShapeType="1"/>
                </p:cNvSpPr>
                <p:nvPr/>
              </p:nvSpPr>
              <p:spPr bwMode="auto">
                <a:xfrm>
                  <a:off x="16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91" name="Line 1144"/>
                <p:cNvSpPr>
                  <a:spLocks noChangeShapeType="1"/>
                </p:cNvSpPr>
                <p:nvPr/>
              </p:nvSpPr>
              <p:spPr bwMode="auto">
                <a:xfrm>
                  <a:off x="16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92" name="Line 1145"/>
                <p:cNvSpPr>
                  <a:spLocks noChangeShapeType="1"/>
                </p:cNvSpPr>
                <p:nvPr/>
              </p:nvSpPr>
              <p:spPr bwMode="auto">
                <a:xfrm>
                  <a:off x="166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93" name="Line 1146"/>
                <p:cNvSpPr>
                  <a:spLocks noChangeShapeType="1"/>
                </p:cNvSpPr>
                <p:nvPr/>
              </p:nvSpPr>
              <p:spPr bwMode="auto">
                <a:xfrm>
                  <a:off x="16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94" name="Line 1147"/>
                <p:cNvSpPr>
                  <a:spLocks noChangeShapeType="1"/>
                </p:cNvSpPr>
                <p:nvPr/>
              </p:nvSpPr>
              <p:spPr bwMode="auto">
                <a:xfrm>
                  <a:off x="16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95" name="Line 1148"/>
                <p:cNvSpPr>
                  <a:spLocks noChangeShapeType="1"/>
                </p:cNvSpPr>
                <p:nvPr/>
              </p:nvSpPr>
              <p:spPr bwMode="auto">
                <a:xfrm flipV="1">
                  <a:off x="1666" y="3981"/>
                  <a:ext cx="0" cy="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96" name="Line 1149"/>
                <p:cNvSpPr>
                  <a:spLocks noChangeShapeType="1"/>
                </p:cNvSpPr>
                <p:nvPr/>
              </p:nvSpPr>
              <p:spPr bwMode="auto">
                <a:xfrm>
                  <a:off x="16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97" name="Line 1150"/>
                <p:cNvSpPr>
                  <a:spLocks noChangeShapeType="1"/>
                </p:cNvSpPr>
                <p:nvPr/>
              </p:nvSpPr>
              <p:spPr bwMode="auto">
                <a:xfrm>
                  <a:off x="166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98" name="Line 1151"/>
                <p:cNvSpPr>
                  <a:spLocks noChangeShapeType="1"/>
                </p:cNvSpPr>
                <p:nvPr/>
              </p:nvSpPr>
              <p:spPr bwMode="auto">
                <a:xfrm>
                  <a:off x="16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99" name="Line 1152"/>
                <p:cNvSpPr>
                  <a:spLocks noChangeShapeType="1"/>
                </p:cNvSpPr>
                <p:nvPr/>
              </p:nvSpPr>
              <p:spPr bwMode="auto">
                <a:xfrm>
                  <a:off x="16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00" name="Line 1153"/>
                <p:cNvSpPr>
                  <a:spLocks noChangeShapeType="1"/>
                </p:cNvSpPr>
                <p:nvPr/>
              </p:nvSpPr>
              <p:spPr bwMode="auto">
                <a:xfrm>
                  <a:off x="166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01" name="Line 1154"/>
                <p:cNvSpPr>
                  <a:spLocks noChangeShapeType="1"/>
                </p:cNvSpPr>
                <p:nvPr/>
              </p:nvSpPr>
              <p:spPr bwMode="auto">
                <a:xfrm>
                  <a:off x="16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02" name="Line 1155"/>
                <p:cNvSpPr>
                  <a:spLocks noChangeShapeType="1"/>
                </p:cNvSpPr>
                <p:nvPr/>
              </p:nvSpPr>
              <p:spPr bwMode="auto">
                <a:xfrm>
                  <a:off x="16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03" name="Line 1156"/>
                <p:cNvSpPr>
                  <a:spLocks noChangeShapeType="1"/>
                </p:cNvSpPr>
                <p:nvPr/>
              </p:nvSpPr>
              <p:spPr bwMode="auto">
                <a:xfrm>
                  <a:off x="16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04" name="Line 1157"/>
                <p:cNvSpPr>
                  <a:spLocks noChangeShapeType="1"/>
                </p:cNvSpPr>
                <p:nvPr/>
              </p:nvSpPr>
              <p:spPr bwMode="auto">
                <a:xfrm>
                  <a:off x="16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05" name="Line 1158"/>
                <p:cNvSpPr>
                  <a:spLocks noChangeShapeType="1"/>
                </p:cNvSpPr>
                <p:nvPr/>
              </p:nvSpPr>
              <p:spPr bwMode="auto">
                <a:xfrm>
                  <a:off x="16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06" name="Line 1159"/>
                <p:cNvSpPr>
                  <a:spLocks noChangeShapeType="1"/>
                </p:cNvSpPr>
                <p:nvPr/>
              </p:nvSpPr>
              <p:spPr bwMode="auto">
                <a:xfrm>
                  <a:off x="16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07" name="Line 1160"/>
                <p:cNvSpPr>
                  <a:spLocks noChangeShapeType="1"/>
                </p:cNvSpPr>
                <p:nvPr/>
              </p:nvSpPr>
              <p:spPr bwMode="auto">
                <a:xfrm>
                  <a:off x="16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08" name="Line 1161"/>
                <p:cNvSpPr>
                  <a:spLocks noChangeShapeType="1"/>
                </p:cNvSpPr>
                <p:nvPr/>
              </p:nvSpPr>
              <p:spPr bwMode="auto">
                <a:xfrm>
                  <a:off x="16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09" name="Line 1162"/>
                <p:cNvSpPr>
                  <a:spLocks noChangeShapeType="1"/>
                </p:cNvSpPr>
                <p:nvPr/>
              </p:nvSpPr>
              <p:spPr bwMode="auto">
                <a:xfrm>
                  <a:off x="16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10" name="Line 1163"/>
                <p:cNvSpPr>
                  <a:spLocks noChangeShapeType="1"/>
                </p:cNvSpPr>
                <p:nvPr/>
              </p:nvSpPr>
              <p:spPr bwMode="auto">
                <a:xfrm>
                  <a:off x="16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11" name="Line 1164"/>
                <p:cNvSpPr>
                  <a:spLocks noChangeShapeType="1"/>
                </p:cNvSpPr>
                <p:nvPr/>
              </p:nvSpPr>
              <p:spPr bwMode="auto">
                <a:xfrm>
                  <a:off x="16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12" name="Line 1165"/>
                <p:cNvSpPr>
                  <a:spLocks noChangeShapeType="1"/>
                </p:cNvSpPr>
                <p:nvPr/>
              </p:nvSpPr>
              <p:spPr bwMode="auto">
                <a:xfrm>
                  <a:off x="168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13" name="Line 1166"/>
                <p:cNvSpPr>
                  <a:spLocks noChangeShapeType="1"/>
                </p:cNvSpPr>
                <p:nvPr/>
              </p:nvSpPr>
              <p:spPr bwMode="auto">
                <a:xfrm>
                  <a:off x="16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14" name="Line 1167"/>
                <p:cNvSpPr>
                  <a:spLocks noChangeShapeType="1"/>
                </p:cNvSpPr>
                <p:nvPr/>
              </p:nvSpPr>
              <p:spPr bwMode="auto">
                <a:xfrm>
                  <a:off x="16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15" name="Line 1168"/>
                <p:cNvSpPr>
                  <a:spLocks noChangeShapeType="1"/>
                </p:cNvSpPr>
                <p:nvPr/>
              </p:nvSpPr>
              <p:spPr bwMode="auto">
                <a:xfrm>
                  <a:off x="168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16" name="Line 1169"/>
                <p:cNvSpPr>
                  <a:spLocks noChangeShapeType="1"/>
                </p:cNvSpPr>
                <p:nvPr/>
              </p:nvSpPr>
              <p:spPr bwMode="auto">
                <a:xfrm flipV="1">
                  <a:off x="1688" y="3981"/>
                  <a:ext cx="0" cy="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17" name="Line 1170"/>
                <p:cNvSpPr>
                  <a:spLocks noChangeShapeType="1"/>
                </p:cNvSpPr>
                <p:nvPr/>
              </p:nvSpPr>
              <p:spPr bwMode="auto">
                <a:xfrm>
                  <a:off x="16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18" name="Line 1171"/>
                <p:cNvSpPr>
                  <a:spLocks noChangeShapeType="1"/>
                </p:cNvSpPr>
                <p:nvPr/>
              </p:nvSpPr>
              <p:spPr bwMode="auto">
                <a:xfrm>
                  <a:off x="16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19" name="Line 1172"/>
                <p:cNvSpPr>
                  <a:spLocks noChangeShapeType="1"/>
                </p:cNvSpPr>
                <p:nvPr/>
              </p:nvSpPr>
              <p:spPr bwMode="auto">
                <a:xfrm>
                  <a:off x="16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20" name="Line 1173"/>
                <p:cNvSpPr>
                  <a:spLocks noChangeShapeType="1"/>
                </p:cNvSpPr>
                <p:nvPr/>
              </p:nvSpPr>
              <p:spPr bwMode="auto">
                <a:xfrm>
                  <a:off x="169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21" name="Line 1174"/>
                <p:cNvSpPr>
                  <a:spLocks noChangeShapeType="1"/>
                </p:cNvSpPr>
                <p:nvPr/>
              </p:nvSpPr>
              <p:spPr bwMode="auto">
                <a:xfrm>
                  <a:off x="16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22" name="Line 1175"/>
                <p:cNvSpPr>
                  <a:spLocks noChangeShapeType="1"/>
                </p:cNvSpPr>
                <p:nvPr/>
              </p:nvSpPr>
              <p:spPr bwMode="auto">
                <a:xfrm>
                  <a:off x="16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23" name="Line 1176"/>
                <p:cNvSpPr>
                  <a:spLocks noChangeShapeType="1"/>
                </p:cNvSpPr>
                <p:nvPr/>
              </p:nvSpPr>
              <p:spPr bwMode="auto">
                <a:xfrm>
                  <a:off x="169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24" name="Line 1177"/>
                <p:cNvSpPr>
                  <a:spLocks noChangeShapeType="1"/>
                </p:cNvSpPr>
                <p:nvPr/>
              </p:nvSpPr>
              <p:spPr bwMode="auto">
                <a:xfrm>
                  <a:off x="16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25" name="Line 1178"/>
                <p:cNvSpPr>
                  <a:spLocks noChangeShapeType="1"/>
                </p:cNvSpPr>
                <p:nvPr/>
              </p:nvSpPr>
              <p:spPr bwMode="auto">
                <a:xfrm>
                  <a:off x="16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26" name="Line 1179"/>
                <p:cNvSpPr>
                  <a:spLocks noChangeShapeType="1"/>
                </p:cNvSpPr>
                <p:nvPr/>
              </p:nvSpPr>
              <p:spPr bwMode="auto">
                <a:xfrm>
                  <a:off x="16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27" name="Line 1180"/>
                <p:cNvSpPr>
                  <a:spLocks noChangeShapeType="1"/>
                </p:cNvSpPr>
                <p:nvPr/>
              </p:nvSpPr>
              <p:spPr bwMode="auto">
                <a:xfrm flipV="1">
                  <a:off x="1697" y="3225"/>
                  <a:ext cx="0" cy="76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28" name="Line 1181"/>
                <p:cNvSpPr>
                  <a:spLocks noChangeShapeType="1"/>
                </p:cNvSpPr>
                <p:nvPr/>
              </p:nvSpPr>
              <p:spPr bwMode="auto">
                <a:xfrm>
                  <a:off x="17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29" name="Line 1182"/>
                <p:cNvSpPr>
                  <a:spLocks noChangeShapeType="1"/>
                </p:cNvSpPr>
                <p:nvPr/>
              </p:nvSpPr>
              <p:spPr bwMode="auto">
                <a:xfrm>
                  <a:off x="16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30" name="Line 1183"/>
                <p:cNvSpPr>
                  <a:spLocks noChangeShapeType="1"/>
                </p:cNvSpPr>
                <p:nvPr/>
              </p:nvSpPr>
              <p:spPr bwMode="auto">
                <a:xfrm>
                  <a:off x="17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31" name="Line 1184"/>
                <p:cNvSpPr>
                  <a:spLocks noChangeShapeType="1"/>
                </p:cNvSpPr>
                <p:nvPr/>
              </p:nvSpPr>
              <p:spPr bwMode="auto">
                <a:xfrm>
                  <a:off x="17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32" name="Line 1185"/>
                <p:cNvSpPr>
                  <a:spLocks noChangeShapeType="1"/>
                </p:cNvSpPr>
                <p:nvPr/>
              </p:nvSpPr>
              <p:spPr bwMode="auto">
                <a:xfrm>
                  <a:off x="17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33" name="Line 1186"/>
                <p:cNvSpPr>
                  <a:spLocks noChangeShapeType="1"/>
                </p:cNvSpPr>
                <p:nvPr/>
              </p:nvSpPr>
              <p:spPr bwMode="auto">
                <a:xfrm>
                  <a:off x="17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34" name="Line 1187"/>
                <p:cNvSpPr>
                  <a:spLocks noChangeShapeType="1"/>
                </p:cNvSpPr>
                <p:nvPr/>
              </p:nvSpPr>
              <p:spPr bwMode="auto">
                <a:xfrm flipV="1">
                  <a:off x="1703" y="3854"/>
                  <a:ext cx="0" cy="13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35" name="Line 1188"/>
                <p:cNvSpPr>
                  <a:spLocks noChangeShapeType="1"/>
                </p:cNvSpPr>
                <p:nvPr/>
              </p:nvSpPr>
              <p:spPr bwMode="auto">
                <a:xfrm>
                  <a:off x="17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36" name="Line 1189"/>
                <p:cNvSpPr>
                  <a:spLocks noChangeShapeType="1"/>
                </p:cNvSpPr>
                <p:nvPr/>
              </p:nvSpPr>
              <p:spPr bwMode="auto">
                <a:xfrm>
                  <a:off x="170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37" name="Line 1190"/>
                <p:cNvSpPr>
                  <a:spLocks noChangeShapeType="1"/>
                </p:cNvSpPr>
                <p:nvPr/>
              </p:nvSpPr>
              <p:spPr bwMode="auto">
                <a:xfrm>
                  <a:off x="17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38" name="Line 1191"/>
                <p:cNvSpPr>
                  <a:spLocks noChangeShapeType="1"/>
                </p:cNvSpPr>
                <p:nvPr/>
              </p:nvSpPr>
              <p:spPr bwMode="auto">
                <a:xfrm>
                  <a:off x="17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39" name="Line 1192"/>
                <p:cNvSpPr>
                  <a:spLocks noChangeShapeType="1"/>
                </p:cNvSpPr>
                <p:nvPr/>
              </p:nvSpPr>
              <p:spPr bwMode="auto">
                <a:xfrm>
                  <a:off x="170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40" name="Line 1193"/>
                <p:cNvSpPr>
                  <a:spLocks noChangeShapeType="1"/>
                </p:cNvSpPr>
                <p:nvPr/>
              </p:nvSpPr>
              <p:spPr bwMode="auto">
                <a:xfrm flipV="1">
                  <a:off x="1709" y="3887"/>
                  <a:ext cx="0" cy="10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41" name="Line 1194"/>
                <p:cNvSpPr>
                  <a:spLocks noChangeShapeType="1"/>
                </p:cNvSpPr>
                <p:nvPr/>
              </p:nvSpPr>
              <p:spPr bwMode="auto">
                <a:xfrm>
                  <a:off x="17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42" name="Line 1195"/>
                <p:cNvSpPr>
                  <a:spLocks noChangeShapeType="1"/>
                </p:cNvSpPr>
                <p:nvPr/>
              </p:nvSpPr>
              <p:spPr bwMode="auto">
                <a:xfrm>
                  <a:off x="1709" y="3989"/>
                  <a:ext cx="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43" name="Line 1196"/>
                <p:cNvSpPr>
                  <a:spLocks noChangeShapeType="1"/>
                </p:cNvSpPr>
                <p:nvPr/>
              </p:nvSpPr>
              <p:spPr bwMode="auto">
                <a:xfrm>
                  <a:off x="17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44" name="Line 1197"/>
                <p:cNvSpPr>
                  <a:spLocks noChangeShapeType="1"/>
                </p:cNvSpPr>
                <p:nvPr/>
              </p:nvSpPr>
              <p:spPr bwMode="auto">
                <a:xfrm>
                  <a:off x="17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45" name="Line 1198"/>
                <p:cNvSpPr>
                  <a:spLocks noChangeShapeType="1"/>
                </p:cNvSpPr>
                <p:nvPr/>
              </p:nvSpPr>
              <p:spPr bwMode="auto">
                <a:xfrm>
                  <a:off x="171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46" name="Line 1199"/>
                <p:cNvSpPr>
                  <a:spLocks noChangeShapeType="1"/>
                </p:cNvSpPr>
                <p:nvPr/>
              </p:nvSpPr>
              <p:spPr bwMode="auto">
                <a:xfrm>
                  <a:off x="17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47" name="Line 1200"/>
                <p:cNvSpPr>
                  <a:spLocks noChangeShapeType="1"/>
                </p:cNvSpPr>
                <p:nvPr/>
              </p:nvSpPr>
              <p:spPr bwMode="auto">
                <a:xfrm>
                  <a:off x="17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48" name="Line 1201"/>
                <p:cNvSpPr>
                  <a:spLocks noChangeShapeType="1"/>
                </p:cNvSpPr>
                <p:nvPr/>
              </p:nvSpPr>
              <p:spPr bwMode="auto">
                <a:xfrm>
                  <a:off x="171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49" name="Line 1202"/>
                <p:cNvSpPr>
                  <a:spLocks noChangeShapeType="1"/>
                </p:cNvSpPr>
                <p:nvPr/>
              </p:nvSpPr>
              <p:spPr bwMode="auto">
                <a:xfrm flipV="1">
                  <a:off x="1718" y="3977"/>
                  <a:ext cx="0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50" name="Line 1203"/>
                <p:cNvSpPr>
                  <a:spLocks noChangeShapeType="1"/>
                </p:cNvSpPr>
                <p:nvPr/>
              </p:nvSpPr>
              <p:spPr bwMode="auto">
                <a:xfrm>
                  <a:off x="17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51" name="Line 1204"/>
                <p:cNvSpPr>
                  <a:spLocks noChangeShapeType="1"/>
                </p:cNvSpPr>
                <p:nvPr/>
              </p:nvSpPr>
              <p:spPr bwMode="auto">
                <a:xfrm>
                  <a:off x="172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52" name="Line 1205"/>
                <p:cNvSpPr>
                  <a:spLocks noChangeShapeType="1"/>
                </p:cNvSpPr>
                <p:nvPr/>
              </p:nvSpPr>
              <p:spPr bwMode="auto">
                <a:xfrm>
                  <a:off x="17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53" name="Line 1206"/>
                <p:cNvSpPr>
                  <a:spLocks noChangeShapeType="1"/>
                </p:cNvSpPr>
                <p:nvPr/>
              </p:nvSpPr>
              <p:spPr bwMode="auto">
                <a:xfrm>
                  <a:off x="172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54" name="Line 1207"/>
                <p:cNvSpPr>
                  <a:spLocks noChangeShapeType="1"/>
                </p:cNvSpPr>
                <p:nvPr/>
              </p:nvSpPr>
              <p:spPr bwMode="auto">
                <a:xfrm>
                  <a:off x="172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55" name="Line 1208"/>
                <p:cNvSpPr>
                  <a:spLocks noChangeShapeType="1"/>
                </p:cNvSpPr>
                <p:nvPr/>
              </p:nvSpPr>
              <p:spPr bwMode="auto">
                <a:xfrm>
                  <a:off x="17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56" name="Line 1209"/>
                <p:cNvSpPr>
                  <a:spLocks noChangeShapeType="1"/>
                </p:cNvSpPr>
                <p:nvPr/>
              </p:nvSpPr>
              <p:spPr bwMode="auto">
                <a:xfrm>
                  <a:off x="172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07" name="Group 1411"/>
              <p:cNvGrpSpPr>
                <a:grpSpLocks/>
              </p:cNvGrpSpPr>
              <p:nvPr/>
            </p:nvGrpSpPr>
            <p:grpSpPr bwMode="auto">
              <a:xfrm>
                <a:off x="2736850" y="6299200"/>
                <a:ext cx="433388" cy="33338"/>
                <a:chOff x="1724" y="3968"/>
                <a:chExt cx="273" cy="21"/>
              </a:xfrm>
            </p:grpSpPr>
            <p:sp>
              <p:nvSpPr>
                <p:cNvPr id="2657" name="Line 1211"/>
                <p:cNvSpPr>
                  <a:spLocks noChangeShapeType="1"/>
                </p:cNvSpPr>
                <p:nvPr/>
              </p:nvSpPr>
              <p:spPr bwMode="auto">
                <a:xfrm flipV="1">
                  <a:off x="1724" y="3968"/>
                  <a:ext cx="0" cy="2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58" name="Line 1212"/>
                <p:cNvSpPr>
                  <a:spLocks noChangeShapeType="1"/>
                </p:cNvSpPr>
                <p:nvPr/>
              </p:nvSpPr>
              <p:spPr bwMode="auto">
                <a:xfrm>
                  <a:off x="17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59" name="Line 1213"/>
                <p:cNvSpPr>
                  <a:spLocks noChangeShapeType="1"/>
                </p:cNvSpPr>
                <p:nvPr/>
              </p:nvSpPr>
              <p:spPr bwMode="auto">
                <a:xfrm>
                  <a:off x="17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60" name="Line 1214"/>
                <p:cNvSpPr>
                  <a:spLocks noChangeShapeType="1"/>
                </p:cNvSpPr>
                <p:nvPr/>
              </p:nvSpPr>
              <p:spPr bwMode="auto">
                <a:xfrm>
                  <a:off x="17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61" name="Line 1215"/>
                <p:cNvSpPr>
                  <a:spLocks noChangeShapeType="1"/>
                </p:cNvSpPr>
                <p:nvPr/>
              </p:nvSpPr>
              <p:spPr bwMode="auto">
                <a:xfrm>
                  <a:off x="17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62" name="Line 1216"/>
                <p:cNvSpPr>
                  <a:spLocks noChangeShapeType="1"/>
                </p:cNvSpPr>
                <p:nvPr/>
              </p:nvSpPr>
              <p:spPr bwMode="auto">
                <a:xfrm>
                  <a:off x="17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63" name="Line 1217"/>
                <p:cNvSpPr>
                  <a:spLocks noChangeShapeType="1"/>
                </p:cNvSpPr>
                <p:nvPr/>
              </p:nvSpPr>
              <p:spPr bwMode="auto">
                <a:xfrm>
                  <a:off x="17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64" name="Line 1218"/>
                <p:cNvSpPr>
                  <a:spLocks noChangeShapeType="1"/>
                </p:cNvSpPr>
                <p:nvPr/>
              </p:nvSpPr>
              <p:spPr bwMode="auto">
                <a:xfrm>
                  <a:off x="17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65" name="Line 1219"/>
                <p:cNvSpPr>
                  <a:spLocks noChangeShapeType="1"/>
                </p:cNvSpPr>
                <p:nvPr/>
              </p:nvSpPr>
              <p:spPr bwMode="auto">
                <a:xfrm>
                  <a:off x="17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66" name="Line 1220"/>
                <p:cNvSpPr>
                  <a:spLocks noChangeShapeType="1"/>
                </p:cNvSpPr>
                <p:nvPr/>
              </p:nvSpPr>
              <p:spPr bwMode="auto">
                <a:xfrm>
                  <a:off x="17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67" name="Line 1221"/>
                <p:cNvSpPr>
                  <a:spLocks noChangeShapeType="1"/>
                </p:cNvSpPr>
                <p:nvPr/>
              </p:nvSpPr>
              <p:spPr bwMode="auto">
                <a:xfrm flipV="1">
                  <a:off x="1733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68" name="Line 1222"/>
                <p:cNvSpPr>
                  <a:spLocks noChangeShapeType="1"/>
                </p:cNvSpPr>
                <p:nvPr/>
              </p:nvSpPr>
              <p:spPr bwMode="auto">
                <a:xfrm>
                  <a:off x="17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69" name="Line 1223"/>
                <p:cNvSpPr>
                  <a:spLocks noChangeShapeType="1"/>
                </p:cNvSpPr>
                <p:nvPr/>
              </p:nvSpPr>
              <p:spPr bwMode="auto">
                <a:xfrm>
                  <a:off x="173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70" name="Line 1224"/>
                <p:cNvSpPr>
                  <a:spLocks noChangeShapeType="1"/>
                </p:cNvSpPr>
                <p:nvPr/>
              </p:nvSpPr>
              <p:spPr bwMode="auto">
                <a:xfrm>
                  <a:off x="17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71" name="Line 1225"/>
                <p:cNvSpPr>
                  <a:spLocks noChangeShapeType="1"/>
                </p:cNvSpPr>
                <p:nvPr/>
              </p:nvSpPr>
              <p:spPr bwMode="auto">
                <a:xfrm>
                  <a:off x="17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72" name="Line 1226"/>
                <p:cNvSpPr>
                  <a:spLocks noChangeShapeType="1"/>
                </p:cNvSpPr>
                <p:nvPr/>
              </p:nvSpPr>
              <p:spPr bwMode="auto">
                <a:xfrm>
                  <a:off x="173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73" name="Line 1227"/>
                <p:cNvSpPr>
                  <a:spLocks noChangeShapeType="1"/>
                </p:cNvSpPr>
                <p:nvPr/>
              </p:nvSpPr>
              <p:spPr bwMode="auto">
                <a:xfrm flipV="1">
                  <a:off x="1740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74" name="Line 1228"/>
                <p:cNvSpPr>
                  <a:spLocks noChangeShapeType="1"/>
                </p:cNvSpPr>
                <p:nvPr/>
              </p:nvSpPr>
              <p:spPr bwMode="auto">
                <a:xfrm>
                  <a:off x="17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75" name="Line 1229"/>
                <p:cNvSpPr>
                  <a:spLocks noChangeShapeType="1"/>
                </p:cNvSpPr>
                <p:nvPr/>
              </p:nvSpPr>
              <p:spPr bwMode="auto">
                <a:xfrm>
                  <a:off x="17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76" name="Line 1230"/>
                <p:cNvSpPr>
                  <a:spLocks noChangeShapeType="1"/>
                </p:cNvSpPr>
                <p:nvPr/>
              </p:nvSpPr>
              <p:spPr bwMode="auto">
                <a:xfrm>
                  <a:off x="17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77" name="Line 1231"/>
                <p:cNvSpPr>
                  <a:spLocks noChangeShapeType="1"/>
                </p:cNvSpPr>
                <p:nvPr/>
              </p:nvSpPr>
              <p:spPr bwMode="auto">
                <a:xfrm>
                  <a:off x="17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78" name="Line 1232"/>
                <p:cNvSpPr>
                  <a:spLocks noChangeShapeType="1"/>
                </p:cNvSpPr>
                <p:nvPr/>
              </p:nvSpPr>
              <p:spPr bwMode="auto">
                <a:xfrm>
                  <a:off x="17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79" name="Line 1233"/>
                <p:cNvSpPr>
                  <a:spLocks noChangeShapeType="1"/>
                </p:cNvSpPr>
                <p:nvPr/>
              </p:nvSpPr>
              <p:spPr bwMode="auto">
                <a:xfrm>
                  <a:off x="17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80" name="Line 1234"/>
                <p:cNvSpPr>
                  <a:spLocks noChangeShapeType="1"/>
                </p:cNvSpPr>
                <p:nvPr/>
              </p:nvSpPr>
              <p:spPr bwMode="auto">
                <a:xfrm>
                  <a:off x="17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81" name="Line 1235"/>
                <p:cNvSpPr>
                  <a:spLocks noChangeShapeType="1"/>
                </p:cNvSpPr>
                <p:nvPr/>
              </p:nvSpPr>
              <p:spPr bwMode="auto">
                <a:xfrm>
                  <a:off x="17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82" name="Line 1236"/>
                <p:cNvSpPr>
                  <a:spLocks noChangeShapeType="1"/>
                </p:cNvSpPr>
                <p:nvPr/>
              </p:nvSpPr>
              <p:spPr bwMode="auto">
                <a:xfrm>
                  <a:off x="17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83" name="Line 1237"/>
                <p:cNvSpPr>
                  <a:spLocks noChangeShapeType="1"/>
                </p:cNvSpPr>
                <p:nvPr/>
              </p:nvSpPr>
              <p:spPr bwMode="auto">
                <a:xfrm>
                  <a:off x="175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84" name="Line 1238"/>
                <p:cNvSpPr>
                  <a:spLocks noChangeShapeType="1"/>
                </p:cNvSpPr>
                <p:nvPr/>
              </p:nvSpPr>
              <p:spPr bwMode="auto">
                <a:xfrm>
                  <a:off x="17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85" name="Line 1239"/>
                <p:cNvSpPr>
                  <a:spLocks noChangeShapeType="1"/>
                </p:cNvSpPr>
                <p:nvPr/>
              </p:nvSpPr>
              <p:spPr bwMode="auto">
                <a:xfrm>
                  <a:off x="17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86" name="Line 1240"/>
                <p:cNvSpPr>
                  <a:spLocks noChangeShapeType="1"/>
                </p:cNvSpPr>
                <p:nvPr/>
              </p:nvSpPr>
              <p:spPr bwMode="auto">
                <a:xfrm>
                  <a:off x="175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87" name="Line 1241"/>
                <p:cNvSpPr>
                  <a:spLocks noChangeShapeType="1"/>
                </p:cNvSpPr>
                <p:nvPr/>
              </p:nvSpPr>
              <p:spPr bwMode="auto">
                <a:xfrm flipV="1">
                  <a:off x="1755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88" name="Line 1242"/>
                <p:cNvSpPr>
                  <a:spLocks noChangeShapeType="1"/>
                </p:cNvSpPr>
                <p:nvPr/>
              </p:nvSpPr>
              <p:spPr bwMode="auto">
                <a:xfrm>
                  <a:off x="17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89" name="Line 1243"/>
                <p:cNvSpPr>
                  <a:spLocks noChangeShapeType="1"/>
                </p:cNvSpPr>
                <p:nvPr/>
              </p:nvSpPr>
              <p:spPr bwMode="auto">
                <a:xfrm>
                  <a:off x="175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90" name="Line 1244"/>
                <p:cNvSpPr>
                  <a:spLocks noChangeShapeType="1"/>
                </p:cNvSpPr>
                <p:nvPr/>
              </p:nvSpPr>
              <p:spPr bwMode="auto">
                <a:xfrm>
                  <a:off x="17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91" name="Line 1245"/>
                <p:cNvSpPr>
                  <a:spLocks noChangeShapeType="1"/>
                </p:cNvSpPr>
                <p:nvPr/>
              </p:nvSpPr>
              <p:spPr bwMode="auto">
                <a:xfrm>
                  <a:off x="175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92" name="Line 1246"/>
                <p:cNvSpPr>
                  <a:spLocks noChangeShapeType="1"/>
                </p:cNvSpPr>
                <p:nvPr/>
              </p:nvSpPr>
              <p:spPr bwMode="auto">
                <a:xfrm>
                  <a:off x="175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93" name="Line 1247"/>
                <p:cNvSpPr>
                  <a:spLocks noChangeShapeType="1"/>
                </p:cNvSpPr>
                <p:nvPr/>
              </p:nvSpPr>
              <p:spPr bwMode="auto">
                <a:xfrm>
                  <a:off x="17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94" name="Line 1248"/>
                <p:cNvSpPr>
                  <a:spLocks noChangeShapeType="1"/>
                </p:cNvSpPr>
                <p:nvPr/>
              </p:nvSpPr>
              <p:spPr bwMode="auto">
                <a:xfrm>
                  <a:off x="175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95" name="Line 1249"/>
                <p:cNvSpPr>
                  <a:spLocks noChangeShapeType="1"/>
                </p:cNvSpPr>
                <p:nvPr/>
              </p:nvSpPr>
              <p:spPr bwMode="auto">
                <a:xfrm>
                  <a:off x="17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96" name="Line 1250"/>
                <p:cNvSpPr>
                  <a:spLocks noChangeShapeType="1"/>
                </p:cNvSpPr>
                <p:nvPr/>
              </p:nvSpPr>
              <p:spPr bwMode="auto">
                <a:xfrm>
                  <a:off x="17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97" name="Line 1251"/>
                <p:cNvSpPr>
                  <a:spLocks noChangeShapeType="1"/>
                </p:cNvSpPr>
                <p:nvPr/>
              </p:nvSpPr>
              <p:spPr bwMode="auto">
                <a:xfrm>
                  <a:off x="17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98" name="Line 1252"/>
                <p:cNvSpPr>
                  <a:spLocks noChangeShapeType="1"/>
                </p:cNvSpPr>
                <p:nvPr/>
              </p:nvSpPr>
              <p:spPr bwMode="auto">
                <a:xfrm>
                  <a:off x="17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99" name="Line 1253"/>
                <p:cNvSpPr>
                  <a:spLocks noChangeShapeType="1"/>
                </p:cNvSpPr>
                <p:nvPr/>
              </p:nvSpPr>
              <p:spPr bwMode="auto">
                <a:xfrm>
                  <a:off x="17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00" name="Line 1254"/>
                <p:cNvSpPr>
                  <a:spLocks noChangeShapeType="1"/>
                </p:cNvSpPr>
                <p:nvPr/>
              </p:nvSpPr>
              <p:spPr bwMode="auto">
                <a:xfrm>
                  <a:off x="17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01" name="Line 1255"/>
                <p:cNvSpPr>
                  <a:spLocks noChangeShapeType="1"/>
                </p:cNvSpPr>
                <p:nvPr/>
              </p:nvSpPr>
              <p:spPr bwMode="auto">
                <a:xfrm>
                  <a:off x="177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02" name="Line 1256"/>
                <p:cNvSpPr>
                  <a:spLocks noChangeShapeType="1"/>
                </p:cNvSpPr>
                <p:nvPr/>
              </p:nvSpPr>
              <p:spPr bwMode="auto">
                <a:xfrm>
                  <a:off x="17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03" name="Line 1257"/>
                <p:cNvSpPr>
                  <a:spLocks noChangeShapeType="1"/>
                </p:cNvSpPr>
                <p:nvPr/>
              </p:nvSpPr>
              <p:spPr bwMode="auto">
                <a:xfrm flipV="1">
                  <a:off x="1770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04" name="Line 1258"/>
                <p:cNvSpPr>
                  <a:spLocks noChangeShapeType="1"/>
                </p:cNvSpPr>
                <p:nvPr/>
              </p:nvSpPr>
              <p:spPr bwMode="auto">
                <a:xfrm>
                  <a:off x="177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05" name="Line 1259"/>
                <p:cNvSpPr>
                  <a:spLocks noChangeShapeType="1"/>
                </p:cNvSpPr>
                <p:nvPr/>
              </p:nvSpPr>
              <p:spPr bwMode="auto">
                <a:xfrm>
                  <a:off x="177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06" name="Line 1260"/>
                <p:cNvSpPr>
                  <a:spLocks noChangeShapeType="1"/>
                </p:cNvSpPr>
                <p:nvPr/>
              </p:nvSpPr>
              <p:spPr bwMode="auto">
                <a:xfrm>
                  <a:off x="177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07" name="Line 1261"/>
                <p:cNvSpPr>
                  <a:spLocks noChangeShapeType="1"/>
                </p:cNvSpPr>
                <p:nvPr/>
              </p:nvSpPr>
              <p:spPr bwMode="auto">
                <a:xfrm>
                  <a:off x="17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08" name="Line 1262"/>
                <p:cNvSpPr>
                  <a:spLocks noChangeShapeType="1"/>
                </p:cNvSpPr>
                <p:nvPr/>
              </p:nvSpPr>
              <p:spPr bwMode="auto">
                <a:xfrm>
                  <a:off x="177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09" name="Line 1263"/>
                <p:cNvSpPr>
                  <a:spLocks noChangeShapeType="1"/>
                </p:cNvSpPr>
                <p:nvPr/>
              </p:nvSpPr>
              <p:spPr bwMode="auto">
                <a:xfrm>
                  <a:off x="17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10" name="Line 1264"/>
                <p:cNvSpPr>
                  <a:spLocks noChangeShapeType="1"/>
                </p:cNvSpPr>
                <p:nvPr/>
              </p:nvSpPr>
              <p:spPr bwMode="auto">
                <a:xfrm>
                  <a:off x="17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11" name="Line 1265"/>
                <p:cNvSpPr>
                  <a:spLocks noChangeShapeType="1"/>
                </p:cNvSpPr>
                <p:nvPr/>
              </p:nvSpPr>
              <p:spPr bwMode="auto">
                <a:xfrm>
                  <a:off x="17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12" name="Line 1266"/>
                <p:cNvSpPr>
                  <a:spLocks noChangeShapeType="1"/>
                </p:cNvSpPr>
                <p:nvPr/>
              </p:nvSpPr>
              <p:spPr bwMode="auto">
                <a:xfrm>
                  <a:off x="17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13" name="Line 1267"/>
                <p:cNvSpPr>
                  <a:spLocks noChangeShapeType="1"/>
                </p:cNvSpPr>
                <p:nvPr/>
              </p:nvSpPr>
              <p:spPr bwMode="auto">
                <a:xfrm>
                  <a:off x="17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14" name="Line 1268"/>
                <p:cNvSpPr>
                  <a:spLocks noChangeShapeType="1"/>
                </p:cNvSpPr>
                <p:nvPr/>
              </p:nvSpPr>
              <p:spPr bwMode="auto">
                <a:xfrm>
                  <a:off x="17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15" name="Line 1269"/>
                <p:cNvSpPr>
                  <a:spLocks noChangeShapeType="1"/>
                </p:cNvSpPr>
                <p:nvPr/>
              </p:nvSpPr>
              <p:spPr bwMode="auto">
                <a:xfrm>
                  <a:off x="17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16" name="Line 1270"/>
                <p:cNvSpPr>
                  <a:spLocks noChangeShapeType="1"/>
                </p:cNvSpPr>
                <p:nvPr/>
              </p:nvSpPr>
              <p:spPr bwMode="auto">
                <a:xfrm>
                  <a:off x="17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17" name="Line 1271"/>
                <p:cNvSpPr>
                  <a:spLocks noChangeShapeType="1"/>
                </p:cNvSpPr>
                <p:nvPr/>
              </p:nvSpPr>
              <p:spPr bwMode="auto">
                <a:xfrm>
                  <a:off x="17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18" name="Line 1272"/>
                <p:cNvSpPr>
                  <a:spLocks noChangeShapeType="1"/>
                </p:cNvSpPr>
                <p:nvPr/>
              </p:nvSpPr>
              <p:spPr bwMode="auto">
                <a:xfrm>
                  <a:off x="17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19" name="Line 1273"/>
                <p:cNvSpPr>
                  <a:spLocks noChangeShapeType="1"/>
                </p:cNvSpPr>
                <p:nvPr/>
              </p:nvSpPr>
              <p:spPr bwMode="auto">
                <a:xfrm>
                  <a:off x="178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20" name="Line 1274"/>
                <p:cNvSpPr>
                  <a:spLocks noChangeShapeType="1"/>
                </p:cNvSpPr>
                <p:nvPr/>
              </p:nvSpPr>
              <p:spPr bwMode="auto">
                <a:xfrm>
                  <a:off x="17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21" name="Line 1275"/>
                <p:cNvSpPr>
                  <a:spLocks noChangeShapeType="1"/>
                </p:cNvSpPr>
                <p:nvPr/>
              </p:nvSpPr>
              <p:spPr bwMode="auto">
                <a:xfrm>
                  <a:off x="17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22" name="Line 1276"/>
                <p:cNvSpPr>
                  <a:spLocks noChangeShapeType="1"/>
                </p:cNvSpPr>
                <p:nvPr/>
              </p:nvSpPr>
              <p:spPr bwMode="auto">
                <a:xfrm>
                  <a:off x="178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23" name="Line 1277"/>
                <p:cNvSpPr>
                  <a:spLocks noChangeShapeType="1"/>
                </p:cNvSpPr>
                <p:nvPr/>
              </p:nvSpPr>
              <p:spPr bwMode="auto">
                <a:xfrm>
                  <a:off x="179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24" name="Line 1278"/>
                <p:cNvSpPr>
                  <a:spLocks noChangeShapeType="1"/>
                </p:cNvSpPr>
                <p:nvPr/>
              </p:nvSpPr>
              <p:spPr bwMode="auto">
                <a:xfrm>
                  <a:off x="17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25" name="Line 1279"/>
                <p:cNvSpPr>
                  <a:spLocks noChangeShapeType="1"/>
                </p:cNvSpPr>
                <p:nvPr/>
              </p:nvSpPr>
              <p:spPr bwMode="auto">
                <a:xfrm>
                  <a:off x="17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26" name="Line 1280"/>
                <p:cNvSpPr>
                  <a:spLocks noChangeShapeType="1"/>
                </p:cNvSpPr>
                <p:nvPr/>
              </p:nvSpPr>
              <p:spPr bwMode="auto">
                <a:xfrm>
                  <a:off x="179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27" name="Line 1281"/>
                <p:cNvSpPr>
                  <a:spLocks noChangeShapeType="1"/>
                </p:cNvSpPr>
                <p:nvPr/>
              </p:nvSpPr>
              <p:spPr bwMode="auto">
                <a:xfrm>
                  <a:off x="180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28" name="Line 1282"/>
                <p:cNvSpPr>
                  <a:spLocks noChangeShapeType="1"/>
                </p:cNvSpPr>
                <p:nvPr/>
              </p:nvSpPr>
              <p:spPr bwMode="auto">
                <a:xfrm>
                  <a:off x="17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29" name="Line 1283"/>
                <p:cNvSpPr>
                  <a:spLocks noChangeShapeType="1"/>
                </p:cNvSpPr>
                <p:nvPr/>
              </p:nvSpPr>
              <p:spPr bwMode="auto">
                <a:xfrm>
                  <a:off x="18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30" name="Line 1284"/>
                <p:cNvSpPr>
                  <a:spLocks noChangeShapeType="1"/>
                </p:cNvSpPr>
                <p:nvPr/>
              </p:nvSpPr>
              <p:spPr bwMode="auto">
                <a:xfrm>
                  <a:off x="180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31" name="Line 1285"/>
                <p:cNvSpPr>
                  <a:spLocks noChangeShapeType="1"/>
                </p:cNvSpPr>
                <p:nvPr/>
              </p:nvSpPr>
              <p:spPr bwMode="auto">
                <a:xfrm>
                  <a:off x="18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32" name="Line 1286"/>
                <p:cNvSpPr>
                  <a:spLocks noChangeShapeType="1"/>
                </p:cNvSpPr>
                <p:nvPr/>
              </p:nvSpPr>
              <p:spPr bwMode="auto">
                <a:xfrm>
                  <a:off x="18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33" name="Line 1287"/>
                <p:cNvSpPr>
                  <a:spLocks noChangeShapeType="1"/>
                </p:cNvSpPr>
                <p:nvPr/>
              </p:nvSpPr>
              <p:spPr bwMode="auto">
                <a:xfrm>
                  <a:off x="18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34" name="Line 1288"/>
                <p:cNvSpPr>
                  <a:spLocks noChangeShapeType="1"/>
                </p:cNvSpPr>
                <p:nvPr/>
              </p:nvSpPr>
              <p:spPr bwMode="auto">
                <a:xfrm>
                  <a:off x="18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35" name="Line 1289"/>
                <p:cNvSpPr>
                  <a:spLocks noChangeShapeType="1"/>
                </p:cNvSpPr>
                <p:nvPr/>
              </p:nvSpPr>
              <p:spPr bwMode="auto">
                <a:xfrm>
                  <a:off x="181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36" name="Line 1290"/>
                <p:cNvSpPr>
                  <a:spLocks noChangeShapeType="1"/>
                </p:cNvSpPr>
                <p:nvPr/>
              </p:nvSpPr>
              <p:spPr bwMode="auto">
                <a:xfrm>
                  <a:off x="18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37" name="Line 1291"/>
                <p:cNvSpPr>
                  <a:spLocks noChangeShapeType="1"/>
                </p:cNvSpPr>
                <p:nvPr/>
              </p:nvSpPr>
              <p:spPr bwMode="auto">
                <a:xfrm>
                  <a:off x="18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38" name="Line 1292"/>
                <p:cNvSpPr>
                  <a:spLocks noChangeShapeType="1"/>
                </p:cNvSpPr>
                <p:nvPr/>
              </p:nvSpPr>
              <p:spPr bwMode="auto">
                <a:xfrm>
                  <a:off x="181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39" name="Line 1293"/>
                <p:cNvSpPr>
                  <a:spLocks noChangeShapeType="1"/>
                </p:cNvSpPr>
                <p:nvPr/>
              </p:nvSpPr>
              <p:spPr bwMode="auto">
                <a:xfrm>
                  <a:off x="18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40" name="Line 1294"/>
                <p:cNvSpPr>
                  <a:spLocks noChangeShapeType="1"/>
                </p:cNvSpPr>
                <p:nvPr/>
              </p:nvSpPr>
              <p:spPr bwMode="auto">
                <a:xfrm>
                  <a:off x="18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41" name="Line 1295"/>
                <p:cNvSpPr>
                  <a:spLocks noChangeShapeType="1"/>
                </p:cNvSpPr>
                <p:nvPr/>
              </p:nvSpPr>
              <p:spPr bwMode="auto">
                <a:xfrm>
                  <a:off x="181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42" name="Line 1296"/>
                <p:cNvSpPr>
                  <a:spLocks noChangeShapeType="1"/>
                </p:cNvSpPr>
                <p:nvPr/>
              </p:nvSpPr>
              <p:spPr bwMode="auto">
                <a:xfrm>
                  <a:off x="18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43" name="Line 1297"/>
                <p:cNvSpPr>
                  <a:spLocks noChangeShapeType="1"/>
                </p:cNvSpPr>
                <p:nvPr/>
              </p:nvSpPr>
              <p:spPr bwMode="auto">
                <a:xfrm>
                  <a:off x="18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44" name="Line 1298"/>
                <p:cNvSpPr>
                  <a:spLocks noChangeShapeType="1"/>
                </p:cNvSpPr>
                <p:nvPr/>
              </p:nvSpPr>
              <p:spPr bwMode="auto">
                <a:xfrm>
                  <a:off x="181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45" name="Line 1299"/>
                <p:cNvSpPr>
                  <a:spLocks noChangeShapeType="1"/>
                </p:cNvSpPr>
                <p:nvPr/>
              </p:nvSpPr>
              <p:spPr bwMode="auto">
                <a:xfrm>
                  <a:off x="182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46" name="Line 1300"/>
                <p:cNvSpPr>
                  <a:spLocks noChangeShapeType="1"/>
                </p:cNvSpPr>
                <p:nvPr/>
              </p:nvSpPr>
              <p:spPr bwMode="auto">
                <a:xfrm>
                  <a:off x="18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47" name="Line 1301"/>
                <p:cNvSpPr>
                  <a:spLocks noChangeShapeType="1"/>
                </p:cNvSpPr>
                <p:nvPr/>
              </p:nvSpPr>
              <p:spPr bwMode="auto">
                <a:xfrm>
                  <a:off x="18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48" name="Line 1302"/>
                <p:cNvSpPr>
                  <a:spLocks noChangeShapeType="1"/>
                </p:cNvSpPr>
                <p:nvPr/>
              </p:nvSpPr>
              <p:spPr bwMode="auto">
                <a:xfrm>
                  <a:off x="182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49" name="Line 1303"/>
                <p:cNvSpPr>
                  <a:spLocks noChangeShapeType="1"/>
                </p:cNvSpPr>
                <p:nvPr/>
              </p:nvSpPr>
              <p:spPr bwMode="auto">
                <a:xfrm>
                  <a:off x="18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50" name="Line 1304"/>
                <p:cNvSpPr>
                  <a:spLocks noChangeShapeType="1"/>
                </p:cNvSpPr>
                <p:nvPr/>
              </p:nvSpPr>
              <p:spPr bwMode="auto">
                <a:xfrm>
                  <a:off x="18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51" name="Line 1305"/>
                <p:cNvSpPr>
                  <a:spLocks noChangeShapeType="1"/>
                </p:cNvSpPr>
                <p:nvPr/>
              </p:nvSpPr>
              <p:spPr bwMode="auto">
                <a:xfrm>
                  <a:off x="18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52" name="Line 1306"/>
                <p:cNvSpPr>
                  <a:spLocks noChangeShapeType="1"/>
                </p:cNvSpPr>
                <p:nvPr/>
              </p:nvSpPr>
              <p:spPr bwMode="auto">
                <a:xfrm>
                  <a:off x="18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53" name="Line 1307"/>
                <p:cNvSpPr>
                  <a:spLocks noChangeShapeType="1"/>
                </p:cNvSpPr>
                <p:nvPr/>
              </p:nvSpPr>
              <p:spPr bwMode="auto">
                <a:xfrm>
                  <a:off x="184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54" name="Line 1308"/>
                <p:cNvSpPr>
                  <a:spLocks noChangeShapeType="1"/>
                </p:cNvSpPr>
                <p:nvPr/>
              </p:nvSpPr>
              <p:spPr bwMode="auto">
                <a:xfrm>
                  <a:off x="18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55" name="Line 1309"/>
                <p:cNvSpPr>
                  <a:spLocks noChangeShapeType="1"/>
                </p:cNvSpPr>
                <p:nvPr/>
              </p:nvSpPr>
              <p:spPr bwMode="auto">
                <a:xfrm>
                  <a:off x="18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56" name="Line 1310"/>
                <p:cNvSpPr>
                  <a:spLocks noChangeShapeType="1"/>
                </p:cNvSpPr>
                <p:nvPr/>
              </p:nvSpPr>
              <p:spPr bwMode="auto">
                <a:xfrm>
                  <a:off x="184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57" name="Line 1311"/>
                <p:cNvSpPr>
                  <a:spLocks noChangeShapeType="1"/>
                </p:cNvSpPr>
                <p:nvPr/>
              </p:nvSpPr>
              <p:spPr bwMode="auto">
                <a:xfrm>
                  <a:off x="18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58" name="Line 1312"/>
                <p:cNvSpPr>
                  <a:spLocks noChangeShapeType="1"/>
                </p:cNvSpPr>
                <p:nvPr/>
              </p:nvSpPr>
              <p:spPr bwMode="auto">
                <a:xfrm>
                  <a:off x="18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59" name="Line 1313"/>
                <p:cNvSpPr>
                  <a:spLocks noChangeShapeType="1"/>
                </p:cNvSpPr>
                <p:nvPr/>
              </p:nvSpPr>
              <p:spPr bwMode="auto">
                <a:xfrm>
                  <a:off x="184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60" name="Line 1314"/>
                <p:cNvSpPr>
                  <a:spLocks noChangeShapeType="1"/>
                </p:cNvSpPr>
                <p:nvPr/>
              </p:nvSpPr>
              <p:spPr bwMode="auto">
                <a:xfrm>
                  <a:off x="18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61" name="Line 1315"/>
                <p:cNvSpPr>
                  <a:spLocks noChangeShapeType="1"/>
                </p:cNvSpPr>
                <p:nvPr/>
              </p:nvSpPr>
              <p:spPr bwMode="auto">
                <a:xfrm>
                  <a:off x="18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62" name="Line 1316"/>
                <p:cNvSpPr>
                  <a:spLocks noChangeShapeType="1"/>
                </p:cNvSpPr>
                <p:nvPr/>
              </p:nvSpPr>
              <p:spPr bwMode="auto">
                <a:xfrm>
                  <a:off x="184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63" name="Line 1317"/>
                <p:cNvSpPr>
                  <a:spLocks noChangeShapeType="1"/>
                </p:cNvSpPr>
                <p:nvPr/>
              </p:nvSpPr>
              <p:spPr bwMode="auto">
                <a:xfrm>
                  <a:off x="18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64" name="Line 1318"/>
                <p:cNvSpPr>
                  <a:spLocks noChangeShapeType="1"/>
                </p:cNvSpPr>
                <p:nvPr/>
              </p:nvSpPr>
              <p:spPr bwMode="auto">
                <a:xfrm>
                  <a:off x="18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65" name="Line 1319"/>
                <p:cNvSpPr>
                  <a:spLocks noChangeShapeType="1"/>
                </p:cNvSpPr>
                <p:nvPr/>
              </p:nvSpPr>
              <p:spPr bwMode="auto">
                <a:xfrm>
                  <a:off x="18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66" name="Line 1320"/>
                <p:cNvSpPr>
                  <a:spLocks noChangeShapeType="1"/>
                </p:cNvSpPr>
                <p:nvPr/>
              </p:nvSpPr>
              <p:spPr bwMode="auto">
                <a:xfrm>
                  <a:off x="18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67" name="Line 1321"/>
                <p:cNvSpPr>
                  <a:spLocks noChangeShapeType="1"/>
                </p:cNvSpPr>
                <p:nvPr/>
              </p:nvSpPr>
              <p:spPr bwMode="auto">
                <a:xfrm>
                  <a:off x="18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68" name="Line 1322"/>
                <p:cNvSpPr>
                  <a:spLocks noChangeShapeType="1"/>
                </p:cNvSpPr>
                <p:nvPr/>
              </p:nvSpPr>
              <p:spPr bwMode="auto">
                <a:xfrm>
                  <a:off x="18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69" name="Line 1323"/>
                <p:cNvSpPr>
                  <a:spLocks noChangeShapeType="1"/>
                </p:cNvSpPr>
                <p:nvPr/>
              </p:nvSpPr>
              <p:spPr bwMode="auto">
                <a:xfrm>
                  <a:off x="18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70" name="Line 1324"/>
                <p:cNvSpPr>
                  <a:spLocks noChangeShapeType="1"/>
                </p:cNvSpPr>
                <p:nvPr/>
              </p:nvSpPr>
              <p:spPr bwMode="auto">
                <a:xfrm>
                  <a:off x="18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71" name="Line 1325"/>
                <p:cNvSpPr>
                  <a:spLocks noChangeShapeType="1"/>
                </p:cNvSpPr>
                <p:nvPr/>
              </p:nvSpPr>
              <p:spPr bwMode="auto">
                <a:xfrm>
                  <a:off x="18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72" name="Line 1326"/>
                <p:cNvSpPr>
                  <a:spLocks noChangeShapeType="1"/>
                </p:cNvSpPr>
                <p:nvPr/>
              </p:nvSpPr>
              <p:spPr bwMode="auto">
                <a:xfrm>
                  <a:off x="18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73" name="Line 1327"/>
                <p:cNvSpPr>
                  <a:spLocks noChangeShapeType="1"/>
                </p:cNvSpPr>
                <p:nvPr/>
              </p:nvSpPr>
              <p:spPr bwMode="auto">
                <a:xfrm>
                  <a:off x="18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74" name="Line 1328"/>
                <p:cNvSpPr>
                  <a:spLocks noChangeShapeType="1"/>
                </p:cNvSpPr>
                <p:nvPr/>
              </p:nvSpPr>
              <p:spPr bwMode="auto">
                <a:xfrm>
                  <a:off x="18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75" name="Line 1329"/>
                <p:cNvSpPr>
                  <a:spLocks noChangeShapeType="1"/>
                </p:cNvSpPr>
                <p:nvPr/>
              </p:nvSpPr>
              <p:spPr bwMode="auto">
                <a:xfrm>
                  <a:off x="186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76" name="Line 1330"/>
                <p:cNvSpPr>
                  <a:spLocks noChangeShapeType="1"/>
                </p:cNvSpPr>
                <p:nvPr/>
              </p:nvSpPr>
              <p:spPr bwMode="auto">
                <a:xfrm>
                  <a:off x="18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77" name="Line 1331"/>
                <p:cNvSpPr>
                  <a:spLocks noChangeShapeType="1"/>
                </p:cNvSpPr>
                <p:nvPr/>
              </p:nvSpPr>
              <p:spPr bwMode="auto">
                <a:xfrm>
                  <a:off x="18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78" name="Line 1332"/>
                <p:cNvSpPr>
                  <a:spLocks noChangeShapeType="1"/>
                </p:cNvSpPr>
                <p:nvPr/>
              </p:nvSpPr>
              <p:spPr bwMode="auto">
                <a:xfrm>
                  <a:off x="186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79" name="Line 1333"/>
                <p:cNvSpPr>
                  <a:spLocks noChangeShapeType="1"/>
                </p:cNvSpPr>
                <p:nvPr/>
              </p:nvSpPr>
              <p:spPr bwMode="auto">
                <a:xfrm flipV="1">
                  <a:off x="1871" y="3973"/>
                  <a:ext cx="0" cy="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80" name="Line 1334"/>
                <p:cNvSpPr>
                  <a:spLocks noChangeShapeType="1"/>
                </p:cNvSpPr>
                <p:nvPr/>
              </p:nvSpPr>
              <p:spPr bwMode="auto">
                <a:xfrm>
                  <a:off x="18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81" name="Line 1335"/>
                <p:cNvSpPr>
                  <a:spLocks noChangeShapeType="1"/>
                </p:cNvSpPr>
                <p:nvPr/>
              </p:nvSpPr>
              <p:spPr bwMode="auto">
                <a:xfrm>
                  <a:off x="18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82" name="Line 1336"/>
                <p:cNvSpPr>
                  <a:spLocks noChangeShapeType="1"/>
                </p:cNvSpPr>
                <p:nvPr/>
              </p:nvSpPr>
              <p:spPr bwMode="auto">
                <a:xfrm>
                  <a:off x="18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83" name="Line 1337"/>
                <p:cNvSpPr>
                  <a:spLocks noChangeShapeType="1"/>
                </p:cNvSpPr>
                <p:nvPr/>
              </p:nvSpPr>
              <p:spPr bwMode="auto">
                <a:xfrm>
                  <a:off x="188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84" name="Line 1338"/>
                <p:cNvSpPr>
                  <a:spLocks noChangeShapeType="1"/>
                </p:cNvSpPr>
                <p:nvPr/>
              </p:nvSpPr>
              <p:spPr bwMode="auto">
                <a:xfrm>
                  <a:off x="18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85" name="Line 1339"/>
                <p:cNvSpPr>
                  <a:spLocks noChangeShapeType="1"/>
                </p:cNvSpPr>
                <p:nvPr/>
              </p:nvSpPr>
              <p:spPr bwMode="auto">
                <a:xfrm flipV="1">
                  <a:off x="1880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86" name="Line 1340"/>
                <p:cNvSpPr>
                  <a:spLocks noChangeShapeType="1"/>
                </p:cNvSpPr>
                <p:nvPr/>
              </p:nvSpPr>
              <p:spPr bwMode="auto">
                <a:xfrm>
                  <a:off x="188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87" name="Line 1341"/>
                <p:cNvSpPr>
                  <a:spLocks noChangeShapeType="1"/>
                </p:cNvSpPr>
                <p:nvPr/>
              </p:nvSpPr>
              <p:spPr bwMode="auto">
                <a:xfrm>
                  <a:off x="1880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88" name="Line 1342"/>
                <p:cNvSpPr>
                  <a:spLocks noChangeShapeType="1"/>
                </p:cNvSpPr>
                <p:nvPr/>
              </p:nvSpPr>
              <p:spPr bwMode="auto">
                <a:xfrm>
                  <a:off x="18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89" name="Line 1343"/>
                <p:cNvSpPr>
                  <a:spLocks noChangeShapeType="1"/>
                </p:cNvSpPr>
                <p:nvPr/>
              </p:nvSpPr>
              <p:spPr bwMode="auto">
                <a:xfrm>
                  <a:off x="188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90" name="Line 1344"/>
                <p:cNvSpPr>
                  <a:spLocks noChangeShapeType="1"/>
                </p:cNvSpPr>
                <p:nvPr/>
              </p:nvSpPr>
              <p:spPr bwMode="auto">
                <a:xfrm>
                  <a:off x="18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91" name="Line 1345"/>
                <p:cNvSpPr>
                  <a:spLocks noChangeShapeType="1"/>
                </p:cNvSpPr>
                <p:nvPr/>
              </p:nvSpPr>
              <p:spPr bwMode="auto">
                <a:xfrm>
                  <a:off x="18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92" name="Line 1346"/>
                <p:cNvSpPr>
                  <a:spLocks noChangeShapeType="1"/>
                </p:cNvSpPr>
                <p:nvPr/>
              </p:nvSpPr>
              <p:spPr bwMode="auto">
                <a:xfrm>
                  <a:off x="18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93" name="Line 1347"/>
                <p:cNvSpPr>
                  <a:spLocks noChangeShapeType="1"/>
                </p:cNvSpPr>
                <p:nvPr/>
              </p:nvSpPr>
              <p:spPr bwMode="auto">
                <a:xfrm>
                  <a:off x="18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94" name="Line 1348"/>
                <p:cNvSpPr>
                  <a:spLocks noChangeShapeType="1"/>
                </p:cNvSpPr>
                <p:nvPr/>
              </p:nvSpPr>
              <p:spPr bwMode="auto">
                <a:xfrm>
                  <a:off x="18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95" name="Line 1349"/>
                <p:cNvSpPr>
                  <a:spLocks noChangeShapeType="1"/>
                </p:cNvSpPr>
                <p:nvPr/>
              </p:nvSpPr>
              <p:spPr bwMode="auto">
                <a:xfrm>
                  <a:off x="18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96" name="Line 1350"/>
                <p:cNvSpPr>
                  <a:spLocks noChangeShapeType="1"/>
                </p:cNvSpPr>
                <p:nvPr/>
              </p:nvSpPr>
              <p:spPr bwMode="auto">
                <a:xfrm>
                  <a:off x="18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97" name="Line 1351"/>
                <p:cNvSpPr>
                  <a:spLocks noChangeShapeType="1"/>
                </p:cNvSpPr>
                <p:nvPr/>
              </p:nvSpPr>
              <p:spPr bwMode="auto">
                <a:xfrm>
                  <a:off x="18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98" name="Line 1352"/>
                <p:cNvSpPr>
                  <a:spLocks noChangeShapeType="1"/>
                </p:cNvSpPr>
                <p:nvPr/>
              </p:nvSpPr>
              <p:spPr bwMode="auto">
                <a:xfrm>
                  <a:off x="18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99" name="Line 1353"/>
                <p:cNvSpPr>
                  <a:spLocks noChangeShapeType="1"/>
                </p:cNvSpPr>
                <p:nvPr/>
              </p:nvSpPr>
              <p:spPr bwMode="auto">
                <a:xfrm>
                  <a:off x="18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00" name="Line 1354"/>
                <p:cNvSpPr>
                  <a:spLocks noChangeShapeType="1"/>
                </p:cNvSpPr>
                <p:nvPr/>
              </p:nvSpPr>
              <p:spPr bwMode="auto">
                <a:xfrm>
                  <a:off x="19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01" name="Line 1355"/>
                <p:cNvSpPr>
                  <a:spLocks noChangeShapeType="1"/>
                </p:cNvSpPr>
                <p:nvPr/>
              </p:nvSpPr>
              <p:spPr bwMode="auto">
                <a:xfrm>
                  <a:off x="18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02" name="Line 1356"/>
                <p:cNvSpPr>
                  <a:spLocks noChangeShapeType="1"/>
                </p:cNvSpPr>
                <p:nvPr/>
              </p:nvSpPr>
              <p:spPr bwMode="auto">
                <a:xfrm>
                  <a:off x="19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03" name="Line 1357"/>
                <p:cNvSpPr>
                  <a:spLocks noChangeShapeType="1"/>
                </p:cNvSpPr>
                <p:nvPr/>
              </p:nvSpPr>
              <p:spPr bwMode="auto">
                <a:xfrm>
                  <a:off x="19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04" name="Line 1358"/>
                <p:cNvSpPr>
                  <a:spLocks noChangeShapeType="1"/>
                </p:cNvSpPr>
                <p:nvPr/>
              </p:nvSpPr>
              <p:spPr bwMode="auto">
                <a:xfrm>
                  <a:off x="19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05" name="Line 1359"/>
                <p:cNvSpPr>
                  <a:spLocks noChangeShapeType="1"/>
                </p:cNvSpPr>
                <p:nvPr/>
              </p:nvSpPr>
              <p:spPr bwMode="auto">
                <a:xfrm>
                  <a:off x="19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06" name="Line 1360"/>
                <p:cNvSpPr>
                  <a:spLocks noChangeShapeType="1"/>
                </p:cNvSpPr>
                <p:nvPr/>
              </p:nvSpPr>
              <p:spPr bwMode="auto">
                <a:xfrm>
                  <a:off x="19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07" name="Line 1361"/>
                <p:cNvSpPr>
                  <a:spLocks noChangeShapeType="1"/>
                </p:cNvSpPr>
                <p:nvPr/>
              </p:nvSpPr>
              <p:spPr bwMode="auto">
                <a:xfrm>
                  <a:off x="19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08" name="Line 1362"/>
                <p:cNvSpPr>
                  <a:spLocks noChangeShapeType="1"/>
                </p:cNvSpPr>
                <p:nvPr/>
              </p:nvSpPr>
              <p:spPr bwMode="auto">
                <a:xfrm>
                  <a:off x="19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09" name="Line 1363"/>
                <p:cNvSpPr>
                  <a:spLocks noChangeShapeType="1"/>
                </p:cNvSpPr>
                <p:nvPr/>
              </p:nvSpPr>
              <p:spPr bwMode="auto">
                <a:xfrm>
                  <a:off x="19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10" name="Line 1364"/>
                <p:cNvSpPr>
                  <a:spLocks noChangeShapeType="1"/>
                </p:cNvSpPr>
                <p:nvPr/>
              </p:nvSpPr>
              <p:spPr bwMode="auto">
                <a:xfrm>
                  <a:off x="19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11" name="Line 1365"/>
                <p:cNvSpPr>
                  <a:spLocks noChangeShapeType="1"/>
                </p:cNvSpPr>
                <p:nvPr/>
              </p:nvSpPr>
              <p:spPr bwMode="auto">
                <a:xfrm>
                  <a:off x="19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12" name="Line 1366"/>
                <p:cNvSpPr>
                  <a:spLocks noChangeShapeType="1"/>
                </p:cNvSpPr>
                <p:nvPr/>
              </p:nvSpPr>
              <p:spPr bwMode="auto">
                <a:xfrm>
                  <a:off x="192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13" name="Line 1367"/>
                <p:cNvSpPr>
                  <a:spLocks noChangeShapeType="1"/>
                </p:cNvSpPr>
                <p:nvPr/>
              </p:nvSpPr>
              <p:spPr bwMode="auto">
                <a:xfrm>
                  <a:off x="19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14" name="Line 1368"/>
                <p:cNvSpPr>
                  <a:spLocks noChangeShapeType="1"/>
                </p:cNvSpPr>
                <p:nvPr/>
              </p:nvSpPr>
              <p:spPr bwMode="auto">
                <a:xfrm>
                  <a:off x="19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15" name="Line 1369"/>
                <p:cNvSpPr>
                  <a:spLocks noChangeShapeType="1"/>
                </p:cNvSpPr>
                <p:nvPr/>
              </p:nvSpPr>
              <p:spPr bwMode="auto">
                <a:xfrm>
                  <a:off x="192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16" name="Line 1370"/>
                <p:cNvSpPr>
                  <a:spLocks noChangeShapeType="1"/>
                </p:cNvSpPr>
                <p:nvPr/>
              </p:nvSpPr>
              <p:spPr bwMode="auto">
                <a:xfrm>
                  <a:off x="19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17" name="Line 1371"/>
                <p:cNvSpPr>
                  <a:spLocks noChangeShapeType="1"/>
                </p:cNvSpPr>
                <p:nvPr/>
              </p:nvSpPr>
              <p:spPr bwMode="auto">
                <a:xfrm>
                  <a:off x="19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18" name="Line 1372"/>
                <p:cNvSpPr>
                  <a:spLocks noChangeShapeType="1"/>
                </p:cNvSpPr>
                <p:nvPr/>
              </p:nvSpPr>
              <p:spPr bwMode="auto">
                <a:xfrm>
                  <a:off x="19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19" name="Line 1373"/>
                <p:cNvSpPr>
                  <a:spLocks noChangeShapeType="1"/>
                </p:cNvSpPr>
                <p:nvPr/>
              </p:nvSpPr>
              <p:spPr bwMode="auto">
                <a:xfrm>
                  <a:off x="19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20" name="Line 1374"/>
                <p:cNvSpPr>
                  <a:spLocks noChangeShapeType="1"/>
                </p:cNvSpPr>
                <p:nvPr/>
              </p:nvSpPr>
              <p:spPr bwMode="auto">
                <a:xfrm>
                  <a:off x="19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21" name="Line 1375"/>
                <p:cNvSpPr>
                  <a:spLocks noChangeShapeType="1"/>
                </p:cNvSpPr>
                <p:nvPr/>
              </p:nvSpPr>
              <p:spPr bwMode="auto">
                <a:xfrm>
                  <a:off x="19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22" name="Line 1376"/>
                <p:cNvSpPr>
                  <a:spLocks noChangeShapeType="1"/>
                </p:cNvSpPr>
                <p:nvPr/>
              </p:nvSpPr>
              <p:spPr bwMode="auto">
                <a:xfrm>
                  <a:off x="19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23" name="Line 1377"/>
                <p:cNvSpPr>
                  <a:spLocks noChangeShapeType="1"/>
                </p:cNvSpPr>
                <p:nvPr/>
              </p:nvSpPr>
              <p:spPr bwMode="auto">
                <a:xfrm>
                  <a:off x="19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24" name="Line 1378"/>
                <p:cNvSpPr>
                  <a:spLocks noChangeShapeType="1"/>
                </p:cNvSpPr>
                <p:nvPr/>
              </p:nvSpPr>
              <p:spPr bwMode="auto">
                <a:xfrm>
                  <a:off x="19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25" name="Line 1379"/>
                <p:cNvSpPr>
                  <a:spLocks noChangeShapeType="1"/>
                </p:cNvSpPr>
                <p:nvPr/>
              </p:nvSpPr>
              <p:spPr bwMode="auto">
                <a:xfrm>
                  <a:off x="19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26" name="Line 1380"/>
                <p:cNvSpPr>
                  <a:spLocks noChangeShapeType="1"/>
                </p:cNvSpPr>
                <p:nvPr/>
              </p:nvSpPr>
              <p:spPr bwMode="auto">
                <a:xfrm>
                  <a:off x="19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27" name="Line 1381"/>
                <p:cNvSpPr>
                  <a:spLocks noChangeShapeType="1"/>
                </p:cNvSpPr>
                <p:nvPr/>
              </p:nvSpPr>
              <p:spPr bwMode="auto">
                <a:xfrm>
                  <a:off x="19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28" name="Line 1382"/>
                <p:cNvSpPr>
                  <a:spLocks noChangeShapeType="1"/>
                </p:cNvSpPr>
                <p:nvPr/>
              </p:nvSpPr>
              <p:spPr bwMode="auto">
                <a:xfrm>
                  <a:off x="19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29" name="Line 1383"/>
                <p:cNvSpPr>
                  <a:spLocks noChangeShapeType="1"/>
                </p:cNvSpPr>
                <p:nvPr/>
              </p:nvSpPr>
              <p:spPr bwMode="auto">
                <a:xfrm>
                  <a:off x="19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30" name="Line 1384"/>
                <p:cNvSpPr>
                  <a:spLocks noChangeShapeType="1"/>
                </p:cNvSpPr>
                <p:nvPr/>
              </p:nvSpPr>
              <p:spPr bwMode="auto">
                <a:xfrm>
                  <a:off x="19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31" name="Line 1385"/>
                <p:cNvSpPr>
                  <a:spLocks noChangeShapeType="1"/>
                </p:cNvSpPr>
                <p:nvPr/>
              </p:nvSpPr>
              <p:spPr bwMode="auto">
                <a:xfrm>
                  <a:off x="19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32" name="Line 1386"/>
                <p:cNvSpPr>
                  <a:spLocks noChangeShapeType="1"/>
                </p:cNvSpPr>
                <p:nvPr/>
              </p:nvSpPr>
              <p:spPr bwMode="auto">
                <a:xfrm>
                  <a:off x="196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33" name="Line 1387"/>
                <p:cNvSpPr>
                  <a:spLocks noChangeShapeType="1"/>
                </p:cNvSpPr>
                <p:nvPr/>
              </p:nvSpPr>
              <p:spPr bwMode="auto">
                <a:xfrm>
                  <a:off x="19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34" name="Line 1388"/>
                <p:cNvSpPr>
                  <a:spLocks noChangeShapeType="1"/>
                </p:cNvSpPr>
                <p:nvPr/>
              </p:nvSpPr>
              <p:spPr bwMode="auto">
                <a:xfrm>
                  <a:off x="19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35" name="Line 1389"/>
                <p:cNvSpPr>
                  <a:spLocks noChangeShapeType="1"/>
                </p:cNvSpPr>
                <p:nvPr/>
              </p:nvSpPr>
              <p:spPr bwMode="auto">
                <a:xfrm>
                  <a:off x="196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36" name="Line 1390"/>
                <p:cNvSpPr>
                  <a:spLocks noChangeShapeType="1"/>
                </p:cNvSpPr>
                <p:nvPr/>
              </p:nvSpPr>
              <p:spPr bwMode="auto">
                <a:xfrm>
                  <a:off x="196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37" name="Line 1391"/>
                <p:cNvSpPr>
                  <a:spLocks noChangeShapeType="1"/>
                </p:cNvSpPr>
                <p:nvPr/>
              </p:nvSpPr>
              <p:spPr bwMode="auto">
                <a:xfrm>
                  <a:off x="19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38" name="Line 1392"/>
                <p:cNvSpPr>
                  <a:spLocks noChangeShapeType="1"/>
                </p:cNvSpPr>
                <p:nvPr/>
              </p:nvSpPr>
              <p:spPr bwMode="auto">
                <a:xfrm>
                  <a:off x="19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39" name="Line 1393"/>
                <p:cNvSpPr>
                  <a:spLocks noChangeShapeType="1"/>
                </p:cNvSpPr>
                <p:nvPr/>
              </p:nvSpPr>
              <p:spPr bwMode="auto">
                <a:xfrm>
                  <a:off x="196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40" name="Line 1394"/>
                <p:cNvSpPr>
                  <a:spLocks noChangeShapeType="1"/>
                </p:cNvSpPr>
                <p:nvPr/>
              </p:nvSpPr>
              <p:spPr bwMode="auto">
                <a:xfrm>
                  <a:off x="19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41" name="Line 1395"/>
                <p:cNvSpPr>
                  <a:spLocks noChangeShapeType="1"/>
                </p:cNvSpPr>
                <p:nvPr/>
              </p:nvSpPr>
              <p:spPr bwMode="auto">
                <a:xfrm>
                  <a:off x="19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42" name="Line 1396"/>
                <p:cNvSpPr>
                  <a:spLocks noChangeShapeType="1"/>
                </p:cNvSpPr>
                <p:nvPr/>
              </p:nvSpPr>
              <p:spPr bwMode="auto">
                <a:xfrm>
                  <a:off x="19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43" name="Line 1397"/>
                <p:cNvSpPr>
                  <a:spLocks noChangeShapeType="1"/>
                </p:cNvSpPr>
                <p:nvPr/>
              </p:nvSpPr>
              <p:spPr bwMode="auto">
                <a:xfrm>
                  <a:off x="19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44" name="Line 1398"/>
                <p:cNvSpPr>
                  <a:spLocks noChangeShapeType="1"/>
                </p:cNvSpPr>
                <p:nvPr/>
              </p:nvSpPr>
              <p:spPr bwMode="auto">
                <a:xfrm>
                  <a:off x="19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45" name="Line 1399"/>
                <p:cNvSpPr>
                  <a:spLocks noChangeShapeType="1"/>
                </p:cNvSpPr>
                <p:nvPr/>
              </p:nvSpPr>
              <p:spPr bwMode="auto">
                <a:xfrm>
                  <a:off x="19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46" name="Line 1400"/>
                <p:cNvSpPr>
                  <a:spLocks noChangeShapeType="1"/>
                </p:cNvSpPr>
                <p:nvPr/>
              </p:nvSpPr>
              <p:spPr bwMode="auto">
                <a:xfrm>
                  <a:off x="19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47" name="Line 1401"/>
                <p:cNvSpPr>
                  <a:spLocks noChangeShapeType="1"/>
                </p:cNvSpPr>
                <p:nvPr/>
              </p:nvSpPr>
              <p:spPr bwMode="auto">
                <a:xfrm>
                  <a:off x="19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48" name="Line 1402"/>
                <p:cNvSpPr>
                  <a:spLocks noChangeShapeType="1"/>
                </p:cNvSpPr>
                <p:nvPr/>
              </p:nvSpPr>
              <p:spPr bwMode="auto">
                <a:xfrm>
                  <a:off x="19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49" name="Line 1403"/>
                <p:cNvSpPr>
                  <a:spLocks noChangeShapeType="1"/>
                </p:cNvSpPr>
                <p:nvPr/>
              </p:nvSpPr>
              <p:spPr bwMode="auto">
                <a:xfrm>
                  <a:off x="19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50" name="Line 1404"/>
                <p:cNvSpPr>
                  <a:spLocks noChangeShapeType="1"/>
                </p:cNvSpPr>
                <p:nvPr/>
              </p:nvSpPr>
              <p:spPr bwMode="auto">
                <a:xfrm>
                  <a:off x="19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51" name="Line 1405"/>
                <p:cNvSpPr>
                  <a:spLocks noChangeShapeType="1"/>
                </p:cNvSpPr>
                <p:nvPr/>
              </p:nvSpPr>
              <p:spPr bwMode="auto">
                <a:xfrm>
                  <a:off x="19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52" name="Line 1406"/>
                <p:cNvSpPr>
                  <a:spLocks noChangeShapeType="1"/>
                </p:cNvSpPr>
                <p:nvPr/>
              </p:nvSpPr>
              <p:spPr bwMode="auto">
                <a:xfrm>
                  <a:off x="19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53" name="Line 1407"/>
                <p:cNvSpPr>
                  <a:spLocks noChangeShapeType="1"/>
                </p:cNvSpPr>
                <p:nvPr/>
              </p:nvSpPr>
              <p:spPr bwMode="auto">
                <a:xfrm>
                  <a:off x="19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54" name="Line 1408"/>
                <p:cNvSpPr>
                  <a:spLocks noChangeShapeType="1"/>
                </p:cNvSpPr>
                <p:nvPr/>
              </p:nvSpPr>
              <p:spPr bwMode="auto">
                <a:xfrm>
                  <a:off x="19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55" name="Line 1409"/>
                <p:cNvSpPr>
                  <a:spLocks noChangeShapeType="1"/>
                </p:cNvSpPr>
                <p:nvPr/>
              </p:nvSpPr>
              <p:spPr bwMode="auto">
                <a:xfrm>
                  <a:off x="19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56" name="Line 1410"/>
                <p:cNvSpPr>
                  <a:spLocks noChangeShapeType="1"/>
                </p:cNvSpPr>
                <p:nvPr/>
              </p:nvSpPr>
              <p:spPr bwMode="auto">
                <a:xfrm>
                  <a:off x="19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08" name="Group 1612"/>
              <p:cNvGrpSpPr>
                <a:grpSpLocks/>
              </p:cNvGrpSpPr>
              <p:nvPr/>
            </p:nvGrpSpPr>
            <p:grpSpPr bwMode="auto">
              <a:xfrm>
                <a:off x="3170237" y="6332538"/>
                <a:ext cx="669925" cy="0"/>
                <a:chOff x="1997" y="3989"/>
                <a:chExt cx="422" cy="0"/>
              </a:xfrm>
            </p:grpSpPr>
            <p:sp>
              <p:nvSpPr>
                <p:cNvPr id="2457" name="Line 1412"/>
                <p:cNvSpPr>
                  <a:spLocks noChangeShapeType="1"/>
                </p:cNvSpPr>
                <p:nvPr/>
              </p:nvSpPr>
              <p:spPr bwMode="auto">
                <a:xfrm>
                  <a:off x="19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58" name="Line 1413"/>
                <p:cNvSpPr>
                  <a:spLocks noChangeShapeType="1"/>
                </p:cNvSpPr>
                <p:nvPr/>
              </p:nvSpPr>
              <p:spPr bwMode="auto">
                <a:xfrm>
                  <a:off x="19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59" name="Line 1414"/>
                <p:cNvSpPr>
                  <a:spLocks noChangeShapeType="1"/>
                </p:cNvSpPr>
                <p:nvPr/>
              </p:nvSpPr>
              <p:spPr bwMode="auto">
                <a:xfrm>
                  <a:off x="20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60" name="Line 1415"/>
                <p:cNvSpPr>
                  <a:spLocks noChangeShapeType="1"/>
                </p:cNvSpPr>
                <p:nvPr/>
              </p:nvSpPr>
              <p:spPr bwMode="auto">
                <a:xfrm>
                  <a:off x="19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61" name="Line 1416"/>
                <p:cNvSpPr>
                  <a:spLocks noChangeShapeType="1"/>
                </p:cNvSpPr>
                <p:nvPr/>
              </p:nvSpPr>
              <p:spPr bwMode="auto">
                <a:xfrm>
                  <a:off x="20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62" name="Line 1417"/>
                <p:cNvSpPr>
                  <a:spLocks noChangeShapeType="1"/>
                </p:cNvSpPr>
                <p:nvPr/>
              </p:nvSpPr>
              <p:spPr bwMode="auto">
                <a:xfrm>
                  <a:off x="20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63" name="Line 1418"/>
                <p:cNvSpPr>
                  <a:spLocks noChangeShapeType="1"/>
                </p:cNvSpPr>
                <p:nvPr/>
              </p:nvSpPr>
              <p:spPr bwMode="auto">
                <a:xfrm>
                  <a:off x="20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64" name="Line 1419"/>
                <p:cNvSpPr>
                  <a:spLocks noChangeShapeType="1"/>
                </p:cNvSpPr>
                <p:nvPr/>
              </p:nvSpPr>
              <p:spPr bwMode="auto">
                <a:xfrm>
                  <a:off x="20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65" name="Line 1420"/>
                <p:cNvSpPr>
                  <a:spLocks noChangeShapeType="1"/>
                </p:cNvSpPr>
                <p:nvPr/>
              </p:nvSpPr>
              <p:spPr bwMode="auto">
                <a:xfrm>
                  <a:off x="20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66" name="Line 1421"/>
                <p:cNvSpPr>
                  <a:spLocks noChangeShapeType="1"/>
                </p:cNvSpPr>
                <p:nvPr/>
              </p:nvSpPr>
              <p:spPr bwMode="auto">
                <a:xfrm>
                  <a:off x="20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67" name="Line 1422"/>
                <p:cNvSpPr>
                  <a:spLocks noChangeShapeType="1"/>
                </p:cNvSpPr>
                <p:nvPr/>
              </p:nvSpPr>
              <p:spPr bwMode="auto">
                <a:xfrm>
                  <a:off x="20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68" name="Line 1423"/>
                <p:cNvSpPr>
                  <a:spLocks noChangeShapeType="1"/>
                </p:cNvSpPr>
                <p:nvPr/>
              </p:nvSpPr>
              <p:spPr bwMode="auto">
                <a:xfrm>
                  <a:off x="20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69" name="Line 1424"/>
                <p:cNvSpPr>
                  <a:spLocks noChangeShapeType="1"/>
                </p:cNvSpPr>
                <p:nvPr/>
              </p:nvSpPr>
              <p:spPr bwMode="auto">
                <a:xfrm>
                  <a:off x="20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70" name="Line 1425"/>
                <p:cNvSpPr>
                  <a:spLocks noChangeShapeType="1"/>
                </p:cNvSpPr>
                <p:nvPr/>
              </p:nvSpPr>
              <p:spPr bwMode="auto">
                <a:xfrm>
                  <a:off x="20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71" name="Line 1426"/>
                <p:cNvSpPr>
                  <a:spLocks noChangeShapeType="1"/>
                </p:cNvSpPr>
                <p:nvPr/>
              </p:nvSpPr>
              <p:spPr bwMode="auto">
                <a:xfrm>
                  <a:off x="20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72" name="Line 1427"/>
                <p:cNvSpPr>
                  <a:spLocks noChangeShapeType="1"/>
                </p:cNvSpPr>
                <p:nvPr/>
              </p:nvSpPr>
              <p:spPr bwMode="auto">
                <a:xfrm>
                  <a:off x="20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73" name="Line 1428"/>
                <p:cNvSpPr>
                  <a:spLocks noChangeShapeType="1"/>
                </p:cNvSpPr>
                <p:nvPr/>
              </p:nvSpPr>
              <p:spPr bwMode="auto">
                <a:xfrm>
                  <a:off x="20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74" name="Line 1429"/>
                <p:cNvSpPr>
                  <a:spLocks noChangeShapeType="1"/>
                </p:cNvSpPr>
                <p:nvPr/>
              </p:nvSpPr>
              <p:spPr bwMode="auto">
                <a:xfrm>
                  <a:off x="20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75" name="Line 1430"/>
                <p:cNvSpPr>
                  <a:spLocks noChangeShapeType="1"/>
                </p:cNvSpPr>
                <p:nvPr/>
              </p:nvSpPr>
              <p:spPr bwMode="auto">
                <a:xfrm>
                  <a:off x="20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76" name="Line 1431"/>
                <p:cNvSpPr>
                  <a:spLocks noChangeShapeType="1"/>
                </p:cNvSpPr>
                <p:nvPr/>
              </p:nvSpPr>
              <p:spPr bwMode="auto">
                <a:xfrm>
                  <a:off x="20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77" name="Line 1432"/>
                <p:cNvSpPr>
                  <a:spLocks noChangeShapeType="1"/>
                </p:cNvSpPr>
                <p:nvPr/>
              </p:nvSpPr>
              <p:spPr bwMode="auto">
                <a:xfrm>
                  <a:off x="20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78" name="Line 1433"/>
                <p:cNvSpPr>
                  <a:spLocks noChangeShapeType="1"/>
                </p:cNvSpPr>
                <p:nvPr/>
              </p:nvSpPr>
              <p:spPr bwMode="auto">
                <a:xfrm>
                  <a:off x="20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79" name="Line 1434"/>
                <p:cNvSpPr>
                  <a:spLocks noChangeShapeType="1"/>
                </p:cNvSpPr>
                <p:nvPr/>
              </p:nvSpPr>
              <p:spPr bwMode="auto">
                <a:xfrm>
                  <a:off x="20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80" name="Line 1435"/>
                <p:cNvSpPr>
                  <a:spLocks noChangeShapeType="1"/>
                </p:cNvSpPr>
                <p:nvPr/>
              </p:nvSpPr>
              <p:spPr bwMode="auto">
                <a:xfrm>
                  <a:off x="20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81" name="Line 1436"/>
                <p:cNvSpPr>
                  <a:spLocks noChangeShapeType="1"/>
                </p:cNvSpPr>
                <p:nvPr/>
              </p:nvSpPr>
              <p:spPr bwMode="auto">
                <a:xfrm>
                  <a:off x="20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82" name="Line 1437"/>
                <p:cNvSpPr>
                  <a:spLocks noChangeShapeType="1"/>
                </p:cNvSpPr>
                <p:nvPr/>
              </p:nvSpPr>
              <p:spPr bwMode="auto">
                <a:xfrm>
                  <a:off x="20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83" name="Line 1438"/>
                <p:cNvSpPr>
                  <a:spLocks noChangeShapeType="1"/>
                </p:cNvSpPr>
                <p:nvPr/>
              </p:nvSpPr>
              <p:spPr bwMode="auto">
                <a:xfrm>
                  <a:off x="20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84" name="Line 1439"/>
                <p:cNvSpPr>
                  <a:spLocks noChangeShapeType="1"/>
                </p:cNvSpPr>
                <p:nvPr/>
              </p:nvSpPr>
              <p:spPr bwMode="auto">
                <a:xfrm>
                  <a:off x="20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85" name="Line 1440"/>
                <p:cNvSpPr>
                  <a:spLocks noChangeShapeType="1"/>
                </p:cNvSpPr>
                <p:nvPr/>
              </p:nvSpPr>
              <p:spPr bwMode="auto">
                <a:xfrm>
                  <a:off x="20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86" name="Line 1441"/>
                <p:cNvSpPr>
                  <a:spLocks noChangeShapeType="1"/>
                </p:cNvSpPr>
                <p:nvPr/>
              </p:nvSpPr>
              <p:spPr bwMode="auto">
                <a:xfrm>
                  <a:off x="20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87" name="Line 1442"/>
                <p:cNvSpPr>
                  <a:spLocks noChangeShapeType="1"/>
                </p:cNvSpPr>
                <p:nvPr/>
              </p:nvSpPr>
              <p:spPr bwMode="auto">
                <a:xfrm>
                  <a:off x="20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88" name="Line 1443"/>
                <p:cNvSpPr>
                  <a:spLocks noChangeShapeType="1"/>
                </p:cNvSpPr>
                <p:nvPr/>
              </p:nvSpPr>
              <p:spPr bwMode="auto">
                <a:xfrm>
                  <a:off x="20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89" name="Line 1444"/>
                <p:cNvSpPr>
                  <a:spLocks noChangeShapeType="1"/>
                </p:cNvSpPr>
                <p:nvPr/>
              </p:nvSpPr>
              <p:spPr bwMode="auto">
                <a:xfrm>
                  <a:off x="20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90" name="Line 1445"/>
                <p:cNvSpPr>
                  <a:spLocks noChangeShapeType="1"/>
                </p:cNvSpPr>
                <p:nvPr/>
              </p:nvSpPr>
              <p:spPr bwMode="auto">
                <a:xfrm>
                  <a:off x="20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91" name="Line 1446"/>
                <p:cNvSpPr>
                  <a:spLocks noChangeShapeType="1"/>
                </p:cNvSpPr>
                <p:nvPr/>
              </p:nvSpPr>
              <p:spPr bwMode="auto">
                <a:xfrm>
                  <a:off x="20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92" name="Line 1447"/>
                <p:cNvSpPr>
                  <a:spLocks noChangeShapeType="1"/>
                </p:cNvSpPr>
                <p:nvPr/>
              </p:nvSpPr>
              <p:spPr bwMode="auto">
                <a:xfrm>
                  <a:off x="20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93" name="Line 1448"/>
                <p:cNvSpPr>
                  <a:spLocks noChangeShapeType="1"/>
                </p:cNvSpPr>
                <p:nvPr/>
              </p:nvSpPr>
              <p:spPr bwMode="auto">
                <a:xfrm>
                  <a:off x="209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94" name="Line 1449"/>
                <p:cNvSpPr>
                  <a:spLocks noChangeShapeType="1"/>
                </p:cNvSpPr>
                <p:nvPr/>
              </p:nvSpPr>
              <p:spPr bwMode="auto">
                <a:xfrm>
                  <a:off x="20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95" name="Line 1450"/>
                <p:cNvSpPr>
                  <a:spLocks noChangeShapeType="1"/>
                </p:cNvSpPr>
                <p:nvPr/>
              </p:nvSpPr>
              <p:spPr bwMode="auto">
                <a:xfrm>
                  <a:off x="20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96" name="Line 1451"/>
                <p:cNvSpPr>
                  <a:spLocks noChangeShapeType="1"/>
                </p:cNvSpPr>
                <p:nvPr/>
              </p:nvSpPr>
              <p:spPr bwMode="auto">
                <a:xfrm>
                  <a:off x="209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97" name="Line 1452"/>
                <p:cNvSpPr>
                  <a:spLocks noChangeShapeType="1"/>
                </p:cNvSpPr>
                <p:nvPr/>
              </p:nvSpPr>
              <p:spPr bwMode="auto">
                <a:xfrm>
                  <a:off x="20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98" name="Line 1453"/>
                <p:cNvSpPr>
                  <a:spLocks noChangeShapeType="1"/>
                </p:cNvSpPr>
                <p:nvPr/>
              </p:nvSpPr>
              <p:spPr bwMode="auto">
                <a:xfrm>
                  <a:off x="20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99" name="Line 1454"/>
                <p:cNvSpPr>
                  <a:spLocks noChangeShapeType="1"/>
                </p:cNvSpPr>
                <p:nvPr/>
              </p:nvSpPr>
              <p:spPr bwMode="auto">
                <a:xfrm>
                  <a:off x="21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00" name="Line 1455"/>
                <p:cNvSpPr>
                  <a:spLocks noChangeShapeType="1"/>
                </p:cNvSpPr>
                <p:nvPr/>
              </p:nvSpPr>
              <p:spPr bwMode="auto">
                <a:xfrm>
                  <a:off x="20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01" name="Line 1456"/>
                <p:cNvSpPr>
                  <a:spLocks noChangeShapeType="1"/>
                </p:cNvSpPr>
                <p:nvPr/>
              </p:nvSpPr>
              <p:spPr bwMode="auto">
                <a:xfrm>
                  <a:off x="21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02" name="Line 1457"/>
                <p:cNvSpPr>
                  <a:spLocks noChangeShapeType="1"/>
                </p:cNvSpPr>
                <p:nvPr/>
              </p:nvSpPr>
              <p:spPr bwMode="auto">
                <a:xfrm>
                  <a:off x="21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03" name="Line 1458"/>
                <p:cNvSpPr>
                  <a:spLocks noChangeShapeType="1"/>
                </p:cNvSpPr>
                <p:nvPr/>
              </p:nvSpPr>
              <p:spPr bwMode="auto">
                <a:xfrm>
                  <a:off x="21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04" name="Line 1459"/>
                <p:cNvSpPr>
                  <a:spLocks noChangeShapeType="1"/>
                </p:cNvSpPr>
                <p:nvPr/>
              </p:nvSpPr>
              <p:spPr bwMode="auto">
                <a:xfrm>
                  <a:off x="21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05" name="Line 1460"/>
                <p:cNvSpPr>
                  <a:spLocks noChangeShapeType="1"/>
                </p:cNvSpPr>
                <p:nvPr/>
              </p:nvSpPr>
              <p:spPr bwMode="auto">
                <a:xfrm>
                  <a:off x="21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06" name="Line 1461"/>
                <p:cNvSpPr>
                  <a:spLocks noChangeShapeType="1"/>
                </p:cNvSpPr>
                <p:nvPr/>
              </p:nvSpPr>
              <p:spPr bwMode="auto">
                <a:xfrm>
                  <a:off x="21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07" name="Line 1462"/>
                <p:cNvSpPr>
                  <a:spLocks noChangeShapeType="1"/>
                </p:cNvSpPr>
                <p:nvPr/>
              </p:nvSpPr>
              <p:spPr bwMode="auto">
                <a:xfrm>
                  <a:off x="21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08" name="Line 1463"/>
                <p:cNvSpPr>
                  <a:spLocks noChangeShapeType="1"/>
                </p:cNvSpPr>
                <p:nvPr/>
              </p:nvSpPr>
              <p:spPr bwMode="auto">
                <a:xfrm>
                  <a:off x="21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09" name="Line 1464"/>
                <p:cNvSpPr>
                  <a:spLocks noChangeShapeType="1"/>
                </p:cNvSpPr>
                <p:nvPr/>
              </p:nvSpPr>
              <p:spPr bwMode="auto">
                <a:xfrm>
                  <a:off x="21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10" name="Line 1465"/>
                <p:cNvSpPr>
                  <a:spLocks noChangeShapeType="1"/>
                </p:cNvSpPr>
                <p:nvPr/>
              </p:nvSpPr>
              <p:spPr bwMode="auto">
                <a:xfrm>
                  <a:off x="214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11" name="Line 1466"/>
                <p:cNvSpPr>
                  <a:spLocks noChangeShapeType="1"/>
                </p:cNvSpPr>
                <p:nvPr/>
              </p:nvSpPr>
              <p:spPr bwMode="auto">
                <a:xfrm>
                  <a:off x="21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12" name="Line 1467"/>
                <p:cNvSpPr>
                  <a:spLocks noChangeShapeType="1"/>
                </p:cNvSpPr>
                <p:nvPr/>
              </p:nvSpPr>
              <p:spPr bwMode="auto">
                <a:xfrm>
                  <a:off x="21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13" name="Line 1468"/>
                <p:cNvSpPr>
                  <a:spLocks noChangeShapeType="1"/>
                </p:cNvSpPr>
                <p:nvPr/>
              </p:nvSpPr>
              <p:spPr bwMode="auto">
                <a:xfrm>
                  <a:off x="214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14" name="Line 1469"/>
                <p:cNvSpPr>
                  <a:spLocks noChangeShapeType="1"/>
                </p:cNvSpPr>
                <p:nvPr/>
              </p:nvSpPr>
              <p:spPr bwMode="auto">
                <a:xfrm>
                  <a:off x="21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15" name="Line 1470"/>
                <p:cNvSpPr>
                  <a:spLocks noChangeShapeType="1"/>
                </p:cNvSpPr>
                <p:nvPr/>
              </p:nvSpPr>
              <p:spPr bwMode="auto">
                <a:xfrm>
                  <a:off x="21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16" name="Line 1471"/>
                <p:cNvSpPr>
                  <a:spLocks noChangeShapeType="1"/>
                </p:cNvSpPr>
                <p:nvPr/>
              </p:nvSpPr>
              <p:spPr bwMode="auto">
                <a:xfrm>
                  <a:off x="21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17" name="Line 1472"/>
                <p:cNvSpPr>
                  <a:spLocks noChangeShapeType="1"/>
                </p:cNvSpPr>
                <p:nvPr/>
              </p:nvSpPr>
              <p:spPr bwMode="auto">
                <a:xfrm>
                  <a:off x="21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18" name="Line 1473"/>
                <p:cNvSpPr>
                  <a:spLocks noChangeShapeType="1"/>
                </p:cNvSpPr>
                <p:nvPr/>
              </p:nvSpPr>
              <p:spPr bwMode="auto">
                <a:xfrm>
                  <a:off x="21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19" name="Line 1474"/>
                <p:cNvSpPr>
                  <a:spLocks noChangeShapeType="1"/>
                </p:cNvSpPr>
                <p:nvPr/>
              </p:nvSpPr>
              <p:spPr bwMode="auto">
                <a:xfrm>
                  <a:off x="216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20" name="Line 1475"/>
                <p:cNvSpPr>
                  <a:spLocks noChangeShapeType="1"/>
                </p:cNvSpPr>
                <p:nvPr/>
              </p:nvSpPr>
              <p:spPr bwMode="auto">
                <a:xfrm>
                  <a:off x="21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21" name="Line 1476"/>
                <p:cNvSpPr>
                  <a:spLocks noChangeShapeType="1"/>
                </p:cNvSpPr>
                <p:nvPr/>
              </p:nvSpPr>
              <p:spPr bwMode="auto">
                <a:xfrm>
                  <a:off x="21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22" name="Line 1477"/>
                <p:cNvSpPr>
                  <a:spLocks noChangeShapeType="1"/>
                </p:cNvSpPr>
                <p:nvPr/>
              </p:nvSpPr>
              <p:spPr bwMode="auto">
                <a:xfrm>
                  <a:off x="216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23" name="Line 1478"/>
                <p:cNvSpPr>
                  <a:spLocks noChangeShapeType="1"/>
                </p:cNvSpPr>
                <p:nvPr/>
              </p:nvSpPr>
              <p:spPr bwMode="auto">
                <a:xfrm>
                  <a:off x="21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24" name="Line 1479"/>
                <p:cNvSpPr>
                  <a:spLocks noChangeShapeType="1"/>
                </p:cNvSpPr>
                <p:nvPr/>
              </p:nvSpPr>
              <p:spPr bwMode="auto">
                <a:xfrm>
                  <a:off x="21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25" name="Line 1480"/>
                <p:cNvSpPr>
                  <a:spLocks noChangeShapeType="1"/>
                </p:cNvSpPr>
                <p:nvPr/>
              </p:nvSpPr>
              <p:spPr bwMode="auto">
                <a:xfrm>
                  <a:off x="21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26" name="Line 1481"/>
                <p:cNvSpPr>
                  <a:spLocks noChangeShapeType="1"/>
                </p:cNvSpPr>
                <p:nvPr/>
              </p:nvSpPr>
              <p:spPr bwMode="auto">
                <a:xfrm>
                  <a:off x="21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27" name="Line 1482"/>
                <p:cNvSpPr>
                  <a:spLocks noChangeShapeType="1"/>
                </p:cNvSpPr>
                <p:nvPr/>
              </p:nvSpPr>
              <p:spPr bwMode="auto">
                <a:xfrm>
                  <a:off x="218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28" name="Line 1483"/>
                <p:cNvSpPr>
                  <a:spLocks noChangeShapeType="1"/>
                </p:cNvSpPr>
                <p:nvPr/>
              </p:nvSpPr>
              <p:spPr bwMode="auto">
                <a:xfrm>
                  <a:off x="21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29" name="Line 1484"/>
                <p:cNvSpPr>
                  <a:spLocks noChangeShapeType="1"/>
                </p:cNvSpPr>
                <p:nvPr/>
              </p:nvSpPr>
              <p:spPr bwMode="auto">
                <a:xfrm>
                  <a:off x="21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30" name="Line 1485"/>
                <p:cNvSpPr>
                  <a:spLocks noChangeShapeType="1"/>
                </p:cNvSpPr>
                <p:nvPr/>
              </p:nvSpPr>
              <p:spPr bwMode="auto">
                <a:xfrm>
                  <a:off x="218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31" name="Line 1486"/>
                <p:cNvSpPr>
                  <a:spLocks noChangeShapeType="1"/>
                </p:cNvSpPr>
                <p:nvPr/>
              </p:nvSpPr>
              <p:spPr bwMode="auto">
                <a:xfrm>
                  <a:off x="21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32" name="Line 1487"/>
                <p:cNvSpPr>
                  <a:spLocks noChangeShapeType="1"/>
                </p:cNvSpPr>
                <p:nvPr/>
              </p:nvSpPr>
              <p:spPr bwMode="auto">
                <a:xfrm>
                  <a:off x="21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33" name="Line 1488"/>
                <p:cNvSpPr>
                  <a:spLocks noChangeShapeType="1"/>
                </p:cNvSpPr>
                <p:nvPr/>
              </p:nvSpPr>
              <p:spPr bwMode="auto">
                <a:xfrm>
                  <a:off x="21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34" name="Line 1489"/>
                <p:cNvSpPr>
                  <a:spLocks noChangeShapeType="1"/>
                </p:cNvSpPr>
                <p:nvPr/>
              </p:nvSpPr>
              <p:spPr bwMode="auto">
                <a:xfrm>
                  <a:off x="21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35" name="Line 1490"/>
                <p:cNvSpPr>
                  <a:spLocks noChangeShapeType="1"/>
                </p:cNvSpPr>
                <p:nvPr/>
              </p:nvSpPr>
              <p:spPr bwMode="auto">
                <a:xfrm>
                  <a:off x="219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36" name="Line 1491"/>
                <p:cNvSpPr>
                  <a:spLocks noChangeShapeType="1"/>
                </p:cNvSpPr>
                <p:nvPr/>
              </p:nvSpPr>
              <p:spPr bwMode="auto">
                <a:xfrm>
                  <a:off x="21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37" name="Line 1492"/>
                <p:cNvSpPr>
                  <a:spLocks noChangeShapeType="1"/>
                </p:cNvSpPr>
                <p:nvPr/>
              </p:nvSpPr>
              <p:spPr bwMode="auto">
                <a:xfrm>
                  <a:off x="22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38" name="Line 1493"/>
                <p:cNvSpPr>
                  <a:spLocks noChangeShapeType="1"/>
                </p:cNvSpPr>
                <p:nvPr/>
              </p:nvSpPr>
              <p:spPr bwMode="auto">
                <a:xfrm>
                  <a:off x="219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39" name="Line 1494"/>
                <p:cNvSpPr>
                  <a:spLocks noChangeShapeType="1"/>
                </p:cNvSpPr>
                <p:nvPr/>
              </p:nvSpPr>
              <p:spPr bwMode="auto">
                <a:xfrm>
                  <a:off x="22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40" name="Line 1495"/>
                <p:cNvSpPr>
                  <a:spLocks noChangeShapeType="1"/>
                </p:cNvSpPr>
                <p:nvPr/>
              </p:nvSpPr>
              <p:spPr bwMode="auto">
                <a:xfrm>
                  <a:off x="22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41" name="Line 1496"/>
                <p:cNvSpPr>
                  <a:spLocks noChangeShapeType="1"/>
                </p:cNvSpPr>
                <p:nvPr/>
              </p:nvSpPr>
              <p:spPr bwMode="auto">
                <a:xfrm>
                  <a:off x="22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42" name="Line 1497"/>
                <p:cNvSpPr>
                  <a:spLocks noChangeShapeType="1"/>
                </p:cNvSpPr>
                <p:nvPr/>
              </p:nvSpPr>
              <p:spPr bwMode="auto">
                <a:xfrm>
                  <a:off x="22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43" name="Line 1498"/>
                <p:cNvSpPr>
                  <a:spLocks noChangeShapeType="1"/>
                </p:cNvSpPr>
                <p:nvPr/>
              </p:nvSpPr>
              <p:spPr bwMode="auto">
                <a:xfrm>
                  <a:off x="22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44" name="Line 1499"/>
                <p:cNvSpPr>
                  <a:spLocks noChangeShapeType="1"/>
                </p:cNvSpPr>
                <p:nvPr/>
              </p:nvSpPr>
              <p:spPr bwMode="auto">
                <a:xfrm>
                  <a:off x="22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45" name="Line 1500"/>
                <p:cNvSpPr>
                  <a:spLocks noChangeShapeType="1"/>
                </p:cNvSpPr>
                <p:nvPr/>
              </p:nvSpPr>
              <p:spPr bwMode="auto">
                <a:xfrm>
                  <a:off x="221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46" name="Line 1501"/>
                <p:cNvSpPr>
                  <a:spLocks noChangeShapeType="1"/>
                </p:cNvSpPr>
                <p:nvPr/>
              </p:nvSpPr>
              <p:spPr bwMode="auto">
                <a:xfrm>
                  <a:off x="22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47" name="Line 1502"/>
                <p:cNvSpPr>
                  <a:spLocks noChangeShapeType="1"/>
                </p:cNvSpPr>
                <p:nvPr/>
              </p:nvSpPr>
              <p:spPr bwMode="auto">
                <a:xfrm>
                  <a:off x="22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48" name="Line 1503"/>
                <p:cNvSpPr>
                  <a:spLocks noChangeShapeType="1"/>
                </p:cNvSpPr>
                <p:nvPr/>
              </p:nvSpPr>
              <p:spPr bwMode="auto">
                <a:xfrm>
                  <a:off x="221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49" name="Line 1504"/>
                <p:cNvSpPr>
                  <a:spLocks noChangeShapeType="1"/>
                </p:cNvSpPr>
                <p:nvPr/>
              </p:nvSpPr>
              <p:spPr bwMode="auto">
                <a:xfrm>
                  <a:off x="22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50" name="Line 1505"/>
                <p:cNvSpPr>
                  <a:spLocks noChangeShapeType="1"/>
                </p:cNvSpPr>
                <p:nvPr/>
              </p:nvSpPr>
              <p:spPr bwMode="auto">
                <a:xfrm>
                  <a:off x="22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51" name="Line 1506"/>
                <p:cNvSpPr>
                  <a:spLocks noChangeShapeType="1"/>
                </p:cNvSpPr>
                <p:nvPr/>
              </p:nvSpPr>
              <p:spPr bwMode="auto">
                <a:xfrm>
                  <a:off x="22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52" name="Line 1507"/>
                <p:cNvSpPr>
                  <a:spLocks noChangeShapeType="1"/>
                </p:cNvSpPr>
                <p:nvPr/>
              </p:nvSpPr>
              <p:spPr bwMode="auto">
                <a:xfrm>
                  <a:off x="22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53" name="Line 1508"/>
                <p:cNvSpPr>
                  <a:spLocks noChangeShapeType="1"/>
                </p:cNvSpPr>
                <p:nvPr/>
              </p:nvSpPr>
              <p:spPr bwMode="auto">
                <a:xfrm>
                  <a:off x="22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54" name="Line 1509"/>
                <p:cNvSpPr>
                  <a:spLocks noChangeShapeType="1"/>
                </p:cNvSpPr>
                <p:nvPr/>
              </p:nvSpPr>
              <p:spPr bwMode="auto">
                <a:xfrm>
                  <a:off x="22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55" name="Line 1510"/>
                <p:cNvSpPr>
                  <a:spLocks noChangeShapeType="1"/>
                </p:cNvSpPr>
                <p:nvPr/>
              </p:nvSpPr>
              <p:spPr bwMode="auto">
                <a:xfrm>
                  <a:off x="22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56" name="Line 1511"/>
                <p:cNvSpPr>
                  <a:spLocks noChangeShapeType="1"/>
                </p:cNvSpPr>
                <p:nvPr/>
              </p:nvSpPr>
              <p:spPr bwMode="auto">
                <a:xfrm>
                  <a:off x="22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57" name="Line 1512"/>
                <p:cNvSpPr>
                  <a:spLocks noChangeShapeType="1"/>
                </p:cNvSpPr>
                <p:nvPr/>
              </p:nvSpPr>
              <p:spPr bwMode="auto">
                <a:xfrm>
                  <a:off x="22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58" name="Line 1513"/>
                <p:cNvSpPr>
                  <a:spLocks noChangeShapeType="1"/>
                </p:cNvSpPr>
                <p:nvPr/>
              </p:nvSpPr>
              <p:spPr bwMode="auto">
                <a:xfrm>
                  <a:off x="22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59" name="Line 1514"/>
                <p:cNvSpPr>
                  <a:spLocks noChangeShapeType="1"/>
                </p:cNvSpPr>
                <p:nvPr/>
              </p:nvSpPr>
              <p:spPr bwMode="auto">
                <a:xfrm>
                  <a:off x="224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60" name="Line 1515"/>
                <p:cNvSpPr>
                  <a:spLocks noChangeShapeType="1"/>
                </p:cNvSpPr>
                <p:nvPr/>
              </p:nvSpPr>
              <p:spPr bwMode="auto">
                <a:xfrm>
                  <a:off x="22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61" name="Line 1516"/>
                <p:cNvSpPr>
                  <a:spLocks noChangeShapeType="1"/>
                </p:cNvSpPr>
                <p:nvPr/>
              </p:nvSpPr>
              <p:spPr bwMode="auto">
                <a:xfrm>
                  <a:off x="22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62" name="Line 1517"/>
                <p:cNvSpPr>
                  <a:spLocks noChangeShapeType="1"/>
                </p:cNvSpPr>
                <p:nvPr/>
              </p:nvSpPr>
              <p:spPr bwMode="auto">
                <a:xfrm>
                  <a:off x="224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63" name="Line 1518"/>
                <p:cNvSpPr>
                  <a:spLocks noChangeShapeType="1"/>
                </p:cNvSpPr>
                <p:nvPr/>
              </p:nvSpPr>
              <p:spPr bwMode="auto">
                <a:xfrm>
                  <a:off x="22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64" name="Line 1519"/>
                <p:cNvSpPr>
                  <a:spLocks noChangeShapeType="1"/>
                </p:cNvSpPr>
                <p:nvPr/>
              </p:nvSpPr>
              <p:spPr bwMode="auto">
                <a:xfrm>
                  <a:off x="22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65" name="Line 1520"/>
                <p:cNvSpPr>
                  <a:spLocks noChangeShapeType="1"/>
                </p:cNvSpPr>
                <p:nvPr/>
              </p:nvSpPr>
              <p:spPr bwMode="auto">
                <a:xfrm>
                  <a:off x="22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66" name="Line 1521"/>
                <p:cNvSpPr>
                  <a:spLocks noChangeShapeType="1"/>
                </p:cNvSpPr>
                <p:nvPr/>
              </p:nvSpPr>
              <p:spPr bwMode="auto">
                <a:xfrm>
                  <a:off x="22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67" name="Line 1522"/>
                <p:cNvSpPr>
                  <a:spLocks noChangeShapeType="1"/>
                </p:cNvSpPr>
                <p:nvPr/>
              </p:nvSpPr>
              <p:spPr bwMode="auto">
                <a:xfrm>
                  <a:off x="22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68" name="Line 1523"/>
                <p:cNvSpPr>
                  <a:spLocks noChangeShapeType="1"/>
                </p:cNvSpPr>
                <p:nvPr/>
              </p:nvSpPr>
              <p:spPr bwMode="auto">
                <a:xfrm>
                  <a:off x="22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69" name="Line 1524"/>
                <p:cNvSpPr>
                  <a:spLocks noChangeShapeType="1"/>
                </p:cNvSpPr>
                <p:nvPr/>
              </p:nvSpPr>
              <p:spPr bwMode="auto">
                <a:xfrm>
                  <a:off x="22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70" name="Line 1525"/>
                <p:cNvSpPr>
                  <a:spLocks noChangeShapeType="1"/>
                </p:cNvSpPr>
                <p:nvPr/>
              </p:nvSpPr>
              <p:spPr bwMode="auto">
                <a:xfrm>
                  <a:off x="22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71" name="Line 1526"/>
                <p:cNvSpPr>
                  <a:spLocks noChangeShapeType="1"/>
                </p:cNvSpPr>
                <p:nvPr/>
              </p:nvSpPr>
              <p:spPr bwMode="auto">
                <a:xfrm>
                  <a:off x="22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72" name="Line 1527"/>
                <p:cNvSpPr>
                  <a:spLocks noChangeShapeType="1"/>
                </p:cNvSpPr>
                <p:nvPr/>
              </p:nvSpPr>
              <p:spPr bwMode="auto">
                <a:xfrm>
                  <a:off x="22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73" name="Line 1528"/>
                <p:cNvSpPr>
                  <a:spLocks noChangeShapeType="1"/>
                </p:cNvSpPr>
                <p:nvPr/>
              </p:nvSpPr>
              <p:spPr bwMode="auto">
                <a:xfrm>
                  <a:off x="22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74" name="Line 1529"/>
                <p:cNvSpPr>
                  <a:spLocks noChangeShapeType="1"/>
                </p:cNvSpPr>
                <p:nvPr/>
              </p:nvSpPr>
              <p:spPr bwMode="auto">
                <a:xfrm>
                  <a:off x="22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75" name="Line 1530"/>
                <p:cNvSpPr>
                  <a:spLocks noChangeShapeType="1"/>
                </p:cNvSpPr>
                <p:nvPr/>
              </p:nvSpPr>
              <p:spPr bwMode="auto">
                <a:xfrm>
                  <a:off x="22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76" name="Line 1531"/>
                <p:cNvSpPr>
                  <a:spLocks noChangeShapeType="1"/>
                </p:cNvSpPr>
                <p:nvPr/>
              </p:nvSpPr>
              <p:spPr bwMode="auto">
                <a:xfrm>
                  <a:off x="22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77" name="Line 1532"/>
                <p:cNvSpPr>
                  <a:spLocks noChangeShapeType="1"/>
                </p:cNvSpPr>
                <p:nvPr/>
              </p:nvSpPr>
              <p:spPr bwMode="auto">
                <a:xfrm>
                  <a:off x="22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78" name="Line 1533"/>
                <p:cNvSpPr>
                  <a:spLocks noChangeShapeType="1"/>
                </p:cNvSpPr>
                <p:nvPr/>
              </p:nvSpPr>
              <p:spPr bwMode="auto">
                <a:xfrm>
                  <a:off x="22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79" name="Line 1534"/>
                <p:cNvSpPr>
                  <a:spLocks noChangeShapeType="1"/>
                </p:cNvSpPr>
                <p:nvPr/>
              </p:nvSpPr>
              <p:spPr bwMode="auto">
                <a:xfrm>
                  <a:off x="22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80" name="Line 1535"/>
                <p:cNvSpPr>
                  <a:spLocks noChangeShapeType="1"/>
                </p:cNvSpPr>
                <p:nvPr/>
              </p:nvSpPr>
              <p:spPr bwMode="auto">
                <a:xfrm>
                  <a:off x="22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81" name="Line 1536"/>
                <p:cNvSpPr>
                  <a:spLocks noChangeShapeType="1"/>
                </p:cNvSpPr>
                <p:nvPr/>
              </p:nvSpPr>
              <p:spPr bwMode="auto">
                <a:xfrm>
                  <a:off x="22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82" name="Line 1537"/>
                <p:cNvSpPr>
                  <a:spLocks noChangeShapeType="1"/>
                </p:cNvSpPr>
                <p:nvPr/>
              </p:nvSpPr>
              <p:spPr bwMode="auto">
                <a:xfrm>
                  <a:off x="22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83" name="Line 1538"/>
                <p:cNvSpPr>
                  <a:spLocks noChangeShapeType="1"/>
                </p:cNvSpPr>
                <p:nvPr/>
              </p:nvSpPr>
              <p:spPr bwMode="auto">
                <a:xfrm>
                  <a:off x="229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84" name="Line 1539"/>
                <p:cNvSpPr>
                  <a:spLocks noChangeShapeType="1"/>
                </p:cNvSpPr>
                <p:nvPr/>
              </p:nvSpPr>
              <p:spPr bwMode="auto">
                <a:xfrm>
                  <a:off x="22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85" name="Line 1540"/>
                <p:cNvSpPr>
                  <a:spLocks noChangeShapeType="1"/>
                </p:cNvSpPr>
                <p:nvPr/>
              </p:nvSpPr>
              <p:spPr bwMode="auto">
                <a:xfrm>
                  <a:off x="22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86" name="Line 1541"/>
                <p:cNvSpPr>
                  <a:spLocks noChangeShapeType="1"/>
                </p:cNvSpPr>
                <p:nvPr/>
              </p:nvSpPr>
              <p:spPr bwMode="auto">
                <a:xfrm>
                  <a:off x="229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87" name="Line 1542"/>
                <p:cNvSpPr>
                  <a:spLocks noChangeShapeType="1"/>
                </p:cNvSpPr>
                <p:nvPr/>
              </p:nvSpPr>
              <p:spPr bwMode="auto">
                <a:xfrm>
                  <a:off x="22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88" name="Line 1543"/>
                <p:cNvSpPr>
                  <a:spLocks noChangeShapeType="1"/>
                </p:cNvSpPr>
                <p:nvPr/>
              </p:nvSpPr>
              <p:spPr bwMode="auto">
                <a:xfrm>
                  <a:off x="22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89" name="Line 1544"/>
                <p:cNvSpPr>
                  <a:spLocks noChangeShapeType="1"/>
                </p:cNvSpPr>
                <p:nvPr/>
              </p:nvSpPr>
              <p:spPr bwMode="auto">
                <a:xfrm>
                  <a:off x="23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90" name="Line 1545"/>
                <p:cNvSpPr>
                  <a:spLocks noChangeShapeType="1"/>
                </p:cNvSpPr>
                <p:nvPr/>
              </p:nvSpPr>
              <p:spPr bwMode="auto">
                <a:xfrm>
                  <a:off x="22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91" name="Line 1546"/>
                <p:cNvSpPr>
                  <a:spLocks noChangeShapeType="1"/>
                </p:cNvSpPr>
                <p:nvPr/>
              </p:nvSpPr>
              <p:spPr bwMode="auto">
                <a:xfrm>
                  <a:off x="23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92" name="Line 1547"/>
                <p:cNvSpPr>
                  <a:spLocks noChangeShapeType="1"/>
                </p:cNvSpPr>
                <p:nvPr/>
              </p:nvSpPr>
              <p:spPr bwMode="auto">
                <a:xfrm>
                  <a:off x="23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93" name="Line 1548"/>
                <p:cNvSpPr>
                  <a:spLocks noChangeShapeType="1"/>
                </p:cNvSpPr>
                <p:nvPr/>
              </p:nvSpPr>
              <p:spPr bwMode="auto">
                <a:xfrm>
                  <a:off x="23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94" name="Line 1549"/>
                <p:cNvSpPr>
                  <a:spLocks noChangeShapeType="1"/>
                </p:cNvSpPr>
                <p:nvPr/>
              </p:nvSpPr>
              <p:spPr bwMode="auto">
                <a:xfrm>
                  <a:off x="23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95" name="Line 1550"/>
                <p:cNvSpPr>
                  <a:spLocks noChangeShapeType="1"/>
                </p:cNvSpPr>
                <p:nvPr/>
              </p:nvSpPr>
              <p:spPr bwMode="auto">
                <a:xfrm>
                  <a:off x="23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96" name="Line 1551"/>
                <p:cNvSpPr>
                  <a:spLocks noChangeShapeType="1"/>
                </p:cNvSpPr>
                <p:nvPr/>
              </p:nvSpPr>
              <p:spPr bwMode="auto">
                <a:xfrm>
                  <a:off x="232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97" name="Line 1552"/>
                <p:cNvSpPr>
                  <a:spLocks noChangeShapeType="1"/>
                </p:cNvSpPr>
                <p:nvPr/>
              </p:nvSpPr>
              <p:spPr bwMode="auto">
                <a:xfrm>
                  <a:off x="23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98" name="Line 1553"/>
                <p:cNvSpPr>
                  <a:spLocks noChangeShapeType="1"/>
                </p:cNvSpPr>
                <p:nvPr/>
              </p:nvSpPr>
              <p:spPr bwMode="auto">
                <a:xfrm>
                  <a:off x="23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99" name="Line 1554"/>
                <p:cNvSpPr>
                  <a:spLocks noChangeShapeType="1"/>
                </p:cNvSpPr>
                <p:nvPr/>
              </p:nvSpPr>
              <p:spPr bwMode="auto">
                <a:xfrm>
                  <a:off x="232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00" name="Line 1555"/>
                <p:cNvSpPr>
                  <a:spLocks noChangeShapeType="1"/>
                </p:cNvSpPr>
                <p:nvPr/>
              </p:nvSpPr>
              <p:spPr bwMode="auto">
                <a:xfrm>
                  <a:off x="23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01" name="Line 1556"/>
                <p:cNvSpPr>
                  <a:spLocks noChangeShapeType="1"/>
                </p:cNvSpPr>
                <p:nvPr/>
              </p:nvSpPr>
              <p:spPr bwMode="auto">
                <a:xfrm>
                  <a:off x="23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02" name="Line 1557"/>
                <p:cNvSpPr>
                  <a:spLocks noChangeShapeType="1"/>
                </p:cNvSpPr>
                <p:nvPr/>
              </p:nvSpPr>
              <p:spPr bwMode="auto">
                <a:xfrm>
                  <a:off x="23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03" name="Line 1558"/>
                <p:cNvSpPr>
                  <a:spLocks noChangeShapeType="1"/>
                </p:cNvSpPr>
                <p:nvPr/>
              </p:nvSpPr>
              <p:spPr bwMode="auto">
                <a:xfrm>
                  <a:off x="23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04" name="Line 1559"/>
                <p:cNvSpPr>
                  <a:spLocks noChangeShapeType="1"/>
                </p:cNvSpPr>
                <p:nvPr/>
              </p:nvSpPr>
              <p:spPr bwMode="auto">
                <a:xfrm>
                  <a:off x="23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05" name="Line 1560"/>
                <p:cNvSpPr>
                  <a:spLocks noChangeShapeType="1"/>
                </p:cNvSpPr>
                <p:nvPr/>
              </p:nvSpPr>
              <p:spPr bwMode="auto">
                <a:xfrm>
                  <a:off x="23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06" name="Line 1561"/>
                <p:cNvSpPr>
                  <a:spLocks noChangeShapeType="1"/>
                </p:cNvSpPr>
                <p:nvPr/>
              </p:nvSpPr>
              <p:spPr bwMode="auto">
                <a:xfrm>
                  <a:off x="23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07" name="Line 1562"/>
                <p:cNvSpPr>
                  <a:spLocks noChangeShapeType="1"/>
                </p:cNvSpPr>
                <p:nvPr/>
              </p:nvSpPr>
              <p:spPr bwMode="auto">
                <a:xfrm>
                  <a:off x="23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08" name="Line 1563"/>
                <p:cNvSpPr>
                  <a:spLocks noChangeShapeType="1"/>
                </p:cNvSpPr>
                <p:nvPr/>
              </p:nvSpPr>
              <p:spPr bwMode="auto">
                <a:xfrm>
                  <a:off x="23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09" name="Line 1564"/>
                <p:cNvSpPr>
                  <a:spLocks noChangeShapeType="1"/>
                </p:cNvSpPr>
                <p:nvPr/>
              </p:nvSpPr>
              <p:spPr bwMode="auto">
                <a:xfrm>
                  <a:off x="23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10" name="Line 1565"/>
                <p:cNvSpPr>
                  <a:spLocks noChangeShapeType="1"/>
                </p:cNvSpPr>
                <p:nvPr/>
              </p:nvSpPr>
              <p:spPr bwMode="auto">
                <a:xfrm>
                  <a:off x="23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11" name="Line 1566"/>
                <p:cNvSpPr>
                  <a:spLocks noChangeShapeType="1"/>
                </p:cNvSpPr>
                <p:nvPr/>
              </p:nvSpPr>
              <p:spPr bwMode="auto">
                <a:xfrm>
                  <a:off x="23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12" name="Line 1567"/>
                <p:cNvSpPr>
                  <a:spLocks noChangeShapeType="1"/>
                </p:cNvSpPr>
                <p:nvPr/>
              </p:nvSpPr>
              <p:spPr bwMode="auto">
                <a:xfrm>
                  <a:off x="23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13" name="Line 1568"/>
                <p:cNvSpPr>
                  <a:spLocks noChangeShapeType="1"/>
                </p:cNvSpPr>
                <p:nvPr/>
              </p:nvSpPr>
              <p:spPr bwMode="auto">
                <a:xfrm>
                  <a:off x="23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14" name="Line 1569"/>
                <p:cNvSpPr>
                  <a:spLocks noChangeShapeType="1"/>
                </p:cNvSpPr>
                <p:nvPr/>
              </p:nvSpPr>
              <p:spPr bwMode="auto">
                <a:xfrm>
                  <a:off x="23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15" name="Line 1570"/>
                <p:cNvSpPr>
                  <a:spLocks noChangeShapeType="1"/>
                </p:cNvSpPr>
                <p:nvPr/>
              </p:nvSpPr>
              <p:spPr bwMode="auto">
                <a:xfrm>
                  <a:off x="23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16" name="Line 1571"/>
                <p:cNvSpPr>
                  <a:spLocks noChangeShapeType="1"/>
                </p:cNvSpPr>
                <p:nvPr/>
              </p:nvSpPr>
              <p:spPr bwMode="auto">
                <a:xfrm>
                  <a:off x="23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17" name="Line 1572"/>
                <p:cNvSpPr>
                  <a:spLocks noChangeShapeType="1"/>
                </p:cNvSpPr>
                <p:nvPr/>
              </p:nvSpPr>
              <p:spPr bwMode="auto">
                <a:xfrm>
                  <a:off x="23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18" name="Line 1573"/>
                <p:cNvSpPr>
                  <a:spLocks noChangeShapeType="1"/>
                </p:cNvSpPr>
                <p:nvPr/>
              </p:nvSpPr>
              <p:spPr bwMode="auto">
                <a:xfrm>
                  <a:off x="23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19" name="Line 1574"/>
                <p:cNvSpPr>
                  <a:spLocks noChangeShapeType="1"/>
                </p:cNvSpPr>
                <p:nvPr/>
              </p:nvSpPr>
              <p:spPr bwMode="auto">
                <a:xfrm>
                  <a:off x="23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20" name="Line 1575"/>
                <p:cNvSpPr>
                  <a:spLocks noChangeShapeType="1"/>
                </p:cNvSpPr>
                <p:nvPr/>
              </p:nvSpPr>
              <p:spPr bwMode="auto">
                <a:xfrm>
                  <a:off x="23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21" name="Line 1576"/>
                <p:cNvSpPr>
                  <a:spLocks noChangeShapeType="1"/>
                </p:cNvSpPr>
                <p:nvPr/>
              </p:nvSpPr>
              <p:spPr bwMode="auto">
                <a:xfrm>
                  <a:off x="23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22" name="Line 1577"/>
                <p:cNvSpPr>
                  <a:spLocks noChangeShapeType="1"/>
                </p:cNvSpPr>
                <p:nvPr/>
              </p:nvSpPr>
              <p:spPr bwMode="auto">
                <a:xfrm>
                  <a:off x="23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23" name="Line 1578"/>
                <p:cNvSpPr>
                  <a:spLocks noChangeShapeType="1"/>
                </p:cNvSpPr>
                <p:nvPr/>
              </p:nvSpPr>
              <p:spPr bwMode="auto">
                <a:xfrm>
                  <a:off x="23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24" name="Line 1579"/>
                <p:cNvSpPr>
                  <a:spLocks noChangeShapeType="1"/>
                </p:cNvSpPr>
                <p:nvPr/>
              </p:nvSpPr>
              <p:spPr bwMode="auto">
                <a:xfrm>
                  <a:off x="23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25" name="Line 1580"/>
                <p:cNvSpPr>
                  <a:spLocks noChangeShapeType="1"/>
                </p:cNvSpPr>
                <p:nvPr/>
              </p:nvSpPr>
              <p:spPr bwMode="auto">
                <a:xfrm>
                  <a:off x="23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26" name="Line 1581"/>
                <p:cNvSpPr>
                  <a:spLocks noChangeShapeType="1"/>
                </p:cNvSpPr>
                <p:nvPr/>
              </p:nvSpPr>
              <p:spPr bwMode="auto">
                <a:xfrm>
                  <a:off x="23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27" name="Line 1582"/>
                <p:cNvSpPr>
                  <a:spLocks noChangeShapeType="1"/>
                </p:cNvSpPr>
                <p:nvPr/>
              </p:nvSpPr>
              <p:spPr bwMode="auto">
                <a:xfrm>
                  <a:off x="23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28" name="Line 1583"/>
                <p:cNvSpPr>
                  <a:spLocks noChangeShapeType="1"/>
                </p:cNvSpPr>
                <p:nvPr/>
              </p:nvSpPr>
              <p:spPr bwMode="auto">
                <a:xfrm>
                  <a:off x="23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29" name="Line 1584"/>
                <p:cNvSpPr>
                  <a:spLocks noChangeShapeType="1"/>
                </p:cNvSpPr>
                <p:nvPr/>
              </p:nvSpPr>
              <p:spPr bwMode="auto">
                <a:xfrm>
                  <a:off x="23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30" name="Line 1585"/>
                <p:cNvSpPr>
                  <a:spLocks noChangeShapeType="1"/>
                </p:cNvSpPr>
                <p:nvPr/>
              </p:nvSpPr>
              <p:spPr bwMode="auto">
                <a:xfrm>
                  <a:off x="23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31" name="Line 1586"/>
                <p:cNvSpPr>
                  <a:spLocks noChangeShapeType="1"/>
                </p:cNvSpPr>
                <p:nvPr/>
              </p:nvSpPr>
              <p:spPr bwMode="auto">
                <a:xfrm>
                  <a:off x="23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32" name="Line 1587"/>
                <p:cNvSpPr>
                  <a:spLocks noChangeShapeType="1"/>
                </p:cNvSpPr>
                <p:nvPr/>
              </p:nvSpPr>
              <p:spPr bwMode="auto">
                <a:xfrm>
                  <a:off x="23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33" name="Line 1588"/>
                <p:cNvSpPr>
                  <a:spLocks noChangeShapeType="1"/>
                </p:cNvSpPr>
                <p:nvPr/>
              </p:nvSpPr>
              <p:spPr bwMode="auto">
                <a:xfrm>
                  <a:off x="23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34" name="Line 1589"/>
                <p:cNvSpPr>
                  <a:spLocks noChangeShapeType="1"/>
                </p:cNvSpPr>
                <p:nvPr/>
              </p:nvSpPr>
              <p:spPr bwMode="auto">
                <a:xfrm>
                  <a:off x="23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35" name="Line 1590"/>
                <p:cNvSpPr>
                  <a:spLocks noChangeShapeType="1"/>
                </p:cNvSpPr>
                <p:nvPr/>
              </p:nvSpPr>
              <p:spPr bwMode="auto">
                <a:xfrm>
                  <a:off x="239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36" name="Line 1591"/>
                <p:cNvSpPr>
                  <a:spLocks noChangeShapeType="1"/>
                </p:cNvSpPr>
                <p:nvPr/>
              </p:nvSpPr>
              <p:spPr bwMode="auto">
                <a:xfrm>
                  <a:off x="23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37" name="Line 1592"/>
                <p:cNvSpPr>
                  <a:spLocks noChangeShapeType="1"/>
                </p:cNvSpPr>
                <p:nvPr/>
              </p:nvSpPr>
              <p:spPr bwMode="auto">
                <a:xfrm>
                  <a:off x="23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38" name="Line 1593"/>
                <p:cNvSpPr>
                  <a:spLocks noChangeShapeType="1"/>
                </p:cNvSpPr>
                <p:nvPr/>
              </p:nvSpPr>
              <p:spPr bwMode="auto">
                <a:xfrm>
                  <a:off x="239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39" name="Line 1594"/>
                <p:cNvSpPr>
                  <a:spLocks noChangeShapeType="1"/>
                </p:cNvSpPr>
                <p:nvPr/>
              </p:nvSpPr>
              <p:spPr bwMode="auto">
                <a:xfrm>
                  <a:off x="240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40" name="Line 1595"/>
                <p:cNvSpPr>
                  <a:spLocks noChangeShapeType="1"/>
                </p:cNvSpPr>
                <p:nvPr/>
              </p:nvSpPr>
              <p:spPr bwMode="auto">
                <a:xfrm>
                  <a:off x="23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41" name="Line 1596"/>
                <p:cNvSpPr>
                  <a:spLocks noChangeShapeType="1"/>
                </p:cNvSpPr>
                <p:nvPr/>
              </p:nvSpPr>
              <p:spPr bwMode="auto">
                <a:xfrm>
                  <a:off x="24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42" name="Line 1597"/>
                <p:cNvSpPr>
                  <a:spLocks noChangeShapeType="1"/>
                </p:cNvSpPr>
                <p:nvPr/>
              </p:nvSpPr>
              <p:spPr bwMode="auto">
                <a:xfrm>
                  <a:off x="240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43" name="Line 1598"/>
                <p:cNvSpPr>
                  <a:spLocks noChangeShapeType="1"/>
                </p:cNvSpPr>
                <p:nvPr/>
              </p:nvSpPr>
              <p:spPr bwMode="auto">
                <a:xfrm>
                  <a:off x="24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44" name="Line 1599"/>
                <p:cNvSpPr>
                  <a:spLocks noChangeShapeType="1"/>
                </p:cNvSpPr>
                <p:nvPr/>
              </p:nvSpPr>
              <p:spPr bwMode="auto">
                <a:xfrm>
                  <a:off x="24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45" name="Line 1600"/>
                <p:cNvSpPr>
                  <a:spLocks noChangeShapeType="1"/>
                </p:cNvSpPr>
                <p:nvPr/>
              </p:nvSpPr>
              <p:spPr bwMode="auto">
                <a:xfrm>
                  <a:off x="24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46" name="Line 1601"/>
                <p:cNvSpPr>
                  <a:spLocks noChangeShapeType="1"/>
                </p:cNvSpPr>
                <p:nvPr/>
              </p:nvSpPr>
              <p:spPr bwMode="auto">
                <a:xfrm>
                  <a:off x="24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47" name="Line 1602"/>
                <p:cNvSpPr>
                  <a:spLocks noChangeShapeType="1"/>
                </p:cNvSpPr>
                <p:nvPr/>
              </p:nvSpPr>
              <p:spPr bwMode="auto">
                <a:xfrm>
                  <a:off x="24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48" name="Line 1603"/>
                <p:cNvSpPr>
                  <a:spLocks noChangeShapeType="1"/>
                </p:cNvSpPr>
                <p:nvPr/>
              </p:nvSpPr>
              <p:spPr bwMode="auto">
                <a:xfrm>
                  <a:off x="24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49" name="Line 1604"/>
                <p:cNvSpPr>
                  <a:spLocks noChangeShapeType="1"/>
                </p:cNvSpPr>
                <p:nvPr/>
              </p:nvSpPr>
              <p:spPr bwMode="auto">
                <a:xfrm>
                  <a:off x="24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50" name="Line 1605"/>
                <p:cNvSpPr>
                  <a:spLocks noChangeShapeType="1"/>
                </p:cNvSpPr>
                <p:nvPr/>
              </p:nvSpPr>
              <p:spPr bwMode="auto">
                <a:xfrm>
                  <a:off x="24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51" name="Line 1606"/>
                <p:cNvSpPr>
                  <a:spLocks noChangeShapeType="1"/>
                </p:cNvSpPr>
                <p:nvPr/>
              </p:nvSpPr>
              <p:spPr bwMode="auto">
                <a:xfrm>
                  <a:off x="24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52" name="Line 1607"/>
                <p:cNvSpPr>
                  <a:spLocks noChangeShapeType="1"/>
                </p:cNvSpPr>
                <p:nvPr/>
              </p:nvSpPr>
              <p:spPr bwMode="auto">
                <a:xfrm>
                  <a:off x="24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53" name="Line 1608"/>
                <p:cNvSpPr>
                  <a:spLocks noChangeShapeType="1"/>
                </p:cNvSpPr>
                <p:nvPr/>
              </p:nvSpPr>
              <p:spPr bwMode="auto">
                <a:xfrm>
                  <a:off x="24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54" name="Line 1609"/>
                <p:cNvSpPr>
                  <a:spLocks noChangeShapeType="1"/>
                </p:cNvSpPr>
                <p:nvPr/>
              </p:nvSpPr>
              <p:spPr bwMode="auto">
                <a:xfrm>
                  <a:off x="24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55" name="Line 1610"/>
                <p:cNvSpPr>
                  <a:spLocks noChangeShapeType="1"/>
                </p:cNvSpPr>
                <p:nvPr/>
              </p:nvSpPr>
              <p:spPr bwMode="auto">
                <a:xfrm>
                  <a:off x="24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56" name="Line 1611"/>
                <p:cNvSpPr>
                  <a:spLocks noChangeShapeType="1"/>
                </p:cNvSpPr>
                <p:nvPr/>
              </p:nvSpPr>
              <p:spPr bwMode="auto">
                <a:xfrm>
                  <a:off x="24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09" name="Group 1813"/>
              <p:cNvGrpSpPr>
                <a:grpSpLocks/>
              </p:cNvGrpSpPr>
              <p:nvPr/>
            </p:nvGrpSpPr>
            <p:grpSpPr bwMode="auto">
              <a:xfrm>
                <a:off x="3840162" y="3289300"/>
                <a:ext cx="360363" cy="3043238"/>
                <a:chOff x="2419" y="2072"/>
                <a:chExt cx="227" cy="1917"/>
              </a:xfrm>
            </p:grpSpPr>
            <p:sp>
              <p:nvSpPr>
                <p:cNvPr id="2257" name="Line 1613"/>
                <p:cNvSpPr>
                  <a:spLocks noChangeShapeType="1"/>
                </p:cNvSpPr>
                <p:nvPr/>
              </p:nvSpPr>
              <p:spPr bwMode="auto">
                <a:xfrm>
                  <a:off x="242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8" name="Line 1614"/>
                <p:cNvSpPr>
                  <a:spLocks noChangeShapeType="1"/>
                </p:cNvSpPr>
                <p:nvPr/>
              </p:nvSpPr>
              <p:spPr bwMode="auto">
                <a:xfrm>
                  <a:off x="24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9" name="Line 1615"/>
                <p:cNvSpPr>
                  <a:spLocks noChangeShapeType="1"/>
                </p:cNvSpPr>
                <p:nvPr/>
              </p:nvSpPr>
              <p:spPr bwMode="auto">
                <a:xfrm>
                  <a:off x="24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60" name="Line 1616"/>
                <p:cNvSpPr>
                  <a:spLocks noChangeShapeType="1"/>
                </p:cNvSpPr>
                <p:nvPr/>
              </p:nvSpPr>
              <p:spPr bwMode="auto">
                <a:xfrm>
                  <a:off x="242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61" name="Line 1617"/>
                <p:cNvSpPr>
                  <a:spLocks noChangeShapeType="1"/>
                </p:cNvSpPr>
                <p:nvPr/>
              </p:nvSpPr>
              <p:spPr bwMode="auto">
                <a:xfrm>
                  <a:off x="24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62" name="Line 1618"/>
                <p:cNvSpPr>
                  <a:spLocks noChangeShapeType="1"/>
                </p:cNvSpPr>
                <p:nvPr/>
              </p:nvSpPr>
              <p:spPr bwMode="auto">
                <a:xfrm>
                  <a:off x="24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63" name="Line 1619"/>
                <p:cNvSpPr>
                  <a:spLocks noChangeShapeType="1"/>
                </p:cNvSpPr>
                <p:nvPr/>
              </p:nvSpPr>
              <p:spPr bwMode="auto">
                <a:xfrm>
                  <a:off x="243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64" name="Line 1620"/>
                <p:cNvSpPr>
                  <a:spLocks noChangeShapeType="1"/>
                </p:cNvSpPr>
                <p:nvPr/>
              </p:nvSpPr>
              <p:spPr bwMode="auto">
                <a:xfrm>
                  <a:off x="24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65" name="Line 1621"/>
                <p:cNvSpPr>
                  <a:spLocks noChangeShapeType="1"/>
                </p:cNvSpPr>
                <p:nvPr/>
              </p:nvSpPr>
              <p:spPr bwMode="auto">
                <a:xfrm>
                  <a:off x="24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66" name="Line 1622"/>
                <p:cNvSpPr>
                  <a:spLocks noChangeShapeType="1"/>
                </p:cNvSpPr>
                <p:nvPr/>
              </p:nvSpPr>
              <p:spPr bwMode="auto">
                <a:xfrm>
                  <a:off x="243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67" name="Line 1623"/>
                <p:cNvSpPr>
                  <a:spLocks noChangeShapeType="1"/>
                </p:cNvSpPr>
                <p:nvPr/>
              </p:nvSpPr>
              <p:spPr bwMode="auto">
                <a:xfrm>
                  <a:off x="24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68" name="Line 1624"/>
                <p:cNvSpPr>
                  <a:spLocks noChangeShapeType="1"/>
                </p:cNvSpPr>
                <p:nvPr/>
              </p:nvSpPr>
              <p:spPr bwMode="auto">
                <a:xfrm>
                  <a:off x="24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69" name="Line 1625"/>
                <p:cNvSpPr>
                  <a:spLocks noChangeShapeType="1"/>
                </p:cNvSpPr>
                <p:nvPr/>
              </p:nvSpPr>
              <p:spPr bwMode="auto">
                <a:xfrm>
                  <a:off x="24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70" name="Line 1626"/>
                <p:cNvSpPr>
                  <a:spLocks noChangeShapeType="1"/>
                </p:cNvSpPr>
                <p:nvPr/>
              </p:nvSpPr>
              <p:spPr bwMode="auto">
                <a:xfrm>
                  <a:off x="24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71" name="Line 1627"/>
                <p:cNvSpPr>
                  <a:spLocks noChangeShapeType="1"/>
                </p:cNvSpPr>
                <p:nvPr/>
              </p:nvSpPr>
              <p:spPr bwMode="auto">
                <a:xfrm>
                  <a:off x="24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72" name="Line 1628"/>
                <p:cNvSpPr>
                  <a:spLocks noChangeShapeType="1"/>
                </p:cNvSpPr>
                <p:nvPr/>
              </p:nvSpPr>
              <p:spPr bwMode="auto">
                <a:xfrm>
                  <a:off x="24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73" name="Line 1629"/>
                <p:cNvSpPr>
                  <a:spLocks noChangeShapeType="1"/>
                </p:cNvSpPr>
                <p:nvPr/>
              </p:nvSpPr>
              <p:spPr bwMode="auto">
                <a:xfrm>
                  <a:off x="244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74" name="Line 1630"/>
                <p:cNvSpPr>
                  <a:spLocks noChangeShapeType="1"/>
                </p:cNvSpPr>
                <p:nvPr/>
              </p:nvSpPr>
              <p:spPr bwMode="auto">
                <a:xfrm>
                  <a:off x="24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75" name="Line 1631"/>
                <p:cNvSpPr>
                  <a:spLocks noChangeShapeType="1"/>
                </p:cNvSpPr>
                <p:nvPr/>
              </p:nvSpPr>
              <p:spPr bwMode="auto">
                <a:xfrm>
                  <a:off x="24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76" name="Line 1632"/>
                <p:cNvSpPr>
                  <a:spLocks noChangeShapeType="1"/>
                </p:cNvSpPr>
                <p:nvPr/>
              </p:nvSpPr>
              <p:spPr bwMode="auto">
                <a:xfrm>
                  <a:off x="244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77" name="Line 1633"/>
                <p:cNvSpPr>
                  <a:spLocks noChangeShapeType="1"/>
                </p:cNvSpPr>
                <p:nvPr/>
              </p:nvSpPr>
              <p:spPr bwMode="auto">
                <a:xfrm>
                  <a:off x="24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78" name="Line 1634"/>
                <p:cNvSpPr>
                  <a:spLocks noChangeShapeType="1"/>
                </p:cNvSpPr>
                <p:nvPr/>
              </p:nvSpPr>
              <p:spPr bwMode="auto">
                <a:xfrm>
                  <a:off x="24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79" name="Line 1635"/>
                <p:cNvSpPr>
                  <a:spLocks noChangeShapeType="1"/>
                </p:cNvSpPr>
                <p:nvPr/>
              </p:nvSpPr>
              <p:spPr bwMode="auto">
                <a:xfrm>
                  <a:off x="245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80" name="Line 1636"/>
                <p:cNvSpPr>
                  <a:spLocks noChangeShapeType="1"/>
                </p:cNvSpPr>
                <p:nvPr/>
              </p:nvSpPr>
              <p:spPr bwMode="auto">
                <a:xfrm>
                  <a:off x="24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81" name="Line 1637"/>
                <p:cNvSpPr>
                  <a:spLocks noChangeShapeType="1"/>
                </p:cNvSpPr>
                <p:nvPr/>
              </p:nvSpPr>
              <p:spPr bwMode="auto">
                <a:xfrm>
                  <a:off x="24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82" name="Line 1638"/>
                <p:cNvSpPr>
                  <a:spLocks noChangeShapeType="1"/>
                </p:cNvSpPr>
                <p:nvPr/>
              </p:nvSpPr>
              <p:spPr bwMode="auto">
                <a:xfrm>
                  <a:off x="245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83" name="Line 1639"/>
                <p:cNvSpPr>
                  <a:spLocks noChangeShapeType="1"/>
                </p:cNvSpPr>
                <p:nvPr/>
              </p:nvSpPr>
              <p:spPr bwMode="auto">
                <a:xfrm flipV="1">
                  <a:off x="2456" y="3981"/>
                  <a:ext cx="0" cy="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84" name="Line 1640"/>
                <p:cNvSpPr>
                  <a:spLocks noChangeShapeType="1"/>
                </p:cNvSpPr>
                <p:nvPr/>
              </p:nvSpPr>
              <p:spPr bwMode="auto">
                <a:xfrm>
                  <a:off x="24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85" name="Line 1641"/>
                <p:cNvSpPr>
                  <a:spLocks noChangeShapeType="1"/>
                </p:cNvSpPr>
                <p:nvPr/>
              </p:nvSpPr>
              <p:spPr bwMode="auto">
                <a:xfrm>
                  <a:off x="2456" y="3981"/>
                  <a:ext cx="0" cy="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86" name="Line 1642"/>
                <p:cNvSpPr>
                  <a:spLocks noChangeShapeType="1"/>
                </p:cNvSpPr>
                <p:nvPr/>
              </p:nvSpPr>
              <p:spPr bwMode="auto">
                <a:xfrm>
                  <a:off x="24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87" name="Line 1643"/>
                <p:cNvSpPr>
                  <a:spLocks noChangeShapeType="1"/>
                </p:cNvSpPr>
                <p:nvPr/>
              </p:nvSpPr>
              <p:spPr bwMode="auto">
                <a:xfrm>
                  <a:off x="24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88" name="Line 1644"/>
                <p:cNvSpPr>
                  <a:spLocks noChangeShapeType="1"/>
                </p:cNvSpPr>
                <p:nvPr/>
              </p:nvSpPr>
              <p:spPr bwMode="auto">
                <a:xfrm>
                  <a:off x="24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89" name="Line 1645"/>
                <p:cNvSpPr>
                  <a:spLocks noChangeShapeType="1"/>
                </p:cNvSpPr>
                <p:nvPr/>
              </p:nvSpPr>
              <p:spPr bwMode="auto">
                <a:xfrm>
                  <a:off x="24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90" name="Line 1646"/>
                <p:cNvSpPr>
                  <a:spLocks noChangeShapeType="1"/>
                </p:cNvSpPr>
                <p:nvPr/>
              </p:nvSpPr>
              <p:spPr bwMode="auto">
                <a:xfrm flipV="1">
                  <a:off x="2465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91" name="Line 1647"/>
                <p:cNvSpPr>
                  <a:spLocks noChangeShapeType="1"/>
                </p:cNvSpPr>
                <p:nvPr/>
              </p:nvSpPr>
              <p:spPr bwMode="auto">
                <a:xfrm>
                  <a:off x="24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92" name="Line 1648"/>
                <p:cNvSpPr>
                  <a:spLocks noChangeShapeType="1"/>
                </p:cNvSpPr>
                <p:nvPr/>
              </p:nvSpPr>
              <p:spPr bwMode="auto">
                <a:xfrm>
                  <a:off x="24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93" name="Line 1649"/>
                <p:cNvSpPr>
                  <a:spLocks noChangeShapeType="1"/>
                </p:cNvSpPr>
                <p:nvPr/>
              </p:nvSpPr>
              <p:spPr bwMode="auto">
                <a:xfrm>
                  <a:off x="24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94" name="Line 1650"/>
                <p:cNvSpPr>
                  <a:spLocks noChangeShapeType="1"/>
                </p:cNvSpPr>
                <p:nvPr/>
              </p:nvSpPr>
              <p:spPr bwMode="auto">
                <a:xfrm>
                  <a:off x="24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95" name="Line 1651"/>
                <p:cNvSpPr>
                  <a:spLocks noChangeShapeType="1"/>
                </p:cNvSpPr>
                <p:nvPr/>
              </p:nvSpPr>
              <p:spPr bwMode="auto">
                <a:xfrm>
                  <a:off x="246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96" name="Line 1652"/>
                <p:cNvSpPr>
                  <a:spLocks noChangeShapeType="1"/>
                </p:cNvSpPr>
                <p:nvPr/>
              </p:nvSpPr>
              <p:spPr bwMode="auto">
                <a:xfrm>
                  <a:off x="24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97" name="Line 1653"/>
                <p:cNvSpPr>
                  <a:spLocks noChangeShapeType="1"/>
                </p:cNvSpPr>
                <p:nvPr/>
              </p:nvSpPr>
              <p:spPr bwMode="auto">
                <a:xfrm>
                  <a:off x="24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98" name="Line 1654"/>
                <p:cNvSpPr>
                  <a:spLocks noChangeShapeType="1"/>
                </p:cNvSpPr>
                <p:nvPr/>
              </p:nvSpPr>
              <p:spPr bwMode="auto">
                <a:xfrm>
                  <a:off x="246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99" name="Line 1655"/>
                <p:cNvSpPr>
                  <a:spLocks noChangeShapeType="1"/>
                </p:cNvSpPr>
                <p:nvPr/>
              </p:nvSpPr>
              <p:spPr bwMode="auto">
                <a:xfrm>
                  <a:off x="24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0" name="Line 1656"/>
                <p:cNvSpPr>
                  <a:spLocks noChangeShapeType="1"/>
                </p:cNvSpPr>
                <p:nvPr/>
              </p:nvSpPr>
              <p:spPr bwMode="auto">
                <a:xfrm>
                  <a:off x="24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1" name="Line 1657"/>
                <p:cNvSpPr>
                  <a:spLocks noChangeShapeType="1"/>
                </p:cNvSpPr>
                <p:nvPr/>
              </p:nvSpPr>
              <p:spPr bwMode="auto">
                <a:xfrm>
                  <a:off x="247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2" name="Line 1658"/>
                <p:cNvSpPr>
                  <a:spLocks noChangeShapeType="1"/>
                </p:cNvSpPr>
                <p:nvPr/>
              </p:nvSpPr>
              <p:spPr bwMode="auto">
                <a:xfrm>
                  <a:off x="24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3" name="Line 1659"/>
                <p:cNvSpPr>
                  <a:spLocks noChangeShapeType="1"/>
                </p:cNvSpPr>
                <p:nvPr/>
              </p:nvSpPr>
              <p:spPr bwMode="auto">
                <a:xfrm>
                  <a:off x="24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4" name="Line 1660"/>
                <p:cNvSpPr>
                  <a:spLocks noChangeShapeType="1"/>
                </p:cNvSpPr>
                <p:nvPr/>
              </p:nvSpPr>
              <p:spPr bwMode="auto">
                <a:xfrm>
                  <a:off x="247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5" name="Line 1661"/>
                <p:cNvSpPr>
                  <a:spLocks noChangeShapeType="1"/>
                </p:cNvSpPr>
                <p:nvPr/>
              </p:nvSpPr>
              <p:spPr bwMode="auto">
                <a:xfrm>
                  <a:off x="248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6" name="Line 1662"/>
                <p:cNvSpPr>
                  <a:spLocks noChangeShapeType="1"/>
                </p:cNvSpPr>
                <p:nvPr/>
              </p:nvSpPr>
              <p:spPr bwMode="auto">
                <a:xfrm>
                  <a:off x="24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7" name="Line 1663"/>
                <p:cNvSpPr>
                  <a:spLocks noChangeShapeType="1"/>
                </p:cNvSpPr>
                <p:nvPr/>
              </p:nvSpPr>
              <p:spPr bwMode="auto">
                <a:xfrm>
                  <a:off x="24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8" name="Line 1664"/>
                <p:cNvSpPr>
                  <a:spLocks noChangeShapeType="1"/>
                </p:cNvSpPr>
                <p:nvPr/>
              </p:nvSpPr>
              <p:spPr bwMode="auto">
                <a:xfrm>
                  <a:off x="248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9" name="Line 1665"/>
                <p:cNvSpPr>
                  <a:spLocks noChangeShapeType="1"/>
                </p:cNvSpPr>
                <p:nvPr/>
              </p:nvSpPr>
              <p:spPr bwMode="auto">
                <a:xfrm>
                  <a:off x="24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10" name="Line 1666"/>
                <p:cNvSpPr>
                  <a:spLocks noChangeShapeType="1"/>
                </p:cNvSpPr>
                <p:nvPr/>
              </p:nvSpPr>
              <p:spPr bwMode="auto">
                <a:xfrm>
                  <a:off x="24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11" name="Line 1667"/>
                <p:cNvSpPr>
                  <a:spLocks noChangeShapeType="1"/>
                </p:cNvSpPr>
                <p:nvPr/>
              </p:nvSpPr>
              <p:spPr bwMode="auto">
                <a:xfrm>
                  <a:off x="248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12" name="Line 1668"/>
                <p:cNvSpPr>
                  <a:spLocks noChangeShapeType="1"/>
                </p:cNvSpPr>
                <p:nvPr/>
              </p:nvSpPr>
              <p:spPr bwMode="auto">
                <a:xfrm>
                  <a:off x="24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13" name="Line 1669"/>
                <p:cNvSpPr>
                  <a:spLocks noChangeShapeType="1"/>
                </p:cNvSpPr>
                <p:nvPr/>
              </p:nvSpPr>
              <p:spPr bwMode="auto">
                <a:xfrm>
                  <a:off x="24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14" name="Line 1670"/>
                <p:cNvSpPr>
                  <a:spLocks noChangeShapeType="1"/>
                </p:cNvSpPr>
                <p:nvPr/>
              </p:nvSpPr>
              <p:spPr bwMode="auto">
                <a:xfrm>
                  <a:off x="248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15" name="Line 1671"/>
                <p:cNvSpPr>
                  <a:spLocks noChangeShapeType="1"/>
                </p:cNvSpPr>
                <p:nvPr/>
              </p:nvSpPr>
              <p:spPr bwMode="auto">
                <a:xfrm>
                  <a:off x="24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16" name="Line 1672"/>
                <p:cNvSpPr>
                  <a:spLocks noChangeShapeType="1"/>
                </p:cNvSpPr>
                <p:nvPr/>
              </p:nvSpPr>
              <p:spPr bwMode="auto">
                <a:xfrm>
                  <a:off x="24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17" name="Line 1673"/>
                <p:cNvSpPr>
                  <a:spLocks noChangeShapeType="1"/>
                </p:cNvSpPr>
                <p:nvPr/>
              </p:nvSpPr>
              <p:spPr bwMode="auto">
                <a:xfrm>
                  <a:off x="25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18" name="Line 1674"/>
                <p:cNvSpPr>
                  <a:spLocks noChangeShapeType="1"/>
                </p:cNvSpPr>
                <p:nvPr/>
              </p:nvSpPr>
              <p:spPr bwMode="auto">
                <a:xfrm>
                  <a:off x="24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19" name="Line 1675"/>
                <p:cNvSpPr>
                  <a:spLocks noChangeShapeType="1"/>
                </p:cNvSpPr>
                <p:nvPr/>
              </p:nvSpPr>
              <p:spPr bwMode="auto">
                <a:xfrm>
                  <a:off x="25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20" name="Line 1676"/>
                <p:cNvSpPr>
                  <a:spLocks noChangeShapeType="1"/>
                </p:cNvSpPr>
                <p:nvPr/>
              </p:nvSpPr>
              <p:spPr bwMode="auto">
                <a:xfrm>
                  <a:off x="25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21" name="Line 1677"/>
                <p:cNvSpPr>
                  <a:spLocks noChangeShapeType="1"/>
                </p:cNvSpPr>
                <p:nvPr/>
              </p:nvSpPr>
              <p:spPr bwMode="auto">
                <a:xfrm>
                  <a:off x="25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22" name="Line 1678"/>
                <p:cNvSpPr>
                  <a:spLocks noChangeShapeType="1"/>
                </p:cNvSpPr>
                <p:nvPr/>
              </p:nvSpPr>
              <p:spPr bwMode="auto">
                <a:xfrm>
                  <a:off x="25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23" name="Line 1679"/>
                <p:cNvSpPr>
                  <a:spLocks noChangeShapeType="1"/>
                </p:cNvSpPr>
                <p:nvPr/>
              </p:nvSpPr>
              <p:spPr bwMode="auto">
                <a:xfrm flipV="1">
                  <a:off x="2508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24" name="Line 1680"/>
                <p:cNvSpPr>
                  <a:spLocks noChangeShapeType="1"/>
                </p:cNvSpPr>
                <p:nvPr/>
              </p:nvSpPr>
              <p:spPr bwMode="auto">
                <a:xfrm>
                  <a:off x="25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25" name="Line 1681"/>
                <p:cNvSpPr>
                  <a:spLocks noChangeShapeType="1"/>
                </p:cNvSpPr>
                <p:nvPr/>
              </p:nvSpPr>
              <p:spPr bwMode="auto">
                <a:xfrm>
                  <a:off x="251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26" name="Line 1682"/>
                <p:cNvSpPr>
                  <a:spLocks noChangeShapeType="1"/>
                </p:cNvSpPr>
                <p:nvPr/>
              </p:nvSpPr>
              <p:spPr bwMode="auto">
                <a:xfrm>
                  <a:off x="25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27" name="Line 1683"/>
                <p:cNvSpPr>
                  <a:spLocks noChangeShapeType="1"/>
                </p:cNvSpPr>
                <p:nvPr/>
              </p:nvSpPr>
              <p:spPr bwMode="auto">
                <a:xfrm>
                  <a:off x="25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28" name="Line 1684"/>
                <p:cNvSpPr>
                  <a:spLocks noChangeShapeType="1"/>
                </p:cNvSpPr>
                <p:nvPr/>
              </p:nvSpPr>
              <p:spPr bwMode="auto">
                <a:xfrm>
                  <a:off x="251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29" name="Line 1685"/>
                <p:cNvSpPr>
                  <a:spLocks noChangeShapeType="1"/>
                </p:cNvSpPr>
                <p:nvPr/>
              </p:nvSpPr>
              <p:spPr bwMode="auto">
                <a:xfrm>
                  <a:off x="25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30" name="Line 1686"/>
                <p:cNvSpPr>
                  <a:spLocks noChangeShapeType="1"/>
                </p:cNvSpPr>
                <p:nvPr/>
              </p:nvSpPr>
              <p:spPr bwMode="auto">
                <a:xfrm>
                  <a:off x="25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31" name="Line 1687"/>
                <p:cNvSpPr>
                  <a:spLocks noChangeShapeType="1"/>
                </p:cNvSpPr>
                <p:nvPr/>
              </p:nvSpPr>
              <p:spPr bwMode="auto">
                <a:xfrm>
                  <a:off x="25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32" name="Line 1688"/>
                <p:cNvSpPr>
                  <a:spLocks noChangeShapeType="1"/>
                </p:cNvSpPr>
                <p:nvPr/>
              </p:nvSpPr>
              <p:spPr bwMode="auto">
                <a:xfrm>
                  <a:off x="25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33" name="Line 1689"/>
                <p:cNvSpPr>
                  <a:spLocks noChangeShapeType="1"/>
                </p:cNvSpPr>
                <p:nvPr/>
              </p:nvSpPr>
              <p:spPr bwMode="auto">
                <a:xfrm>
                  <a:off x="25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34" name="Line 1690"/>
                <p:cNvSpPr>
                  <a:spLocks noChangeShapeType="1"/>
                </p:cNvSpPr>
                <p:nvPr/>
              </p:nvSpPr>
              <p:spPr bwMode="auto">
                <a:xfrm>
                  <a:off x="25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35" name="Line 1691"/>
                <p:cNvSpPr>
                  <a:spLocks noChangeShapeType="1"/>
                </p:cNvSpPr>
                <p:nvPr/>
              </p:nvSpPr>
              <p:spPr bwMode="auto">
                <a:xfrm>
                  <a:off x="25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36" name="Line 1692"/>
                <p:cNvSpPr>
                  <a:spLocks noChangeShapeType="1"/>
                </p:cNvSpPr>
                <p:nvPr/>
              </p:nvSpPr>
              <p:spPr bwMode="auto">
                <a:xfrm>
                  <a:off x="25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37" name="Line 1693"/>
                <p:cNvSpPr>
                  <a:spLocks noChangeShapeType="1"/>
                </p:cNvSpPr>
                <p:nvPr/>
              </p:nvSpPr>
              <p:spPr bwMode="auto">
                <a:xfrm>
                  <a:off x="25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38" name="Line 1694"/>
                <p:cNvSpPr>
                  <a:spLocks noChangeShapeType="1"/>
                </p:cNvSpPr>
                <p:nvPr/>
              </p:nvSpPr>
              <p:spPr bwMode="auto">
                <a:xfrm>
                  <a:off x="25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39" name="Line 1695"/>
                <p:cNvSpPr>
                  <a:spLocks noChangeShapeType="1"/>
                </p:cNvSpPr>
                <p:nvPr/>
              </p:nvSpPr>
              <p:spPr bwMode="auto">
                <a:xfrm flipV="1">
                  <a:off x="2529" y="3981"/>
                  <a:ext cx="0" cy="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40" name="Line 1696"/>
                <p:cNvSpPr>
                  <a:spLocks noChangeShapeType="1"/>
                </p:cNvSpPr>
                <p:nvPr/>
              </p:nvSpPr>
              <p:spPr bwMode="auto">
                <a:xfrm>
                  <a:off x="25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41" name="Line 1697"/>
                <p:cNvSpPr>
                  <a:spLocks noChangeShapeType="1"/>
                </p:cNvSpPr>
                <p:nvPr/>
              </p:nvSpPr>
              <p:spPr bwMode="auto">
                <a:xfrm>
                  <a:off x="253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42" name="Line 1698"/>
                <p:cNvSpPr>
                  <a:spLocks noChangeShapeType="1"/>
                </p:cNvSpPr>
                <p:nvPr/>
              </p:nvSpPr>
              <p:spPr bwMode="auto">
                <a:xfrm>
                  <a:off x="25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43" name="Line 1699"/>
                <p:cNvSpPr>
                  <a:spLocks noChangeShapeType="1"/>
                </p:cNvSpPr>
                <p:nvPr/>
              </p:nvSpPr>
              <p:spPr bwMode="auto">
                <a:xfrm>
                  <a:off x="25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44" name="Line 1700"/>
                <p:cNvSpPr>
                  <a:spLocks noChangeShapeType="1"/>
                </p:cNvSpPr>
                <p:nvPr/>
              </p:nvSpPr>
              <p:spPr bwMode="auto">
                <a:xfrm>
                  <a:off x="253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45" name="Line 1701"/>
                <p:cNvSpPr>
                  <a:spLocks noChangeShapeType="1"/>
                </p:cNvSpPr>
                <p:nvPr/>
              </p:nvSpPr>
              <p:spPr bwMode="auto">
                <a:xfrm>
                  <a:off x="25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46" name="Line 1702"/>
                <p:cNvSpPr>
                  <a:spLocks noChangeShapeType="1"/>
                </p:cNvSpPr>
                <p:nvPr/>
              </p:nvSpPr>
              <p:spPr bwMode="auto">
                <a:xfrm>
                  <a:off x="25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47" name="Line 1703"/>
                <p:cNvSpPr>
                  <a:spLocks noChangeShapeType="1"/>
                </p:cNvSpPr>
                <p:nvPr/>
              </p:nvSpPr>
              <p:spPr bwMode="auto">
                <a:xfrm>
                  <a:off x="254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48" name="Line 1704"/>
                <p:cNvSpPr>
                  <a:spLocks noChangeShapeType="1"/>
                </p:cNvSpPr>
                <p:nvPr/>
              </p:nvSpPr>
              <p:spPr bwMode="auto">
                <a:xfrm>
                  <a:off x="25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49" name="Line 1705"/>
                <p:cNvSpPr>
                  <a:spLocks noChangeShapeType="1"/>
                </p:cNvSpPr>
                <p:nvPr/>
              </p:nvSpPr>
              <p:spPr bwMode="auto">
                <a:xfrm>
                  <a:off x="25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50" name="Line 1706"/>
                <p:cNvSpPr>
                  <a:spLocks noChangeShapeType="1"/>
                </p:cNvSpPr>
                <p:nvPr/>
              </p:nvSpPr>
              <p:spPr bwMode="auto">
                <a:xfrm>
                  <a:off x="254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51" name="Line 1707"/>
                <p:cNvSpPr>
                  <a:spLocks noChangeShapeType="1"/>
                </p:cNvSpPr>
                <p:nvPr/>
              </p:nvSpPr>
              <p:spPr bwMode="auto">
                <a:xfrm flipV="1">
                  <a:off x="2545" y="3952"/>
                  <a:ext cx="0" cy="3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52" name="Line 1708"/>
                <p:cNvSpPr>
                  <a:spLocks noChangeShapeType="1"/>
                </p:cNvSpPr>
                <p:nvPr/>
              </p:nvSpPr>
              <p:spPr bwMode="auto">
                <a:xfrm>
                  <a:off x="25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53" name="Line 1709"/>
                <p:cNvSpPr>
                  <a:spLocks noChangeShapeType="1"/>
                </p:cNvSpPr>
                <p:nvPr/>
              </p:nvSpPr>
              <p:spPr bwMode="auto">
                <a:xfrm>
                  <a:off x="25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54" name="Line 1710"/>
                <p:cNvSpPr>
                  <a:spLocks noChangeShapeType="1"/>
                </p:cNvSpPr>
                <p:nvPr/>
              </p:nvSpPr>
              <p:spPr bwMode="auto">
                <a:xfrm>
                  <a:off x="25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55" name="Line 1711"/>
                <p:cNvSpPr>
                  <a:spLocks noChangeShapeType="1"/>
                </p:cNvSpPr>
                <p:nvPr/>
              </p:nvSpPr>
              <p:spPr bwMode="auto">
                <a:xfrm flipV="1">
                  <a:off x="2548" y="3981"/>
                  <a:ext cx="0" cy="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56" name="Line 1712"/>
                <p:cNvSpPr>
                  <a:spLocks noChangeShapeType="1"/>
                </p:cNvSpPr>
                <p:nvPr/>
              </p:nvSpPr>
              <p:spPr bwMode="auto">
                <a:xfrm>
                  <a:off x="2548" y="3989"/>
                  <a:ext cx="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57" name="Line 1713"/>
                <p:cNvSpPr>
                  <a:spLocks noChangeShapeType="1"/>
                </p:cNvSpPr>
                <p:nvPr/>
              </p:nvSpPr>
              <p:spPr bwMode="auto">
                <a:xfrm>
                  <a:off x="25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58" name="Line 1714"/>
                <p:cNvSpPr>
                  <a:spLocks noChangeShapeType="1"/>
                </p:cNvSpPr>
                <p:nvPr/>
              </p:nvSpPr>
              <p:spPr bwMode="auto">
                <a:xfrm>
                  <a:off x="25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59" name="Line 1715"/>
                <p:cNvSpPr>
                  <a:spLocks noChangeShapeType="1"/>
                </p:cNvSpPr>
                <p:nvPr/>
              </p:nvSpPr>
              <p:spPr bwMode="auto">
                <a:xfrm flipV="1">
                  <a:off x="2551" y="3973"/>
                  <a:ext cx="0" cy="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60" name="Line 1716"/>
                <p:cNvSpPr>
                  <a:spLocks noChangeShapeType="1"/>
                </p:cNvSpPr>
                <p:nvPr/>
              </p:nvSpPr>
              <p:spPr bwMode="auto">
                <a:xfrm>
                  <a:off x="25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61" name="Line 1717"/>
                <p:cNvSpPr>
                  <a:spLocks noChangeShapeType="1"/>
                </p:cNvSpPr>
                <p:nvPr/>
              </p:nvSpPr>
              <p:spPr bwMode="auto">
                <a:xfrm>
                  <a:off x="25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62" name="Line 1718"/>
                <p:cNvSpPr>
                  <a:spLocks noChangeShapeType="1"/>
                </p:cNvSpPr>
                <p:nvPr/>
              </p:nvSpPr>
              <p:spPr bwMode="auto">
                <a:xfrm>
                  <a:off x="25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63" name="Line 1719"/>
                <p:cNvSpPr>
                  <a:spLocks noChangeShapeType="1"/>
                </p:cNvSpPr>
                <p:nvPr/>
              </p:nvSpPr>
              <p:spPr bwMode="auto">
                <a:xfrm>
                  <a:off x="255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64" name="Line 1720"/>
                <p:cNvSpPr>
                  <a:spLocks noChangeShapeType="1"/>
                </p:cNvSpPr>
                <p:nvPr/>
              </p:nvSpPr>
              <p:spPr bwMode="auto">
                <a:xfrm>
                  <a:off x="25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65" name="Line 1721"/>
                <p:cNvSpPr>
                  <a:spLocks noChangeShapeType="1"/>
                </p:cNvSpPr>
                <p:nvPr/>
              </p:nvSpPr>
              <p:spPr bwMode="auto">
                <a:xfrm flipV="1">
                  <a:off x="2560" y="3968"/>
                  <a:ext cx="0" cy="2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66" name="Line 1722"/>
                <p:cNvSpPr>
                  <a:spLocks noChangeShapeType="1"/>
                </p:cNvSpPr>
                <p:nvPr/>
              </p:nvSpPr>
              <p:spPr bwMode="auto">
                <a:xfrm>
                  <a:off x="255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67" name="Line 1723"/>
                <p:cNvSpPr>
                  <a:spLocks noChangeShapeType="1"/>
                </p:cNvSpPr>
                <p:nvPr/>
              </p:nvSpPr>
              <p:spPr bwMode="auto">
                <a:xfrm flipV="1">
                  <a:off x="2560" y="3883"/>
                  <a:ext cx="0" cy="8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68" name="Line 1724"/>
                <p:cNvSpPr>
                  <a:spLocks noChangeShapeType="1"/>
                </p:cNvSpPr>
                <p:nvPr/>
              </p:nvSpPr>
              <p:spPr bwMode="auto">
                <a:xfrm flipV="1">
                  <a:off x="2560" y="2072"/>
                  <a:ext cx="0" cy="181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69" name="Line 1725"/>
                <p:cNvSpPr>
                  <a:spLocks noChangeShapeType="1"/>
                </p:cNvSpPr>
                <p:nvPr/>
              </p:nvSpPr>
              <p:spPr bwMode="auto">
                <a:xfrm>
                  <a:off x="2560" y="2072"/>
                  <a:ext cx="0" cy="191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70" name="Line 1726"/>
                <p:cNvSpPr>
                  <a:spLocks noChangeShapeType="1"/>
                </p:cNvSpPr>
                <p:nvPr/>
              </p:nvSpPr>
              <p:spPr bwMode="auto">
                <a:xfrm>
                  <a:off x="256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71" name="Line 1727"/>
                <p:cNvSpPr>
                  <a:spLocks noChangeShapeType="1"/>
                </p:cNvSpPr>
                <p:nvPr/>
              </p:nvSpPr>
              <p:spPr bwMode="auto">
                <a:xfrm>
                  <a:off x="25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72" name="Line 1728"/>
                <p:cNvSpPr>
                  <a:spLocks noChangeShapeType="1"/>
                </p:cNvSpPr>
                <p:nvPr/>
              </p:nvSpPr>
              <p:spPr bwMode="auto">
                <a:xfrm>
                  <a:off x="256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73" name="Line 1729"/>
                <p:cNvSpPr>
                  <a:spLocks noChangeShapeType="1"/>
                </p:cNvSpPr>
                <p:nvPr/>
              </p:nvSpPr>
              <p:spPr bwMode="auto">
                <a:xfrm>
                  <a:off x="256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74" name="Line 1730"/>
                <p:cNvSpPr>
                  <a:spLocks noChangeShapeType="1"/>
                </p:cNvSpPr>
                <p:nvPr/>
              </p:nvSpPr>
              <p:spPr bwMode="auto">
                <a:xfrm>
                  <a:off x="25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75" name="Line 1731"/>
                <p:cNvSpPr>
                  <a:spLocks noChangeShapeType="1"/>
                </p:cNvSpPr>
                <p:nvPr/>
              </p:nvSpPr>
              <p:spPr bwMode="auto">
                <a:xfrm>
                  <a:off x="256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76" name="Line 1732"/>
                <p:cNvSpPr>
                  <a:spLocks noChangeShapeType="1"/>
                </p:cNvSpPr>
                <p:nvPr/>
              </p:nvSpPr>
              <p:spPr bwMode="auto">
                <a:xfrm>
                  <a:off x="25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77" name="Line 1733"/>
                <p:cNvSpPr>
                  <a:spLocks noChangeShapeType="1"/>
                </p:cNvSpPr>
                <p:nvPr/>
              </p:nvSpPr>
              <p:spPr bwMode="auto">
                <a:xfrm>
                  <a:off x="25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78" name="Line 1734"/>
                <p:cNvSpPr>
                  <a:spLocks noChangeShapeType="1"/>
                </p:cNvSpPr>
                <p:nvPr/>
              </p:nvSpPr>
              <p:spPr bwMode="auto">
                <a:xfrm flipV="1">
                  <a:off x="2566" y="3703"/>
                  <a:ext cx="0" cy="28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79" name="Line 1735"/>
                <p:cNvSpPr>
                  <a:spLocks noChangeShapeType="1"/>
                </p:cNvSpPr>
                <p:nvPr/>
              </p:nvSpPr>
              <p:spPr bwMode="auto">
                <a:xfrm>
                  <a:off x="25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80" name="Line 1736"/>
                <p:cNvSpPr>
                  <a:spLocks noChangeShapeType="1"/>
                </p:cNvSpPr>
                <p:nvPr/>
              </p:nvSpPr>
              <p:spPr bwMode="auto">
                <a:xfrm>
                  <a:off x="256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81" name="Line 1737"/>
                <p:cNvSpPr>
                  <a:spLocks noChangeShapeType="1"/>
                </p:cNvSpPr>
                <p:nvPr/>
              </p:nvSpPr>
              <p:spPr bwMode="auto">
                <a:xfrm>
                  <a:off x="25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82" name="Line 1738"/>
                <p:cNvSpPr>
                  <a:spLocks noChangeShapeType="1"/>
                </p:cNvSpPr>
                <p:nvPr/>
              </p:nvSpPr>
              <p:spPr bwMode="auto">
                <a:xfrm>
                  <a:off x="25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83" name="Line 1739"/>
                <p:cNvSpPr>
                  <a:spLocks noChangeShapeType="1"/>
                </p:cNvSpPr>
                <p:nvPr/>
              </p:nvSpPr>
              <p:spPr bwMode="auto">
                <a:xfrm>
                  <a:off x="256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84" name="Line 1740"/>
                <p:cNvSpPr>
                  <a:spLocks noChangeShapeType="1"/>
                </p:cNvSpPr>
                <p:nvPr/>
              </p:nvSpPr>
              <p:spPr bwMode="auto">
                <a:xfrm>
                  <a:off x="25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85" name="Line 1741"/>
                <p:cNvSpPr>
                  <a:spLocks noChangeShapeType="1"/>
                </p:cNvSpPr>
                <p:nvPr/>
              </p:nvSpPr>
              <p:spPr bwMode="auto">
                <a:xfrm flipV="1">
                  <a:off x="2572" y="3977"/>
                  <a:ext cx="0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86" name="Line 1742"/>
                <p:cNvSpPr>
                  <a:spLocks noChangeShapeType="1"/>
                </p:cNvSpPr>
                <p:nvPr/>
              </p:nvSpPr>
              <p:spPr bwMode="auto">
                <a:xfrm>
                  <a:off x="25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87" name="Line 1743"/>
                <p:cNvSpPr>
                  <a:spLocks noChangeShapeType="1"/>
                </p:cNvSpPr>
                <p:nvPr/>
              </p:nvSpPr>
              <p:spPr bwMode="auto">
                <a:xfrm>
                  <a:off x="25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88" name="Line 1744"/>
                <p:cNvSpPr>
                  <a:spLocks noChangeShapeType="1"/>
                </p:cNvSpPr>
                <p:nvPr/>
              </p:nvSpPr>
              <p:spPr bwMode="auto">
                <a:xfrm>
                  <a:off x="25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89" name="Line 1745"/>
                <p:cNvSpPr>
                  <a:spLocks noChangeShapeType="1"/>
                </p:cNvSpPr>
                <p:nvPr/>
              </p:nvSpPr>
              <p:spPr bwMode="auto">
                <a:xfrm>
                  <a:off x="25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90" name="Line 1746"/>
                <p:cNvSpPr>
                  <a:spLocks noChangeShapeType="1"/>
                </p:cNvSpPr>
                <p:nvPr/>
              </p:nvSpPr>
              <p:spPr bwMode="auto">
                <a:xfrm>
                  <a:off x="25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91" name="Line 1747"/>
                <p:cNvSpPr>
                  <a:spLocks noChangeShapeType="1"/>
                </p:cNvSpPr>
                <p:nvPr/>
              </p:nvSpPr>
              <p:spPr bwMode="auto">
                <a:xfrm>
                  <a:off x="25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92" name="Line 1748"/>
                <p:cNvSpPr>
                  <a:spLocks noChangeShapeType="1"/>
                </p:cNvSpPr>
                <p:nvPr/>
              </p:nvSpPr>
              <p:spPr bwMode="auto">
                <a:xfrm>
                  <a:off x="25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93" name="Line 1749"/>
                <p:cNvSpPr>
                  <a:spLocks noChangeShapeType="1"/>
                </p:cNvSpPr>
                <p:nvPr/>
              </p:nvSpPr>
              <p:spPr bwMode="auto">
                <a:xfrm>
                  <a:off x="25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94" name="Line 1750"/>
                <p:cNvSpPr>
                  <a:spLocks noChangeShapeType="1"/>
                </p:cNvSpPr>
                <p:nvPr/>
              </p:nvSpPr>
              <p:spPr bwMode="auto">
                <a:xfrm>
                  <a:off x="25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95" name="Line 1751"/>
                <p:cNvSpPr>
                  <a:spLocks noChangeShapeType="1"/>
                </p:cNvSpPr>
                <p:nvPr/>
              </p:nvSpPr>
              <p:spPr bwMode="auto">
                <a:xfrm>
                  <a:off x="25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96" name="Line 1752"/>
                <p:cNvSpPr>
                  <a:spLocks noChangeShapeType="1"/>
                </p:cNvSpPr>
                <p:nvPr/>
              </p:nvSpPr>
              <p:spPr bwMode="auto">
                <a:xfrm>
                  <a:off x="25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97" name="Line 1753"/>
                <p:cNvSpPr>
                  <a:spLocks noChangeShapeType="1"/>
                </p:cNvSpPr>
                <p:nvPr/>
              </p:nvSpPr>
              <p:spPr bwMode="auto">
                <a:xfrm>
                  <a:off x="25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98" name="Line 1754"/>
                <p:cNvSpPr>
                  <a:spLocks noChangeShapeType="1"/>
                </p:cNvSpPr>
                <p:nvPr/>
              </p:nvSpPr>
              <p:spPr bwMode="auto">
                <a:xfrm>
                  <a:off x="25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99" name="Line 1755"/>
                <p:cNvSpPr>
                  <a:spLocks noChangeShapeType="1"/>
                </p:cNvSpPr>
                <p:nvPr/>
              </p:nvSpPr>
              <p:spPr bwMode="auto">
                <a:xfrm>
                  <a:off x="258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00" name="Line 1756"/>
                <p:cNvSpPr>
                  <a:spLocks noChangeShapeType="1"/>
                </p:cNvSpPr>
                <p:nvPr/>
              </p:nvSpPr>
              <p:spPr bwMode="auto">
                <a:xfrm>
                  <a:off x="25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01" name="Line 1757"/>
                <p:cNvSpPr>
                  <a:spLocks noChangeShapeType="1"/>
                </p:cNvSpPr>
                <p:nvPr/>
              </p:nvSpPr>
              <p:spPr bwMode="auto">
                <a:xfrm>
                  <a:off x="258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02" name="Line 1758"/>
                <p:cNvSpPr>
                  <a:spLocks noChangeShapeType="1"/>
                </p:cNvSpPr>
                <p:nvPr/>
              </p:nvSpPr>
              <p:spPr bwMode="auto">
                <a:xfrm>
                  <a:off x="258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03" name="Line 1759"/>
                <p:cNvSpPr>
                  <a:spLocks noChangeShapeType="1"/>
                </p:cNvSpPr>
                <p:nvPr/>
              </p:nvSpPr>
              <p:spPr bwMode="auto">
                <a:xfrm>
                  <a:off x="25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04" name="Line 1760"/>
                <p:cNvSpPr>
                  <a:spLocks noChangeShapeType="1"/>
                </p:cNvSpPr>
                <p:nvPr/>
              </p:nvSpPr>
              <p:spPr bwMode="auto">
                <a:xfrm>
                  <a:off x="258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05" name="Line 1761"/>
                <p:cNvSpPr>
                  <a:spLocks noChangeShapeType="1"/>
                </p:cNvSpPr>
                <p:nvPr/>
              </p:nvSpPr>
              <p:spPr bwMode="auto">
                <a:xfrm flipV="1">
                  <a:off x="2587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06" name="Line 1762"/>
                <p:cNvSpPr>
                  <a:spLocks noChangeShapeType="1"/>
                </p:cNvSpPr>
                <p:nvPr/>
              </p:nvSpPr>
              <p:spPr bwMode="auto">
                <a:xfrm>
                  <a:off x="25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07" name="Line 1763"/>
                <p:cNvSpPr>
                  <a:spLocks noChangeShapeType="1"/>
                </p:cNvSpPr>
                <p:nvPr/>
              </p:nvSpPr>
              <p:spPr bwMode="auto">
                <a:xfrm>
                  <a:off x="25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08" name="Line 1764"/>
                <p:cNvSpPr>
                  <a:spLocks noChangeShapeType="1"/>
                </p:cNvSpPr>
                <p:nvPr/>
              </p:nvSpPr>
              <p:spPr bwMode="auto">
                <a:xfrm>
                  <a:off x="25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09" name="Line 1765"/>
                <p:cNvSpPr>
                  <a:spLocks noChangeShapeType="1"/>
                </p:cNvSpPr>
                <p:nvPr/>
              </p:nvSpPr>
              <p:spPr bwMode="auto">
                <a:xfrm>
                  <a:off x="25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10" name="Line 1766"/>
                <p:cNvSpPr>
                  <a:spLocks noChangeShapeType="1"/>
                </p:cNvSpPr>
                <p:nvPr/>
              </p:nvSpPr>
              <p:spPr bwMode="auto">
                <a:xfrm>
                  <a:off x="25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11" name="Line 1767"/>
                <p:cNvSpPr>
                  <a:spLocks noChangeShapeType="1"/>
                </p:cNvSpPr>
                <p:nvPr/>
              </p:nvSpPr>
              <p:spPr bwMode="auto">
                <a:xfrm>
                  <a:off x="25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12" name="Line 1768"/>
                <p:cNvSpPr>
                  <a:spLocks noChangeShapeType="1"/>
                </p:cNvSpPr>
                <p:nvPr/>
              </p:nvSpPr>
              <p:spPr bwMode="auto">
                <a:xfrm>
                  <a:off x="25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13" name="Line 1769"/>
                <p:cNvSpPr>
                  <a:spLocks noChangeShapeType="1"/>
                </p:cNvSpPr>
                <p:nvPr/>
              </p:nvSpPr>
              <p:spPr bwMode="auto">
                <a:xfrm>
                  <a:off x="25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14" name="Line 1770"/>
                <p:cNvSpPr>
                  <a:spLocks noChangeShapeType="1"/>
                </p:cNvSpPr>
                <p:nvPr/>
              </p:nvSpPr>
              <p:spPr bwMode="auto">
                <a:xfrm>
                  <a:off x="25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15" name="Line 1771"/>
                <p:cNvSpPr>
                  <a:spLocks noChangeShapeType="1"/>
                </p:cNvSpPr>
                <p:nvPr/>
              </p:nvSpPr>
              <p:spPr bwMode="auto">
                <a:xfrm>
                  <a:off x="25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16" name="Line 1772"/>
                <p:cNvSpPr>
                  <a:spLocks noChangeShapeType="1"/>
                </p:cNvSpPr>
                <p:nvPr/>
              </p:nvSpPr>
              <p:spPr bwMode="auto">
                <a:xfrm>
                  <a:off x="25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17" name="Line 1773"/>
                <p:cNvSpPr>
                  <a:spLocks noChangeShapeType="1"/>
                </p:cNvSpPr>
                <p:nvPr/>
              </p:nvSpPr>
              <p:spPr bwMode="auto">
                <a:xfrm>
                  <a:off x="25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18" name="Line 1774"/>
                <p:cNvSpPr>
                  <a:spLocks noChangeShapeType="1"/>
                </p:cNvSpPr>
                <p:nvPr/>
              </p:nvSpPr>
              <p:spPr bwMode="auto">
                <a:xfrm>
                  <a:off x="25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19" name="Line 1775"/>
                <p:cNvSpPr>
                  <a:spLocks noChangeShapeType="1"/>
                </p:cNvSpPr>
                <p:nvPr/>
              </p:nvSpPr>
              <p:spPr bwMode="auto">
                <a:xfrm>
                  <a:off x="26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20" name="Line 1776"/>
                <p:cNvSpPr>
                  <a:spLocks noChangeShapeType="1"/>
                </p:cNvSpPr>
                <p:nvPr/>
              </p:nvSpPr>
              <p:spPr bwMode="auto">
                <a:xfrm>
                  <a:off x="25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21" name="Line 1777"/>
                <p:cNvSpPr>
                  <a:spLocks noChangeShapeType="1"/>
                </p:cNvSpPr>
                <p:nvPr/>
              </p:nvSpPr>
              <p:spPr bwMode="auto">
                <a:xfrm>
                  <a:off x="26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22" name="Line 1778"/>
                <p:cNvSpPr>
                  <a:spLocks noChangeShapeType="1"/>
                </p:cNvSpPr>
                <p:nvPr/>
              </p:nvSpPr>
              <p:spPr bwMode="auto">
                <a:xfrm>
                  <a:off x="26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23" name="Line 1779"/>
                <p:cNvSpPr>
                  <a:spLocks noChangeShapeType="1"/>
                </p:cNvSpPr>
                <p:nvPr/>
              </p:nvSpPr>
              <p:spPr bwMode="auto">
                <a:xfrm>
                  <a:off x="26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24" name="Line 1780"/>
                <p:cNvSpPr>
                  <a:spLocks noChangeShapeType="1"/>
                </p:cNvSpPr>
                <p:nvPr/>
              </p:nvSpPr>
              <p:spPr bwMode="auto">
                <a:xfrm>
                  <a:off x="26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25" name="Line 1781"/>
                <p:cNvSpPr>
                  <a:spLocks noChangeShapeType="1"/>
                </p:cNvSpPr>
                <p:nvPr/>
              </p:nvSpPr>
              <p:spPr bwMode="auto">
                <a:xfrm>
                  <a:off x="260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26" name="Line 1782"/>
                <p:cNvSpPr>
                  <a:spLocks noChangeShapeType="1"/>
                </p:cNvSpPr>
                <p:nvPr/>
              </p:nvSpPr>
              <p:spPr bwMode="auto">
                <a:xfrm>
                  <a:off x="26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27" name="Line 1783"/>
                <p:cNvSpPr>
                  <a:spLocks noChangeShapeType="1"/>
                </p:cNvSpPr>
                <p:nvPr/>
              </p:nvSpPr>
              <p:spPr bwMode="auto">
                <a:xfrm>
                  <a:off x="26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28" name="Line 1784"/>
                <p:cNvSpPr>
                  <a:spLocks noChangeShapeType="1"/>
                </p:cNvSpPr>
                <p:nvPr/>
              </p:nvSpPr>
              <p:spPr bwMode="auto">
                <a:xfrm>
                  <a:off x="260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29" name="Line 1785"/>
                <p:cNvSpPr>
                  <a:spLocks noChangeShapeType="1"/>
                </p:cNvSpPr>
                <p:nvPr/>
              </p:nvSpPr>
              <p:spPr bwMode="auto">
                <a:xfrm>
                  <a:off x="26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30" name="Line 1786"/>
                <p:cNvSpPr>
                  <a:spLocks noChangeShapeType="1"/>
                </p:cNvSpPr>
                <p:nvPr/>
              </p:nvSpPr>
              <p:spPr bwMode="auto">
                <a:xfrm>
                  <a:off x="26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31" name="Line 1787"/>
                <p:cNvSpPr>
                  <a:spLocks noChangeShapeType="1"/>
                </p:cNvSpPr>
                <p:nvPr/>
              </p:nvSpPr>
              <p:spPr bwMode="auto">
                <a:xfrm>
                  <a:off x="26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32" name="Line 1788"/>
                <p:cNvSpPr>
                  <a:spLocks noChangeShapeType="1"/>
                </p:cNvSpPr>
                <p:nvPr/>
              </p:nvSpPr>
              <p:spPr bwMode="auto">
                <a:xfrm>
                  <a:off x="26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33" name="Line 1789"/>
                <p:cNvSpPr>
                  <a:spLocks noChangeShapeType="1"/>
                </p:cNvSpPr>
                <p:nvPr/>
              </p:nvSpPr>
              <p:spPr bwMode="auto">
                <a:xfrm>
                  <a:off x="261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34" name="Line 1790"/>
                <p:cNvSpPr>
                  <a:spLocks noChangeShapeType="1"/>
                </p:cNvSpPr>
                <p:nvPr/>
              </p:nvSpPr>
              <p:spPr bwMode="auto">
                <a:xfrm>
                  <a:off x="26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35" name="Line 1791"/>
                <p:cNvSpPr>
                  <a:spLocks noChangeShapeType="1"/>
                </p:cNvSpPr>
                <p:nvPr/>
              </p:nvSpPr>
              <p:spPr bwMode="auto">
                <a:xfrm>
                  <a:off x="26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36" name="Line 1792"/>
                <p:cNvSpPr>
                  <a:spLocks noChangeShapeType="1"/>
                </p:cNvSpPr>
                <p:nvPr/>
              </p:nvSpPr>
              <p:spPr bwMode="auto">
                <a:xfrm>
                  <a:off x="261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37" name="Line 1793"/>
                <p:cNvSpPr>
                  <a:spLocks noChangeShapeType="1"/>
                </p:cNvSpPr>
                <p:nvPr/>
              </p:nvSpPr>
              <p:spPr bwMode="auto">
                <a:xfrm>
                  <a:off x="262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38" name="Line 1794"/>
                <p:cNvSpPr>
                  <a:spLocks noChangeShapeType="1"/>
                </p:cNvSpPr>
                <p:nvPr/>
              </p:nvSpPr>
              <p:spPr bwMode="auto">
                <a:xfrm>
                  <a:off x="26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39" name="Line 1795"/>
                <p:cNvSpPr>
                  <a:spLocks noChangeShapeType="1"/>
                </p:cNvSpPr>
                <p:nvPr/>
              </p:nvSpPr>
              <p:spPr bwMode="auto">
                <a:xfrm>
                  <a:off x="26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40" name="Line 1796"/>
                <p:cNvSpPr>
                  <a:spLocks noChangeShapeType="1"/>
                </p:cNvSpPr>
                <p:nvPr/>
              </p:nvSpPr>
              <p:spPr bwMode="auto">
                <a:xfrm>
                  <a:off x="262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41" name="Line 1797"/>
                <p:cNvSpPr>
                  <a:spLocks noChangeShapeType="1"/>
                </p:cNvSpPr>
                <p:nvPr/>
              </p:nvSpPr>
              <p:spPr bwMode="auto">
                <a:xfrm>
                  <a:off x="26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42" name="Line 1798"/>
                <p:cNvSpPr>
                  <a:spLocks noChangeShapeType="1"/>
                </p:cNvSpPr>
                <p:nvPr/>
              </p:nvSpPr>
              <p:spPr bwMode="auto">
                <a:xfrm>
                  <a:off x="26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43" name="Line 1799"/>
                <p:cNvSpPr>
                  <a:spLocks noChangeShapeType="1"/>
                </p:cNvSpPr>
                <p:nvPr/>
              </p:nvSpPr>
              <p:spPr bwMode="auto">
                <a:xfrm>
                  <a:off x="26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44" name="Line 1800"/>
                <p:cNvSpPr>
                  <a:spLocks noChangeShapeType="1"/>
                </p:cNvSpPr>
                <p:nvPr/>
              </p:nvSpPr>
              <p:spPr bwMode="auto">
                <a:xfrm>
                  <a:off x="26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45" name="Line 1801"/>
                <p:cNvSpPr>
                  <a:spLocks noChangeShapeType="1"/>
                </p:cNvSpPr>
                <p:nvPr/>
              </p:nvSpPr>
              <p:spPr bwMode="auto">
                <a:xfrm>
                  <a:off x="26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46" name="Line 1802"/>
                <p:cNvSpPr>
                  <a:spLocks noChangeShapeType="1"/>
                </p:cNvSpPr>
                <p:nvPr/>
              </p:nvSpPr>
              <p:spPr bwMode="auto">
                <a:xfrm>
                  <a:off x="26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47" name="Line 1803"/>
                <p:cNvSpPr>
                  <a:spLocks noChangeShapeType="1"/>
                </p:cNvSpPr>
                <p:nvPr/>
              </p:nvSpPr>
              <p:spPr bwMode="auto">
                <a:xfrm>
                  <a:off x="26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48" name="Line 1804"/>
                <p:cNvSpPr>
                  <a:spLocks noChangeShapeType="1"/>
                </p:cNvSpPr>
                <p:nvPr/>
              </p:nvSpPr>
              <p:spPr bwMode="auto">
                <a:xfrm>
                  <a:off x="26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49" name="Line 1805"/>
                <p:cNvSpPr>
                  <a:spLocks noChangeShapeType="1"/>
                </p:cNvSpPr>
                <p:nvPr/>
              </p:nvSpPr>
              <p:spPr bwMode="auto">
                <a:xfrm>
                  <a:off x="26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50" name="Line 1806"/>
                <p:cNvSpPr>
                  <a:spLocks noChangeShapeType="1"/>
                </p:cNvSpPr>
                <p:nvPr/>
              </p:nvSpPr>
              <p:spPr bwMode="auto">
                <a:xfrm>
                  <a:off x="26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51" name="Line 1807"/>
                <p:cNvSpPr>
                  <a:spLocks noChangeShapeType="1"/>
                </p:cNvSpPr>
                <p:nvPr/>
              </p:nvSpPr>
              <p:spPr bwMode="auto">
                <a:xfrm>
                  <a:off x="26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52" name="Line 1808"/>
                <p:cNvSpPr>
                  <a:spLocks noChangeShapeType="1"/>
                </p:cNvSpPr>
                <p:nvPr/>
              </p:nvSpPr>
              <p:spPr bwMode="auto">
                <a:xfrm>
                  <a:off x="26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53" name="Line 1809"/>
                <p:cNvSpPr>
                  <a:spLocks noChangeShapeType="1"/>
                </p:cNvSpPr>
                <p:nvPr/>
              </p:nvSpPr>
              <p:spPr bwMode="auto">
                <a:xfrm>
                  <a:off x="264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54" name="Line 1810"/>
                <p:cNvSpPr>
                  <a:spLocks noChangeShapeType="1"/>
                </p:cNvSpPr>
                <p:nvPr/>
              </p:nvSpPr>
              <p:spPr bwMode="auto">
                <a:xfrm>
                  <a:off x="26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55" name="Line 1811"/>
                <p:cNvSpPr>
                  <a:spLocks noChangeShapeType="1"/>
                </p:cNvSpPr>
                <p:nvPr/>
              </p:nvSpPr>
              <p:spPr bwMode="auto">
                <a:xfrm>
                  <a:off x="26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56" name="Line 1812"/>
                <p:cNvSpPr>
                  <a:spLocks noChangeShapeType="1"/>
                </p:cNvSpPr>
                <p:nvPr/>
              </p:nvSpPr>
              <p:spPr bwMode="auto">
                <a:xfrm>
                  <a:off x="264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10" name="Group 2014"/>
              <p:cNvGrpSpPr>
                <a:grpSpLocks/>
              </p:cNvGrpSpPr>
              <p:nvPr/>
            </p:nvGrpSpPr>
            <p:grpSpPr bwMode="auto">
              <a:xfrm>
                <a:off x="4200525" y="5027613"/>
                <a:ext cx="325438" cy="1304925"/>
                <a:chOff x="2646" y="3167"/>
                <a:chExt cx="205" cy="822"/>
              </a:xfrm>
            </p:grpSpPr>
            <p:sp>
              <p:nvSpPr>
                <p:cNvPr id="2057" name="Line 1814"/>
                <p:cNvSpPr>
                  <a:spLocks noChangeShapeType="1"/>
                </p:cNvSpPr>
                <p:nvPr/>
              </p:nvSpPr>
              <p:spPr bwMode="auto">
                <a:xfrm>
                  <a:off x="26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58" name="Line 1815"/>
                <p:cNvSpPr>
                  <a:spLocks noChangeShapeType="1"/>
                </p:cNvSpPr>
                <p:nvPr/>
              </p:nvSpPr>
              <p:spPr bwMode="auto">
                <a:xfrm>
                  <a:off x="26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59" name="Line 1816"/>
                <p:cNvSpPr>
                  <a:spLocks noChangeShapeType="1"/>
                </p:cNvSpPr>
                <p:nvPr/>
              </p:nvSpPr>
              <p:spPr bwMode="auto">
                <a:xfrm>
                  <a:off x="26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60" name="Line 1817"/>
                <p:cNvSpPr>
                  <a:spLocks noChangeShapeType="1"/>
                </p:cNvSpPr>
                <p:nvPr/>
              </p:nvSpPr>
              <p:spPr bwMode="auto">
                <a:xfrm>
                  <a:off x="26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61" name="Line 1818"/>
                <p:cNvSpPr>
                  <a:spLocks noChangeShapeType="1"/>
                </p:cNvSpPr>
                <p:nvPr/>
              </p:nvSpPr>
              <p:spPr bwMode="auto">
                <a:xfrm>
                  <a:off x="26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62" name="Line 1819"/>
                <p:cNvSpPr>
                  <a:spLocks noChangeShapeType="1"/>
                </p:cNvSpPr>
                <p:nvPr/>
              </p:nvSpPr>
              <p:spPr bwMode="auto">
                <a:xfrm>
                  <a:off x="26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63" name="Line 1820"/>
                <p:cNvSpPr>
                  <a:spLocks noChangeShapeType="1"/>
                </p:cNvSpPr>
                <p:nvPr/>
              </p:nvSpPr>
              <p:spPr bwMode="auto">
                <a:xfrm>
                  <a:off x="26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64" name="Line 1821"/>
                <p:cNvSpPr>
                  <a:spLocks noChangeShapeType="1"/>
                </p:cNvSpPr>
                <p:nvPr/>
              </p:nvSpPr>
              <p:spPr bwMode="auto">
                <a:xfrm>
                  <a:off x="26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65" name="Line 1822"/>
                <p:cNvSpPr>
                  <a:spLocks noChangeShapeType="1"/>
                </p:cNvSpPr>
                <p:nvPr/>
              </p:nvSpPr>
              <p:spPr bwMode="auto">
                <a:xfrm>
                  <a:off x="265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66" name="Line 1823"/>
                <p:cNvSpPr>
                  <a:spLocks noChangeShapeType="1"/>
                </p:cNvSpPr>
                <p:nvPr/>
              </p:nvSpPr>
              <p:spPr bwMode="auto">
                <a:xfrm>
                  <a:off x="26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67" name="Line 1824"/>
                <p:cNvSpPr>
                  <a:spLocks noChangeShapeType="1"/>
                </p:cNvSpPr>
                <p:nvPr/>
              </p:nvSpPr>
              <p:spPr bwMode="auto">
                <a:xfrm>
                  <a:off x="26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68" name="Line 1825"/>
                <p:cNvSpPr>
                  <a:spLocks noChangeShapeType="1"/>
                </p:cNvSpPr>
                <p:nvPr/>
              </p:nvSpPr>
              <p:spPr bwMode="auto">
                <a:xfrm>
                  <a:off x="265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69" name="Line 1826"/>
                <p:cNvSpPr>
                  <a:spLocks noChangeShapeType="1"/>
                </p:cNvSpPr>
                <p:nvPr/>
              </p:nvSpPr>
              <p:spPr bwMode="auto">
                <a:xfrm flipV="1">
                  <a:off x="2661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70" name="Line 1827"/>
                <p:cNvSpPr>
                  <a:spLocks noChangeShapeType="1"/>
                </p:cNvSpPr>
                <p:nvPr/>
              </p:nvSpPr>
              <p:spPr bwMode="auto">
                <a:xfrm>
                  <a:off x="26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71" name="Line 1828"/>
                <p:cNvSpPr>
                  <a:spLocks noChangeShapeType="1"/>
                </p:cNvSpPr>
                <p:nvPr/>
              </p:nvSpPr>
              <p:spPr bwMode="auto">
                <a:xfrm>
                  <a:off x="26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72" name="Line 1829"/>
                <p:cNvSpPr>
                  <a:spLocks noChangeShapeType="1"/>
                </p:cNvSpPr>
                <p:nvPr/>
              </p:nvSpPr>
              <p:spPr bwMode="auto">
                <a:xfrm>
                  <a:off x="26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73" name="Line 1830"/>
                <p:cNvSpPr>
                  <a:spLocks noChangeShapeType="1"/>
                </p:cNvSpPr>
                <p:nvPr/>
              </p:nvSpPr>
              <p:spPr bwMode="auto">
                <a:xfrm>
                  <a:off x="26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74" name="Line 1831"/>
                <p:cNvSpPr>
                  <a:spLocks noChangeShapeType="1"/>
                </p:cNvSpPr>
                <p:nvPr/>
              </p:nvSpPr>
              <p:spPr bwMode="auto">
                <a:xfrm flipV="1">
                  <a:off x="2667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75" name="Line 1832"/>
                <p:cNvSpPr>
                  <a:spLocks noChangeShapeType="1"/>
                </p:cNvSpPr>
                <p:nvPr/>
              </p:nvSpPr>
              <p:spPr bwMode="auto">
                <a:xfrm>
                  <a:off x="26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76" name="Line 1833"/>
                <p:cNvSpPr>
                  <a:spLocks noChangeShapeType="1"/>
                </p:cNvSpPr>
                <p:nvPr/>
              </p:nvSpPr>
              <p:spPr bwMode="auto">
                <a:xfrm>
                  <a:off x="267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77" name="Line 1834"/>
                <p:cNvSpPr>
                  <a:spLocks noChangeShapeType="1"/>
                </p:cNvSpPr>
                <p:nvPr/>
              </p:nvSpPr>
              <p:spPr bwMode="auto">
                <a:xfrm>
                  <a:off x="26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78" name="Line 1835"/>
                <p:cNvSpPr>
                  <a:spLocks noChangeShapeType="1"/>
                </p:cNvSpPr>
                <p:nvPr/>
              </p:nvSpPr>
              <p:spPr bwMode="auto">
                <a:xfrm>
                  <a:off x="267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79" name="Line 1836"/>
                <p:cNvSpPr>
                  <a:spLocks noChangeShapeType="1"/>
                </p:cNvSpPr>
                <p:nvPr/>
              </p:nvSpPr>
              <p:spPr bwMode="auto">
                <a:xfrm>
                  <a:off x="267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80" name="Line 1837"/>
                <p:cNvSpPr>
                  <a:spLocks noChangeShapeType="1"/>
                </p:cNvSpPr>
                <p:nvPr/>
              </p:nvSpPr>
              <p:spPr bwMode="auto">
                <a:xfrm>
                  <a:off x="26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81" name="Line 1838"/>
                <p:cNvSpPr>
                  <a:spLocks noChangeShapeType="1"/>
                </p:cNvSpPr>
                <p:nvPr/>
              </p:nvSpPr>
              <p:spPr bwMode="auto">
                <a:xfrm>
                  <a:off x="267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82" name="Line 1839"/>
                <p:cNvSpPr>
                  <a:spLocks noChangeShapeType="1"/>
                </p:cNvSpPr>
                <p:nvPr/>
              </p:nvSpPr>
              <p:spPr bwMode="auto">
                <a:xfrm flipV="1">
                  <a:off x="2676" y="3977"/>
                  <a:ext cx="0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83" name="Line 1840"/>
                <p:cNvSpPr>
                  <a:spLocks noChangeShapeType="1"/>
                </p:cNvSpPr>
                <p:nvPr/>
              </p:nvSpPr>
              <p:spPr bwMode="auto">
                <a:xfrm>
                  <a:off x="26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84" name="Line 1841"/>
                <p:cNvSpPr>
                  <a:spLocks noChangeShapeType="1"/>
                </p:cNvSpPr>
                <p:nvPr/>
              </p:nvSpPr>
              <p:spPr bwMode="auto">
                <a:xfrm>
                  <a:off x="26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85" name="Line 1842"/>
                <p:cNvSpPr>
                  <a:spLocks noChangeShapeType="1"/>
                </p:cNvSpPr>
                <p:nvPr/>
              </p:nvSpPr>
              <p:spPr bwMode="auto">
                <a:xfrm flipV="1">
                  <a:off x="2679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86" name="Line 1843"/>
                <p:cNvSpPr>
                  <a:spLocks noChangeShapeType="1"/>
                </p:cNvSpPr>
                <p:nvPr/>
              </p:nvSpPr>
              <p:spPr bwMode="auto">
                <a:xfrm>
                  <a:off x="26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87" name="Line 1844"/>
                <p:cNvSpPr>
                  <a:spLocks noChangeShapeType="1"/>
                </p:cNvSpPr>
                <p:nvPr/>
              </p:nvSpPr>
              <p:spPr bwMode="auto">
                <a:xfrm>
                  <a:off x="26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88" name="Line 1845"/>
                <p:cNvSpPr>
                  <a:spLocks noChangeShapeType="1"/>
                </p:cNvSpPr>
                <p:nvPr/>
              </p:nvSpPr>
              <p:spPr bwMode="auto">
                <a:xfrm>
                  <a:off x="26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89" name="Line 1846"/>
                <p:cNvSpPr>
                  <a:spLocks noChangeShapeType="1"/>
                </p:cNvSpPr>
                <p:nvPr/>
              </p:nvSpPr>
              <p:spPr bwMode="auto">
                <a:xfrm flipV="1">
                  <a:off x="2682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90" name="Line 1847"/>
                <p:cNvSpPr>
                  <a:spLocks noChangeShapeType="1"/>
                </p:cNvSpPr>
                <p:nvPr/>
              </p:nvSpPr>
              <p:spPr bwMode="auto">
                <a:xfrm>
                  <a:off x="26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91" name="Line 1848"/>
                <p:cNvSpPr>
                  <a:spLocks noChangeShapeType="1"/>
                </p:cNvSpPr>
                <p:nvPr/>
              </p:nvSpPr>
              <p:spPr bwMode="auto">
                <a:xfrm>
                  <a:off x="26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92" name="Line 1849"/>
                <p:cNvSpPr>
                  <a:spLocks noChangeShapeType="1"/>
                </p:cNvSpPr>
                <p:nvPr/>
              </p:nvSpPr>
              <p:spPr bwMode="auto">
                <a:xfrm>
                  <a:off x="26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93" name="Line 1850"/>
                <p:cNvSpPr>
                  <a:spLocks noChangeShapeType="1"/>
                </p:cNvSpPr>
                <p:nvPr/>
              </p:nvSpPr>
              <p:spPr bwMode="auto">
                <a:xfrm>
                  <a:off x="26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94" name="Line 1851"/>
                <p:cNvSpPr>
                  <a:spLocks noChangeShapeType="1"/>
                </p:cNvSpPr>
                <p:nvPr/>
              </p:nvSpPr>
              <p:spPr bwMode="auto">
                <a:xfrm>
                  <a:off x="26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95" name="Line 1852"/>
                <p:cNvSpPr>
                  <a:spLocks noChangeShapeType="1"/>
                </p:cNvSpPr>
                <p:nvPr/>
              </p:nvSpPr>
              <p:spPr bwMode="auto">
                <a:xfrm flipV="1">
                  <a:off x="2691" y="3968"/>
                  <a:ext cx="0" cy="2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96" name="Line 1853"/>
                <p:cNvSpPr>
                  <a:spLocks noChangeShapeType="1"/>
                </p:cNvSpPr>
                <p:nvPr/>
              </p:nvSpPr>
              <p:spPr bwMode="auto">
                <a:xfrm>
                  <a:off x="26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97" name="Line 1854"/>
                <p:cNvSpPr>
                  <a:spLocks noChangeShapeType="1"/>
                </p:cNvSpPr>
                <p:nvPr/>
              </p:nvSpPr>
              <p:spPr bwMode="auto">
                <a:xfrm flipV="1">
                  <a:off x="2691" y="3924"/>
                  <a:ext cx="0" cy="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98" name="Line 1855"/>
                <p:cNvSpPr>
                  <a:spLocks noChangeShapeType="1"/>
                </p:cNvSpPr>
                <p:nvPr/>
              </p:nvSpPr>
              <p:spPr bwMode="auto">
                <a:xfrm flipV="1">
                  <a:off x="2691" y="3167"/>
                  <a:ext cx="0" cy="75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99" name="Line 1856"/>
                <p:cNvSpPr>
                  <a:spLocks noChangeShapeType="1"/>
                </p:cNvSpPr>
                <p:nvPr/>
              </p:nvSpPr>
              <p:spPr bwMode="auto">
                <a:xfrm>
                  <a:off x="26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00" name="Line 1857"/>
                <p:cNvSpPr>
                  <a:spLocks noChangeShapeType="1"/>
                </p:cNvSpPr>
                <p:nvPr/>
              </p:nvSpPr>
              <p:spPr bwMode="auto">
                <a:xfrm>
                  <a:off x="2691" y="3167"/>
                  <a:ext cx="0" cy="8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01" name="Line 1858"/>
                <p:cNvSpPr>
                  <a:spLocks noChangeShapeType="1"/>
                </p:cNvSpPr>
                <p:nvPr/>
              </p:nvSpPr>
              <p:spPr bwMode="auto">
                <a:xfrm>
                  <a:off x="269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02" name="Line 1859"/>
                <p:cNvSpPr>
                  <a:spLocks noChangeShapeType="1"/>
                </p:cNvSpPr>
                <p:nvPr/>
              </p:nvSpPr>
              <p:spPr bwMode="auto">
                <a:xfrm>
                  <a:off x="26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03" name="Line 1860"/>
                <p:cNvSpPr>
                  <a:spLocks noChangeShapeType="1"/>
                </p:cNvSpPr>
                <p:nvPr/>
              </p:nvSpPr>
              <p:spPr bwMode="auto">
                <a:xfrm>
                  <a:off x="269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04" name="Line 1861"/>
                <p:cNvSpPr>
                  <a:spLocks noChangeShapeType="1"/>
                </p:cNvSpPr>
                <p:nvPr/>
              </p:nvSpPr>
              <p:spPr bwMode="auto">
                <a:xfrm>
                  <a:off x="269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05" name="Line 1862"/>
                <p:cNvSpPr>
                  <a:spLocks noChangeShapeType="1"/>
                </p:cNvSpPr>
                <p:nvPr/>
              </p:nvSpPr>
              <p:spPr bwMode="auto">
                <a:xfrm>
                  <a:off x="26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06" name="Line 1863"/>
                <p:cNvSpPr>
                  <a:spLocks noChangeShapeType="1"/>
                </p:cNvSpPr>
                <p:nvPr/>
              </p:nvSpPr>
              <p:spPr bwMode="auto">
                <a:xfrm>
                  <a:off x="269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07" name="Line 1864"/>
                <p:cNvSpPr>
                  <a:spLocks noChangeShapeType="1"/>
                </p:cNvSpPr>
                <p:nvPr/>
              </p:nvSpPr>
              <p:spPr bwMode="auto">
                <a:xfrm flipV="1">
                  <a:off x="2698" y="3854"/>
                  <a:ext cx="0" cy="13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08" name="Line 1865"/>
                <p:cNvSpPr>
                  <a:spLocks noChangeShapeType="1"/>
                </p:cNvSpPr>
                <p:nvPr/>
              </p:nvSpPr>
              <p:spPr bwMode="auto">
                <a:xfrm>
                  <a:off x="26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09" name="Line 1866"/>
                <p:cNvSpPr>
                  <a:spLocks noChangeShapeType="1"/>
                </p:cNvSpPr>
                <p:nvPr/>
              </p:nvSpPr>
              <p:spPr bwMode="auto">
                <a:xfrm>
                  <a:off x="270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10" name="Line 1867"/>
                <p:cNvSpPr>
                  <a:spLocks noChangeShapeType="1"/>
                </p:cNvSpPr>
                <p:nvPr/>
              </p:nvSpPr>
              <p:spPr bwMode="auto">
                <a:xfrm>
                  <a:off x="26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11" name="Line 1868"/>
                <p:cNvSpPr>
                  <a:spLocks noChangeShapeType="1"/>
                </p:cNvSpPr>
                <p:nvPr/>
              </p:nvSpPr>
              <p:spPr bwMode="auto">
                <a:xfrm>
                  <a:off x="270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12" name="Line 1869"/>
                <p:cNvSpPr>
                  <a:spLocks noChangeShapeType="1"/>
                </p:cNvSpPr>
                <p:nvPr/>
              </p:nvSpPr>
              <p:spPr bwMode="auto">
                <a:xfrm>
                  <a:off x="270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13" name="Line 1870"/>
                <p:cNvSpPr>
                  <a:spLocks noChangeShapeType="1"/>
                </p:cNvSpPr>
                <p:nvPr/>
              </p:nvSpPr>
              <p:spPr bwMode="auto">
                <a:xfrm>
                  <a:off x="27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14" name="Line 1871"/>
                <p:cNvSpPr>
                  <a:spLocks noChangeShapeType="1"/>
                </p:cNvSpPr>
                <p:nvPr/>
              </p:nvSpPr>
              <p:spPr bwMode="auto">
                <a:xfrm>
                  <a:off x="270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15" name="Line 1872"/>
                <p:cNvSpPr>
                  <a:spLocks noChangeShapeType="1"/>
                </p:cNvSpPr>
                <p:nvPr/>
              </p:nvSpPr>
              <p:spPr bwMode="auto">
                <a:xfrm flipV="1">
                  <a:off x="2704" y="3973"/>
                  <a:ext cx="0" cy="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16" name="Line 1873"/>
                <p:cNvSpPr>
                  <a:spLocks noChangeShapeType="1"/>
                </p:cNvSpPr>
                <p:nvPr/>
              </p:nvSpPr>
              <p:spPr bwMode="auto">
                <a:xfrm>
                  <a:off x="27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17" name="Line 1874"/>
                <p:cNvSpPr>
                  <a:spLocks noChangeShapeType="1"/>
                </p:cNvSpPr>
                <p:nvPr/>
              </p:nvSpPr>
              <p:spPr bwMode="auto">
                <a:xfrm>
                  <a:off x="27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18" name="Line 1875"/>
                <p:cNvSpPr>
                  <a:spLocks noChangeShapeType="1"/>
                </p:cNvSpPr>
                <p:nvPr/>
              </p:nvSpPr>
              <p:spPr bwMode="auto">
                <a:xfrm>
                  <a:off x="27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19" name="Line 1876"/>
                <p:cNvSpPr>
                  <a:spLocks noChangeShapeType="1"/>
                </p:cNvSpPr>
                <p:nvPr/>
              </p:nvSpPr>
              <p:spPr bwMode="auto">
                <a:xfrm>
                  <a:off x="27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20" name="Line 1877"/>
                <p:cNvSpPr>
                  <a:spLocks noChangeShapeType="1"/>
                </p:cNvSpPr>
                <p:nvPr/>
              </p:nvSpPr>
              <p:spPr bwMode="auto">
                <a:xfrm>
                  <a:off x="27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21" name="Line 1878"/>
                <p:cNvSpPr>
                  <a:spLocks noChangeShapeType="1"/>
                </p:cNvSpPr>
                <p:nvPr/>
              </p:nvSpPr>
              <p:spPr bwMode="auto">
                <a:xfrm>
                  <a:off x="271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22" name="Line 1879"/>
                <p:cNvSpPr>
                  <a:spLocks noChangeShapeType="1"/>
                </p:cNvSpPr>
                <p:nvPr/>
              </p:nvSpPr>
              <p:spPr bwMode="auto">
                <a:xfrm>
                  <a:off x="27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23" name="Line 1880"/>
                <p:cNvSpPr>
                  <a:spLocks noChangeShapeType="1"/>
                </p:cNvSpPr>
                <p:nvPr/>
              </p:nvSpPr>
              <p:spPr bwMode="auto">
                <a:xfrm>
                  <a:off x="27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24" name="Line 1881"/>
                <p:cNvSpPr>
                  <a:spLocks noChangeShapeType="1"/>
                </p:cNvSpPr>
                <p:nvPr/>
              </p:nvSpPr>
              <p:spPr bwMode="auto">
                <a:xfrm>
                  <a:off x="271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25" name="Line 1882"/>
                <p:cNvSpPr>
                  <a:spLocks noChangeShapeType="1"/>
                </p:cNvSpPr>
                <p:nvPr/>
              </p:nvSpPr>
              <p:spPr bwMode="auto">
                <a:xfrm>
                  <a:off x="27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26" name="Line 1883"/>
                <p:cNvSpPr>
                  <a:spLocks noChangeShapeType="1"/>
                </p:cNvSpPr>
                <p:nvPr/>
              </p:nvSpPr>
              <p:spPr bwMode="auto">
                <a:xfrm>
                  <a:off x="271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27" name="Line 1884"/>
                <p:cNvSpPr>
                  <a:spLocks noChangeShapeType="1"/>
                </p:cNvSpPr>
                <p:nvPr/>
              </p:nvSpPr>
              <p:spPr bwMode="auto">
                <a:xfrm>
                  <a:off x="27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28" name="Line 1885"/>
                <p:cNvSpPr>
                  <a:spLocks noChangeShapeType="1"/>
                </p:cNvSpPr>
                <p:nvPr/>
              </p:nvSpPr>
              <p:spPr bwMode="auto">
                <a:xfrm>
                  <a:off x="271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29" name="Line 1886"/>
                <p:cNvSpPr>
                  <a:spLocks noChangeShapeType="1"/>
                </p:cNvSpPr>
                <p:nvPr/>
              </p:nvSpPr>
              <p:spPr bwMode="auto">
                <a:xfrm>
                  <a:off x="271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30" name="Line 1887"/>
                <p:cNvSpPr>
                  <a:spLocks noChangeShapeType="1"/>
                </p:cNvSpPr>
                <p:nvPr/>
              </p:nvSpPr>
              <p:spPr bwMode="auto">
                <a:xfrm>
                  <a:off x="27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31" name="Line 1888"/>
                <p:cNvSpPr>
                  <a:spLocks noChangeShapeType="1"/>
                </p:cNvSpPr>
                <p:nvPr/>
              </p:nvSpPr>
              <p:spPr bwMode="auto">
                <a:xfrm>
                  <a:off x="271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32" name="Line 1889"/>
                <p:cNvSpPr>
                  <a:spLocks noChangeShapeType="1"/>
                </p:cNvSpPr>
                <p:nvPr/>
              </p:nvSpPr>
              <p:spPr bwMode="auto">
                <a:xfrm flipV="1">
                  <a:off x="2719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33" name="Line 1890"/>
                <p:cNvSpPr>
                  <a:spLocks noChangeShapeType="1"/>
                </p:cNvSpPr>
                <p:nvPr/>
              </p:nvSpPr>
              <p:spPr bwMode="auto">
                <a:xfrm>
                  <a:off x="27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34" name="Line 1891"/>
                <p:cNvSpPr>
                  <a:spLocks noChangeShapeType="1"/>
                </p:cNvSpPr>
                <p:nvPr/>
              </p:nvSpPr>
              <p:spPr bwMode="auto">
                <a:xfrm>
                  <a:off x="272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35" name="Line 1892"/>
                <p:cNvSpPr>
                  <a:spLocks noChangeShapeType="1"/>
                </p:cNvSpPr>
                <p:nvPr/>
              </p:nvSpPr>
              <p:spPr bwMode="auto">
                <a:xfrm>
                  <a:off x="27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36" name="Line 1893"/>
                <p:cNvSpPr>
                  <a:spLocks noChangeShapeType="1"/>
                </p:cNvSpPr>
                <p:nvPr/>
              </p:nvSpPr>
              <p:spPr bwMode="auto">
                <a:xfrm>
                  <a:off x="27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37" name="Line 1894"/>
                <p:cNvSpPr>
                  <a:spLocks noChangeShapeType="1"/>
                </p:cNvSpPr>
                <p:nvPr/>
              </p:nvSpPr>
              <p:spPr bwMode="auto">
                <a:xfrm>
                  <a:off x="272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38" name="Line 1895"/>
                <p:cNvSpPr>
                  <a:spLocks noChangeShapeType="1"/>
                </p:cNvSpPr>
                <p:nvPr/>
              </p:nvSpPr>
              <p:spPr bwMode="auto">
                <a:xfrm>
                  <a:off x="27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39" name="Line 1896"/>
                <p:cNvSpPr>
                  <a:spLocks noChangeShapeType="1"/>
                </p:cNvSpPr>
                <p:nvPr/>
              </p:nvSpPr>
              <p:spPr bwMode="auto">
                <a:xfrm>
                  <a:off x="27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40" name="Line 1897"/>
                <p:cNvSpPr>
                  <a:spLocks noChangeShapeType="1"/>
                </p:cNvSpPr>
                <p:nvPr/>
              </p:nvSpPr>
              <p:spPr bwMode="auto">
                <a:xfrm>
                  <a:off x="27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41" name="Line 1898"/>
                <p:cNvSpPr>
                  <a:spLocks noChangeShapeType="1"/>
                </p:cNvSpPr>
                <p:nvPr/>
              </p:nvSpPr>
              <p:spPr bwMode="auto">
                <a:xfrm>
                  <a:off x="27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42" name="Line 1899"/>
                <p:cNvSpPr>
                  <a:spLocks noChangeShapeType="1"/>
                </p:cNvSpPr>
                <p:nvPr/>
              </p:nvSpPr>
              <p:spPr bwMode="auto">
                <a:xfrm>
                  <a:off x="273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43" name="Line 1900"/>
                <p:cNvSpPr>
                  <a:spLocks noChangeShapeType="1"/>
                </p:cNvSpPr>
                <p:nvPr/>
              </p:nvSpPr>
              <p:spPr bwMode="auto">
                <a:xfrm>
                  <a:off x="27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44" name="Line 1901"/>
                <p:cNvSpPr>
                  <a:spLocks noChangeShapeType="1"/>
                </p:cNvSpPr>
                <p:nvPr/>
              </p:nvSpPr>
              <p:spPr bwMode="auto">
                <a:xfrm>
                  <a:off x="27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45" name="Line 1902"/>
                <p:cNvSpPr>
                  <a:spLocks noChangeShapeType="1"/>
                </p:cNvSpPr>
                <p:nvPr/>
              </p:nvSpPr>
              <p:spPr bwMode="auto">
                <a:xfrm>
                  <a:off x="273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46" name="Line 1903"/>
                <p:cNvSpPr>
                  <a:spLocks noChangeShapeType="1"/>
                </p:cNvSpPr>
                <p:nvPr/>
              </p:nvSpPr>
              <p:spPr bwMode="auto">
                <a:xfrm>
                  <a:off x="27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47" name="Line 1904"/>
                <p:cNvSpPr>
                  <a:spLocks noChangeShapeType="1"/>
                </p:cNvSpPr>
                <p:nvPr/>
              </p:nvSpPr>
              <p:spPr bwMode="auto">
                <a:xfrm>
                  <a:off x="27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48" name="Line 1905"/>
                <p:cNvSpPr>
                  <a:spLocks noChangeShapeType="1"/>
                </p:cNvSpPr>
                <p:nvPr/>
              </p:nvSpPr>
              <p:spPr bwMode="auto">
                <a:xfrm>
                  <a:off x="273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49" name="Line 1906"/>
                <p:cNvSpPr>
                  <a:spLocks noChangeShapeType="1"/>
                </p:cNvSpPr>
                <p:nvPr/>
              </p:nvSpPr>
              <p:spPr bwMode="auto">
                <a:xfrm>
                  <a:off x="27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0" name="Line 1907"/>
                <p:cNvSpPr>
                  <a:spLocks noChangeShapeType="1"/>
                </p:cNvSpPr>
                <p:nvPr/>
              </p:nvSpPr>
              <p:spPr bwMode="auto">
                <a:xfrm>
                  <a:off x="27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1" name="Line 1908"/>
                <p:cNvSpPr>
                  <a:spLocks noChangeShapeType="1"/>
                </p:cNvSpPr>
                <p:nvPr/>
              </p:nvSpPr>
              <p:spPr bwMode="auto">
                <a:xfrm>
                  <a:off x="273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2" name="Line 1909"/>
                <p:cNvSpPr>
                  <a:spLocks noChangeShapeType="1"/>
                </p:cNvSpPr>
                <p:nvPr/>
              </p:nvSpPr>
              <p:spPr bwMode="auto">
                <a:xfrm>
                  <a:off x="27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3" name="Line 1910"/>
                <p:cNvSpPr>
                  <a:spLocks noChangeShapeType="1"/>
                </p:cNvSpPr>
                <p:nvPr/>
              </p:nvSpPr>
              <p:spPr bwMode="auto">
                <a:xfrm>
                  <a:off x="27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4" name="Line 1911"/>
                <p:cNvSpPr>
                  <a:spLocks noChangeShapeType="1"/>
                </p:cNvSpPr>
                <p:nvPr/>
              </p:nvSpPr>
              <p:spPr bwMode="auto">
                <a:xfrm>
                  <a:off x="274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5" name="Line 1912"/>
                <p:cNvSpPr>
                  <a:spLocks noChangeShapeType="1"/>
                </p:cNvSpPr>
                <p:nvPr/>
              </p:nvSpPr>
              <p:spPr bwMode="auto">
                <a:xfrm>
                  <a:off x="27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6" name="Line 1913"/>
                <p:cNvSpPr>
                  <a:spLocks noChangeShapeType="1"/>
                </p:cNvSpPr>
                <p:nvPr/>
              </p:nvSpPr>
              <p:spPr bwMode="auto">
                <a:xfrm>
                  <a:off x="274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7" name="Line 1914"/>
                <p:cNvSpPr>
                  <a:spLocks noChangeShapeType="1"/>
                </p:cNvSpPr>
                <p:nvPr/>
              </p:nvSpPr>
              <p:spPr bwMode="auto">
                <a:xfrm>
                  <a:off x="274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8" name="Line 1915"/>
                <p:cNvSpPr>
                  <a:spLocks noChangeShapeType="1"/>
                </p:cNvSpPr>
                <p:nvPr/>
              </p:nvSpPr>
              <p:spPr bwMode="auto">
                <a:xfrm>
                  <a:off x="27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9" name="Line 1916"/>
                <p:cNvSpPr>
                  <a:spLocks noChangeShapeType="1"/>
                </p:cNvSpPr>
                <p:nvPr/>
              </p:nvSpPr>
              <p:spPr bwMode="auto">
                <a:xfrm>
                  <a:off x="274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60" name="Line 1917"/>
                <p:cNvSpPr>
                  <a:spLocks noChangeShapeType="1"/>
                </p:cNvSpPr>
                <p:nvPr/>
              </p:nvSpPr>
              <p:spPr bwMode="auto">
                <a:xfrm>
                  <a:off x="27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61" name="Line 1918"/>
                <p:cNvSpPr>
                  <a:spLocks noChangeShapeType="1"/>
                </p:cNvSpPr>
                <p:nvPr/>
              </p:nvSpPr>
              <p:spPr bwMode="auto">
                <a:xfrm>
                  <a:off x="27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62" name="Line 1919"/>
                <p:cNvSpPr>
                  <a:spLocks noChangeShapeType="1"/>
                </p:cNvSpPr>
                <p:nvPr/>
              </p:nvSpPr>
              <p:spPr bwMode="auto">
                <a:xfrm>
                  <a:off x="275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63" name="Line 1920"/>
                <p:cNvSpPr>
                  <a:spLocks noChangeShapeType="1"/>
                </p:cNvSpPr>
                <p:nvPr/>
              </p:nvSpPr>
              <p:spPr bwMode="auto">
                <a:xfrm>
                  <a:off x="27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64" name="Line 1921"/>
                <p:cNvSpPr>
                  <a:spLocks noChangeShapeType="1"/>
                </p:cNvSpPr>
                <p:nvPr/>
              </p:nvSpPr>
              <p:spPr bwMode="auto">
                <a:xfrm>
                  <a:off x="27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65" name="Line 1922"/>
                <p:cNvSpPr>
                  <a:spLocks noChangeShapeType="1"/>
                </p:cNvSpPr>
                <p:nvPr/>
              </p:nvSpPr>
              <p:spPr bwMode="auto">
                <a:xfrm>
                  <a:off x="275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66" name="Line 1923"/>
                <p:cNvSpPr>
                  <a:spLocks noChangeShapeType="1"/>
                </p:cNvSpPr>
                <p:nvPr/>
              </p:nvSpPr>
              <p:spPr bwMode="auto">
                <a:xfrm>
                  <a:off x="27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67" name="Line 1924"/>
                <p:cNvSpPr>
                  <a:spLocks noChangeShapeType="1"/>
                </p:cNvSpPr>
                <p:nvPr/>
              </p:nvSpPr>
              <p:spPr bwMode="auto">
                <a:xfrm>
                  <a:off x="27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68" name="Line 1925"/>
                <p:cNvSpPr>
                  <a:spLocks noChangeShapeType="1"/>
                </p:cNvSpPr>
                <p:nvPr/>
              </p:nvSpPr>
              <p:spPr bwMode="auto">
                <a:xfrm>
                  <a:off x="27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69" name="Line 1926"/>
                <p:cNvSpPr>
                  <a:spLocks noChangeShapeType="1"/>
                </p:cNvSpPr>
                <p:nvPr/>
              </p:nvSpPr>
              <p:spPr bwMode="auto">
                <a:xfrm>
                  <a:off x="27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70" name="Line 1927"/>
                <p:cNvSpPr>
                  <a:spLocks noChangeShapeType="1"/>
                </p:cNvSpPr>
                <p:nvPr/>
              </p:nvSpPr>
              <p:spPr bwMode="auto">
                <a:xfrm>
                  <a:off x="27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71" name="Line 1928"/>
                <p:cNvSpPr>
                  <a:spLocks noChangeShapeType="1"/>
                </p:cNvSpPr>
                <p:nvPr/>
              </p:nvSpPr>
              <p:spPr bwMode="auto">
                <a:xfrm>
                  <a:off x="27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72" name="Line 1929"/>
                <p:cNvSpPr>
                  <a:spLocks noChangeShapeType="1"/>
                </p:cNvSpPr>
                <p:nvPr/>
              </p:nvSpPr>
              <p:spPr bwMode="auto">
                <a:xfrm>
                  <a:off x="27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73" name="Line 1930"/>
                <p:cNvSpPr>
                  <a:spLocks noChangeShapeType="1"/>
                </p:cNvSpPr>
                <p:nvPr/>
              </p:nvSpPr>
              <p:spPr bwMode="auto">
                <a:xfrm>
                  <a:off x="27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74" name="Line 1931"/>
                <p:cNvSpPr>
                  <a:spLocks noChangeShapeType="1"/>
                </p:cNvSpPr>
                <p:nvPr/>
              </p:nvSpPr>
              <p:spPr bwMode="auto">
                <a:xfrm>
                  <a:off x="27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75" name="Line 1932"/>
                <p:cNvSpPr>
                  <a:spLocks noChangeShapeType="1"/>
                </p:cNvSpPr>
                <p:nvPr/>
              </p:nvSpPr>
              <p:spPr bwMode="auto">
                <a:xfrm>
                  <a:off x="27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76" name="Line 1933"/>
                <p:cNvSpPr>
                  <a:spLocks noChangeShapeType="1"/>
                </p:cNvSpPr>
                <p:nvPr/>
              </p:nvSpPr>
              <p:spPr bwMode="auto">
                <a:xfrm>
                  <a:off x="27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77" name="Line 1934"/>
                <p:cNvSpPr>
                  <a:spLocks noChangeShapeType="1"/>
                </p:cNvSpPr>
                <p:nvPr/>
              </p:nvSpPr>
              <p:spPr bwMode="auto">
                <a:xfrm>
                  <a:off x="27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78" name="Line 1935"/>
                <p:cNvSpPr>
                  <a:spLocks noChangeShapeType="1"/>
                </p:cNvSpPr>
                <p:nvPr/>
              </p:nvSpPr>
              <p:spPr bwMode="auto">
                <a:xfrm>
                  <a:off x="276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79" name="Line 1936"/>
                <p:cNvSpPr>
                  <a:spLocks noChangeShapeType="1"/>
                </p:cNvSpPr>
                <p:nvPr/>
              </p:nvSpPr>
              <p:spPr bwMode="auto">
                <a:xfrm>
                  <a:off x="27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80" name="Line 1937"/>
                <p:cNvSpPr>
                  <a:spLocks noChangeShapeType="1"/>
                </p:cNvSpPr>
                <p:nvPr/>
              </p:nvSpPr>
              <p:spPr bwMode="auto">
                <a:xfrm>
                  <a:off x="27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81" name="Line 1938"/>
                <p:cNvSpPr>
                  <a:spLocks noChangeShapeType="1"/>
                </p:cNvSpPr>
                <p:nvPr/>
              </p:nvSpPr>
              <p:spPr bwMode="auto">
                <a:xfrm>
                  <a:off x="276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82" name="Line 1939"/>
                <p:cNvSpPr>
                  <a:spLocks noChangeShapeType="1"/>
                </p:cNvSpPr>
                <p:nvPr/>
              </p:nvSpPr>
              <p:spPr bwMode="auto">
                <a:xfrm>
                  <a:off x="27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83" name="Line 1940"/>
                <p:cNvSpPr>
                  <a:spLocks noChangeShapeType="1"/>
                </p:cNvSpPr>
                <p:nvPr/>
              </p:nvSpPr>
              <p:spPr bwMode="auto">
                <a:xfrm>
                  <a:off x="27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84" name="Line 1941"/>
                <p:cNvSpPr>
                  <a:spLocks noChangeShapeType="1"/>
                </p:cNvSpPr>
                <p:nvPr/>
              </p:nvSpPr>
              <p:spPr bwMode="auto">
                <a:xfrm>
                  <a:off x="277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85" name="Line 1942"/>
                <p:cNvSpPr>
                  <a:spLocks noChangeShapeType="1"/>
                </p:cNvSpPr>
                <p:nvPr/>
              </p:nvSpPr>
              <p:spPr bwMode="auto">
                <a:xfrm>
                  <a:off x="27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86" name="Line 1943"/>
                <p:cNvSpPr>
                  <a:spLocks noChangeShapeType="1"/>
                </p:cNvSpPr>
                <p:nvPr/>
              </p:nvSpPr>
              <p:spPr bwMode="auto">
                <a:xfrm>
                  <a:off x="27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87" name="Line 1944"/>
                <p:cNvSpPr>
                  <a:spLocks noChangeShapeType="1"/>
                </p:cNvSpPr>
                <p:nvPr/>
              </p:nvSpPr>
              <p:spPr bwMode="auto">
                <a:xfrm>
                  <a:off x="277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88" name="Line 1945"/>
                <p:cNvSpPr>
                  <a:spLocks noChangeShapeType="1"/>
                </p:cNvSpPr>
                <p:nvPr/>
              </p:nvSpPr>
              <p:spPr bwMode="auto">
                <a:xfrm>
                  <a:off x="27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89" name="Line 1946"/>
                <p:cNvSpPr>
                  <a:spLocks noChangeShapeType="1"/>
                </p:cNvSpPr>
                <p:nvPr/>
              </p:nvSpPr>
              <p:spPr bwMode="auto">
                <a:xfrm>
                  <a:off x="27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90" name="Line 1947"/>
                <p:cNvSpPr>
                  <a:spLocks noChangeShapeType="1"/>
                </p:cNvSpPr>
                <p:nvPr/>
              </p:nvSpPr>
              <p:spPr bwMode="auto">
                <a:xfrm>
                  <a:off x="278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91" name="Line 1948"/>
                <p:cNvSpPr>
                  <a:spLocks noChangeShapeType="1"/>
                </p:cNvSpPr>
                <p:nvPr/>
              </p:nvSpPr>
              <p:spPr bwMode="auto">
                <a:xfrm>
                  <a:off x="27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92" name="Line 1949"/>
                <p:cNvSpPr>
                  <a:spLocks noChangeShapeType="1"/>
                </p:cNvSpPr>
                <p:nvPr/>
              </p:nvSpPr>
              <p:spPr bwMode="auto">
                <a:xfrm>
                  <a:off x="27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93" name="Line 1950"/>
                <p:cNvSpPr>
                  <a:spLocks noChangeShapeType="1"/>
                </p:cNvSpPr>
                <p:nvPr/>
              </p:nvSpPr>
              <p:spPr bwMode="auto">
                <a:xfrm>
                  <a:off x="278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94" name="Line 1951"/>
                <p:cNvSpPr>
                  <a:spLocks noChangeShapeType="1"/>
                </p:cNvSpPr>
                <p:nvPr/>
              </p:nvSpPr>
              <p:spPr bwMode="auto">
                <a:xfrm>
                  <a:off x="27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95" name="Line 1952"/>
                <p:cNvSpPr>
                  <a:spLocks noChangeShapeType="1"/>
                </p:cNvSpPr>
                <p:nvPr/>
              </p:nvSpPr>
              <p:spPr bwMode="auto">
                <a:xfrm>
                  <a:off x="27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96" name="Line 1953"/>
                <p:cNvSpPr>
                  <a:spLocks noChangeShapeType="1"/>
                </p:cNvSpPr>
                <p:nvPr/>
              </p:nvSpPr>
              <p:spPr bwMode="auto">
                <a:xfrm>
                  <a:off x="27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97" name="Line 1954"/>
                <p:cNvSpPr>
                  <a:spLocks noChangeShapeType="1"/>
                </p:cNvSpPr>
                <p:nvPr/>
              </p:nvSpPr>
              <p:spPr bwMode="auto">
                <a:xfrm>
                  <a:off x="278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98" name="Line 1955"/>
                <p:cNvSpPr>
                  <a:spLocks noChangeShapeType="1"/>
                </p:cNvSpPr>
                <p:nvPr/>
              </p:nvSpPr>
              <p:spPr bwMode="auto">
                <a:xfrm>
                  <a:off x="27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99" name="Line 1956"/>
                <p:cNvSpPr>
                  <a:spLocks noChangeShapeType="1"/>
                </p:cNvSpPr>
                <p:nvPr/>
              </p:nvSpPr>
              <p:spPr bwMode="auto">
                <a:xfrm>
                  <a:off x="27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00" name="Line 1957"/>
                <p:cNvSpPr>
                  <a:spLocks noChangeShapeType="1"/>
                </p:cNvSpPr>
                <p:nvPr/>
              </p:nvSpPr>
              <p:spPr bwMode="auto">
                <a:xfrm>
                  <a:off x="278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01" name="Line 1958"/>
                <p:cNvSpPr>
                  <a:spLocks noChangeShapeType="1"/>
                </p:cNvSpPr>
                <p:nvPr/>
              </p:nvSpPr>
              <p:spPr bwMode="auto">
                <a:xfrm flipV="1">
                  <a:off x="2792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02" name="Line 1959"/>
                <p:cNvSpPr>
                  <a:spLocks noChangeShapeType="1"/>
                </p:cNvSpPr>
                <p:nvPr/>
              </p:nvSpPr>
              <p:spPr bwMode="auto">
                <a:xfrm>
                  <a:off x="27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03" name="Line 1960"/>
                <p:cNvSpPr>
                  <a:spLocks noChangeShapeType="1"/>
                </p:cNvSpPr>
                <p:nvPr/>
              </p:nvSpPr>
              <p:spPr bwMode="auto">
                <a:xfrm>
                  <a:off x="279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04" name="Line 1961"/>
                <p:cNvSpPr>
                  <a:spLocks noChangeShapeType="1"/>
                </p:cNvSpPr>
                <p:nvPr/>
              </p:nvSpPr>
              <p:spPr bwMode="auto">
                <a:xfrm>
                  <a:off x="27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05" name="Line 1962"/>
                <p:cNvSpPr>
                  <a:spLocks noChangeShapeType="1"/>
                </p:cNvSpPr>
                <p:nvPr/>
              </p:nvSpPr>
              <p:spPr bwMode="auto">
                <a:xfrm>
                  <a:off x="279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06" name="Line 1963"/>
                <p:cNvSpPr>
                  <a:spLocks noChangeShapeType="1"/>
                </p:cNvSpPr>
                <p:nvPr/>
              </p:nvSpPr>
              <p:spPr bwMode="auto">
                <a:xfrm>
                  <a:off x="279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07" name="Line 1964"/>
                <p:cNvSpPr>
                  <a:spLocks noChangeShapeType="1"/>
                </p:cNvSpPr>
                <p:nvPr/>
              </p:nvSpPr>
              <p:spPr bwMode="auto">
                <a:xfrm>
                  <a:off x="279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08" name="Line 1965"/>
                <p:cNvSpPr>
                  <a:spLocks noChangeShapeType="1"/>
                </p:cNvSpPr>
                <p:nvPr/>
              </p:nvSpPr>
              <p:spPr bwMode="auto">
                <a:xfrm>
                  <a:off x="279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09" name="Line 1966"/>
                <p:cNvSpPr>
                  <a:spLocks noChangeShapeType="1"/>
                </p:cNvSpPr>
                <p:nvPr/>
              </p:nvSpPr>
              <p:spPr bwMode="auto">
                <a:xfrm>
                  <a:off x="28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10" name="Line 1967"/>
                <p:cNvSpPr>
                  <a:spLocks noChangeShapeType="1"/>
                </p:cNvSpPr>
                <p:nvPr/>
              </p:nvSpPr>
              <p:spPr bwMode="auto">
                <a:xfrm>
                  <a:off x="279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11" name="Line 1968"/>
                <p:cNvSpPr>
                  <a:spLocks noChangeShapeType="1"/>
                </p:cNvSpPr>
                <p:nvPr/>
              </p:nvSpPr>
              <p:spPr bwMode="auto">
                <a:xfrm>
                  <a:off x="280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12" name="Line 1969"/>
                <p:cNvSpPr>
                  <a:spLocks noChangeShapeType="1"/>
                </p:cNvSpPr>
                <p:nvPr/>
              </p:nvSpPr>
              <p:spPr bwMode="auto">
                <a:xfrm>
                  <a:off x="28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13" name="Line 1970"/>
                <p:cNvSpPr>
                  <a:spLocks noChangeShapeType="1"/>
                </p:cNvSpPr>
                <p:nvPr/>
              </p:nvSpPr>
              <p:spPr bwMode="auto">
                <a:xfrm>
                  <a:off x="28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14" name="Line 1971"/>
                <p:cNvSpPr>
                  <a:spLocks noChangeShapeType="1"/>
                </p:cNvSpPr>
                <p:nvPr/>
              </p:nvSpPr>
              <p:spPr bwMode="auto">
                <a:xfrm>
                  <a:off x="280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15" name="Line 1972"/>
                <p:cNvSpPr>
                  <a:spLocks noChangeShapeType="1"/>
                </p:cNvSpPr>
                <p:nvPr/>
              </p:nvSpPr>
              <p:spPr bwMode="auto">
                <a:xfrm>
                  <a:off x="28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16" name="Line 1973"/>
                <p:cNvSpPr>
                  <a:spLocks noChangeShapeType="1"/>
                </p:cNvSpPr>
                <p:nvPr/>
              </p:nvSpPr>
              <p:spPr bwMode="auto">
                <a:xfrm>
                  <a:off x="28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17" name="Line 1974"/>
                <p:cNvSpPr>
                  <a:spLocks noChangeShapeType="1"/>
                </p:cNvSpPr>
                <p:nvPr/>
              </p:nvSpPr>
              <p:spPr bwMode="auto">
                <a:xfrm>
                  <a:off x="281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18" name="Line 1975"/>
                <p:cNvSpPr>
                  <a:spLocks noChangeShapeType="1"/>
                </p:cNvSpPr>
                <p:nvPr/>
              </p:nvSpPr>
              <p:spPr bwMode="auto">
                <a:xfrm>
                  <a:off x="28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19" name="Line 1976"/>
                <p:cNvSpPr>
                  <a:spLocks noChangeShapeType="1"/>
                </p:cNvSpPr>
                <p:nvPr/>
              </p:nvSpPr>
              <p:spPr bwMode="auto">
                <a:xfrm>
                  <a:off x="281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20" name="Line 1977"/>
                <p:cNvSpPr>
                  <a:spLocks noChangeShapeType="1"/>
                </p:cNvSpPr>
                <p:nvPr/>
              </p:nvSpPr>
              <p:spPr bwMode="auto">
                <a:xfrm>
                  <a:off x="281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21" name="Line 1978"/>
                <p:cNvSpPr>
                  <a:spLocks noChangeShapeType="1"/>
                </p:cNvSpPr>
                <p:nvPr/>
              </p:nvSpPr>
              <p:spPr bwMode="auto">
                <a:xfrm>
                  <a:off x="28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22" name="Line 1979"/>
                <p:cNvSpPr>
                  <a:spLocks noChangeShapeType="1"/>
                </p:cNvSpPr>
                <p:nvPr/>
              </p:nvSpPr>
              <p:spPr bwMode="auto">
                <a:xfrm>
                  <a:off x="281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23" name="Line 1980"/>
                <p:cNvSpPr>
                  <a:spLocks noChangeShapeType="1"/>
                </p:cNvSpPr>
                <p:nvPr/>
              </p:nvSpPr>
              <p:spPr bwMode="auto">
                <a:xfrm>
                  <a:off x="281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24" name="Line 1981"/>
                <p:cNvSpPr>
                  <a:spLocks noChangeShapeType="1"/>
                </p:cNvSpPr>
                <p:nvPr/>
              </p:nvSpPr>
              <p:spPr bwMode="auto">
                <a:xfrm>
                  <a:off x="28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25" name="Line 1982"/>
                <p:cNvSpPr>
                  <a:spLocks noChangeShapeType="1"/>
                </p:cNvSpPr>
                <p:nvPr/>
              </p:nvSpPr>
              <p:spPr bwMode="auto">
                <a:xfrm>
                  <a:off x="28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26" name="Line 1983"/>
                <p:cNvSpPr>
                  <a:spLocks noChangeShapeType="1"/>
                </p:cNvSpPr>
                <p:nvPr/>
              </p:nvSpPr>
              <p:spPr bwMode="auto">
                <a:xfrm>
                  <a:off x="281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27" name="Line 1984"/>
                <p:cNvSpPr>
                  <a:spLocks noChangeShapeType="1"/>
                </p:cNvSpPr>
                <p:nvPr/>
              </p:nvSpPr>
              <p:spPr bwMode="auto">
                <a:xfrm flipV="1">
                  <a:off x="2823" y="3940"/>
                  <a:ext cx="0" cy="4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28" name="Line 1985"/>
                <p:cNvSpPr>
                  <a:spLocks noChangeShapeType="1"/>
                </p:cNvSpPr>
                <p:nvPr/>
              </p:nvSpPr>
              <p:spPr bwMode="auto">
                <a:xfrm>
                  <a:off x="28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29" name="Line 1986"/>
                <p:cNvSpPr>
                  <a:spLocks noChangeShapeType="1"/>
                </p:cNvSpPr>
                <p:nvPr/>
              </p:nvSpPr>
              <p:spPr bwMode="auto">
                <a:xfrm>
                  <a:off x="2823" y="3977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30" name="Line 1987"/>
                <p:cNvSpPr>
                  <a:spLocks noChangeShapeType="1"/>
                </p:cNvSpPr>
                <p:nvPr/>
              </p:nvSpPr>
              <p:spPr bwMode="auto">
                <a:xfrm>
                  <a:off x="2823" y="3981"/>
                  <a:ext cx="0" cy="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31" name="Line 1988"/>
                <p:cNvSpPr>
                  <a:spLocks noChangeShapeType="1"/>
                </p:cNvSpPr>
                <p:nvPr/>
              </p:nvSpPr>
              <p:spPr bwMode="auto">
                <a:xfrm>
                  <a:off x="282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32" name="Line 1989"/>
                <p:cNvSpPr>
                  <a:spLocks noChangeShapeType="1"/>
                </p:cNvSpPr>
                <p:nvPr/>
              </p:nvSpPr>
              <p:spPr bwMode="auto">
                <a:xfrm>
                  <a:off x="28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33" name="Line 1990"/>
                <p:cNvSpPr>
                  <a:spLocks noChangeShapeType="1"/>
                </p:cNvSpPr>
                <p:nvPr/>
              </p:nvSpPr>
              <p:spPr bwMode="auto">
                <a:xfrm>
                  <a:off x="28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34" name="Line 1991"/>
                <p:cNvSpPr>
                  <a:spLocks noChangeShapeType="1"/>
                </p:cNvSpPr>
                <p:nvPr/>
              </p:nvSpPr>
              <p:spPr bwMode="auto">
                <a:xfrm>
                  <a:off x="282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35" name="Line 1992"/>
                <p:cNvSpPr>
                  <a:spLocks noChangeShapeType="1"/>
                </p:cNvSpPr>
                <p:nvPr/>
              </p:nvSpPr>
              <p:spPr bwMode="auto">
                <a:xfrm flipV="1">
                  <a:off x="2829" y="3977"/>
                  <a:ext cx="0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36" name="Line 1993"/>
                <p:cNvSpPr>
                  <a:spLocks noChangeShapeType="1"/>
                </p:cNvSpPr>
                <p:nvPr/>
              </p:nvSpPr>
              <p:spPr bwMode="auto">
                <a:xfrm>
                  <a:off x="28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37" name="Line 1994"/>
                <p:cNvSpPr>
                  <a:spLocks noChangeShapeType="1"/>
                </p:cNvSpPr>
                <p:nvPr/>
              </p:nvSpPr>
              <p:spPr bwMode="auto">
                <a:xfrm>
                  <a:off x="283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38" name="Line 1995"/>
                <p:cNvSpPr>
                  <a:spLocks noChangeShapeType="1"/>
                </p:cNvSpPr>
                <p:nvPr/>
              </p:nvSpPr>
              <p:spPr bwMode="auto">
                <a:xfrm>
                  <a:off x="28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39" name="Line 1996"/>
                <p:cNvSpPr>
                  <a:spLocks noChangeShapeType="1"/>
                </p:cNvSpPr>
                <p:nvPr/>
              </p:nvSpPr>
              <p:spPr bwMode="auto">
                <a:xfrm>
                  <a:off x="28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40" name="Line 1997"/>
                <p:cNvSpPr>
                  <a:spLocks noChangeShapeType="1"/>
                </p:cNvSpPr>
                <p:nvPr/>
              </p:nvSpPr>
              <p:spPr bwMode="auto">
                <a:xfrm>
                  <a:off x="283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41" name="Line 1998"/>
                <p:cNvSpPr>
                  <a:spLocks noChangeShapeType="1"/>
                </p:cNvSpPr>
                <p:nvPr/>
              </p:nvSpPr>
              <p:spPr bwMode="auto">
                <a:xfrm flipV="1">
                  <a:off x="2835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42" name="Line 1999"/>
                <p:cNvSpPr>
                  <a:spLocks noChangeShapeType="1"/>
                </p:cNvSpPr>
                <p:nvPr/>
              </p:nvSpPr>
              <p:spPr bwMode="auto">
                <a:xfrm>
                  <a:off x="2835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43" name="Line 2000"/>
                <p:cNvSpPr>
                  <a:spLocks noChangeShapeType="1"/>
                </p:cNvSpPr>
                <p:nvPr/>
              </p:nvSpPr>
              <p:spPr bwMode="auto">
                <a:xfrm>
                  <a:off x="283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44" name="Line 2001"/>
                <p:cNvSpPr>
                  <a:spLocks noChangeShapeType="1"/>
                </p:cNvSpPr>
                <p:nvPr/>
              </p:nvSpPr>
              <p:spPr bwMode="auto">
                <a:xfrm>
                  <a:off x="28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45" name="Line 2002"/>
                <p:cNvSpPr>
                  <a:spLocks noChangeShapeType="1"/>
                </p:cNvSpPr>
                <p:nvPr/>
              </p:nvSpPr>
              <p:spPr bwMode="auto">
                <a:xfrm>
                  <a:off x="284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46" name="Line 2003"/>
                <p:cNvSpPr>
                  <a:spLocks noChangeShapeType="1"/>
                </p:cNvSpPr>
                <p:nvPr/>
              </p:nvSpPr>
              <p:spPr bwMode="auto">
                <a:xfrm>
                  <a:off x="283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47" name="Line 2004"/>
                <p:cNvSpPr>
                  <a:spLocks noChangeShapeType="1"/>
                </p:cNvSpPr>
                <p:nvPr/>
              </p:nvSpPr>
              <p:spPr bwMode="auto">
                <a:xfrm>
                  <a:off x="28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48" name="Line 2005"/>
                <p:cNvSpPr>
                  <a:spLocks noChangeShapeType="1"/>
                </p:cNvSpPr>
                <p:nvPr/>
              </p:nvSpPr>
              <p:spPr bwMode="auto">
                <a:xfrm>
                  <a:off x="284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49" name="Line 2006"/>
                <p:cNvSpPr>
                  <a:spLocks noChangeShapeType="1"/>
                </p:cNvSpPr>
                <p:nvPr/>
              </p:nvSpPr>
              <p:spPr bwMode="auto">
                <a:xfrm>
                  <a:off x="28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0" name="Line 2007"/>
                <p:cNvSpPr>
                  <a:spLocks noChangeShapeType="1"/>
                </p:cNvSpPr>
                <p:nvPr/>
              </p:nvSpPr>
              <p:spPr bwMode="auto">
                <a:xfrm>
                  <a:off x="28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1" name="Line 2008"/>
                <p:cNvSpPr>
                  <a:spLocks noChangeShapeType="1"/>
                </p:cNvSpPr>
                <p:nvPr/>
              </p:nvSpPr>
              <p:spPr bwMode="auto">
                <a:xfrm>
                  <a:off x="28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2" name="Line 2009"/>
                <p:cNvSpPr>
                  <a:spLocks noChangeShapeType="1"/>
                </p:cNvSpPr>
                <p:nvPr/>
              </p:nvSpPr>
              <p:spPr bwMode="auto">
                <a:xfrm>
                  <a:off x="28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3" name="Line 2010"/>
                <p:cNvSpPr>
                  <a:spLocks noChangeShapeType="1"/>
                </p:cNvSpPr>
                <p:nvPr/>
              </p:nvSpPr>
              <p:spPr bwMode="auto">
                <a:xfrm>
                  <a:off x="28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4" name="Line 2011"/>
                <p:cNvSpPr>
                  <a:spLocks noChangeShapeType="1"/>
                </p:cNvSpPr>
                <p:nvPr/>
              </p:nvSpPr>
              <p:spPr bwMode="auto">
                <a:xfrm>
                  <a:off x="28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5" name="Line 2012"/>
                <p:cNvSpPr>
                  <a:spLocks noChangeShapeType="1"/>
                </p:cNvSpPr>
                <p:nvPr/>
              </p:nvSpPr>
              <p:spPr bwMode="auto">
                <a:xfrm>
                  <a:off x="28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6" name="Line 2013"/>
                <p:cNvSpPr>
                  <a:spLocks noChangeShapeType="1"/>
                </p:cNvSpPr>
                <p:nvPr/>
              </p:nvSpPr>
              <p:spPr bwMode="auto">
                <a:xfrm>
                  <a:off x="28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11" name="Group 2215"/>
              <p:cNvGrpSpPr>
                <a:grpSpLocks/>
              </p:cNvGrpSpPr>
              <p:nvPr/>
            </p:nvGrpSpPr>
            <p:grpSpPr bwMode="auto">
              <a:xfrm>
                <a:off x="4525962" y="6326188"/>
                <a:ext cx="431800" cy="6350"/>
                <a:chOff x="2851" y="3985"/>
                <a:chExt cx="272" cy="4"/>
              </a:xfrm>
            </p:grpSpPr>
            <p:sp>
              <p:nvSpPr>
                <p:cNvPr id="1857" name="Line 2015"/>
                <p:cNvSpPr>
                  <a:spLocks noChangeShapeType="1"/>
                </p:cNvSpPr>
                <p:nvPr/>
              </p:nvSpPr>
              <p:spPr bwMode="auto">
                <a:xfrm>
                  <a:off x="285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58" name="Line 2016"/>
                <p:cNvSpPr>
                  <a:spLocks noChangeShapeType="1"/>
                </p:cNvSpPr>
                <p:nvPr/>
              </p:nvSpPr>
              <p:spPr bwMode="auto">
                <a:xfrm>
                  <a:off x="28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59" name="Line 2017"/>
                <p:cNvSpPr>
                  <a:spLocks noChangeShapeType="1"/>
                </p:cNvSpPr>
                <p:nvPr/>
              </p:nvSpPr>
              <p:spPr bwMode="auto">
                <a:xfrm>
                  <a:off x="28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60" name="Line 2018"/>
                <p:cNvSpPr>
                  <a:spLocks noChangeShapeType="1"/>
                </p:cNvSpPr>
                <p:nvPr/>
              </p:nvSpPr>
              <p:spPr bwMode="auto">
                <a:xfrm>
                  <a:off x="285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61" name="Line 2019"/>
                <p:cNvSpPr>
                  <a:spLocks noChangeShapeType="1"/>
                </p:cNvSpPr>
                <p:nvPr/>
              </p:nvSpPr>
              <p:spPr bwMode="auto">
                <a:xfrm>
                  <a:off x="28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62" name="Line 2020"/>
                <p:cNvSpPr>
                  <a:spLocks noChangeShapeType="1"/>
                </p:cNvSpPr>
                <p:nvPr/>
              </p:nvSpPr>
              <p:spPr bwMode="auto">
                <a:xfrm>
                  <a:off x="286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63" name="Line 2021"/>
                <p:cNvSpPr>
                  <a:spLocks noChangeShapeType="1"/>
                </p:cNvSpPr>
                <p:nvPr/>
              </p:nvSpPr>
              <p:spPr bwMode="auto">
                <a:xfrm>
                  <a:off x="28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64" name="Line 2022"/>
                <p:cNvSpPr>
                  <a:spLocks noChangeShapeType="1"/>
                </p:cNvSpPr>
                <p:nvPr/>
              </p:nvSpPr>
              <p:spPr bwMode="auto">
                <a:xfrm>
                  <a:off x="28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65" name="Line 2023"/>
                <p:cNvSpPr>
                  <a:spLocks noChangeShapeType="1"/>
                </p:cNvSpPr>
                <p:nvPr/>
              </p:nvSpPr>
              <p:spPr bwMode="auto">
                <a:xfrm>
                  <a:off x="286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66" name="Line 2024"/>
                <p:cNvSpPr>
                  <a:spLocks noChangeShapeType="1"/>
                </p:cNvSpPr>
                <p:nvPr/>
              </p:nvSpPr>
              <p:spPr bwMode="auto">
                <a:xfrm>
                  <a:off x="28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67" name="Line 2025"/>
                <p:cNvSpPr>
                  <a:spLocks noChangeShapeType="1"/>
                </p:cNvSpPr>
                <p:nvPr/>
              </p:nvSpPr>
              <p:spPr bwMode="auto">
                <a:xfrm>
                  <a:off x="28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68" name="Line 2026"/>
                <p:cNvSpPr>
                  <a:spLocks noChangeShapeType="1"/>
                </p:cNvSpPr>
                <p:nvPr/>
              </p:nvSpPr>
              <p:spPr bwMode="auto">
                <a:xfrm>
                  <a:off x="286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69" name="Line 2027"/>
                <p:cNvSpPr>
                  <a:spLocks noChangeShapeType="1"/>
                </p:cNvSpPr>
                <p:nvPr/>
              </p:nvSpPr>
              <p:spPr bwMode="auto">
                <a:xfrm>
                  <a:off x="28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70" name="Line 2028"/>
                <p:cNvSpPr>
                  <a:spLocks noChangeShapeType="1"/>
                </p:cNvSpPr>
                <p:nvPr/>
              </p:nvSpPr>
              <p:spPr bwMode="auto">
                <a:xfrm>
                  <a:off x="28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71" name="Line 2029"/>
                <p:cNvSpPr>
                  <a:spLocks noChangeShapeType="1"/>
                </p:cNvSpPr>
                <p:nvPr/>
              </p:nvSpPr>
              <p:spPr bwMode="auto">
                <a:xfrm>
                  <a:off x="286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72" name="Line 2030"/>
                <p:cNvSpPr>
                  <a:spLocks noChangeShapeType="1"/>
                </p:cNvSpPr>
                <p:nvPr/>
              </p:nvSpPr>
              <p:spPr bwMode="auto">
                <a:xfrm>
                  <a:off x="28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73" name="Line 2031"/>
                <p:cNvSpPr>
                  <a:spLocks noChangeShapeType="1"/>
                </p:cNvSpPr>
                <p:nvPr/>
              </p:nvSpPr>
              <p:spPr bwMode="auto">
                <a:xfrm>
                  <a:off x="28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74" name="Line 2032"/>
                <p:cNvSpPr>
                  <a:spLocks noChangeShapeType="1"/>
                </p:cNvSpPr>
                <p:nvPr/>
              </p:nvSpPr>
              <p:spPr bwMode="auto">
                <a:xfrm>
                  <a:off x="28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75" name="Line 2033"/>
                <p:cNvSpPr>
                  <a:spLocks noChangeShapeType="1"/>
                </p:cNvSpPr>
                <p:nvPr/>
              </p:nvSpPr>
              <p:spPr bwMode="auto">
                <a:xfrm>
                  <a:off x="28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76" name="Line 2034"/>
                <p:cNvSpPr>
                  <a:spLocks noChangeShapeType="1"/>
                </p:cNvSpPr>
                <p:nvPr/>
              </p:nvSpPr>
              <p:spPr bwMode="auto">
                <a:xfrm>
                  <a:off x="28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77" name="Line 2035"/>
                <p:cNvSpPr>
                  <a:spLocks noChangeShapeType="1"/>
                </p:cNvSpPr>
                <p:nvPr/>
              </p:nvSpPr>
              <p:spPr bwMode="auto">
                <a:xfrm>
                  <a:off x="28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78" name="Line 2036"/>
                <p:cNvSpPr>
                  <a:spLocks noChangeShapeType="1"/>
                </p:cNvSpPr>
                <p:nvPr/>
              </p:nvSpPr>
              <p:spPr bwMode="auto">
                <a:xfrm>
                  <a:off x="28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79" name="Line 2037"/>
                <p:cNvSpPr>
                  <a:spLocks noChangeShapeType="1"/>
                </p:cNvSpPr>
                <p:nvPr/>
              </p:nvSpPr>
              <p:spPr bwMode="auto">
                <a:xfrm>
                  <a:off x="28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80" name="Line 2038"/>
                <p:cNvSpPr>
                  <a:spLocks noChangeShapeType="1"/>
                </p:cNvSpPr>
                <p:nvPr/>
              </p:nvSpPr>
              <p:spPr bwMode="auto">
                <a:xfrm>
                  <a:off x="28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81" name="Line 2039"/>
                <p:cNvSpPr>
                  <a:spLocks noChangeShapeType="1"/>
                </p:cNvSpPr>
                <p:nvPr/>
              </p:nvSpPr>
              <p:spPr bwMode="auto">
                <a:xfrm>
                  <a:off x="28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82" name="Line 2040"/>
                <p:cNvSpPr>
                  <a:spLocks noChangeShapeType="1"/>
                </p:cNvSpPr>
                <p:nvPr/>
              </p:nvSpPr>
              <p:spPr bwMode="auto">
                <a:xfrm>
                  <a:off x="28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83" name="Line 2041"/>
                <p:cNvSpPr>
                  <a:spLocks noChangeShapeType="1"/>
                </p:cNvSpPr>
                <p:nvPr/>
              </p:nvSpPr>
              <p:spPr bwMode="auto">
                <a:xfrm>
                  <a:off x="28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84" name="Line 2042"/>
                <p:cNvSpPr>
                  <a:spLocks noChangeShapeType="1"/>
                </p:cNvSpPr>
                <p:nvPr/>
              </p:nvSpPr>
              <p:spPr bwMode="auto">
                <a:xfrm flipV="1">
                  <a:off x="2887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85" name="Line 2043"/>
                <p:cNvSpPr>
                  <a:spLocks noChangeShapeType="1"/>
                </p:cNvSpPr>
                <p:nvPr/>
              </p:nvSpPr>
              <p:spPr bwMode="auto">
                <a:xfrm>
                  <a:off x="28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86" name="Line 2044"/>
                <p:cNvSpPr>
                  <a:spLocks noChangeShapeType="1"/>
                </p:cNvSpPr>
                <p:nvPr/>
              </p:nvSpPr>
              <p:spPr bwMode="auto">
                <a:xfrm>
                  <a:off x="28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87" name="Line 2045"/>
                <p:cNvSpPr>
                  <a:spLocks noChangeShapeType="1"/>
                </p:cNvSpPr>
                <p:nvPr/>
              </p:nvSpPr>
              <p:spPr bwMode="auto">
                <a:xfrm>
                  <a:off x="28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88" name="Line 2046"/>
                <p:cNvSpPr>
                  <a:spLocks noChangeShapeType="1"/>
                </p:cNvSpPr>
                <p:nvPr/>
              </p:nvSpPr>
              <p:spPr bwMode="auto">
                <a:xfrm>
                  <a:off x="28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89" name="Line 2047"/>
                <p:cNvSpPr>
                  <a:spLocks noChangeShapeType="1"/>
                </p:cNvSpPr>
                <p:nvPr/>
              </p:nvSpPr>
              <p:spPr bwMode="auto">
                <a:xfrm>
                  <a:off x="28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90" name="Line 2048"/>
                <p:cNvSpPr>
                  <a:spLocks noChangeShapeType="1"/>
                </p:cNvSpPr>
                <p:nvPr/>
              </p:nvSpPr>
              <p:spPr bwMode="auto">
                <a:xfrm>
                  <a:off x="28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91" name="Line 2049"/>
                <p:cNvSpPr>
                  <a:spLocks noChangeShapeType="1"/>
                </p:cNvSpPr>
                <p:nvPr/>
              </p:nvSpPr>
              <p:spPr bwMode="auto">
                <a:xfrm>
                  <a:off x="28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92" name="Line 2050"/>
                <p:cNvSpPr>
                  <a:spLocks noChangeShapeType="1"/>
                </p:cNvSpPr>
                <p:nvPr/>
              </p:nvSpPr>
              <p:spPr bwMode="auto">
                <a:xfrm>
                  <a:off x="28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93" name="Line 2051"/>
                <p:cNvSpPr>
                  <a:spLocks noChangeShapeType="1"/>
                </p:cNvSpPr>
                <p:nvPr/>
              </p:nvSpPr>
              <p:spPr bwMode="auto">
                <a:xfrm>
                  <a:off x="28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94" name="Line 2052"/>
                <p:cNvSpPr>
                  <a:spLocks noChangeShapeType="1"/>
                </p:cNvSpPr>
                <p:nvPr/>
              </p:nvSpPr>
              <p:spPr bwMode="auto">
                <a:xfrm>
                  <a:off x="28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95" name="Line 2053"/>
                <p:cNvSpPr>
                  <a:spLocks noChangeShapeType="1"/>
                </p:cNvSpPr>
                <p:nvPr/>
              </p:nvSpPr>
              <p:spPr bwMode="auto">
                <a:xfrm>
                  <a:off x="28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96" name="Line 2054"/>
                <p:cNvSpPr>
                  <a:spLocks noChangeShapeType="1"/>
                </p:cNvSpPr>
                <p:nvPr/>
              </p:nvSpPr>
              <p:spPr bwMode="auto">
                <a:xfrm>
                  <a:off x="29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97" name="Line 2055"/>
                <p:cNvSpPr>
                  <a:spLocks noChangeShapeType="1"/>
                </p:cNvSpPr>
                <p:nvPr/>
              </p:nvSpPr>
              <p:spPr bwMode="auto">
                <a:xfrm>
                  <a:off x="28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98" name="Line 2056"/>
                <p:cNvSpPr>
                  <a:spLocks noChangeShapeType="1"/>
                </p:cNvSpPr>
                <p:nvPr/>
              </p:nvSpPr>
              <p:spPr bwMode="auto">
                <a:xfrm>
                  <a:off x="29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99" name="Line 2057"/>
                <p:cNvSpPr>
                  <a:spLocks noChangeShapeType="1"/>
                </p:cNvSpPr>
                <p:nvPr/>
              </p:nvSpPr>
              <p:spPr bwMode="auto">
                <a:xfrm>
                  <a:off x="29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00" name="Line 2058"/>
                <p:cNvSpPr>
                  <a:spLocks noChangeShapeType="1"/>
                </p:cNvSpPr>
                <p:nvPr/>
              </p:nvSpPr>
              <p:spPr bwMode="auto">
                <a:xfrm flipV="1">
                  <a:off x="2903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01" name="Line 2059"/>
                <p:cNvSpPr>
                  <a:spLocks noChangeShapeType="1"/>
                </p:cNvSpPr>
                <p:nvPr/>
              </p:nvSpPr>
              <p:spPr bwMode="auto">
                <a:xfrm>
                  <a:off x="29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02" name="Line 2060"/>
                <p:cNvSpPr>
                  <a:spLocks noChangeShapeType="1"/>
                </p:cNvSpPr>
                <p:nvPr/>
              </p:nvSpPr>
              <p:spPr bwMode="auto">
                <a:xfrm>
                  <a:off x="290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03" name="Line 2061"/>
                <p:cNvSpPr>
                  <a:spLocks noChangeShapeType="1"/>
                </p:cNvSpPr>
                <p:nvPr/>
              </p:nvSpPr>
              <p:spPr bwMode="auto">
                <a:xfrm>
                  <a:off x="29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04" name="Line 2062"/>
                <p:cNvSpPr>
                  <a:spLocks noChangeShapeType="1"/>
                </p:cNvSpPr>
                <p:nvPr/>
              </p:nvSpPr>
              <p:spPr bwMode="auto">
                <a:xfrm>
                  <a:off x="29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05" name="Line 2063"/>
                <p:cNvSpPr>
                  <a:spLocks noChangeShapeType="1"/>
                </p:cNvSpPr>
                <p:nvPr/>
              </p:nvSpPr>
              <p:spPr bwMode="auto">
                <a:xfrm>
                  <a:off x="290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06" name="Line 2064"/>
                <p:cNvSpPr>
                  <a:spLocks noChangeShapeType="1"/>
                </p:cNvSpPr>
                <p:nvPr/>
              </p:nvSpPr>
              <p:spPr bwMode="auto">
                <a:xfrm>
                  <a:off x="29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07" name="Line 2065"/>
                <p:cNvSpPr>
                  <a:spLocks noChangeShapeType="1"/>
                </p:cNvSpPr>
                <p:nvPr/>
              </p:nvSpPr>
              <p:spPr bwMode="auto">
                <a:xfrm>
                  <a:off x="29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08" name="Line 2066"/>
                <p:cNvSpPr>
                  <a:spLocks noChangeShapeType="1"/>
                </p:cNvSpPr>
                <p:nvPr/>
              </p:nvSpPr>
              <p:spPr bwMode="auto">
                <a:xfrm>
                  <a:off x="29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09" name="Line 2067"/>
                <p:cNvSpPr>
                  <a:spLocks noChangeShapeType="1"/>
                </p:cNvSpPr>
                <p:nvPr/>
              </p:nvSpPr>
              <p:spPr bwMode="auto">
                <a:xfrm>
                  <a:off x="29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10" name="Line 2068"/>
                <p:cNvSpPr>
                  <a:spLocks noChangeShapeType="1"/>
                </p:cNvSpPr>
                <p:nvPr/>
              </p:nvSpPr>
              <p:spPr bwMode="auto">
                <a:xfrm>
                  <a:off x="291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11" name="Line 2069"/>
                <p:cNvSpPr>
                  <a:spLocks noChangeShapeType="1"/>
                </p:cNvSpPr>
                <p:nvPr/>
              </p:nvSpPr>
              <p:spPr bwMode="auto">
                <a:xfrm>
                  <a:off x="29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12" name="Line 2070"/>
                <p:cNvSpPr>
                  <a:spLocks noChangeShapeType="1"/>
                </p:cNvSpPr>
                <p:nvPr/>
              </p:nvSpPr>
              <p:spPr bwMode="auto">
                <a:xfrm>
                  <a:off x="29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13" name="Line 2071"/>
                <p:cNvSpPr>
                  <a:spLocks noChangeShapeType="1"/>
                </p:cNvSpPr>
                <p:nvPr/>
              </p:nvSpPr>
              <p:spPr bwMode="auto">
                <a:xfrm>
                  <a:off x="291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14" name="Line 2072"/>
                <p:cNvSpPr>
                  <a:spLocks noChangeShapeType="1"/>
                </p:cNvSpPr>
                <p:nvPr/>
              </p:nvSpPr>
              <p:spPr bwMode="auto">
                <a:xfrm>
                  <a:off x="29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15" name="Line 2073"/>
                <p:cNvSpPr>
                  <a:spLocks noChangeShapeType="1"/>
                </p:cNvSpPr>
                <p:nvPr/>
              </p:nvSpPr>
              <p:spPr bwMode="auto">
                <a:xfrm>
                  <a:off x="29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16" name="Line 2074"/>
                <p:cNvSpPr>
                  <a:spLocks noChangeShapeType="1"/>
                </p:cNvSpPr>
                <p:nvPr/>
              </p:nvSpPr>
              <p:spPr bwMode="auto">
                <a:xfrm>
                  <a:off x="292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17" name="Line 2075"/>
                <p:cNvSpPr>
                  <a:spLocks noChangeShapeType="1"/>
                </p:cNvSpPr>
                <p:nvPr/>
              </p:nvSpPr>
              <p:spPr bwMode="auto">
                <a:xfrm>
                  <a:off x="29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18" name="Line 2076"/>
                <p:cNvSpPr>
                  <a:spLocks noChangeShapeType="1"/>
                </p:cNvSpPr>
                <p:nvPr/>
              </p:nvSpPr>
              <p:spPr bwMode="auto">
                <a:xfrm>
                  <a:off x="29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19" name="Line 2077"/>
                <p:cNvSpPr>
                  <a:spLocks noChangeShapeType="1"/>
                </p:cNvSpPr>
                <p:nvPr/>
              </p:nvSpPr>
              <p:spPr bwMode="auto">
                <a:xfrm>
                  <a:off x="292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20" name="Line 2078"/>
                <p:cNvSpPr>
                  <a:spLocks noChangeShapeType="1"/>
                </p:cNvSpPr>
                <p:nvPr/>
              </p:nvSpPr>
              <p:spPr bwMode="auto">
                <a:xfrm flipV="1">
                  <a:off x="2924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21" name="Line 2079"/>
                <p:cNvSpPr>
                  <a:spLocks noChangeShapeType="1"/>
                </p:cNvSpPr>
                <p:nvPr/>
              </p:nvSpPr>
              <p:spPr bwMode="auto">
                <a:xfrm>
                  <a:off x="29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22" name="Line 2080"/>
                <p:cNvSpPr>
                  <a:spLocks noChangeShapeType="1"/>
                </p:cNvSpPr>
                <p:nvPr/>
              </p:nvSpPr>
              <p:spPr bwMode="auto">
                <a:xfrm>
                  <a:off x="29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23" name="Line 2081"/>
                <p:cNvSpPr>
                  <a:spLocks noChangeShapeType="1"/>
                </p:cNvSpPr>
                <p:nvPr/>
              </p:nvSpPr>
              <p:spPr bwMode="auto">
                <a:xfrm>
                  <a:off x="29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24" name="Line 2082"/>
                <p:cNvSpPr>
                  <a:spLocks noChangeShapeType="1"/>
                </p:cNvSpPr>
                <p:nvPr/>
              </p:nvSpPr>
              <p:spPr bwMode="auto">
                <a:xfrm>
                  <a:off x="29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25" name="Line 2083"/>
                <p:cNvSpPr>
                  <a:spLocks noChangeShapeType="1"/>
                </p:cNvSpPr>
                <p:nvPr/>
              </p:nvSpPr>
              <p:spPr bwMode="auto">
                <a:xfrm>
                  <a:off x="29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26" name="Line 2084"/>
                <p:cNvSpPr>
                  <a:spLocks noChangeShapeType="1"/>
                </p:cNvSpPr>
                <p:nvPr/>
              </p:nvSpPr>
              <p:spPr bwMode="auto">
                <a:xfrm>
                  <a:off x="29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27" name="Line 2085"/>
                <p:cNvSpPr>
                  <a:spLocks noChangeShapeType="1"/>
                </p:cNvSpPr>
                <p:nvPr/>
              </p:nvSpPr>
              <p:spPr bwMode="auto">
                <a:xfrm>
                  <a:off x="29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28" name="Line 2086"/>
                <p:cNvSpPr>
                  <a:spLocks noChangeShapeType="1"/>
                </p:cNvSpPr>
                <p:nvPr/>
              </p:nvSpPr>
              <p:spPr bwMode="auto">
                <a:xfrm>
                  <a:off x="29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29" name="Line 2087"/>
                <p:cNvSpPr>
                  <a:spLocks noChangeShapeType="1"/>
                </p:cNvSpPr>
                <p:nvPr/>
              </p:nvSpPr>
              <p:spPr bwMode="auto">
                <a:xfrm>
                  <a:off x="29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30" name="Line 2088"/>
                <p:cNvSpPr>
                  <a:spLocks noChangeShapeType="1"/>
                </p:cNvSpPr>
                <p:nvPr/>
              </p:nvSpPr>
              <p:spPr bwMode="auto">
                <a:xfrm>
                  <a:off x="294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31" name="Line 2089"/>
                <p:cNvSpPr>
                  <a:spLocks noChangeShapeType="1"/>
                </p:cNvSpPr>
                <p:nvPr/>
              </p:nvSpPr>
              <p:spPr bwMode="auto">
                <a:xfrm>
                  <a:off x="29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32" name="Line 2090"/>
                <p:cNvSpPr>
                  <a:spLocks noChangeShapeType="1"/>
                </p:cNvSpPr>
                <p:nvPr/>
              </p:nvSpPr>
              <p:spPr bwMode="auto">
                <a:xfrm>
                  <a:off x="29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33" name="Line 2091"/>
                <p:cNvSpPr>
                  <a:spLocks noChangeShapeType="1"/>
                </p:cNvSpPr>
                <p:nvPr/>
              </p:nvSpPr>
              <p:spPr bwMode="auto">
                <a:xfrm>
                  <a:off x="294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34" name="Line 2092"/>
                <p:cNvSpPr>
                  <a:spLocks noChangeShapeType="1"/>
                </p:cNvSpPr>
                <p:nvPr/>
              </p:nvSpPr>
              <p:spPr bwMode="auto">
                <a:xfrm>
                  <a:off x="29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35" name="Line 2093"/>
                <p:cNvSpPr>
                  <a:spLocks noChangeShapeType="1"/>
                </p:cNvSpPr>
                <p:nvPr/>
              </p:nvSpPr>
              <p:spPr bwMode="auto">
                <a:xfrm>
                  <a:off x="29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36" name="Line 2094"/>
                <p:cNvSpPr>
                  <a:spLocks noChangeShapeType="1"/>
                </p:cNvSpPr>
                <p:nvPr/>
              </p:nvSpPr>
              <p:spPr bwMode="auto">
                <a:xfrm>
                  <a:off x="295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37" name="Line 2095"/>
                <p:cNvSpPr>
                  <a:spLocks noChangeShapeType="1"/>
                </p:cNvSpPr>
                <p:nvPr/>
              </p:nvSpPr>
              <p:spPr bwMode="auto">
                <a:xfrm>
                  <a:off x="29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38" name="Line 2096"/>
                <p:cNvSpPr>
                  <a:spLocks noChangeShapeType="1"/>
                </p:cNvSpPr>
                <p:nvPr/>
              </p:nvSpPr>
              <p:spPr bwMode="auto">
                <a:xfrm>
                  <a:off x="29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39" name="Line 2097"/>
                <p:cNvSpPr>
                  <a:spLocks noChangeShapeType="1"/>
                </p:cNvSpPr>
                <p:nvPr/>
              </p:nvSpPr>
              <p:spPr bwMode="auto">
                <a:xfrm>
                  <a:off x="295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40" name="Line 2098"/>
                <p:cNvSpPr>
                  <a:spLocks noChangeShapeType="1"/>
                </p:cNvSpPr>
                <p:nvPr/>
              </p:nvSpPr>
              <p:spPr bwMode="auto">
                <a:xfrm>
                  <a:off x="29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41" name="Line 2099"/>
                <p:cNvSpPr>
                  <a:spLocks noChangeShapeType="1"/>
                </p:cNvSpPr>
                <p:nvPr/>
              </p:nvSpPr>
              <p:spPr bwMode="auto">
                <a:xfrm>
                  <a:off x="29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42" name="Line 2100"/>
                <p:cNvSpPr>
                  <a:spLocks noChangeShapeType="1"/>
                </p:cNvSpPr>
                <p:nvPr/>
              </p:nvSpPr>
              <p:spPr bwMode="auto">
                <a:xfrm>
                  <a:off x="29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43" name="Line 2101"/>
                <p:cNvSpPr>
                  <a:spLocks noChangeShapeType="1"/>
                </p:cNvSpPr>
                <p:nvPr/>
              </p:nvSpPr>
              <p:spPr bwMode="auto">
                <a:xfrm>
                  <a:off x="29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44" name="Line 2102"/>
                <p:cNvSpPr>
                  <a:spLocks noChangeShapeType="1"/>
                </p:cNvSpPr>
                <p:nvPr/>
              </p:nvSpPr>
              <p:spPr bwMode="auto">
                <a:xfrm>
                  <a:off x="29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45" name="Line 2103"/>
                <p:cNvSpPr>
                  <a:spLocks noChangeShapeType="1"/>
                </p:cNvSpPr>
                <p:nvPr/>
              </p:nvSpPr>
              <p:spPr bwMode="auto">
                <a:xfrm>
                  <a:off x="29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46" name="Line 2104"/>
                <p:cNvSpPr>
                  <a:spLocks noChangeShapeType="1"/>
                </p:cNvSpPr>
                <p:nvPr/>
              </p:nvSpPr>
              <p:spPr bwMode="auto">
                <a:xfrm>
                  <a:off x="29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47" name="Line 2105"/>
                <p:cNvSpPr>
                  <a:spLocks noChangeShapeType="1"/>
                </p:cNvSpPr>
                <p:nvPr/>
              </p:nvSpPr>
              <p:spPr bwMode="auto">
                <a:xfrm>
                  <a:off x="29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48" name="Line 2106"/>
                <p:cNvSpPr>
                  <a:spLocks noChangeShapeType="1"/>
                </p:cNvSpPr>
                <p:nvPr/>
              </p:nvSpPr>
              <p:spPr bwMode="auto">
                <a:xfrm>
                  <a:off x="29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49" name="Line 2107"/>
                <p:cNvSpPr>
                  <a:spLocks noChangeShapeType="1"/>
                </p:cNvSpPr>
                <p:nvPr/>
              </p:nvSpPr>
              <p:spPr bwMode="auto">
                <a:xfrm>
                  <a:off x="29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50" name="Line 2108"/>
                <p:cNvSpPr>
                  <a:spLocks noChangeShapeType="1"/>
                </p:cNvSpPr>
                <p:nvPr/>
              </p:nvSpPr>
              <p:spPr bwMode="auto">
                <a:xfrm>
                  <a:off x="29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51" name="Line 2109"/>
                <p:cNvSpPr>
                  <a:spLocks noChangeShapeType="1"/>
                </p:cNvSpPr>
                <p:nvPr/>
              </p:nvSpPr>
              <p:spPr bwMode="auto">
                <a:xfrm>
                  <a:off x="29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52" name="Line 2110"/>
                <p:cNvSpPr>
                  <a:spLocks noChangeShapeType="1"/>
                </p:cNvSpPr>
                <p:nvPr/>
              </p:nvSpPr>
              <p:spPr bwMode="auto">
                <a:xfrm>
                  <a:off x="29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53" name="Line 2111"/>
                <p:cNvSpPr>
                  <a:spLocks noChangeShapeType="1"/>
                </p:cNvSpPr>
                <p:nvPr/>
              </p:nvSpPr>
              <p:spPr bwMode="auto">
                <a:xfrm>
                  <a:off x="29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54" name="Line 2112"/>
                <p:cNvSpPr>
                  <a:spLocks noChangeShapeType="1"/>
                </p:cNvSpPr>
                <p:nvPr/>
              </p:nvSpPr>
              <p:spPr bwMode="auto">
                <a:xfrm>
                  <a:off x="29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55" name="Line 2113"/>
                <p:cNvSpPr>
                  <a:spLocks noChangeShapeType="1"/>
                </p:cNvSpPr>
                <p:nvPr/>
              </p:nvSpPr>
              <p:spPr bwMode="auto">
                <a:xfrm>
                  <a:off x="29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56" name="Line 2114"/>
                <p:cNvSpPr>
                  <a:spLocks noChangeShapeType="1"/>
                </p:cNvSpPr>
                <p:nvPr/>
              </p:nvSpPr>
              <p:spPr bwMode="auto">
                <a:xfrm>
                  <a:off x="29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57" name="Line 2115"/>
                <p:cNvSpPr>
                  <a:spLocks noChangeShapeType="1"/>
                </p:cNvSpPr>
                <p:nvPr/>
              </p:nvSpPr>
              <p:spPr bwMode="auto">
                <a:xfrm>
                  <a:off x="29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58" name="Line 2116"/>
                <p:cNvSpPr>
                  <a:spLocks noChangeShapeType="1"/>
                </p:cNvSpPr>
                <p:nvPr/>
              </p:nvSpPr>
              <p:spPr bwMode="auto">
                <a:xfrm>
                  <a:off x="29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59" name="Line 2117"/>
                <p:cNvSpPr>
                  <a:spLocks noChangeShapeType="1"/>
                </p:cNvSpPr>
                <p:nvPr/>
              </p:nvSpPr>
              <p:spPr bwMode="auto">
                <a:xfrm>
                  <a:off x="29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60" name="Line 2118"/>
                <p:cNvSpPr>
                  <a:spLocks noChangeShapeType="1"/>
                </p:cNvSpPr>
                <p:nvPr/>
              </p:nvSpPr>
              <p:spPr bwMode="auto">
                <a:xfrm>
                  <a:off x="29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61" name="Line 2119"/>
                <p:cNvSpPr>
                  <a:spLocks noChangeShapeType="1"/>
                </p:cNvSpPr>
                <p:nvPr/>
              </p:nvSpPr>
              <p:spPr bwMode="auto">
                <a:xfrm>
                  <a:off x="29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62" name="Line 2120"/>
                <p:cNvSpPr>
                  <a:spLocks noChangeShapeType="1"/>
                </p:cNvSpPr>
                <p:nvPr/>
              </p:nvSpPr>
              <p:spPr bwMode="auto">
                <a:xfrm>
                  <a:off x="29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63" name="Line 2121"/>
                <p:cNvSpPr>
                  <a:spLocks noChangeShapeType="1"/>
                </p:cNvSpPr>
                <p:nvPr/>
              </p:nvSpPr>
              <p:spPr bwMode="auto">
                <a:xfrm>
                  <a:off x="29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64" name="Line 2122"/>
                <p:cNvSpPr>
                  <a:spLocks noChangeShapeType="1"/>
                </p:cNvSpPr>
                <p:nvPr/>
              </p:nvSpPr>
              <p:spPr bwMode="auto">
                <a:xfrm>
                  <a:off x="299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65" name="Line 2123"/>
                <p:cNvSpPr>
                  <a:spLocks noChangeShapeType="1"/>
                </p:cNvSpPr>
                <p:nvPr/>
              </p:nvSpPr>
              <p:spPr bwMode="auto">
                <a:xfrm>
                  <a:off x="29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66" name="Line 2124"/>
                <p:cNvSpPr>
                  <a:spLocks noChangeShapeType="1"/>
                </p:cNvSpPr>
                <p:nvPr/>
              </p:nvSpPr>
              <p:spPr bwMode="auto">
                <a:xfrm>
                  <a:off x="29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67" name="Line 2125"/>
                <p:cNvSpPr>
                  <a:spLocks noChangeShapeType="1"/>
                </p:cNvSpPr>
                <p:nvPr/>
              </p:nvSpPr>
              <p:spPr bwMode="auto">
                <a:xfrm>
                  <a:off x="299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68" name="Line 2126"/>
                <p:cNvSpPr>
                  <a:spLocks noChangeShapeType="1"/>
                </p:cNvSpPr>
                <p:nvPr/>
              </p:nvSpPr>
              <p:spPr bwMode="auto">
                <a:xfrm>
                  <a:off x="30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69" name="Line 2127"/>
                <p:cNvSpPr>
                  <a:spLocks noChangeShapeType="1"/>
                </p:cNvSpPr>
                <p:nvPr/>
              </p:nvSpPr>
              <p:spPr bwMode="auto">
                <a:xfrm>
                  <a:off x="29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70" name="Line 2128"/>
                <p:cNvSpPr>
                  <a:spLocks noChangeShapeType="1"/>
                </p:cNvSpPr>
                <p:nvPr/>
              </p:nvSpPr>
              <p:spPr bwMode="auto">
                <a:xfrm>
                  <a:off x="30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71" name="Line 2129"/>
                <p:cNvSpPr>
                  <a:spLocks noChangeShapeType="1"/>
                </p:cNvSpPr>
                <p:nvPr/>
              </p:nvSpPr>
              <p:spPr bwMode="auto">
                <a:xfrm>
                  <a:off x="30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72" name="Line 2130"/>
                <p:cNvSpPr>
                  <a:spLocks noChangeShapeType="1"/>
                </p:cNvSpPr>
                <p:nvPr/>
              </p:nvSpPr>
              <p:spPr bwMode="auto">
                <a:xfrm>
                  <a:off x="30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73" name="Line 2131"/>
                <p:cNvSpPr>
                  <a:spLocks noChangeShapeType="1"/>
                </p:cNvSpPr>
                <p:nvPr/>
              </p:nvSpPr>
              <p:spPr bwMode="auto">
                <a:xfrm>
                  <a:off x="30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74" name="Line 2132"/>
                <p:cNvSpPr>
                  <a:spLocks noChangeShapeType="1"/>
                </p:cNvSpPr>
                <p:nvPr/>
              </p:nvSpPr>
              <p:spPr bwMode="auto">
                <a:xfrm>
                  <a:off x="30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75" name="Line 2133"/>
                <p:cNvSpPr>
                  <a:spLocks noChangeShapeType="1"/>
                </p:cNvSpPr>
                <p:nvPr/>
              </p:nvSpPr>
              <p:spPr bwMode="auto">
                <a:xfrm>
                  <a:off x="30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76" name="Line 2134"/>
                <p:cNvSpPr>
                  <a:spLocks noChangeShapeType="1"/>
                </p:cNvSpPr>
                <p:nvPr/>
              </p:nvSpPr>
              <p:spPr bwMode="auto">
                <a:xfrm>
                  <a:off x="30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77" name="Line 2135"/>
                <p:cNvSpPr>
                  <a:spLocks noChangeShapeType="1"/>
                </p:cNvSpPr>
                <p:nvPr/>
              </p:nvSpPr>
              <p:spPr bwMode="auto">
                <a:xfrm>
                  <a:off x="30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78" name="Line 2136"/>
                <p:cNvSpPr>
                  <a:spLocks noChangeShapeType="1"/>
                </p:cNvSpPr>
                <p:nvPr/>
              </p:nvSpPr>
              <p:spPr bwMode="auto">
                <a:xfrm>
                  <a:off x="30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79" name="Line 2137"/>
                <p:cNvSpPr>
                  <a:spLocks noChangeShapeType="1"/>
                </p:cNvSpPr>
                <p:nvPr/>
              </p:nvSpPr>
              <p:spPr bwMode="auto">
                <a:xfrm>
                  <a:off x="302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80" name="Line 2138"/>
                <p:cNvSpPr>
                  <a:spLocks noChangeShapeType="1"/>
                </p:cNvSpPr>
                <p:nvPr/>
              </p:nvSpPr>
              <p:spPr bwMode="auto">
                <a:xfrm>
                  <a:off x="30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81" name="Line 2139"/>
                <p:cNvSpPr>
                  <a:spLocks noChangeShapeType="1"/>
                </p:cNvSpPr>
                <p:nvPr/>
              </p:nvSpPr>
              <p:spPr bwMode="auto">
                <a:xfrm>
                  <a:off x="30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82" name="Line 2140"/>
                <p:cNvSpPr>
                  <a:spLocks noChangeShapeType="1"/>
                </p:cNvSpPr>
                <p:nvPr/>
              </p:nvSpPr>
              <p:spPr bwMode="auto">
                <a:xfrm>
                  <a:off x="302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83" name="Line 2141"/>
                <p:cNvSpPr>
                  <a:spLocks noChangeShapeType="1"/>
                </p:cNvSpPr>
                <p:nvPr/>
              </p:nvSpPr>
              <p:spPr bwMode="auto">
                <a:xfrm>
                  <a:off x="30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84" name="Line 2142"/>
                <p:cNvSpPr>
                  <a:spLocks noChangeShapeType="1"/>
                </p:cNvSpPr>
                <p:nvPr/>
              </p:nvSpPr>
              <p:spPr bwMode="auto">
                <a:xfrm>
                  <a:off x="30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85" name="Line 2143"/>
                <p:cNvSpPr>
                  <a:spLocks noChangeShapeType="1"/>
                </p:cNvSpPr>
                <p:nvPr/>
              </p:nvSpPr>
              <p:spPr bwMode="auto">
                <a:xfrm>
                  <a:off x="30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86" name="Line 2144"/>
                <p:cNvSpPr>
                  <a:spLocks noChangeShapeType="1"/>
                </p:cNvSpPr>
                <p:nvPr/>
              </p:nvSpPr>
              <p:spPr bwMode="auto">
                <a:xfrm>
                  <a:off x="30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87" name="Line 2145"/>
                <p:cNvSpPr>
                  <a:spLocks noChangeShapeType="1"/>
                </p:cNvSpPr>
                <p:nvPr/>
              </p:nvSpPr>
              <p:spPr bwMode="auto">
                <a:xfrm>
                  <a:off x="303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88" name="Line 2146"/>
                <p:cNvSpPr>
                  <a:spLocks noChangeShapeType="1"/>
                </p:cNvSpPr>
                <p:nvPr/>
              </p:nvSpPr>
              <p:spPr bwMode="auto">
                <a:xfrm>
                  <a:off x="30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89" name="Line 2147"/>
                <p:cNvSpPr>
                  <a:spLocks noChangeShapeType="1"/>
                </p:cNvSpPr>
                <p:nvPr/>
              </p:nvSpPr>
              <p:spPr bwMode="auto">
                <a:xfrm>
                  <a:off x="30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90" name="Line 2148"/>
                <p:cNvSpPr>
                  <a:spLocks noChangeShapeType="1"/>
                </p:cNvSpPr>
                <p:nvPr/>
              </p:nvSpPr>
              <p:spPr bwMode="auto">
                <a:xfrm>
                  <a:off x="303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91" name="Line 2149"/>
                <p:cNvSpPr>
                  <a:spLocks noChangeShapeType="1"/>
                </p:cNvSpPr>
                <p:nvPr/>
              </p:nvSpPr>
              <p:spPr bwMode="auto">
                <a:xfrm>
                  <a:off x="30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92" name="Line 2150"/>
                <p:cNvSpPr>
                  <a:spLocks noChangeShapeType="1"/>
                </p:cNvSpPr>
                <p:nvPr/>
              </p:nvSpPr>
              <p:spPr bwMode="auto">
                <a:xfrm>
                  <a:off x="30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93" name="Line 2151"/>
                <p:cNvSpPr>
                  <a:spLocks noChangeShapeType="1"/>
                </p:cNvSpPr>
                <p:nvPr/>
              </p:nvSpPr>
              <p:spPr bwMode="auto">
                <a:xfrm>
                  <a:off x="30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94" name="Line 2152"/>
                <p:cNvSpPr>
                  <a:spLocks noChangeShapeType="1"/>
                </p:cNvSpPr>
                <p:nvPr/>
              </p:nvSpPr>
              <p:spPr bwMode="auto">
                <a:xfrm>
                  <a:off x="30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95" name="Line 2153"/>
                <p:cNvSpPr>
                  <a:spLocks noChangeShapeType="1"/>
                </p:cNvSpPr>
                <p:nvPr/>
              </p:nvSpPr>
              <p:spPr bwMode="auto">
                <a:xfrm>
                  <a:off x="30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96" name="Line 2154"/>
                <p:cNvSpPr>
                  <a:spLocks noChangeShapeType="1"/>
                </p:cNvSpPr>
                <p:nvPr/>
              </p:nvSpPr>
              <p:spPr bwMode="auto">
                <a:xfrm>
                  <a:off x="30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97" name="Line 2155"/>
                <p:cNvSpPr>
                  <a:spLocks noChangeShapeType="1"/>
                </p:cNvSpPr>
                <p:nvPr/>
              </p:nvSpPr>
              <p:spPr bwMode="auto">
                <a:xfrm>
                  <a:off x="30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98" name="Line 2156"/>
                <p:cNvSpPr>
                  <a:spLocks noChangeShapeType="1"/>
                </p:cNvSpPr>
                <p:nvPr/>
              </p:nvSpPr>
              <p:spPr bwMode="auto">
                <a:xfrm>
                  <a:off x="30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99" name="Line 2157"/>
                <p:cNvSpPr>
                  <a:spLocks noChangeShapeType="1"/>
                </p:cNvSpPr>
                <p:nvPr/>
              </p:nvSpPr>
              <p:spPr bwMode="auto">
                <a:xfrm>
                  <a:off x="305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00" name="Line 2158"/>
                <p:cNvSpPr>
                  <a:spLocks noChangeShapeType="1"/>
                </p:cNvSpPr>
                <p:nvPr/>
              </p:nvSpPr>
              <p:spPr bwMode="auto">
                <a:xfrm>
                  <a:off x="30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01" name="Line 2159"/>
                <p:cNvSpPr>
                  <a:spLocks noChangeShapeType="1"/>
                </p:cNvSpPr>
                <p:nvPr/>
              </p:nvSpPr>
              <p:spPr bwMode="auto">
                <a:xfrm>
                  <a:off x="30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02" name="Line 2160"/>
                <p:cNvSpPr>
                  <a:spLocks noChangeShapeType="1"/>
                </p:cNvSpPr>
                <p:nvPr/>
              </p:nvSpPr>
              <p:spPr bwMode="auto">
                <a:xfrm>
                  <a:off x="305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03" name="Line 2161"/>
                <p:cNvSpPr>
                  <a:spLocks noChangeShapeType="1"/>
                </p:cNvSpPr>
                <p:nvPr/>
              </p:nvSpPr>
              <p:spPr bwMode="auto">
                <a:xfrm>
                  <a:off x="30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04" name="Line 2162"/>
                <p:cNvSpPr>
                  <a:spLocks noChangeShapeType="1"/>
                </p:cNvSpPr>
                <p:nvPr/>
              </p:nvSpPr>
              <p:spPr bwMode="auto">
                <a:xfrm>
                  <a:off x="30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05" name="Line 2163"/>
                <p:cNvSpPr>
                  <a:spLocks noChangeShapeType="1"/>
                </p:cNvSpPr>
                <p:nvPr/>
              </p:nvSpPr>
              <p:spPr bwMode="auto">
                <a:xfrm>
                  <a:off x="30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06" name="Line 2164"/>
                <p:cNvSpPr>
                  <a:spLocks noChangeShapeType="1"/>
                </p:cNvSpPr>
                <p:nvPr/>
              </p:nvSpPr>
              <p:spPr bwMode="auto">
                <a:xfrm>
                  <a:off x="30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07" name="Line 2165"/>
                <p:cNvSpPr>
                  <a:spLocks noChangeShapeType="1"/>
                </p:cNvSpPr>
                <p:nvPr/>
              </p:nvSpPr>
              <p:spPr bwMode="auto">
                <a:xfrm>
                  <a:off x="30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08" name="Line 2166"/>
                <p:cNvSpPr>
                  <a:spLocks noChangeShapeType="1"/>
                </p:cNvSpPr>
                <p:nvPr/>
              </p:nvSpPr>
              <p:spPr bwMode="auto">
                <a:xfrm>
                  <a:off x="30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09" name="Line 2167"/>
                <p:cNvSpPr>
                  <a:spLocks noChangeShapeType="1"/>
                </p:cNvSpPr>
                <p:nvPr/>
              </p:nvSpPr>
              <p:spPr bwMode="auto">
                <a:xfrm>
                  <a:off x="306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10" name="Line 2168"/>
                <p:cNvSpPr>
                  <a:spLocks noChangeShapeType="1"/>
                </p:cNvSpPr>
                <p:nvPr/>
              </p:nvSpPr>
              <p:spPr bwMode="auto">
                <a:xfrm>
                  <a:off x="30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11" name="Line 2169"/>
                <p:cNvSpPr>
                  <a:spLocks noChangeShapeType="1"/>
                </p:cNvSpPr>
                <p:nvPr/>
              </p:nvSpPr>
              <p:spPr bwMode="auto">
                <a:xfrm>
                  <a:off x="30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12" name="Line 2170"/>
                <p:cNvSpPr>
                  <a:spLocks noChangeShapeType="1"/>
                </p:cNvSpPr>
                <p:nvPr/>
              </p:nvSpPr>
              <p:spPr bwMode="auto">
                <a:xfrm>
                  <a:off x="306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13" name="Line 2171"/>
                <p:cNvSpPr>
                  <a:spLocks noChangeShapeType="1"/>
                </p:cNvSpPr>
                <p:nvPr/>
              </p:nvSpPr>
              <p:spPr bwMode="auto">
                <a:xfrm>
                  <a:off x="30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14" name="Line 2172"/>
                <p:cNvSpPr>
                  <a:spLocks noChangeShapeType="1"/>
                </p:cNvSpPr>
                <p:nvPr/>
              </p:nvSpPr>
              <p:spPr bwMode="auto">
                <a:xfrm>
                  <a:off x="30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15" name="Line 2173"/>
                <p:cNvSpPr>
                  <a:spLocks noChangeShapeType="1"/>
                </p:cNvSpPr>
                <p:nvPr/>
              </p:nvSpPr>
              <p:spPr bwMode="auto">
                <a:xfrm>
                  <a:off x="307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16" name="Line 2174"/>
                <p:cNvSpPr>
                  <a:spLocks noChangeShapeType="1"/>
                </p:cNvSpPr>
                <p:nvPr/>
              </p:nvSpPr>
              <p:spPr bwMode="auto">
                <a:xfrm>
                  <a:off x="30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17" name="Line 2175"/>
                <p:cNvSpPr>
                  <a:spLocks noChangeShapeType="1"/>
                </p:cNvSpPr>
                <p:nvPr/>
              </p:nvSpPr>
              <p:spPr bwMode="auto">
                <a:xfrm>
                  <a:off x="30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18" name="Line 2176"/>
                <p:cNvSpPr>
                  <a:spLocks noChangeShapeType="1"/>
                </p:cNvSpPr>
                <p:nvPr/>
              </p:nvSpPr>
              <p:spPr bwMode="auto">
                <a:xfrm>
                  <a:off x="307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19" name="Line 2177"/>
                <p:cNvSpPr>
                  <a:spLocks noChangeShapeType="1"/>
                </p:cNvSpPr>
                <p:nvPr/>
              </p:nvSpPr>
              <p:spPr bwMode="auto">
                <a:xfrm>
                  <a:off x="30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20" name="Line 2178"/>
                <p:cNvSpPr>
                  <a:spLocks noChangeShapeType="1"/>
                </p:cNvSpPr>
                <p:nvPr/>
              </p:nvSpPr>
              <p:spPr bwMode="auto">
                <a:xfrm>
                  <a:off x="30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21" name="Line 2179"/>
                <p:cNvSpPr>
                  <a:spLocks noChangeShapeType="1"/>
                </p:cNvSpPr>
                <p:nvPr/>
              </p:nvSpPr>
              <p:spPr bwMode="auto">
                <a:xfrm>
                  <a:off x="308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22" name="Line 2180"/>
                <p:cNvSpPr>
                  <a:spLocks noChangeShapeType="1"/>
                </p:cNvSpPr>
                <p:nvPr/>
              </p:nvSpPr>
              <p:spPr bwMode="auto">
                <a:xfrm>
                  <a:off x="30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23" name="Line 2181"/>
                <p:cNvSpPr>
                  <a:spLocks noChangeShapeType="1"/>
                </p:cNvSpPr>
                <p:nvPr/>
              </p:nvSpPr>
              <p:spPr bwMode="auto">
                <a:xfrm>
                  <a:off x="30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24" name="Line 2182"/>
                <p:cNvSpPr>
                  <a:spLocks noChangeShapeType="1"/>
                </p:cNvSpPr>
                <p:nvPr/>
              </p:nvSpPr>
              <p:spPr bwMode="auto">
                <a:xfrm>
                  <a:off x="308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25" name="Line 2183"/>
                <p:cNvSpPr>
                  <a:spLocks noChangeShapeType="1"/>
                </p:cNvSpPr>
                <p:nvPr/>
              </p:nvSpPr>
              <p:spPr bwMode="auto">
                <a:xfrm>
                  <a:off x="308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26" name="Line 2184"/>
                <p:cNvSpPr>
                  <a:spLocks noChangeShapeType="1"/>
                </p:cNvSpPr>
                <p:nvPr/>
              </p:nvSpPr>
              <p:spPr bwMode="auto">
                <a:xfrm>
                  <a:off x="30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27" name="Line 2185"/>
                <p:cNvSpPr>
                  <a:spLocks noChangeShapeType="1"/>
                </p:cNvSpPr>
                <p:nvPr/>
              </p:nvSpPr>
              <p:spPr bwMode="auto">
                <a:xfrm>
                  <a:off x="30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28" name="Line 2186"/>
                <p:cNvSpPr>
                  <a:spLocks noChangeShapeType="1"/>
                </p:cNvSpPr>
                <p:nvPr/>
              </p:nvSpPr>
              <p:spPr bwMode="auto">
                <a:xfrm>
                  <a:off x="308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29" name="Line 2187"/>
                <p:cNvSpPr>
                  <a:spLocks noChangeShapeType="1"/>
                </p:cNvSpPr>
                <p:nvPr/>
              </p:nvSpPr>
              <p:spPr bwMode="auto">
                <a:xfrm flipV="1">
                  <a:off x="3092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30" name="Line 2188"/>
                <p:cNvSpPr>
                  <a:spLocks noChangeShapeType="1"/>
                </p:cNvSpPr>
                <p:nvPr/>
              </p:nvSpPr>
              <p:spPr bwMode="auto">
                <a:xfrm>
                  <a:off x="30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31" name="Line 2189"/>
                <p:cNvSpPr>
                  <a:spLocks noChangeShapeType="1"/>
                </p:cNvSpPr>
                <p:nvPr/>
              </p:nvSpPr>
              <p:spPr bwMode="auto">
                <a:xfrm>
                  <a:off x="309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32" name="Line 2190"/>
                <p:cNvSpPr>
                  <a:spLocks noChangeShapeType="1"/>
                </p:cNvSpPr>
                <p:nvPr/>
              </p:nvSpPr>
              <p:spPr bwMode="auto">
                <a:xfrm>
                  <a:off x="30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33" name="Line 2191"/>
                <p:cNvSpPr>
                  <a:spLocks noChangeShapeType="1"/>
                </p:cNvSpPr>
                <p:nvPr/>
              </p:nvSpPr>
              <p:spPr bwMode="auto">
                <a:xfrm>
                  <a:off x="30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34" name="Line 2192"/>
                <p:cNvSpPr>
                  <a:spLocks noChangeShapeType="1"/>
                </p:cNvSpPr>
                <p:nvPr/>
              </p:nvSpPr>
              <p:spPr bwMode="auto">
                <a:xfrm>
                  <a:off x="309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35" name="Line 2193"/>
                <p:cNvSpPr>
                  <a:spLocks noChangeShapeType="1"/>
                </p:cNvSpPr>
                <p:nvPr/>
              </p:nvSpPr>
              <p:spPr bwMode="auto">
                <a:xfrm>
                  <a:off x="30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36" name="Line 2194"/>
                <p:cNvSpPr>
                  <a:spLocks noChangeShapeType="1"/>
                </p:cNvSpPr>
                <p:nvPr/>
              </p:nvSpPr>
              <p:spPr bwMode="auto">
                <a:xfrm>
                  <a:off x="30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37" name="Line 2195"/>
                <p:cNvSpPr>
                  <a:spLocks noChangeShapeType="1"/>
                </p:cNvSpPr>
                <p:nvPr/>
              </p:nvSpPr>
              <p:spPr bwMode="auto">
                <a:xfrm>
                  <a:off x="31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38" name="Line 2196"/>
                <p:cNvSpPr>
                  <a:spLocks noChangeShapeType="1"/>
                </p:cNvSpPr>
                <p:nvPr/>
              </p:nvSpPr>
              <p:spPr bwMode="auto">
                <a:xfrm>
                  <a:off x="30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39" name="Line 2197"/>
                <p:cNvSpPr>
                  <a:spLocks noChangeShapeType="1"/>
                </p:cNvSpPr>
                <p:nvPr/>
              </p:nvSpPr>
              <p:spPr bwMode="auto">
                <a:xfrm>
                  <a:off x="31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40" name="Line 2198"/>
                <p:cNvSpPr>
                  <a:spLocks noChangeShapeType="1"/>
                </p:cNvSpPr>
                <p:nvPr/>
              </p:nvSpPr>
              <p:spPr bwMode="auto">
                <a:xfrm>
                  <a:off x="31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41" name="Line 2199"/>
                <p:cNvSpPr>
                  <a:spLocks noChangeShapeType="1"/>
                </p:cNvSpPr>
                <p:nvPr/>
              </p:nvSpPr>
              <p:spPr bwMode="auto">
                <a:xfrm flipV="1">
                  <a:off x="3108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42" name="Line 2200"/>
                <p:cNvSpPr>
                  <a:spLocks noChangeShapeType="1"/>
                </p:cNvSpPr>
                <p:nvPr/>
              </p:nvSpPr>
              <p:spPr bwMode="auto">
                <a:xfrm>
                  <a:off x="31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43" name="Line 2201"/>
                <p:cNvSpPr>
                  <a:spLocks noChangeShapeType="1"/>
                </p:cNvSpPr>
                <p:nvPr/>
              </p:nvSpPr>
              <p:spPr bwMode="auto">
                <a:xfrm>
                  <a:off x="311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44" name="Line 2202"/>
                <p:cNvSpPr>
                  <a:spLocks noChangeShapeType="1"/>
                </p:cNvSpPr>
                <p:nvPr/>
              </p:nvSpPr>
              <p:spPr bwMode="auto">
                <a:xfrm>
                  <a:off x="31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45" name="Line 2203"/>
                <p:cNvSpPr>
                  <a:spLocks noChangeShapeType="1"/>
                </p:cNvSpPr>
                <p:nvPr/>
              </p:nvSpPr>
              <p:spPr bwMode="auto">
                <a:xfrm>
                  <a:off x="31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46" name="Line 2204"/>
                <p:cNvSpPr>
                  <a:spLocks noChangeShapeType="1"/>
                </p:cNvSpPr>
                <p:nvPr/>
              </p:nvSpPr>
              <p:spPr bwMode="auto">
                <a:xfrm>
                  <a:off x="311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47" name="Line 2205"/>
                <p:cNvSpPr>
                  <a:spLocks noChangeShapeType="1"/>
                </p:cNvSpPr>
                <p:nvPr/>
              </p:nvSpPr>
              <p:spPr bwMode="auto">
                <a:xfrm flipV="1">
                  <a:off x="3114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48" name="Line 2206"/>
                <p:cNvSpPr>
                  <a:spLocks noChangeShapeType="1"/>
                </p:cNvSpPr>
                <p:nvPr/>
              </p:nvSpPr>
              <p:spPr bwMode="auto">
                <a:xfrm>
                  <a:off x="31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49" name="Line 2207"/>
                <p:cNvSpPr>
                  <a:spLocks noChangeShapeType="1"/>
                </p:cNvSpPr>
                <p:nvPr/>
              </p:nvSpPr>
              <p:spPr bwMode="auto">
                <a:xfrm>
                  <a:off x="311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50" name="Line 2208"/>
                <p:cNvSpPr>
                  <a:spLocks noChangeShapeType="1"/>
                </p:cNvSpPr>
                <p:nvPr/>
              </p:nvSpPr>
              <p:spPr bwMode="auto">
                <a:xfrm>
                  <a:off x="31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51" name="Line 2209"/>
                <p:cNvSpPr>
                  <a:spLocks noChangeShapeType="1"/>
                </p:cNvSpPr>
                <p:nvPr/>
              </p:nvSpPr>
              <p:spPr bwMode="auto">
                <a:xfrm>
                  <a:off x="31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52" name="Line 2210"/>
                <p:cNvSpPr>
                  <a:spLocks noChangeShapeType="1"/>
                </p:cNvSpPr>
                <p:nvPr/>
              </p:nvSpPr>
              <p:spPr bwMode="auto">
                <a:xfrm>
                  <a:off x="311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53" name="Line 2211"/>
                <p:cNvSpPr>
                  <a:spLocks noChangeShapeType="1"/>
                </p:cNvSpPr>
                <p:nvPr/>
              </p:nvSpPr>
              <p:spPr bwMode="auto">
                <a:xfrm>
                  <a:off x="31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54" name="Line 2212"/>
                <p:cNvSpPr>
                  <a:spLocks noChangeShapeType="1"/>
                </p:cNvSpPr>
                <p:nvPr/>
              </p:nvSpPr>
              <p:spPr bwMode="auto">
                <a:xfrm>
                  <a:off x="31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55" name="Line 2213"/>
                <p:cNvSpPr>
                  <a:spLocks noChangeShapeType="1"/>
                </p:cNvSpPr>
                <p:nvPr/>
              </p:nvSpPr>
              <p:spPr bwMode="auto">
                <a:xfrm>
                  <a:off x="31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56" name="Line 2214"/>
                <p:cNvSpPr>
                  <a:spLocks noChangeShapeType="1"/>
                </p:cNvSpPr>
                <p:nvPr/>
              </p:nvSpPr>
              <p:spPr bwMode="auto">
                <a:xfrm>
                  <a:off x="31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12" name="Group 2416"/>
              <p:cNvGrpSpPr>
                <a:grpSpLocks/>
              </p:cNvGrpSpPr>
              <p:nvPr/>
            </p:nvGrpSpPr>
            <p:grpSpPr bwMode="auto">
              <a:xfrm>
                <a:off x="4957762" y="6326188"/>
                <a:ext cx="519113" cy="6350"/>
                <a:chOff x="3123" y="3985"/>
                <a:chExt cx="327" cy="4"/>
              </a:xfrm>
            </p:grpSpPr>
            <p:sp>
              <p:nvSpPr>
                <p:cNvPr id="1657" name="Line 2216"/>
                <p:cNvSpPr>
                  <a:spLocks noChangeShapeType="1"/>
                </p:cNvSpPr>
                <p:nvPr/>
              </p:nvSpPr>
              <p:spPr bwMode="auto">
                <a:xfrm>
                  <a:off x="312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58" name="Line 2217"/>
                <p:cNvSpPr>
                  <a:spLocks noChangeShapeType="1"/>
                </p:cNvSpPr>
                <p:nvPr/>
              </p:nvSpPr>
              <p:spPr bwMode="auto">
                <a:xfrm>
                  <a:off x="31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59" name="Line 2218"/>
                <p:cNvSpPr>
                  <a:spLocks noChangeShapeType="1"/>
                </p:cNvSpPr>
                <p:nvPr/>
              </p:nvSpPr>
              <p:spPr bwMode="auto">
                <a:xfrm>
                  <a:off x="31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60" name="Line 2219"/>
                <p:cNvSpPr>
                  <a:spLocks noChangeShapeType="1"/>
                </p:cNvSpPr>
                <p:nvPr/>
              </p:nvSpPr>
              <p:spPr bwMode="auto">
                <a:xfrm>
                  <a:off x="312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61" name="Line 2220"/>
                <p:cNvSpPr>
                  <a:spLocks noChangeShapeType="1"/>
                </p:cNvSpPr>
                <p:nvPr/>
              </p:nvSpPr>
              <p:spPr bwMode="auto">
                <a:xfrm>
                  <a:off x="31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62" name="Line 2221"/>
                <p:cNvSpPr>
                  <a:spLocks noChangeShapeType="1"/>
                </p:cNvSpPr>
                <p:nvPr/>
              </p:nvSpPr>
              <p:spPr bwMode="auto">
                <a:xfrm>
                  <a:off x="31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63" name="Line 2222"/>
                <p:cNvSpPr>
                  <a:spLocks noChangeShapeType="1"/>
                </p:cNvSpPr>
                <p:nvPr/>
              </p:nvSpPr>
              <p:spPr bwMode="auto">
                <a:xfrm>
                  <a:off x="31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64" name="Line 2223"/>
                <p:cNvSpPr>
                  <a:spLocks noChangeShapeType="1"/>
                </p:cNvSpPr>
                <p:nvPr/>
              </p:nvSpPr>
              <p:spPr bwMode="auto">
                <a:xfrm>
                  <a:off x="313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65" name="Line 2224"/>
                <p:cNvSpPr>
                  <a:spLocks noChangeShapeType="1"/>
                </p:cNvSpPr>
                <p:nvPr/>
              </p:nvSpPr>
              <p:spPr bwMode="auto">
                <a:xfrm>
                  <a:off x="31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66" name="Line 2225"/>
                <p:cNvSpPr>
                  <a:spLocks noChangeShapeType="1"/>
                </p:cNvSpPr>
                <p:nvPr/>
              </p:nvSpPr>
              <p:spPr bwMode="auto">
                <a:xfrm>
                  <a:off x="313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67" name="Line 2226"/>
                <p:cNvSpPr>
                  <a:spLocks noChangeShapeType="1"/>
                </p:cNvSpPr>
                <p:nvPr/>
              </p:nvSpPr>
              <p:spPr bwMode="auto">
                <a:xfrm>
                  <a:off x="313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68" name="Line 2227"/>
                <p:cNvSpPr>
                  <a:spLocks noChangeShapeType="1"/>
                </p:cNvSpPr>
                <p:nvPr/>
              </p:nvSpPr>
              <p:spPr bwMode="auto">
                <a:xfrm>
                  <a:off x="314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69" name="Line 2228"/>
                <p:cNvSpPr>
                  <a:spLocks noChangeShapeType="1"/>
                </p:cNvSpPr>
                <p:nvPr/>
              </p:nvSpPr>
              <p:spPr bwMode="auto">
                <a:xfrm>
                  <a:off x="313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70" name="Line 2229"/>
                <p:cNvSpPr>
                  <a:spLocks noChangeShapeType="1"/>
                </p:cNvSpPr>
                <p:nvPr/>
              </p:nvSpPr>
              <p:spPr bwMode="auto">
                <a:xfrm>
                  <a:off x="31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71" name="Line 2230"/>
                <p:cNvSpPr>
                  <a:spLocks noChangeShapeType="1"/>
                </p:cNvSpPr>
                <p:nvPr/>
              </p:nvSpPr>
              <p:spPr bwMode="auto">
                <a:xfrm>
                  <a:off x="314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72" name="Line 2231"/>
                <p:cNvSpPr>
                  <a:spLocks noChangeShapeType="1"/>
                </p:cNvSpPr>
                <p:nvPr/>
              </p:nvSpPr>
              <p:spPr bwMode="auto">
                <a:xfrm>
                  <a:off x="31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73" name="Line 2232"/>
                <p:cNvSpPr>
                  <a:spLocks noChangeShapeType="1"/>
                </p:cNvSpPr>
                <p:nvPr/>
              </p:nvSpPr>
              <p:spPr bwMode="auto">
                <a:xfrm>
                  <a:off x="31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74" name="Line 2233"/>
                <p:cNvSpPr>
                  <a:spLocks noChangeShapeType="1"/>
                </p:cNvSpPr>
                <p:nvPr/>
              </p:nvSpPr>
              <p:spPr bwMode="auto">
                <a:xfrm>
                  <a:off x="31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75" name="Line 2234"/>
                <p:cNvSpPr>
                  <a:spLocks noChangeShapeType="1"/>
                </p:cNvSpPr>
                <p:nvPr/>
              </p:nvSpPr>
              <p:spPr bwMode="auto">
                <a:xfrm>
                  <a:off x="31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76" name="Line 2235"/>
                <p:cNvSpPr>
                  <a:spLocks noChangeShapeType="1"/>
                </p:cNvSpPr>
                <p:nvPr/>
              </p:nvSpPr>
              <p:spPr bwMode="auto">
                <a:xfrm>
                  <a:off x="31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77" name="Line 2236"/>
                <p:cNvSpPr>
                  <a:spLocks noChangeShapeType="1"/>
                </p:cNvSpPr>
                <p:nvPr/>
              </p:nvSpPr>
              <p:spPr bwMode="auto">
                <a:xfrm>
                  <a:off x="315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78" name="Line 2237"/>
                <p:cNvSpPr>
                  <a:spLocks noChangeShapeType="1"/>
                </p:cNvSpPr>
                <p:nvPr/>
              </p:nvSpPr>
              <p:spPr bwMode="auto">
                <a:xfrm>
                  <a:off x="31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79" name="Line 2238"/>
                <p:cNvSpPr>
                  <a:spLocks noChangeShapeType="1"/>
                </p:cNvSpPr>
                <p:nvPr/>
              </p:nvSpPr>
              <p:spPr bwMode="auto">
                <a:xfrm>
                  <a:off x="31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80" name="Line 2239"/>
                <p:cNvSpPr>
                  <a:spLocks noChangeShapeType="1"/>
                </p:cNvSpPr>
                <p:nvPr/>
              </p:nvSpPr>
              <p:spPr bwMode="auto">
                <a:xfrm>
                  <a:off x="315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81" name="Line 2240"/>
                <p:cNvSpPr>
                  <a:spLocks noChangeShapeType="1"/>
                </p:cNvSpPr>
                <p:nvPr/>
              </p:nvSpPr>
              <p:spPr bwMode="auto">
                <a:xfrm>
                  <a:off x="31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82" name="Line 2241"/>
                <p:cNvSpPr>
                  <a:spLocks noChangeShapeType="1"/>
                </p:cNvSpPr>
                <p:nvPr/>
              </p:nvSpPr>
              <p:spPr bwMode="auto">
                <a:xfrm>
                  <a:off x="31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83" name="Line 2242"/>
                <p:cNvSpPr>
                  <a:spLocks noChangeShapeType="1"/>
                </p:cNvSpPr>
                <p:nvPr/>
              </p:nvSpPr>
              <p:spPr bwMode="auto">
                <a:xfrm>
                  <a:off x="31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84" name="Line 2243"/>
                <p:cNvSpPr>
                  <a:spLocks noChangeShapeType="1"/>
                </p:cNvSpPr>
                <p:nvPr/>
              </p:nvSpPr>
              <p:spPr bwMode="auto">
                <a:xfrm>
                  <a:off x="31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85" name="Line 2244"/>
                <p:cNvSpPr>
                  <a:spLocks noChangeShapeType="1"/>
                </p:cNvSpPr>
                <p:nvPr/>
              </p:nvSpPr>
              <p:spPr bwMode="auto">
                <a:xfrm>
                  <a:off x="31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86" name="Line 2245"/>
                <p:cNvSpPr>
                  <a:spLocks noChangeShapeType="1"/>
                </p:cNvSpPr>
                <p:nvPr/>
              </p:nvSpPr>
              <p:spPr bwMode="auto">
                <a:xfrm>
                  <a:off x="31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87" name="Line 2246"/>
                <p:cNvSpPr>
                  <a:spLocks noChangeShapeType="1"/>
                </p:cNvSpPr>
                <p:nvPr/>
              </p:nvSpPr>
              <p:spPr bwMode="auto">
                <a:xfrm>
                  <a:off x="31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88" name="Line 2247"/>
                <p:cNvSpPr>
                  <a:spLocks noChangeShapeType="1"/>
                </p:cNvSpPr>
                <p:nvPr/>
              </p:nvSpPr>
              <p:spPr bwMode="auto">
                <a:xfrm>
                  <a:off x="31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89" name="Line 2248"/>
                <p:cNvSpPr>
                  <a:spLocks noChangeShapeType="1"/>
                </p:cNvSpPr>
                <p:nvPr/>
              </p:nvSpPr>
              <p:spPr bwMode="auto">
                <a:xfrm>
                  <a:off x="31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90" name="Line 2249"/>
                <p:cNvSpPr>
                  <a:spLocks noChangeShapeType="1"/>
                </p:cNvSpPr>
                <p:nvPr/>
              </p:nvSpPr>
              <p:spPr bwMode="auto">
                <a:xfrm>
                  <a:off x="31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91" name="Line 2250"/>
                <p:cNvSpPr>
                  <a:spLocks noChangeShapeType="1"/>
                </p:cNvSpPr>
                <p:nvPr/>
              </p:nvSpPr>
              <p:spPr bwMode="auto">
                <a:xfrm>
                  <a:off x="31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92" name="Line 2251"/>
                <p:cNvSpPr>
                  <a:spLocks noChangeShapeType="1"/>
                </p:cNvSpPr>
                <p:nvPr/>
              </p:nvSpPr>
              <p:spPr bwMode="auto">
                <a:xfrm>
                  <a:off x="31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93" name="Line 2252"/>
                <p:cNvSpPr>
                  <a:spLocks noChangeShapeType="1"/>
                </p:cNvSpPr>
                <p:nvPr/>
              </p:nvSpPr>
              <p:spPr bwMode="auto">
                <a:xfrm>
                  <a:off x="318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94" name="Line 2253"/>
                <p:cNvSpPr>
                  <a:spLocks noChangeShapeType="1"/>
                </p:cNvSpPr>
                <p:nvPr/>
              </p:nvSpPr>
              <p:spPr bwMode="auto">
                <a:xfrm>
                  <a:off x="31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95" name="Line 2254"/>
                <p:cNvSpPr>
                  <a:spLocks noChangeShapeType="1"/>
                </p:cNvSpPr>
                <p:nvPr/>
              </p:nvSpPr>
              <p:spPr bwMode="auto">
                <a:xfrm>
                  <a:off x="31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96" name="Line 2255"/>
                <p:cNvSpPr>
                  <a:spLocks noChangeShapeType="1"/>
                </p:cNvSpPr>
                <p:nvPr/>
              </p:nvSpPr>
              <p:spPr bwMode="auto">
                <a:xfrm>
                  <a:off x="318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97" name="Line 2256"/>
                <p:cNvSpPr>
                  <a:spLocks noChangeShapeType="1"/>
                </p:cNvSpPr>
                <p:nvPr/>
              </p:nvSpPr>
              <p:spPr bwMode="auto">
                <a:xfrm>
                  <a:off x="31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98" name="Line 2257"/>
                <p:cNvSpPr>
                  <a:spLocks noChangeShapeType="1"/>
                </p:cNvSpPr>
                <p:nvPr/>
              </p:nvSpPr>
              <p:spPr bwMode="auto">
                <a:xfrm>
                  <a:off x="31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99" name="Line 2258"/>
                <p:cNvSpPr>
                  <a:spLocks noChangeShapeType="1"/>
                </p:cNvSpPr>
                <p:nvPr/>
              </p:nvSpPr>
              <p:spPr bwMode="auto">
                <a:xfrm>
                  <a:off x="3193" y="3989"/>
                  <a:ext cx="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00" name="Line 2259"/>
                <p:cNvSpPr>
                  <a:spLocks noChangeShapeType="1"/>
                </p:cNvSpPr>
                <p:nvPr/>
              </p:nvSpPr>
              <p:spPr bwMode="auto">
                <a:xfrm>
                  <a:off x="31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01" name="Line 2260"/>
                <p:cNvSpPr>
                  <a:spLocks noChangeShapeType="1"/>
                </p:cNvSpPr>
                <p:nvPr/>
              </p:nvSpPr>
              <p:spPr bwMode="auto">
                <a:xfrm>
                  <a:off x="31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02" name="Line 2261"/>
                <p:cNvSpPr>
                  <a:spLocks noChangeShapeType="1"/>
                </p:cNvSpPr>
                <p:nvPr/>
              </p:nvSpPr>
              <p:spPr bwMode="auto">
                <a:xfrm>
                  <a:off x="31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03" name="Line 2262"/>
                <p:cNvSpPr>
                  <a:spLocks noChangeShapeType="1"/>
                </p:cNvSpPr>
                <p:nvPr/>
              </p:nvSpPr>
              <p:spPr bwMode="auto">
                <a:xfrm flipV="1">
                  <a:off x="3196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04" name="Line 2263"/>
                <p:cNvSpPr>
                  <a:spLocks noChangeShapeType="1"/>
                </p:cNvSpPr>
                <p:nvPr/>
              </p:nvSpPr>
              <p:spPr bwMode="auto">
                <a:xfrm>
                  <a:off x="319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05" name="Line 2264"/>
                <p:cNvSpPr>
                  <a:spLocks noChangeShapeType="1"/>
                </p:cNvSpPr>
                <p:nvPr/>
              </p:nvSpPr>
              <p:spPr bwMode="auto">
                <a:xfrm>
                  <a:off x="31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06" name="Line 2265"/>
                <p:cNvSpPr>
                  <a:spLocks noChangeShapeType="1"/>
                </p:cNvSpPr>
                <p:nvPr/>
              </p:nvSpPr>
              <p:spPr bwMode="auto">
                <a:xfrm>
                  <a:off x="32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07" name="Line 2266"/>
                <p:cNvSpPr>
                  <a:spLocks noChangeShapeType="1"/>
                </p:cNvSpPr>
                <p:nvPr/>
              </p:nvSpPr>
              <p:spPr bwMode="auto">
                <a:xfrm>
                  <a:off x="319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08" name="Line 2267"/>
                <p:cNvSpPr>
                  <a:spLocks noChangeShapeType="1"/>
                </p:cNvSpPr>
                <p:nvPr/>
              </p:nvSpPr>
              <p:spPr bwMode="auto">
                <a:xfrm>
                  <a:off x="32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09" name="Line 2268"/>
                <p:cNvSpPr>
                  <a:spLocks noChangeShapeType="1"/>
                </p:cNvSpPr>
                <p:nvPr/>
              </p:nvSpPr>
              <p:spPr bwMode="auto">
                <a:xfrm>
                  <a:off x="32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10" name="Line 2269"/>
                <p:cNvSpPr>
                  <a:spLocks noChangeShapeType="1"/>
                </p:cNvSpPr>
                <p:nvPr/>
              </p:nvSpPr>
              <p:spPr bwMode="auto">
                <a:xfrm>
                  <a:off x="32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11" name="Line 2270"/>
                <p:cNvSpPr>
                  <a:spLocks noChangeShapeType="1"/>
                </p:cNvSpPr>
                <p:nvPr/>
              </p:nvSpPr>
              <p:spPr bwMode="auto">
                <a:xfrm>
                  <a:off x="32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12" name="Line 2271"/>
                <p:cNvSpPr>
                  <a:spLocks noChangeShapeType="1"/>
                </p:cNvSpPr>
                <p:nvPr/>
              </p:nvSpPr>
              <p:spPr bwMode="auto">
                <a:xfrm>
                  <a:off x="32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13" name="Line 2272"/>
                <p:cNvSpPr>
                  <a:spLocks noChangeShapeType="1"/>
                </p:cNvSpPr>
                <p:nvPr/>
              </p:nvSpPr>
              <p:spPr bwMode="auto">
                <a:xfrm>
                  <a:off x="32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14" name="Line 2273"/>
                <p:cNvSpPr>
                  <a:spLocks noChangeShapeType="1"/>
                </p:cNvSpPr>
                <p:nvPr/>
              </p:nvSpPr>
              <p:spPr bwMode="auto">
                <a:xfrm>
                  <a:off x="321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15" name="Line 2274"/>
                <p:cNvSpPr>
                  <a:spLocks noChangeShapeType="1"/>
                </p:cNvSpPr>
                <p:nvPr/>
              </p:nvSpPr>
              <p:spPr bwMode="auto">
                <a:xfrm>
                  <a:off x="32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16" name="Line 2275"/>
                <p:cNvSpPr>
                  <a:spLocks noChangeShapeType="1"/>
                </p:cNvSpPr>
                <p:nvPr/>
              </p:nvSpPr>
              <p:spPr bwMode="auto">
                <a:xfrm>
                  <a:off x="32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17" name="Line 2276"/>
                <p:cNvSpPr>
                  <a:spLocks noChangeShapeType="1"/>
                </p:cNvSpPr>
                <p:nvPr/>
              </p:nvSpPr>
              <p:spPr bwMode="auto">
                <a:xfrm>
                  <a:off x="321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18" name="Line 2277"/>
                <p:cNvSpPr>
                  <a:spLocks noChangeShapeType="1"/>
                </p:cNvSpPr>
                <p:nvPr/>
              </p:nvSpPr>
              <p:spPr bwMode="auto">
                <a:xfrm>
                  <a:off x="32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19" name="Line 2278"/>
                <p:cNvSpPr>
                  <a:spLocks noChangeShapeType="1"/>
                </p:cNvSpPr>
                <p:nvPr/>
              </p:nvSpPr>
              <p:spPr bwMode="auto">
                <a:xfrm>
                  <a:off x="32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20" name="Line 2279"/>
                <p:cNvSpPr>
                  <a:spLocks noChangeShapeType="1"/>
                </p:cNvSpPr>
                <p:nvPr/>
              </p:nvSpPr>
              <p:spPr bwMode="auto">
                <a:xfrm>
                  <a:off x="32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21" name="Line 2280"/>
                <p:cNvSpPr>
                  <a:spLocks noChangeShapeType="1"/>
                </p:cNvSpPr>
                <p:nvPr/>
              </p:nvSpPr>
              <p:spPr bwMode="auto">
                <a:xfrm>
                  <a:off x="32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22" name="Line 2281"/>
                <p:cNvSpPr>
                  <a:spLocks noChangeShapeType="1"/>
                </p:cNvSpPr>
                <p:nvPr/>
              </p:nvSpPr>
              <p:spPr bwMode="auto">
                <a:xfrm>
                  <a:off x="32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23" name="Line 2282"/>
                <p:cNvSpPr>
                  <a:spLocks noChangeShapeType="1"/>
                </p:cNvSpPr>
                <p:nvPr/>
              </p:nvSpPr>
              <p:spPr bwMode="auto">
                <a:xfrm>
                  <a:off x="32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24" name="Line 2283"/>
                <p:cNvSpPr>
                  <a:spLocks noChangeShapeType="1"/>
                </p:cNvSpPr>
                <p:nvPr/>
              </p:nvSpPr>
              <p:spPr bwMode="auto">
                <a:xfrm>
                  <a:off x="32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25" name="Line 2284"/>
                <p:cNvSpPr>
                  <a:spLocks noChangeShapeType="1"/>
                </p:cNvSpPr>
                <p:nvPr/>
              </p:nvSpPr>
              <p:spPr bwMode="auto">
                <a:xfrm>
                  <a:off x="32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26" name="Line 2285"/>
                <p:cNvSpPr>
                  <a:spLocks noChangeShapeType="1"/>
                </p:cNvSpPr>
                <p:nvPr/>
              </p:nvSpPr>
              <p:spPr bwMode="auto">
                <a:xfrm>
                  <a:off x="32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27" name="Line 2286"/>
                <p:cNvSpPr>
                  <a:spLocks noChangeShapeType="1"/>
                </p:cNvSpPr>
                <p:nvPr/>
              </p:nvSpPr>
              <p:spPr bwMode="auto">
                <a:xfrm>
                  <a:off x="32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28" name="Line 2287"/>
                <p:cNvSpPr>
                  <a:spLocks noChangeShapeType="1"/>
                </p:cNvSpPr>
                <p:nvPr/>
              </p:nvSpPr>
              <p:spPr bwMode="auto">
                <a:xfrm>
                  <a:off x="32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29" name="Line 2288"/>
                <p:cNvSpPr>
                  <a:spLocks noChangeShapeType="1"/>
                </p:cNvSpPr>
                <p:nvPr/>
              </p:nvSpPr>
              <p:spPr bwMode="auto">
                <a:xfrm>
                  <a:off x="32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30" name="Line 2289"/>
                <p:cNvSpPr>
                  <a:spLocks noChangeShapeType="1"/>
                </p:cNvSpPr>
                <p:nvPr/>
              </p:nvSpPr>
              <p:spPr bwMode="auto">
                <a:xfrm>
                  <a:off x="324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31" name="Line 2290"/>
                <p:cNvSpPr>
                  <a:spLocks noChangeShapeType="1"/>
                </p:cNvSpPr>
                <p:nvPr/>
              </p:nvSpPr>
              <p:spPr bwMode="auto">
                <a:xfrm>
                  <a:off x="32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32" name="Line 2291"/>
                <p:cNvSpPr>
                  <a:spLocks noChangeShapeType="1"/>
                </p:cNvSpPr>
                <p:nvPr/>
              </p:nvSpPr>
              <p:spPr bwMode="auto">
                <a:xfrm>
                  <a:off x="32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33" name="Line 2292"/>
                <p:cNvSpPr>
                  <a:spLocks noChangeShapeType="1"/>
                </p:cNvSpPr>
                <p:nvPr/>
              </p:nvSpPr>
              <p:spPr bwMode="auto">
                <a:xfrm>
                  <a:off x="324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34" name="Line 2293"/>
                <p:cNvSpPr>
                  <a:spLocks noChangeShapeType="1"/>
                </p:cNvSpPr>
                <p:nvPr/>
              </p:nvSpPr>
              <p:spPr bwMode="auto">
                <a:xfrm>
                  <a:off x="32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35" name="Line 2294"/>
                <p:cNvSpPr>
                  <a:spLocks noChangeShapeType="1"/>
                </p:cNvSpPr>
                <p:nvPr/>
              </p:nvSpPr>
              <p:spPr bwMode="auto">
                <a:xfrm>
                  <a:off x="32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36" name="Line 2295"/>
                <p:cNvSpPr>
                  <a:spLocks noChangeShapeType="1"/>
                </p:cNvSpPr>
                <p:nvPr/>
              </p:nvSpPr>
              <p:spPr bwMode="auto">
                <a:xfrm>
                  <a:off x="32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37" name="Line 2296"/>
                <p:cNvSpPr>
                  <a:spLocks noChangeShapeType="1"/>
                </p:cNvSpPr>
                <p:nvPr/>
              </p:nvSpPr>
              <p:spPr bwMode="auto">
                <a:xfrm>
                  <a:off x="32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38" name="Line 2297"/>
                <p:cNvSpPr>
                  <a:spLocks noChangeShapeType="1"/>
                </p:cNvSpPr>
                <p:nvPr/>
              </p:nvSpPr>
              <p:spPr bwMode="auto">
                <a:xfrm>
                  <a:off x="32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39" name="Line 2298"/>
                <p:cNvSpPr>
                  <a:spLocks noChangeShapeType="1"/>
                </p:cNvSpPr>
                <p:nvPr/>
              </p:nvSpPr>
              <p:spPr bwMode="auto">
                <a:xfrm>
                  <a:off x="32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0" name="Line 2299"/>
                <p:cNvSpPr>
                  <a:spLocks noChangeShapeType="1"/>
                </p:cNvSpPr>
                <p:nvPr/>
              </p:nvSpPr>
              <p:spPr bwMode="auto">
                <a:xfrm>
                  <a:off x="32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1" name="Line 2300"/>
                <p:cNvSpPr>
                  <a:spLocks noChangeShapeType="1"/>
                </p:cNvSpPr>
                <p:nvPr/>
              </p:nvSpPr>
              <p:spPr bwMode="auto">
                <a:xfrm>
                  <a:off x="32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2" name="Line 2301"/>
                <p:cNvSpPr>
                  <a:spLocks noChangeShapeType="1"/>
                </p:cNvSpPr>
                <p:nvPr/>
              </p:nvSpPr>
              <p:spPr bwMode="auto">
                <a:xfrm>
                  <a:off x="32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3" name="Line 2302"/>
                <p:cNvSpPr>
                  <a:spLocks noChangeShapeType="1"/>
                </p:cNvSpPr>
                <p:nvPr/>
              </p:nvSpPr>
              <p:spPr bwMode="auto">
                <a:xfrm>
                  <a:off x="32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4" name="Line 2303"/>
                <p:cNvSpPr>
                  <a:spLocks noChangeShapeType="1"/>
                </p:cNvSpPr>
                <p:nvPr/>
              </p:nvSpPr>
              <p:spPr bwMode="auto">
                <a:xfrm>
                  <a:off x="32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5" name="Line 2304"/>
                <p:cNvSpPr>
                  <a:spLocks noChangeShapeType="1"/>
                </p:cNvSpPr>
                <p:nvPr/>
              </p:nvSpPr>
              <p:spPr bwMode="auto">
                <a:xfrm>
                  <a:off x="32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6" name="Line 2305"/>
                <p:cNvSpPr>
                  <a:spLocks noChangeShapeType="1"/>
                </p:cNvSpPr>
                <p:nvPr/>
              </p:nvSpPr>
              <p:spPr bwMode="auto">
                <a:xfrm>
                  <a:off x="32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7" name="Line 2306"/>
                <p:cNvSpPr>
                  <a:spLocks noChangeShapeType="1"/>
                </p:cNvSpPr>
                <p:nvPr/>
              </p:nvSpPr>
              <p:spPr bwMode="auto">
                <a:xfrm>
                  <a:off x="32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8" name="Line 2307"/>
                <p:cNvSpPr>
                  <a:spLocks noChangeShapeType="1"/>
                </p:cNvSpPr>
                <p:nvPr/>
              </p:nvSpPr>
              <p:spPr bwMode="auto">
                <a:xfrm>
                  <a:off x="32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9" name="Line 2308"/>
                <p:cNvSpPr>
                  <a:spLocks noChangeShapeType="1"/>
                </p:cNvSpPr>
                <p:nvPr/>
              </p:nvSpPr>
              <p:spPr bwMode="auto">
                <a:xfrm>
                  <a:off x="32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50" name="Line 2309"/>
                <p:cNvSpPr>
                  <a:spLocks noChangeShapeType="1"/>
                </p:cNvSpPr>
                <p:nvPr/>
              </p:nvSpPr>
              <p:spPr bwMode="auto">
                <a:xfrm>
                  <a:off x="32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51" name="Line 2310"/>
                <p:cNvSpPr>
                  <a:spLocks noChangeShapeType="1"/>
                </p:cNvSpPr>
                <p:nvPr/>
              </p:nvSpPr>
              <p:spPr bwMode="auto">
                <a:xfrm>
                  <a:off x="32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52" name="Line 2311"/>
                <p:cNvSpPr>
                  <a:spLocks noChangeShapeType="1"/>
                </p:cNvSpPr>
                <p:nvPr/>
              </p:nvSpPr>
              <p:spPr bwMode="auto">
                <a:xfrm>
                  <a:off x="32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53" name="Line 2312"/>
                <p:cNvSpPr>
                  <a:spLocks noChangeShapeType="1"/>
                </p:cNvSpPr>
                <p:nvPr/>
              </p:nvSpPr>
              <p:spPr bwMode="auto">
                <a:xfrm>
                  <a:off x="32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54" name="Line 2313"/>
                <p:cNvSpPr>
                  <a:spLocks noChangeShapeType="1"/>
                </p:cNvSpPr>
                <p:nvPr/>
              </p:nvSpPr>
              <p:spPr bwMode="auto">
                <a:xfrm>
                  <a:off x="32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55" name="Line 2314"/>
                <p:cNvSpPr>
                  <a:spLocks noChangeShapeType="1"/>
                </p:cNvSpPr>
                <p:nvPr/>
              </p:nvSpPr>
              <p:spPr bwMode="auto">
                <a:xfrm>
                  <a:off x="32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56" name="Line 2315"/>
                <p:cNvSpPr>
                  <a:spLocks noChangeShapeType="1"/>
                </p:cNvSpPr>
                <p:nvPr/>
              </p:nvSpPr>
              <p:spPr bwMode="auto">
                <a:xfrm>
                  <a:off x="32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57" name="Line 2316"/>
                <p:cNvSpPr>
                  <a:spLocks noChangeShapeType="1"/>
                </p:cNvSpPr>
                <p:nvPr/>
              </p:nvSpPr>
              <p:spPr bwMode="auto">
                <a:xfrm>
                  <a:off x="32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58" name="Line 2317"/>
                <p:cNvSpPr>
                  <a:spLocks noChangeShapeType="1"/>
                </p:cNvSpPr>
                <p:nvPr/>
              </p:nvSpPr>
              <p:spPr bwMode="auto">
                <a:xfrm>
                  <a:off x="32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59" name="Line 2318"/>
                <p:cNvSpPr>
                  <a:spLocks noChangeShapeType="1"/>
                </p:cNvSpPr>
                <p:nvPr/>
              </p:nvSpPr>
              <p:spPr bwMode="auto">
                <a:xfrm>
                  <a:off x="32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60" name="Line 2319"/>
                <p:cNvSpPr>
                  <a:spLocks noChangeShapeType="1"/>
                </p:cNvSpPr>
                <p:nvPr/>
              </p:nvSpPr>
              <p:spPr bwMode="auto">
                <a:xfrm>
                  <a:off x="32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61" name="Line 2320"/>
                <p:cNvSpPr>
                  <a:spLocks noChangeShapeType="1"/>
                </p:cNvSpPr>
                <p:nvPr/>
              </p:nvSpPr>
              <p:spPr bwMode="auto">
                <a:xfrm>
                  <a:off x="32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62" name="Line 2321"/>
                <p:cNvSpPr>
                  <a:spLocks noChangeShapeType="1"/>
                </p:cNvSpPr>
                <p:nvPr/>
              </p:nvSpPr>
              <p:spPr bwMode="auto">
                <a:xfrm>
                  <a:off x="32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63" name="Line 2322"/>
                <p:cNvSpPr>
                  <a:spLocks noChangeShapeType="1"/>
                </p:cNvSpPr>
                <p:nvPr/>
              </p:nvSpPr>
              <p:spPr bwMode="auto">
                <a:xfrm>
                  <a:off x="32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64" name="Line 2323"/>
                <p:cNvSpPr>
                  <a:spLocks noChangeShapeType="1"/>
                </p:cNvSpPr>
                <p:nvPr/>
              </p:nvSpPr>
              <p:spPr bwMode="auto">
                <a:xfrm>
                  <a:off x="32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65" name="Line 2324"/>
                <p:cNvSpPr>
                  <a:spLocks noChangeShapeType="1"/>
                </p:cNvSpPr>
                <p:nvPr/>
              </p:nvSpPr>
              <p:spPr bwMode="auto">
                <a:xfrm>
                  <a:off x="33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66" name="Line 2325"/>
                <p:cNvSpPr>
                  <a:spLocks noChangeShapeType="1"/>
                </p:cNvSpPr>
                <p:nvPr/>
              </p:nvSpPr>
              <p:spPr bwMode="auto">
                <a:xfrm>
                  <a:off x="32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67" name="Line 2326"/>
                <p:cNvSpPr>
                  <a:spLocks noChangeShapeType="1"/>
                </p:cNvSpPr>
                <p:nvPr/>
              </p:nvSpPr>
              <p:spPr bwMode="auto">
                <a:xfrm>
                  <a:off x="33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68" name="Line 2327"/>
                <p:cNvSpPr>
                  <a:spLocks noChangeShapeType="1"/>
                </p:cNvSpPr>
                <p:nvPr/>
              </p:nvSpPr>
              <p:spPr bwMode="auto">
                <a:xfrm>
                  <a:off x="33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69" name="Line 2328"/>
                <p:cNvSpPr>
                  <a:spLocks noChangeShapeType="1"/>
                </p:cNvSpPr>
                <p:nvPr/>
              </p:nvSpPr>
              <p:spPr bwMode="auto">
                <a:xfrm>
                  <a:off x="33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70" name="Line 2329"/>
                <p:cNvSpPr>
                  <a:spLocks noChangeShapeType="1"/>
                </p:cNvSpPr>
                <p:nvPr/>
              </p:nvSpPr>
              <p:spPr bwMode="auto">
                <a:xfrm>
                  <a:off x="33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71" name="Line 2330"/>
                <p:cNvSpPr>
                  <a:spLocks noChangeShapeType="1"/>
                </p:cNvSpPr>
                <p:nvPr/>
              </p:nvSpPr>
              <p:spPr bwMode="auto">
                <a:xfrm>
                  <a:off x="33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72" name="Line 2331"/>
                <p:cNvSpPr>
                  <a:spLocks noChangeShapeType="1"/>
                </p:cNvSpPr>
                <p:nvPr/>
              </p:nvSpPr>
              <p:spPr bwMode="auto">
                <a:xfrm>
                  <a:off x="33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73" name="Line 2332"/>
                <p:cNvSpPr>
                  <a:spLocks noChangeShapeType="1"/>
                </p:cNvSpPr>
                <p:nvPr/>
              </p:nvSpPr>
              <p:spPr bwMode="auto">
                <a:xfrm flipV="1">
                  <a:off x="3313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74" name="Line 2333"/>
                <p:cNvSpPr>
                  <a:spLocks noChangeShapeType="1"/>
                </p:cNvSpPr>
                <p:nvPr/>
              </p:nvSpPr>
              <p:spPr bwMode="auto">
                <a:xfrm>
                  <a:off x="33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75" name="Line 2334"/>
                <p:cNvSpPr>
                  <a:spLocks noChangeShapeType="1"/>
                </p:cNvSpPr>
                <p:nvPr/>
              </p:nvSpPr>
              <p:spPr bwMode="auto">
                <a:xfrm>
                  <a:off x="33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76" name="Line 2335"/>
                <p:cNvSpPr>
                  <a:spLocks noChangeShapeType="1"/>
                </p:cNvSpPr>
                <p:nvPr/>
              </p:nvSpPr>
              <p:spPr bwMode="auto">
                <a:xfrm>
                  <a:off x="33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77" name="Line 2336"/>
                <p:cNvSpPr>
                  <a:spLocks noChangeShapeType="1"/>
                </p:cNvSpPr>
                <p:nvPr/>
              </p:nvSpPr>
              <p:spPr bwMode="auto">
                <a:xfrm>
                  <a:off x="33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78" name="Line 2337"/>
                <p:cNvSpPr>
                  <a:spLocks noChangeShapeType="1"/>
                </p:cNvSpPr>
                <p:nvPr/>
              </p:nvSpPr>
              <p:spPr bwMode="auto">
                <a:xfrm>
                  <a:off x="33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79" name="Line 2338"/>
                <p:cNvSpPr>
                  <a:spLocks noChangeShapeType="1"/>
                </p:cNvSpPr>
                <p:nvPr/>
              </p:nvSpPr>
              <p:spPr bwMode="auto">
                <a:xfrm>
                  <a:off x="332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80" name="Line 2339"/>
                <p:cNvSpPr>
                  <a:spLocks noChangeShapeType="1"/>
                </p:cNvSpPr>
                <p:nvPr/>
              </p:nvSpPr>
              <p:spPr bwMode="auto">
                <a:xfrm>
                  <a:off x="33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81" name="Line 2340"/>
                <p:cNvSpPr>
                  <a:spLocks noChangeShapeType="1"/>
                </p:cNvSpPr>
                <p:nvPr/>
              </p:nvSpPr>
              <p:spPr bwMode="auto">
                <a:xfrm>
                  <a:off x="33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82" name="Line 2341"/>
                <p:cNvSpPr>
                  <a:spLocks noChangeShapeType="1"/>
                </p:cNvSpPr>
                <p:nvPr/>
              </p:nvSpPr>
              <p:spPr bwMode="auto">
                <a:xfrm>
                  <a:off x="332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83" name="Line 2342"/>
                <p:cNvSpPr>
                  <a:spLocks noChangeShapeType="1"/>
                </p:cNvSpPr>
                <p:nvPr/>
              </p:nvSpPr>
              <p:spPr bwMode="auto">
                <a:xfrm>
                  <a:off x="33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84" name="Line 2343"/>
                <p:cNvSpPr>
                  <a:spLocks noChangeShapeType="1"/>
                </p:cNvSpPr>
                <p:nvPr/>
              </p:nvSpPr>
              <p:spPr bwMode="auto">
                <a:xfrm>
                  <a:off x="33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85" name="Line 2344"/>
                <p:cNvSpPr>
                  <a:spLocks noChangeShapeType="1"/>
                </p:cNvSpPr>
                <p:nvPr/>
              </p:nvSpPr>
              <p:spPr bwMode="auto">
                <a:xfrm>
                  <a:off x="3325" y="3989"/>
                  <a:ext cx="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86" name="Line 2345"/>
                <p:cNvSpPr>
                  <a:spLocks noChangeShapeType="1"/>
                </p:cNvSpPr>
                <p:nvPr/>
              </p:nvSpPr>
              <p:spPr bwMode="auto">
                <a:xfrm flipV="1">
                  <a:off x="3328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87" name="Line 2346"/>
                <p:cNvSpPr>
                  <a:spLocks noChangeShapeType="1"/>
                </p:cNvSpPr>
                <p:nvPr/>
              </p:nvSpPr>
              <p:spPr bwMode="auto">
                <a:xfrm>
                  <a:off x="33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88" name="Line 2347"/>
                <p:cNvSpPr>
                  <a:spLocks noChangeShapeType="1"/>
                </p:cNvSpPr>
                <p:nvPr/>
              </p:nvSpPr>
              <p:spPr bwMode="auto">
                <a:xfrm>
                  <a:off x="3328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89" name="Line 2348"/>
                <p:cNvSpPr>
                  <a:spLocks noChangeShapeType="1"/>
                </p:cNvSpPr>
                <p:nvPr/>
              </p:nvSpPr>
              <p:spPr bwMode="auto">
                <a:xfrm>
                  <a:off x="33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90" name="Line 2349"/>
                <p:cNvSpPr>
                  <a:spLocks noChangeShapeType="1"/>
                </p:cNvSpPr>
                <p:nvPr/>
              </p:nvSpPr>
              <p:spPr bwMode="auto">
                <a:xfrm>
                  <a:off x="33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91" name="Line 2350"/>
                <p:cNvSpPr>
                  <a:spLocks noChangeShapeType="1"/>
                </p:cNvSpPr>
                <p:nvPr/>
              </p:nvSpPr>
              <p:spPr bwMode="auto">
                <a:xfrm>
                  <a:off x="33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92" name="Line 2351"/>
                <p:cNvSpPr>
                  <a:spLocks noChangeShapeType="1"/>
                </p:cNvSpPr>
                <p:nvPr/>
              </p:nvSpPr>
              <p:spPr bwMode="auto">
                <a:xfrm>
                  <a:off x="33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93" name="Line 2352"/>
                <p:cNvSpPr>
                  <a:spLocks noChangeShapeType="1"/>
                </p:cNvSpPr>
                <p:nvPr/>
              </p:nvSpPr>
              <p:spPr bwMode="auto">
                <a:xfrm>
                  <a:off x="33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94" name="Line 2353"/>
                <p:cNvSpPr>
                  <a:spLocks noChangeShapeType="1"/>
                </p:cNvSpPr>
                <p:nvPr/>
              </p:nvSpPr>
              <p:spPr bwMode="auto">
                <a:xfrm>
                  <a:off x="33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95" name="Line 2354"/>
                <p:cNvSpPr>
                  <a:spLocks noChangeShapeType="1"/>
                </p:cNvSpPr>
                <p:nvPr/>
              </p:nvSpPr>
              <p:spPr bwMode="auto">
                <a:xfrm flipV="1">
                  <a:off x="3340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96" name="Line 2355"/>
                <p:cNvSpPr>
                  <a:spLocks noChangeShapeType="1"/>
                </p:cNvSpPr>
                <p:nvPr/>
              </p:nvSpPr>
              <p:spPr bwMode="auto">
                <a:xfrm>
                  <a:off x="33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97" name="Line 2356"/>
                <p:cNvSpPr>
                  <a:spLocks noChangeShapeType="1"/>
                </p:cNvSpPr>
                <p:nvPr/>
              </p:nvSpPr>
              <p:spPr bwMode="auto">
                <a:xfrm>
                  <a:off x="33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98" name="Line 2357"/>
                <p:cNvSpPr>
                  <a:spLocks noChangeShapeType="1"/>
                </p:cNvSpPr>
                <p:nvPr/>
              </p:nvSpPr>
              <p:spPr bwMode="auto">
                <a:xfrm>
                  <a:off x="33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99" name="Line 2358"/>
                <p:cNvSpPr>
                  <a:spLocks noChangeShapeType="1"/>
                </p:cNvSpPr>
                <p:nvPr/>
              </p:nvSpPr>
              <p:spPr bwMode="auto">
                <a:xfrm>
                  <a:off x="33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00" name="Line 2359"/>
                <p:cNvSpPr>
                  <a:spLocks noChangeShapeType="1"/>
                </p:cNvSpPr>
                <p:nvPr/>
              </p:nvSpPr>
              <p:spPr bwMode="auto">
                <a:xfrm>
                  <a:off x="33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01" name="Line 2360"/>
                <p:cNvSpPr>
                  <a:spLocks noChangeShapeType="1"/>
                </p:cNvSpPr>
                <p:nvPr/>
              </p:nvSpPr>
              <p:spPr bwMode="auto">
                <a:xfrm>
                  <a:off x="33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02" name="Line 2361"/>
                <p:cNvSpPr>
                  <a:spLocks noChangeShapeType="1"/>
                </p:cNvSpPr>
                <p:nvPr/>
              </p:nvSpPr>
              <p:spPr bwMode="auto">
                <a:xfrm>
                  <a:off x="33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03" name="Line 2362"/>
                <p:cNvSpPr>
                  <a:spLocks noChangeShapeType="1"/>
                </p:cNvSpPr>
                <p:nvPr/>
              </p:nvSpPr>
              <p:spPr bwMode="auto">
                <a:xfrm>
                  <a:off x="33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04" name="Line 2363"/>
                <p:cNvSpPr>
                  <a:spLocks noChangeShapeType="1"/>
                </p:cNvSpPr>
                <p:nvPr/>
              </p:nvSpPr>
              <p:spPr bwMode="auto">
                <a:xfrm>
                  <a:off x="33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05" name="Line 2364"/>
                <p:cNvSpPr>
                  <a:spLocks noChangeShapeType="1"/>
                </p:cNvSpPr>
                <p:nvPr/>
              </p:nvSpPr>
              <p:spPr bwMode="auto">
                <a:xfrm>
                  <a:off x="33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06" name="Line 2365"/>
                <p:cNvSpPr>
                  <a:spLocks noChangeShapeType="1"/>
                </p:cNvSpPr>
                <p:nvPr/>
              </p:nvSpPr>
              <p:spPr bwMode="auto">
                <a:xfrm>
                  <a:off x="33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07" name="Line 2366"/>
                <p:cNvSpPr>
                  <a:spLocks noChangeShapeType="1"/>
                </p:cNvSpPr>
                <p:nvPr/>
              </p:nvSpPr>
              <p:spPr bwMode="auto">
                <a:xfrm>
                  <a:off x="33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08" name="Line 2367"/>
                <p:cNvSpPr>
                  <a:spLocks noChangeShapeType="1"/>
                </p:cNvSpPr>
                <p:nvPr/>
              </p:nvSpPr>
              <p:spPr bwMode="auto">
                <a:xfrm>
                  <a:off x="33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09" name="Line 2368"/>
                <p:cNvSpPr>
                  <a:spLocks noChangeShapeType="1"/>
                </p:cNvSpPr>
                <p:nvPr/>
              </p:nvSpPr>
              <p:spPr bwMode="auto">
                <a:xfrm>
                  <a:off x="33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10" name="Line 2369"/>
                <p:cNvSpPr>
                  <a:spLocks noChangeShapeType="1"/>
                </p:cNvSpPr>
                <p:nvPr/>
              </p:nvSpPr>
              <p:spPr bwMode="auto">
                <a:xfrm>
                  <a:off x="33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11" name="Line 2370"/>
                <p:cNvSpPr>
                  <a:spLocks noChangeShapeType="1"/>
                </p:cNvSpPr>
                <p:nvPr/>
              </p:nvSpPr>
              <p:spPr bwMode="auto">
                <a:xfrm>
                  <a:off x="33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12" name="Line 2371"/>
                <p:cNvSpPr>
                  <a:spLocks noChangeShapeType="1"/>
                </p:cNvSpPr>
                <p:nvPr/>
              </p:nvSpPr>
              <p:spPr bwMode="auto">
                <a:xfrm>
                  <a:off x="33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13" name="Line 2372"/>
                <p:cNvSpPr>
                  <a:spLocks noChangeShapeType="1"/>
                </p:cNvSpPr>
                <p:nvPr/>
              </p:nvSpPr>
              <p:spPr bwMode="auto">
                <a:xfrm>
                  <a:off x="33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14" name="Line 2373"/>
                <p:cNvSpPr>
                  <a:spLocks noChangeShapeType="1"/>
                </p:cNvSpPr>
                <p:nvPr/>
              </p:nvSpPr>
              <p:spPr bwMode="auto">
                <a:xfrm>
                  <a:off x="33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15" name="Line 2374"/>
                <p:cNvSpPr>
                  <a:spLocks noChangeShapeType="1"/>
                </p:cNvSpPr>
                <p:nvPr/>
              </p:nvSpPr>
              <p:spPr bwMode="auto">
                <a:xfrm>
                  <a:off x="33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16" name="Line 2375"/>
                <p:cNvSpPr>
                  <a:spLocks noChangeShapeType="1"/>
                </p:cNvSpPr>
                <p:nvPr/>
              </p:nvSpPr>
              <p:spPr bwMode="auto">
                <a:xfrm>
                  <a:off x="33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17" name="Line 2376"/>
                <p:cNvSpPr>
                  <a:spLocks noChangeShapeType="1"/>
                </p:cNvSpPr>
                <p:nvPr/>
              </p:nvSpPr>
              <p:spPr bwMode="auto">
                <a:xfrm>
                  <a:off x="33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18" name="Line 2377"/>
                <p:cNvSpPr>
                  <a:spLocks noChangeShapeType="1"/>
                </p:cNvSpPr>
                <p:nvPr/>
              </p:nvSpPr>
              <p:spPr bwMode="auto">
                <a:xfrm>
                  <a:off x="33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19" name="Line 2378"/>
                <p:cNvSpPr>
                  <a:spLocks noChangeShapeType="1"/>
                </p:cNvSpPr>
                <p:nvPr/>
              </p:nvSpPr>
              <p:spPr bwMode="auto">
                <a:xfrm>
                  <a:off x="33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20" name="Line 2379"/>
                <p:cNvSpPr>
                  <a:spLocks noChangeShapeType="1"/>
                </p:cNvSpPr>
                <p:nvPr/>
              </p:nvSpPr>
              <p:spPr bwMode="auto">
                <a:xfrm>
                  <a:off x="33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21" name="Line 2380"/>
                <p:cNvSpPr>
                  <a:spLocks noChangeShapeType="1"/>
                </p:cNvSpPr>
                <p:nvPr/>
              </p:nvSpPr>
              <p:spPr bwMode="auto">
                <a:xfrm>
                  <a:off x="33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22" name="Line 2381"/>
                <p:cNvSpPr>
                  <a:spLocks noChangeShapeType="1"/>
                </p:cNvSpPr>
                <p:nvPr/>
              </p:nvSpPr>
              <p:spPr bwMode="auto">
                <a:xfrm>
                  <a:off x="33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23" name="Line 2382"/>
                <p:cNvSpPr>
                  <a:spLocks noChangeShapeType="1"/>
                </p:cNvSpPr>
                <p:nvPr/>
              </p:nvSpPr>
              <p:spPr bwMode="auto">
                <a:xfrm>
                  <a:off x="33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24" name="Line 2383"/>
                <p:cNvSpPr>
                  <a:spLocks noChangeShapeType="1"/>
                </p:cNvSpPr>
                <p:nvPr/>
              </p:nvSpPr>
              <p:spPr bwMode="auto">
                <a:xfrm>
                  <a:off x="340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25" name="Line 2384"/>
                <p:cNvSpPr>
                  <a:spLocks noChangeShapeType="1"/>
                </p:cNvSpPr>
                <p:nvPr/>
              </p:nvSpPr>
              <p:spPr bwMode="auto">
                <a:xfrm>
                  <a:off x="33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26" name="Line 2385"/>
                <p:cNvSpPr>
                  <a:spLocks noChangeShapeType="1"/>
                </p:cNvSpPr>
                <p:nvPr/>
              </p:nvSpPr>
              <p:spPr bwMode="auto">
                <a:xfrm>
                  <a:off x="340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27" name="Line 2386"/>
                <p:cNvSpPr>
                  <a:spLocks noChangeShapeType="1"/>
                </p:cNvSpPr>
                <p:nvPr/>
              </p:nvSpPr>
              <p:spPr bwMode="auto">
                <a:xfrm>
                  <a:off x="340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28" name="Line 2387"/>
                <p:cNvSpPr>
                  <a:spLocks noChangeShapeType="1"/>
                </p:cNvSpPr>
                <p:nvPr/>
              </p:nvSpPr>
              <p:spPr bwMode="auto">
                <a:xfrm>
                  <a:off x="34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29" name="Line 2388"/>
                <p:cNvSpPr>
                  <a:spLocks noChangeShapeType="1"/>
                </p:cNvSpPr>
                <p:nvPr/>
              </p:nvSpPr>
              <p:spPr bwMode="auto">
                <a:xfrm>
                  <a:off x="340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30" name="Line 2389"/>
                <p:cNvSpPr>
                  <a:spLocks noChangeShapeType="1"/>
                </p:cNvSpPr>
                <p:nvPr/>
              </p:nvSpPr>
              <p:spPr bwMode="auto">
                <a:xfrm>
                  <a:off x="341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31" name="Line 2390"/>
                <p:cNvSpPr>
                  <a:spLocks noChangeShapeType="1"/>
                </p:cNvSpPr>
                <p:nvPr/>
              </p:nvSpPr>
              <p:spPr bwMode="auto">
                <a:xfrm>
                  <a:off x="34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32" name="Line 2391"/>
                <p:cNvSpPr>
                  <a:spLocks noChangeShapeType="1"/>
                </p:cNvSpPr>
                <p:nvPr/>
              </p:nvSpPr>
              <p:spPr bwMode="auto">
                <a:xfrm>
                  <a:off x="34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33" name="Line 2392"/>
                <p:cNvSpPr>
                  <a:spLocks noChangeShapeType="1"/>
                </p:cNvSpPr>
                <p:nvPr/>
              </p:nvSpPr>
              <p:spPr bwMode="auto">
                <a:xfrm>
                  <a:off x="341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34" name="Line 2393"/>
                <p:cNvSpPr>
                  <a:spLocks noChangeShapeType="1"/>
                </p:cNvSpPr>
                <p:nvPr/>
              </p:nvSpPr>
              <p:spPr bwMode="auto">
                <a:xfrm>
                  <a:off x="341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35" name="Line 2394"/>
                <p:cNvSpPr>
                  <a:spLocks noChangeShapeType="1"/>
                </p:cNvSpPr>
                <p:nvPr/>
              </p:nvSpPr>
              <p:spPr bwMode="auto">
                <a:xfrm>
                  <a:off x="34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36" name="Line 2395"/>
                <p:cNvSpPr>
                  <a:spLocks noChangeShapeType="1"/>
                </p:cNvSpPr>
                <p:nvPr/>
              </p:nvSpPr>
              <p:spPr bwMode="auto">
                <a:xfrm>
                  <a:off x="34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37" name="Line 2396"/>
                <p:cNvSpPr>
                  <a:spLocks noChangeShapeType="1"/>
                </p:cNvSpPr>
                <p:nvPr/>
              </p:nvSpPr>
              <p:spPr bwMode="auto">
                <a:xfrm>
                  <a:off x="341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38" name="Line 2397"/>
                <p:cNvSpPr>
                  <a:spLocks noChangeShapeType="1"/>
                </p:cNvSpPr>
                <p:nvPr/>
              </p:nvSpPr>
              <p:spPr bwMode="auto">
                <a:xfrm>
                  <a:off x="34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39" name="Line 2398"/>
                <p:cNvSpPr>
                  <a:spLocks noChangeShapeType="1"/>
                </p:cNvSpPr>
                <p:nvPr/>
              </p:nvSpPr>
              <p:spPr bwMode="auto">
                <a:xfrm>
                  <a:off x="34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40" name="Line 2399"/>
                <p:cNvSpPr>
                  <a:spLocks noChangeShapeType="1"/>
                </p:cNvSpPr>
                <p:nvPr/>
              </p:nvSpPr>
              <p:spPr bwMode="auto">
                <a:xfrm>
                  <a:off x="342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41" name="Line 2400"/>
                <p:cNvSpPr>
                  <a:spLocks noChangeShapeType="1"/>
                </p:cNvSpPr>
                <p:nvPr/>
              </p:nvSpPr>
              <p:spPr bwMode="auto">
                <a:xfrm>
                  <a:off x="34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42" name="Line 2401"/>
                <p:cNvSpPr>
                  <a:spLocks noChangeShapeType="1"/>
                </p:cNvSpPr>
                <p:nvPr/>
              </p:nvSpPr>
              <p:spPr bwMode="auto">
                <a:xfrm>
                  <a:off x="34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43" name="Line 2402"/>
                <p:cNvSpPr>
                  <a:spLocks noChangeShapeType="1"/>
                </p:cNvSpPr>
                <p:nvPr/>
              </p:nvSpPr>
              <p:spPr bwMode="auto">
                <a:xfrm>
                  <a:off x="342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44" name="Line 2403"/>
                <p:cNvSpPr>
                  <a:spLocks noChangeShapeType="1"/>
                </p:cNvSpPr>
                <p:nvPr/>
              </p:nvSpPr>
              <p:spPr bwMode="auto">
                <a:xfrm>
                  <a:off x="343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45" name="Line 2404"/>
                <p:cNvSpPr>
                  <a:spLocks noChangeShapeType="1"/>
                </p:cNvSpPr>
                <p:nvPr/>
              </p:nvSpPr>
              <p:spPr bwMode="auto">
                <a:xfrm>
                  <a:off x="34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46" name="Line 2405"/>
                <p:cNvSpPr>
                  <a:spLocks noChangeShapeType="1"/>
                </p:cNvSpPr>
                <p:nvPr/>
              </p:nvSpPr>
              <p:spPr bwMode="auto">
                <a:xfrm>
                  <a:off x="34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47" name="Line 2406"/>
                <p:cNvSpPr>
                  <a:spLocks noChangeShapeType="1"/>
                </p:cNvSpPr>
                <p:nvPr/>
              </p:nvSpPr>
              <p:spPr bwMode="auto">
                <a:xfrm>
                  <a:off x="343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48" name="Line 2407"/>
                <p:cNvSpPr>
                  <a:spLocks noChangeShapeType="1"/>
                </p:cNvSpPr>
                <p:nvPr/>
              </p:nvSpPr>
              <p:spPr bwMode="auto">
                <a:xfrm>
                  <a:off x="34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49" name="Line 2408"/>
                <p:cNvSpPr>
                  <a:spLocks noChangeShapeType="1"/>
                </p:cNvSpPr>
                <p:nvPr/>
              </p:nvSpPr>
              <p:spPr bwMode="auto">
                <a:xfrm>
                  <a:off x="34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50" name="Line 2409"/>
                <p:cNvSpPr>
                  <a:spLocks noChangeShapeType="1"/>
                </p:cNvSpPr>
                <p:nvPr/>
              </p:nvSpPr>
              <p:spPr bwMode="auto">
                <a:xfrm>
                  <a:off x="343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51" name="Line 2410"/>
                <p:cNvSpPr>
                  <a:spLocks noChangeShapeType="1"/>
                </p:cNvSpPr>
                <p:nvPr/>
              </p:nvSpPr>
              <p:spPr bwMode="auto">
                <a:xfrm>
                  <a:off x="34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52" name="Line 2411"/>
                <p:cNvSpPr>
                  <a:spLocks noChangeShapeType="1"/>
                </p:cNvSpPr>
                <p:nvPr/>
              </p:nvSpPr>
              <p:spPr bwMode="auto">
                <a:xfrm>
                  <a:off x="34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53" name="Line 2412"/>
                <p:cNvSpPr>
                  <a:spLocks noChangeShapeType="1"/>
                </p:cNvSpPr>
                <p:nvPr/>
              </p:nvSpPr>
              <p:spPr bwMode="auto">
                <a:xfrm>
                  <a:off x="343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54" name="Line 2413"/>
                <p:cNvSpPr>
                  <a:spLocks noChangeShapeType="1"/>
                </p:cNvSpPr>
                <p:nvPr/>
              </p:nvSpPr>
              <p:spPr bwMode="auto">
                <a:xfrm>
                  <a:off x="34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55" name="Line 2414"/>
                <p:cNvSpPr>
                  <a:spLocks noChangeShapeType="1"/>
                </p:cNvSpPr>
                <p:nvPr/>
              </p:nvSpPr>
              <p:spPr bwMode="auto">
                <a:xfrm>
                  <a:off x="34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56" name="Line 2415"/>
                <p:cNvSpPr>
                  <a:spLocks noChangeShapeType="1"/>
                </p:cNvSpPr>
                <p:nvPr/>
              </p:nvSpPr>
              <p:spPr bwMode="auto">
                <a:xfrm>
                  <a:off x="34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13" name="Group 2617"/>
              <p:cNvGrpSpPr>
                <a:grpSpLocks/>
              </p:cNvGrpSpPr>
              <p:nvPr/>
            </p:nvGrpSpPr>
            <p:grpSpPr bwMode="auto">
              <a:xfrm>
                <a:off x="5467350" y="6332538"/>
                <a:ext cx="622300" cy="0"/>
                <a:chOff x="3444" y="3989"/>
                <a:chExt cx="392" cy="0"/>
              </a:xfrm>
            </p:grpSpPr>
            <p:sp>
              <p:nvSpPr>
                <p:cNvPr id="1457" name="Line 2417"/>
                <p:cNvSpPr>
                  <a:spLocks noChangeShapeType="1"/>
                </p:cNvSpPr>
                <p:nvPr/>
              </p:nvSpPr>
              <p:spPr bwMode="auto">
                <a:xfrm>
                  <a:off x="34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58" name="Line 2418"/>
                <p:cNvSpPr>
                  <a:spLocks noChangeShapeType="1"/>
                </p:cNvSpPr>
                <p:nvPr/>
              </p:nvSpPr>
              <p:spPr bwMode="auto">
                <a:xfrm>
                  <a:off x="345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59" name="Line 2419"/>
                <p:cNvSpPr>
                  <a:spLocks noChangeShapeType="1"/>
                </p:cNvSpPr>
                <p:nvPr/>
              </p:nvSpPr>
              <p:spPr bwMode="auto">
                <a:xfrm>
                  <a:off x="34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60" name="Line 2420"/>
                <p:cNvSpPr>
                  <a:spLocks noChangeShapeType="1"/>
                </p:cNvSpPr>
                <p:nvPr/>
              </p:nvSpPr>
              <p:spPr bwMode="auto">
                <a:xfrm>
                  <a:off x="34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61" name="Line 2421"/>
                <p:cNvSpPr>
                  <a:spLocks noChangeShapeType="1"/>
                </p:cNvSpPr>
                <p:nvPr/>
              </p:nvSpPr>
              <p:spPr bwMode="auto">
                <a:xfrm>
                  <a:off x="345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62" name="Line 2422"/>
                <p:cNvSpPr>
                  <a:spLocks noChangeShapeType="1"/>
                </p:cNvSpPr>
                <p:nvPr/>
              </p:nvSpPr>
              <p:spPr bwMode="auto">
                <a:xfrm>
                  <a:off x="34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63" name="Line 2423"/>
                <p:cNvSpPr>
                  <a:spLocks noChangeShapeType="1"/>
                </p:cNvSpPr>
                <p:nvPr/>
              </p:nvSpPr>
              <p:spPr bwMode="auto">
                <a:xfrm>
                  <a:off x="34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64" name="Line 2424"/>
                <p:cNvSpPr>
                  <a:spLocks noChangeShapeType="1"/>
                </p:cNvSpPr>
                <p:nvPr/>
              </p:nvSpPr>
              <p:spPr bwMode="auto">
                <a:xfrm>
                  <a:off x="34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65" name="Line 2425"/>
                <p:cNvSpPr>
                  <a:spLocks noChangeShapeType="1"/>
                </p:cNvSpPr>
                <p:nvPr/>
              </p:nvSpPr>
              <p:spPr bwMode="auto">
                <a:xfrm>
                  <a:off x="34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66" name="Line 2426"/>
                <p:cNvSpPr>
                  <a:spLocks noChangeShapeType="1"/>
                </p:cNvSpPr>
                <p:nvPr/>
              </p:nvSpPr>
              <p:spPr bwMode="auto">
                <a:xfrm>
                  <a:off x="34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67" name="Line 2427"/>
                <p:cNvSpPr>
                  <a:spLocks noChangeShapeType="1"/>
                </p:cNvSpPr>
                <p:nvPr/>
              </p:nvSpPr>
              <p:spPr bwMode="auto">
                <a:xfrm>
                  <a:off x="34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68" name="Line 2428"/>
                <p:cNvSpPr>
                  <a:spLocks noChangeShapeType="1"/>
                </p:cNvSpPr>
                <p:nvPr/>
              </p:nvSpPr>
              <p:spPr bwMode="auto">
                <a:xfrm>
                  <a:off x="34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69" name="Line 2429"/>
                <p:cNvSpPr>
                  <a:spLocks noChangeShapeType="1"/>
                </p:cNvSpPr>
                <p:nvPr/>
              </p:nvSpPr>
              <p:spPr bwMode="auto">
                <a:xfrm>
                  <a:off x="34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70" name="Line 2430"/>
                <p:cNvSpPr>
                  <a:spLocks noChangeShapeType="1"/>
                </p:cNvSpPr>
                <p:nvPr/>
              </p:nvSpPr>
              <p:spPr bwMode="auto">
                <a:xfrm>
                  <a:off x="34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71" name="Line 2431"/>
                <p:cNvSpPr>
                  <a:spLocks noChangeShapeType="1"/>
                </p:cNvSpPr>
                <p:nvPr/>
              </p:nvSpPr>
              <p:spPr bwMode="auto">
                <a:xfrm>
                  <a:off x="34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72" name="Line 2432"/>
                <p:cNvSpPr>
                  <a:spLocks noChangeShapeType="1"/>
                </p:cNvSpPr>
                <p:nvPr/>
              </p:nvSpPr>
              <p:spPr bwMode="auto">
                <a:xfrm>
                  <a:off x="34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73" name="Line 2433"/>
                <p:cNvSpPr>
                  <a:spLocks noChangeShapeType="1"/>
                </p:cNvSpPr>
                <p:nvPr/>
              </p:nvSpPr>
              <p:spPr bwMode="auto">
                <a:xfrm>
                  <a:off x="34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74" name="Line 2434"/>
                <p:cNvSpPr>
                  <a:spLocks noChangeShapeType="1"/>
                </p:cNvSpPr>
                <p:nvPr/>
              </p:nvSpPr>
              <p:spPr bwMode="auto">
                <a:xfrm>
                  <a:off x="34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75" name="Line 2435"/>
                <p:cNvSpPr>
                  <a:spLocks noChangeShapeType="1"/>
                </p:cNvSpPr>
                <p:nvPr/>
              </p:nvSpPr>
              <p:spPr bwMode="auto">
                <a:xfrm>
                  <a:off x="34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76" name="Line 2436"/>
                <p:cNvSpPr>
                  <a:spLocks noChangeShapeType="1"/>
                </p:cNvSpPr>
                <p:nvPr/>
              </p:nvSpPr>
              <p:spPr bwMode="auto">
                <a:xfrm>
                  <a:off x="34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77" name="Line 2437"/>
                <p:cNvSpPr>
                  <a:spLocks noChangeShapeType="1"/>
                </p:cNvSpPr>
                <p:nvPr/>
              </p:nvSpPr>
              <p:spPr bwMode="auto">
                <a:xfrm>
                  <a:off x="34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78" name="Line 2438"/>
                <p:cNvSpPr>
                  <a:spLocks noChangeShapeType="1"/>
                </p:cNvSpPr>
                <p:nvPr/>
              </p:nvSpPr>
              <p:spPr bwMode="auto">
                <a:xfrm>
                  <a:off x="34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79" name="Line 2439"/>
                <p:cNvSpPr>
                  <a:spLocks noChangeShapeType="1"/>
                </p:cNvSpPr>
                <p:nvPr/>
              </p:nvSpPr>
              <p:spPr bwMode="auto">
                <a:xfrm>
                  <a:off x="34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80" name="Line 2440"/>
                <p:cNvSpPr>
                  <a:spLocks noChangeShapeType="1"/>
                </p:cNvSpPr>
                <p:nvPr/>
              </p:nvSpPr>
              <p:spPr bwMode="auto">
                <a:xfrm>
                  <a:off x="34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81" name="Line 2441"/>
                <p:cNvSpPr>
                  <a:spLocks noChangeShapeType="1"/>
                </p:cNvSpPr>
                <p:nvPr/>
              </p:nvSpPr>
              <p:spPr bwMode="auto">
                <a:xfrm>
                  <a:off x="34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82" name="Line 2442"/>
                <p:cNvSpPr>
                  <a:spLocks noChangeShapeType="1"/>
                </p:cNvSpPr>
                <p:nvPr/>
              </p:nvSpPr>
              <p:spPr bwMode="auto">
                <a:xfrm>
                  <a:off x="34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83" name="Line 2443"/>
                <p:cNvSpPr>
                  <a:spLocks noChangeShapeType="1"/>
                </p:cNvSpPr>
                <p:nvPr/>
              </p:nvSpPr>
              <p:spPr bwMode="auto">
                <a:xfrm>
                  <a:off x="34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84" name="Line 2444"/>
                <p:cNvSpPr>
                  <a:spLocks noChangeShapeType="1"/>
                </p:cNvSpPr>
                <p:nvPr/>
              </p:nvSpPr>
              <p:spPr bwMode="auto">
                <a:xfrm>
                  <a:off x="34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85" name="Line 2445"/>
                <p:cNvSpPr>
                  <a:spLocks noChangeShapeType="1"/>
                </p:cNvSpPr>
                <p:nvPr/>
              </p:nvSpPr>
              <p:spPr bwMode="auto">
                <a:xfrm>
                  <a:off x="34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86" name="Line 2446"/>
                <p:cNvSpPr>
                  <a:spLocks noChangeShapeType="1"/>
                </p:cNvSpPr>
                <p:nvPr/>
              </p:nvSpPr>
              <p:spPr bwMode="auto">
                <a:xfrm>
                  <a:off x="34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87" name="Line 2447"/>
                <p:cNvSpPr>
                  <a:spLocks noChangeShapeType="1"/>
                </p:cNvSpPr>
                <p:nvPr/>
              </p:nvSpPr>
              <p:spPr bwMode="auto">
                <a:xfrm>
                  <a:off x="35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88" name="Line 2448"/>
                <p:cNvSpPr>
                  <a:spLocks noChangeShapeType="1"/>
                </p:cNvSpPr>
                <p:nvPr/>
              </p:nvSpPr>
              <p:spPr bwMode="auto">
                <a:xfrm>
                  <a:off x="34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89" name="Line 2449"/>
                <p:cNvSpPr>
                  <a:spLocks noChangeShapeType="1"/>
                </p:cNvSpPr>
                <p:nvPr/>
              </p:nvSpPr>
              <p:spPr bwMode="auto">
                <a:xfrm>
                  <a:off x="350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0" name="Line 2450"/>
                <p:cNvSpPr>
                  <a:spLocks noChangeShapeType="1"/>
                </p:cNvSpPr>
                <p:nvPr/>
              </p:nvSpPr>
              <p:spPr bwMode="auto">
                <a:xfrm>
                  <a:off x="35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1" name="Line 2451"/>
                <p:cNvSpPr>
                  <a:spLocks noChangeShapeType="1"/>
                </p:cNvSpPr>
                <p:nvPr/>
              </p:nvSpPr>
              <p:spPr bwMode="auto">
                <a:xfrm>
                  <a:off x="35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2" name="Line 2452"/>
                <p:cNvSpPr>
                  <a:spLocks noChangeShapeType="1"/>
                </p:cNvSpPr>
                <p:nvPr/>
              </p:nvSpPr>
              <p:spPr bwMode="auto">
                <a:xfrm>
                  <a:off x="350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3" name="Line 2453"/>
                <p:cNvSpPr>
                  <a:spLocks noChangeShapeType="1"/>
                </p:cNvSpPr>
                <p:nvPr/>
              </p:nvSpPr>
              <p:spPr bwMode="auto">
                <a:xfrm>
                  <a:off x="35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4" name="Line 2454"/>
                <p:cNvSpPr>
                  <a:spLocks noChangeShapeType="1"/>
                </p:cNvSpPr>
                <p:nvPr/>
              </p:nvSpPr>
              <p:spPr bwMode="auto">
                <a:xfrm>
                  <a:off x="35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" name="Line 2455"/>
                <p:cNvSpPr>
                  <a:spLocks noChangeShapeType="1"/>
                </p:cNvSpPr>
                <p:nvPr/>
              </p:nvSpPr>
              <p:spPr bwMode="auto">
                <a:xfrm>
                  <a:off x="35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6" name="Line 2456"/>
                <p:cNvSpPr>
                  <a:spLocks noChangeShapeType="1"/>
                </p:cNvSpPr>
                <p:nvPr/>
              </p:nvSpPr>
              <p:spPr bwMode="auto">
                <a:xfrm>
                  <a:off x="35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7" name="Line 2457"/>
                <p:cNvSpPr>
                  <a:spLocks noChangeShapeType="1"/>
                </p:cNvSpPr>
                <p:nvPr/>
              </p:nvSpPr>
              <p:spPr bwMode="auto">
                <a:xfrm>
                  <a:off x="35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8" name="Line 2458"/>
                <p:cNvSpPr>
                  <a:spLocks noChangeShapeType="1"/>
                </p:cNvSpPr>
                <p:nvPr/>
              </p:nvSpPr>
              <p:spPr bwMode="auto">
                <a:xfrm>
                  <a:off x="35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9" name="Line 2459"/>
                <p:cNvSpPr>
                  <a:spLocks noChangeShapeType="1"/>
                </p:cNvSpPr>
                <p:nvPr/>
              </p:nvSpPr>
              <p:spPr bwMode="auto">
                <a:xfrm>
                  <a:off x="35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00" name="Line 2460"/>
                <p:cNvSpPr>
                  <a:spLocks noChangeShapeType="1"/>
                </p:cNvSpPr>
                <p:nvPr/>
              </p:nvSpPr>
              <p:spPr bwMode="auto">
                <a:xfrm>
                  <a:off x="35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01" name="Line 2461"/>
                <p:cNvSpPr>
                  <a:spLocks noChangeShapeType="1"/>
                </p:cNvSpPr>
                <p:nvPr/>
              </p:nvSpPr>
              <p:spPr bwMode="auto">
                <a:xfrm>
                  <a:off x="35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02" name="Line 2462"/>
                <p:cNvSpPr>
                  <a:spLocks noChangeShapeType="1"/>
                </p:cNvSpPr>
                <p:nvPr/>
              </p:nvSpPr>
              <p:spPr bwMode="auto">
                <a:xfrm>
                  <a:off x="35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03" name="Line 2463"/>
                <p:cNvSpPr>
                  <a:spLocks noChangeShapeType="1"/>
                </p:cNvSpPr>
                <p:nvPr/>
              </p:nvSpPr>
              <p:spPr bwMode="auto">
                <a:xfrm>
                  <a:off x="35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04" name="Line 2464"/>
                <p:cNvSpPr>
                  <a:spLocks noChangeShapeType="1"/>
                </p:cNvSpPr>
                <p:nvPr/>
              </p:nvSpPr>
              <p:spPr bwMode="auto">
                <a:xfrm>
                  <a:off x="35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05" name="Line 2465"/>
                <p:cNvSpPr>
                  <a:spLocks noChangeShapeType="1"/>
                </p:cNvSpPr>
                <p:nvPr/>
              </p:nvSpPr>
              <p:spPr bwMode="auto">
                <a:xfrm>
                  <a:off x="35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06" name="Line 2466"/>
                <p:cNvSpPr>
                  <a:spLocks noChangeShapeType="1"/>
                </p:cNvSpPr>
                <p:nvPr/>
              </p:nvSpPr>
              <p:spPr bwMode="auto">
                <a:xfrm>
                  <a:off x="35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07" name="Line 2467"/>
                <p:cNvSpPr>
                  <a:spLocks noChangeShapeType="1"/>
                </p:cNvSpPr>
                <p:nvPr/>
              </p:nvSpPr>
              <p:spPr bwMode="auto">
                <a:xfrm>
                  <a:off x="35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08" name="Line 2468"/>
                <p:cNvSpPr>
                  <a:spLocks noChangeShapeType="1"/>
                </p:cNvSpPr>
                <p:nvPr/>
              </p:nvSpPr>
              <p:spPr bwMode="auto">
                <a:xfrm>
                  <a:off x="35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09" name="Line 2469"/>
                <p:cNvSpPr>
                  <a:spLocks noChangeShapeType="1"/>
                </p:cNvSpPr>
                <p:nvPr/>
              </p:nvSpPr>
              <p:spPr bwMode="auto">
                <a:xfrm>
                  <a:off x="35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10" name="Line 2470"/>
                <p:cNvSpPr>
                  <a:spLocks noChangeShapeType="1"/>
                </p:cNvSpPr>
                <p:nvPr/>
              </p:nvSpPr>
              <p:spPr bwMode="auto">
                <a:xfrm>
                  <a:off x="35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11" name="Line 2471"/>
                <p:cNvSpPr>
                  <a:spLocks noChangeShapeType="1"/>
                </p:cNvSpPr>
                <p:nvPr/>
              </p:nvSpPr>
              <p:spPr bwMode="auto">
                <a:xfrm>
                  <a:off x="35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12" name="Line 2472"/>
                <p:cNvSpPr>
                  <a:spLocks noChangeShapeType="1"/>
                </p:cNvSpPr>
                <p:nvPr/>
              </p:nvSpPr>
              <p:spPr bwMode="auto">
                <a:xfrm>
                  <a:off x="35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13" name="Line 2473"/>
                <p:cNvSpPr>
                  <a:spLocks noChangeShapeType="1"/>
                </p:cNvSpPr>
                <p:nvPr/>
              </p:nvSpPr>
              <p:spPr bwMode="auto">
                <a:xfrm>
                  <a:off x="35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14" name="Line 2474"/>
                <p:cNvSpPr>
                  <a:spLocks noChangeShapeType="1"/>
                </p:cNvSpPr>
                <p:nvPr/>
              </p:nvSpPr>
              <p:spPr bwMode="auto">
                <a:xfrm>
                  <a:off x="35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15" name="Line 2475"/>
                <p:cNvSpPr>
                  <a:spLocks noChangeShapeType="1"/>
                </p:cNvSpPr>
                <p:nvPr/>
              </p:nvSpPr>
              <p:spPr bwMode="auto">
                <a:xfrm>
                  <a:off x="35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16" name="Line 2476"/>
                <p:cNvSpPr>
                  <a:spLocks noChangeShapeType="1"/>
                </p:cNvSpPr>
                <p:nvPr/>
              </p:nvSpPr>
              <p:spPr bwMode="auto">
                <a:xfrm>
                  <a:off x="35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17" name="Line 2477"/>
                <p:cNvSpPr>
                  <a:spLocks noChangeShapeType="1"/>
                </p:cNvSpPr>
                <p:nvPr/>
              </p:nvSpPr>
              <p:spPr bwMode="auto">
                <a:xfrm>
                  <a:off x="35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18" name="Line 2478"/>
                <p:cNvSpPr>
                  <a:spLocks noChangeShapeType="1"/>
                </p:cNvSpPr>
                <p:nvPr/>
              </p:nvSpPr>
              <p:spPr bwMode="auto">
                <a:xfrm>
                  <a:off x="35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19" name="Line 2479"/>
                <p:cNvSpPr>
                  <a:spLocks noChangeShapeType="1"/>
                </p:cNvSpPr>
                <p:nvPr/>
              </p:nvSpPr>
              <p:spPr bwMode="auto">
                <a:xfrm>
                  <a:off x="35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20" name="Line 2480"/>
                <p:cNvSpPr>
                  <a:spLocks noChangeShapeType="1"/>
                </p:cNvSpPr>
                <p:nvPr/>
              </p:nvSpPr>
              <p:spPr bwMode="auto">
                <a:xfrm>
                  <a:off x="35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21" name="Line 2481"/>
                <p:cNvSpPr>
                  <a:spLocks noChangeShapeType="1"/>
                </p:cNvSpPr>
                <p:nvPr/>
              </p:nvSpPr>
              <p:spPr bwMode="auto">
                <a:xfrm>
                  <a:off x="35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22" name="Line 2482"/>
                <p:cNvSpPr>
                  <a:spLocks noChangeShapeType="1"/>
                </p:cNvSpPr>
                <p:nvPr/>
              </p:nvSpPr>
              <p:spPr bwMode="auto">
                <a:xfrm>
                  <a:off x="35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23" name="Line 2483"/>
                <p:cNvSpPr>
                  <a:spLocks noChangeShapeType="1"/>
                </p:cNvSpPr>
                <p:nvPr/>
              </p:nvSpPr>
              <p:spPr bwMode="auto">
                <a:xfrm>
                  <a:off x="35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24" name="Line 2484"/>
                <p:cNvSpPr>
                  <a:spLocks noChangeShapeType="1"/>
                </p:cNvSpPr>
                <p:nvPr/>
              </p:nvSpPr>
              <p:spPr bwMode="auto">
                <a:xfrm>
                  <a:off x="35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25" name="Line 2485"/>
                <p:cNvSpPr>
                  <a:spLocks noChangeShapeType="1"/>
                </p:cNvSpPr>
                <p:nvPr/>
              </p:nvSpPr>
              <p:spPr bwMode="auto">
                <a:xfrm>
                  <a:off x="35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26" name="Line 2486"/>
                <p:cNvSpPr>
                  <a:spLocks noChangeShapeType="1"/>
                </p:cNvSpPr>
                <p:nvPr/>
              </p:nvSpPr>
              <p:spPr bwMode="auto">
                <a:xfrm>
                  <a:off x="35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27" name="Line 2487"/>
                <p:cNvSpPr>
                  <a:spLocks noChangeShapeType="1"/>
                </p:cNvSpPr>
                <p:nvPr/>
              </p:nvSpPr>
              <p:spPr bwMode="auto">
                <a:xfrm>
                  <a:off x="35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28" name="Line 2488"/>
                <p:cNvSpPr>
                  <a:spLocks noChangeShapeType="1"/>
                </p:cNvSpPr>
                <p:nvPr/>
              </p:nvSpPr>
              <p:spPr bwMode="auto">
                <a:xfrm>
                  <a:off x="36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29" name="Line 2489"/>
                <p:cNvSpPr>
                  <a:spLocks noChangeShapeType="1"/>
                </p:cNvSpPr>
                <p:nvPr/>
              </p:nvSpPr>
              <p:spPr bwMode="auto">
                <a:xfrm>
                  <a:off x="35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30" name="Line 2490"/>
                <p:cNvSpPr>
                  <a:spLocks noChangeShapeType="1"/>
                </p:cNvSpPr>
                <p:nvPr/>
              </p:nvSpPr>
              <p:spPr bwMode="auto">
                <a:xfrm>
                  <a:off x="36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31" name="Line 2491"/>
                <p:cNvSpPr>
                  <a:spLocks noChangeShapeType="1"/>
                </p:cNvSpPr>
                <p:nvPr/>
              </p:nvSpPr>
              <p:spPr bwMode="auto">
                <a:xfrm>
                  <a:off x="36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32" name="Line 2492"/>
                <p:cNvSpPr>
                  <a:spLocks noChangeShapeType="1"/>
                </p:cNvSpPr>
                <p:nvPr/>
              </p:nvSpPr>
              <p:spPr bwMode="auto">
                <a:xfrm>
                  <a:off x="36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33" name="Line 2493"/>
                <p:cNvSpPr>
                  <a:spLocks noChangeShapeType="1"/>
                </p:cNvSpPr>
                <p:nvPr/>
              </p:nvSpPr>
              <p:spPr bwMode="auto">
                <a:xfrm>
                  <a:off x="36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34" name="Line 2494"/>
                <p:cNvSpPr>
                  <a:spLocks noChangeShapeType="1"/>
                </p:cNvSpPr>
                <p:nvPr/>
              </p:nvSpPr>
              <p:spPr bwMode="auto">
                <a:xfrm>
                  <a:off x="36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35" name="Line 2495"/>
                <p:cNvSpPr>
                  <a:spLocks noChangeShapeType="1"/>
                </p:cNvSpPr>
                <p:nvPr/>
              </p:nvSpPr>
              <p:spPr bwMode="auto">
                <a:xfrm>
                  <a:off x="36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36" name="Line 2496"/>
                <p:cNvSpPr>
                  <a:spLocks noChangeShapeType="1"/>
                </p:cNvSpPr>
                <p:nvPr/>
              </p:nvSpPr>
              <p:spPr bwMode="auto">
                <a:xfrm>
                  <a:off x="36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37" name="Line 2497"/>
                <p:cNvSpPr>
                  <a:spLocks noChangeShapeType="1"/>
                </p:cNvSpPr>
                <p:nvPr/>
              </p:nvSpPr>
              <p:spPr bwMode="auto">
                <a:xfrm>
                  <a:off x="36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38" name="Line 2498"/>
                <p:cNvSpPr>
                  <a:spLocks noChangeShapeType="1"/>
                </p:cNvSpPr>
                <p:nvPr/>
              </p:nvSpPr>
              <p:spPr bwMode="auto">
                <a:xfrm>
                  <a:off x="36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39" name="Line 2499"/>
                <p:cNvSpPr>
                  <a:spLocks noChangeShapeType="1"/>
                </p:cNvSpPr>
                <p:nvPr/>
              </p:nvSpPr>
              <p:spPr bwMode="auto">
                <a:xfrm>
                  <a:off x="36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40" name="Line 2500"/>
                <p:cNvSpPr>
                  <a:spLocks noChangeShapeType="1"/>
                </p:cNvSpPr>
                <p:nvPr/>
              </p:nvSpPr>
              <p:spPr bwMode="auto">
                <a:xfrm>
                  <a:off x="362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41" name="Line 2501"/>
                <p:cNvSpPr>
                  <a:spLocks noChangeShapeType="1"/>
                </p:cNvSpPr>
                <p:nvPr/>
              </p:nvSpPr>
              <p:spPr bwMode="auto">
                <a:xfrm>
                  <a:off x="36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42" name="Line 2502"/>
                <p:cNvSpPr>
                  <a:spLocks noChangeShapeType="1"/>
                </p:cNvSpPr>
                <p:nvPr/>
              </p:nvSpPr>
              <p:spPr bwMode="auto">
                <a:xfrm>
                  <a:off x="36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43" name="Line 2503"/>
                <p:cNvSpPr>
                  <a:spLocks noChangeShapeType="1"/>
                </p:cNvSpPr>
                <p:nvPr/>
              </p:nvSpPr>
              <p:spPr bwMode="auto">
                <a:xfrm>
                  <a:off x="362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44" name="Line 2504"/>
                <p:cNvSpPr>
                  <a:spLocks noChangeShapeType="1"/>
                </p:cNvSpPr>
                <p:nvPr/>
              </p:nvSpPr>
              <p:spPr bwMode="auto">
                <a:xfrm>
                  <a:off x="36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45" name="Line 2505"/>
                <p:cNvSpPr>
                  <a:spLocks noChangeShapeType="1"/>
                </p:cNvSpPr>
                <p:nvPr/>
              </p:nvSpPr>
              <p:spPr bwMode="auto">
                <a:xfrm>
                  <a:off x="36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46" name="Line 2506"/>
                <p:cNvSpPr>
                  <a:spLocks noChangeShapeType="1"/>
                </p:cNvSpPr>
                <p:nvPr/>
              </p:nvSpPr>
              <p:spPr bwMode="auto">
                <a:xfrm>
                  <a:off x="36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47" name="Line 2507"/>
                <p:cNvSpPr>
                  <a:spLocks noChangeShapeType="1"/>
                </p:cNvSpPr>
                <p:nvPr/>
              </p:nvSpPr>
              <p:spPr bwMode="auto">
                <a:xfrm>
                  <a:off x="36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48" name="Line 2508"/>
                <p:cNvSpPr>
                  <a:spLocks noChangeShapeType="1"/>
                </p:cNvSpPr>
                <p:nvPr/>
              </p:nvSpPr>
              <p:spPr bwMode="auto">
                <a:xfrm>
                  <a:off x="36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49" name="Line 2509"/>
                <p:cNvSpPr>
                  <a:spLocks noChangeShapeType="1"/>
                </p:cNvSpPr>
                <p:nvPr/>
              </p:nvSpPr>
              <p:spPr bwMode="auto">
                <a:xfrm>
                  <a:off x="36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50" name="Line 2510"/>
                <p:cNvSpPr>
                  <a:spLocks noChangeShapeType="1"/>
                </p:cNvSpPr>
                <p:nvPr/>
              </p:nvSpPr>
              <p:spPr bwMode="auto">
                <a:xfrm>
                  <a:off x="36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51" name="Line 2511"/>
                <p:cNvSpPr>
                  <a:spLocks noChangeShapeType="1"/>
                </p:cNvSpPr>
                <p:nvPr/>
              </p:nvSpPr>
              <p:spPr bwMode="auto">
                <a:xfrm>
                  <a:off x="36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52" name="Line 2512"/>
                <p:cNvSpPr>
                  <a:spLocks noChangeShapeType="1"/>
                </p:cNvSpPr>
                <p:nvPr/>
              </p:nvSpPr>
              <p:spPr bwMode="auto">
                <a:xfrm>
                  <a:off x="36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53" name="Line 2513"/>
                <p:cNvSpPr>
                  <a:spLocks noChangeShapeType="1"/>
                </p:cNvSpPr>
                <p:nvPr/>
              </p:nvSpPr>
              <p:spPr bwMode="auto">
                <a:xfrm>
                  <a:off x="36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54" name="Line 2514"/>
                <p:cNvSpPr>
                  <a:spLocks noChangeShapeType="1"/>
                </p:cNvSpPr>
                <p:nvPr/>
              </p:nvSpPr>
              <p:spPr bwMode="auto">
                <a:xfrm>
                  <a:off x="36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55" name="Line 2515"/>
                <p:cNvSpPr>
                  <a:spLocks noChangeShapeType="1"/>
                </p:cNvSpPr>
                <p:nvPr/>
              </p:nvSpPr>
              <p:spPr bwMode="auto">
                <a:xfrm>
                  <a:off x="36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56" name="Line 2516"/>
                <p:cNvSpPr>
                  <a:spLocks noChangeShapeType="1"/>
                </p:cNvSpPr>
                <p:nvPr/>
              </p:nvSpPr>
              <p:spPr bwMode="auto">
                <a:xfrm>
                  <a:off x="36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57" name="Line 2517"/>
                <p:cNvSpPr>
                  <a:spLocks noChangeShapeType="1"/>
                </p:cNvSpPr>
                <p:nvPr/>
              </p:nvSpPr>
              <p:spPr bwMode="auto">
                <a:xfrm>
                  <a:off x="36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58" name="Line 2518"/>
                <p:cNvSpPr>
                  <a:spLocks noChangeShapeType="1"/>
                </p:cNvSpPr>
                <p:nvPr/>
              </p:nvSpPr>
              <p:spPr bwMode="auto">
                <a:xfrm>
                  <a:off x="36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59" name="Line 2519"/>
                <p:cNvSpPr>
                  <a:spLocks noChangeShapeType="1"/>
                </p:cNvSpPr>
                <p:nvPr/>
              </p:nvSpPr>
              <p:spPr bwMode="auto">
                <a:xfrm>
                  <a:off x="365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60" name="Line 2520"/>
                <p:cNvSpPr>
                  <a:spLocks noChangeShapeType="1"/>
                </p:cNvSpPr>
                <p:nvPr/>
              </p:nvSpPr>
              <p:spPr bwMode="auto">
                <a:xfrm>
                  <a:off x="36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61" name="Line 2521"/>
                <p:cNvSpPr>
                  <a:spLocks noChangeShapeType="1"/>
                </p:cNvSpPr>
                <p:nvPr/>
              </p:nvSpPr>
              <p:spPr bwMode="auto">
                <a:xfrm>
                  <a:off x="36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62" name="Line 2522"/>
                <p:cNvSpPr>
                  <a:spLocks noChangeShapeType="1"/>
                </p:cNvSpPr>
                <p:nvPr/>
              </p:nvSpPr>
              <p:spPr bwMode="auto">
                <a:xfrm>
                  <a:off x="365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63" name="Line 2523"/>
                <p:cNvSpPr>
                  <a:spLocks noChangeShapeType="1"/>
                </p:cNvSpPr>
                <p:nvPr/>
              </p:nvSpPr>
              <p:spPr bwMode="auto">
                <a:xfrm>
                  <a:off x="36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64" name="Line 2524"/>
                <p:cNvSpPr>
                  <a:spLocks noChangeShapeType="1"/>
                </p:cNvSpPr>
                <p:nvPr/>
              </p:nvSpPr>
              <p:spPr bwMode="auto">
                <a:xfrm>
                  <a:off x="36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65" name="Line 2525"/>
                <p:cNvSpPr>
                  <a:spLocks noChangeShapeType="1"/>
                </p:cNvSpPr>
                <p:nvPr/>
              </p:nvSpPr>
              <p:spPr bwMode="auto">
                <a:xfrm>
                  <a:off x="36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66" name="Line 2526"/>
                <p:cNvSpPr>
                  <a:spLocks noChangeShapeType="1"/>
                </p:cNvSpPr>
                <p:nvPr/>
              </p:nvSpPr>
              <p:spPr bwMode="auto">
                <a:xfrm>
                  <a:off x="36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67" name="Line 2527"/>
                <p:cNvSpPr>
                  <a:spLocks noChangeShapeType="1"/>
                </p:cNvSpPr>
                <p:nvPr/>
              </p:nvSpPr>
              <p:spPr bwMode="auto">
                <a:xfrm>
                  <a:off x="36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68" name="Line 2528"/>
                <p:cNvSpPr>
                  <a:spLocks noChangeShapeType="1"/>
                </p:cNvSpPr>
                <p:nvPr/>
              </p:nvSpPr>
              <p:spPr bwMode="auto">
                <a:xfrm>
                  <a:off x="36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69" name="Line 2529"/>
                <p:cNvSpPr>
                  <a:spLocks noChangeShapeType="1"/>
                </p:cNvSpPr>
                <p:nvPr/>
              </p:nvSpPr>
              <p:spPr bwMode="auto">
                <a:xfrm>
                  <a:off x="36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70" name="Line 2530"/>
                <p:cNvSpPr>
                  <a:spLocks noChangeShapeType="1"/>
                </p:cNvSpPr>
                <p:nvPr/>
              </p:nvSpPr>
              <p:spPr bwMode="auto">
                <a:xfrm>
                  <a:off x="36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71" name="Line 2531"/>
                <p:cNvSpPr>
                  <a:spLocks noChangeShapeType="1"/>
                </p:cNvSpPr>
                <p:nvPr/>
              </p:nvSpPr>
              <p:spPr bwMode="auto">
                <a:xfrm>
                  <a:off x="367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72" name="Line 2532"/>
                <p:cNvSpPr>
                  <a:spLocks noChangeShapeType="1"/>
                </p:cNvSpPr>
                <p:nvPr/>
              </p:nvSpPr>
              <p:spPr bwMode="auto">
                <a:xfrm>
                  <a:off x="36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73" name="Line 2533"/>
                <p:cNvSpPr>
                  <a:spLocks noChangeShapeType="1"/>
                </p:cNvSpPr>
                <p:nvPr/>
              </p:nvSpPr>
              <p:spPr bwMode="auto">
                <a:xfrm>
                  <a:off x="36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74" name="Line 2534"/>
                <p:cNvSpPr>
                  <a:spLocks noChangeShapeType="1"/>
                </p:cNvSpPr>
                <p:nvPr/>
              </p:nvSpPr>
              <p:spPr bwMode="auto">
                <a:xfrm>
                  <a:off x="367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75" name="Line 2535"/>
                <p:cNvSpPr>
                  <a:spLocks noChangeShapeType="1"/>
                </p:cNvSpPr>
                <p:nvPr/>
              </p:nvSpPr>
              <p:spPr bwMode="auto">
                <a:xfrm>
                  <a:off x="36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76" name="Line 2536"/>
                <p:cNvSpPr>
                  <a:spLocks noChangeShapeType="1"/>
                </p:cNvSpPr>
                <p:nvPr/>
              </p:nvSpPr>
              <p:spPr bwMode="auto">
                <a:xfrm>
                  <a:off x="36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77" name="Line 2537"/>
                <p:cNvSpPr>
                  <a:spLocks noChangeShapeType="1"/>
                </p:cNvSpPr>
                <p:nvPr/>
              </p:nvSpPr>
              <p:spPr bwMode="auto">
                <a:xfrm>
                  <a:off x="36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78" name="Line 2538"/>
                <p:cNvSpPr>
                  <a:spLocks noChangeShapeType="1"/>
                </p:cNvSpPr>
                <p:nvPr/>
              </p:nvSpPr>
              <p:spPr bwMode="auto">
                <a:xfrm>
                  <a:off x="36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79" name="Line 2539"/>
                <p:cNvSpPr>
                  <a:spLocks noChangeShapeType="1"/>
                </p:cNvSpPr>
                <p:nvPr/>
              </p:nvSpPr>
              <p:spPr bwMode="auto">
                <a:xfrm>
                  <a:off x="36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80" name="Line 2540"/>
                <p:cNvSpPr>
                  <a:spLocks noChangeShapeType="1"/>
                </p:cNvSpPr>
                <p:nvPr/>
              </p:nvSpPr>
              <p:spPr bwMode="auto">
                <a:xfrm>
                  <a:off x="36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81" name="Line 2541"/>
                <p:cNvSpPr>
                  <a:spLocks noChangeShapeType="1"/>
                </p:cNvSpPr>
                <p:nvPr/>
              </p:nvSpPr>
              <p:spPr bwMode="auto">
                <a:xfrm>
                  <a:off x="369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82" name="Line 2542"/>
                <p:cNvSpPr>
                  <a:spLocks noChangeShapeType="1"/>
                </p:cNvSpPr>
                <p:nvPr/>
              </p:nvSpPr>
              <p:spPr bwMode="auto">
                <a:xfrm>
                  <a:off x="36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83" name="Line 2543"/>
                <p:cNvSpPr>
                  <a:spLocks noChangeShapeType="1"/>
                </p:cNvSpPr>
                <p:nvPr/>
              </p:nvSpPr>
              <p:spPr bwMode="auto">
                <a:xfrm>
                  <a:off x="36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84" name="Line 2544"/>
                <p:cNvSpPr>
                  <a:spLocks noChangeShapeType="1"/>
                </p:cNvSpPr>
                <p:nvPr/>
              </p:nvSpPr>
              <p:spPr bwMode="auto">
                <a:xfrm>
                  <a:off x="369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85" name="Line 2545"/>
                <p:cNvSpPr>
                  <a:spLocks noChangeShapeType="1"/>
                </p:cNvSpPr>
                <p:nvPr/>
              </p:nvSpPr>
              <p:spPr bwMode="auto">
                <a:xfrm>
                  <a:off x="370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86" name="Line 2546"/>
                <p:cNvSpPr>
                  <a:spLocks noChangeShapeType="1"/>
                </p:cNvSpPr>
                <p:nvPr/>
              </p:nvSpPr>
              <p:spPr bwMode="auto">
                <a:xfrm>
                  <a:off x="36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87" name="Line 2547"/>
                <p:cNvSpPr>
                  <a:spLocks noChangeShapeType="1"/>
                </p:cNvSpPr>
                <p:nvPr/>
              </p:nvSpPr>
              <p:spPr bwMode="auto">
                <a:xfrm>
                  <a:off x="37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88" name="Line 2548"/>
                <p:cNvSpPr>
                  <a:spLocks noChangeShapeType="1"/>
                </p:cNvSpPr>
                <p:nvPr/>
              </p:nvSpPr>
              <p:spPr bwMode="auto">
                <a:xfrm>
                  <a:off x="370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89" name="Line 2549"/>
                <p:cNvSpPr>
                  <a:spLocks noChangeShapeType="1"/>
                </p:cNvSpPr>
                <p:nvPr/>
              </p:nvSpPr>
              <p:spPr bwMode="auto">
                <a:xfrm>
                  <a:off x="37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90" name="Line 2550"/>
                <p:cNvSpPr>
                  <a:spLocks noChangeShapeType="1"/>
                </p:cNvSpPr>
                <p:nvPr/>
              </p:nvSpPr>
              <p:spPr bwMode="auto">
                <a:xfrm>
                  <a:off x="37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91" name="Line 2551"/>
                <p:cNvSpPr>
                  <a:spLocks noChangeShapeType="1"/>
                </p:cNvSpPr>
                <p:nvPr/>
              </p:nvSpPr>
              <p:spPr bwMode="auto">
                <a:xfrm>
                  <a:off x="37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92" name="Line 2552"/>
                <p:cNvSpPr>
                  <a:spLocks noChangeShapeType="1"/>
                </p:cNvSpPr>
                <p:nvPr/>
              </p:nvSpPr>
              <p:spPr bwMode="auto">
                <a:xfrm>
                  <a:off x="371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93" name="Line 2553"/>
                <p:cNvSpPr>
                  <a:spLocks noChangeShapeType="1"/>
                </p:cNvSpPr>
                <p:nvPr/>
              </p:nvSpPr>
              <p:spPr bwMode="auto">
                <a:xfrm>
                  <a:off x="37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94" name="Line 2554"/>
                <p:cNvSpPr>
                  <a:spLocks noChangeShapeType="1"/>
                </p:cNvSpPr>
                <p:nvPr/>
              </p:nvSpPr>
              <p:spPr bwMode="auto">
                <a:xfrm>
                  <a:off x="37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95" name="Line 2555"/>
                <p:cNvSpPr>
                  <a:spLocks noChangeShapeType="1"/>
                </p:cNvSpPr>
                <p:nvPr/>
              </p:nvSpPr>
              <p:spPr bwMode="auto">
                <a:xfrm>
                  <a:off x="371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96" name="Line 2556"/>
                <p:cNvSpPr>
                  <a:spLocks noChangeShapeType="1"/>
                </p:cNvSpPr>
                <p:nvPr/>
              </p:nvSpPr>
              <p:spPr bwMode="auto">
                <a:xfrm>
                  <a:off x="37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97" name="Line 2557"/>
                <p:cNvSpPr>
                  <a:spLocks noChangeShapeType="1"/>
                </p:cNvSpPr>
                <p:nvPr/>
              </p:nvSpPr>
              <p:spPr bwMode="auto">
                <a:xfrm>
                  <a:off x="37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98" name="Line 2558"/>
                <p:cNvSpPr>
                  <a:spLocks noChangeShapeType="1"/>
                </p:cNvSpPr>
                <p:nvPr/>
              </p:nvSpPr>
              <p:spPr bwMode="auto">
                <a:xfrm>
                  <a:off x="372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99" name="Line 2559"/>
                <p:cNvSpPr>
                  <a:spLocks noChangeShapeType="1"/>
                </p:cNvSpPr>
                <p:nvPr/>
              </p:nvSpPr>
              <p:spPr bwMode="auto">
                <a:xfrm>
                  <a:off x="37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00" name="Line 2560"/>
                <p:cNvSpPr>
                  <a:spLocks noChangeShapeType="1"/>
                </p:cNvSpPr>
                <p:nvPr/>
              </p:nvSpPr>
              <p:spPr bwMode="auto">
                <a:xfrm>
                  <a:off x="37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01" name="Line 2561"/>
                <p:cNvSpPr>
                  <a:spLocks noChangeShapeType="1"/>
                </p:cNvSpPr>
                <p:nvPr/>
              </p:nvSpPr>
              <p:spPr bwMode="auto">
                <a:xfrm>
                  <a:off x="372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02" name="Line 2562"/>
                <p:cNvSpPr>
                  <a:spLocks noChangeShapeType="1"/>
                </p:cNvSpPr>
                <p:nvPr/>
              </p:nvSpPr>
              <p:spPr bwMode="auto">
                <a:xfrm>
                  <a:off x="37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03" name="Line 2563"/>
                <p:cNvSpPr>
                  <a:spLocks noChangeShapeType="1"/>
                </p:cNvSpPr>
                <p:nvPr/>
              </p:nvSpPr>
              <p:spPr bwMode="auto">
                <a:xfrm>
                  <a:off x="37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04" name="Line 2564"/>
                <p:cNvSpPr>
                  <a:spLocks noChangeShapeType="1"/>
                </p:cNvSpPr>
                <p:nvPr/>
              </p:nvSpPr>
              <p:spPr bwMode="auto">
                <a:xfrm>
                  <a:off x="37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05" name="Line 2565"/>
                <p:cNvSpPr>
                  <a:spLocks noChangeShapeType="1"/>
                </p:cNvSpPr>
                <p:nvPr/>
              </p:nvSpPr>
              <p:spPr bwMode="auto">
                <a:xfrm>
                  <a:off x="373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06" name="Line 2566"/>
                <p:cNvSpPr>
                  <a:spLocks noChangeShapeType="1"/>
                </p:cNvSpPr>
                <p:nvPr/>
              </p:nvSpPr>
              <p:spPr bwMode="auto">
                <a:xfrm>
                  <a:off x="37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07" name="Line 2567"/>
                <p:cNvSpPr>
                  <a:spLocks noChangeShapeType="1"/>
                </p:cNvSpPr>
                <p:nvPr/>
              </p:nvSpPr>
              <p:spPr bwMode="auto">
                <a:xfrm>
                  <a:off x="37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08" name="Line 2568"/>
                <p:cNvSpPr>
                  <a:spLocks noChangeShapeType="1"/>
                </p:cNvSpPr>
                <p:nvPr/>
              </p:nvSpPr>
              <p:spPr bwMode="auto">
                <a:xfrm>
                  <a:off x="373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09" name="Line 2569"/>
                <p:cNvSpPr>
                  <a:spLocks noChangeShapeType="1"/>
                </p:cNvSpPr>
                <p:nvPr/>
              </p:nvSpPr>
              <p:spPr bwMode="auto">
                <a:xfrm>
                  <a:off x="37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10" name="Line 2570"/>
                <p:cNvSpPr>
                  <a:spLocks noChangeShapeType="1"/>
                </p:cNvSpPr>
                <p:nvPr/>
              </p:nvSpPr>
              <p:spPr bwMode="auto">
                <a:xfrm>
                  <a:off x="37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11" name="Line 2571"/>
                <p:cNvSpPr>
                  <a:spLocks noChangeShapeType="1"/>
                </p:cNvSpPr>
                <p:nvPr/>
              </p:nvSpPr>
              <p:spPr bwMode="auto">
                <a:xfrm>
                  <a:off x="37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12" name="Line 2572"/>
                <p:cNvSpPr>
                  <a:spLocks noChangeShapeType="1"/>
                </p:cNvSpPr>
                <p:nvPr/>
              </p:nvSpPr>
              <p:spPr bwMode="auto">
                <a:xfrm>
                  <a:off x="37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13" name="Line 2573"/>
                <p:cNvSpPr>
                  <a:spLocks noChangeShapeType="1"/>
                </p:cNvSpPr>
                <p:nvPr/>
              </p:nvSpPr>
              <p:spPr bwMode="auto">
                <a:xfrm>
                  <a:off x="37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14" name="Line 2574"/>
                <p:cNvSpPr>
                  <a:spLocks noChangeShapeType="1"/>
                </p:cNvSpPr>
                <p:nvPr/>
              </p:nvSpPr>
              <p:spPr bwMode="auto">
                <a:xfrm>
                  <a:off x="37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15" name="Line 2575"/>
                <p:cNvSpPr>
                  <a:spLocks noChangeShapeType="1"/>
                </p:cNvSpPr>
                <p:nvPr/>
              </p:nvSpPr>
              <p:spPr bwMode="auto">
                <a:xfrm>
                  <a:off x="376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16" name="Line 2576"/>
                <p:cNvSpPr>
                  <a:spLocks noChangeShapeType="1"/>
                </p:cNvSpPr>
                <p:nvPr/>
              </p:nvSpPr>
              <p:spPr bwMode="auto">
                <a:xfrm>
                  <a:off x="37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17" name="Line 2577"/>
                <p:cNvSpPr>
                  <a:spLocks noChangeShapeType="1"/>
                </p:cNvSpPr>
                <p:nvPr/>
              </p:nvSpPr>
              <p:spPr bwMode="auto">
                <a:xfrm>
                  <a:off x="37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18" name="Line 2578"/>
                <p:cNvSpPr>
                  <a:spLocks noChangeShapeType="1"/>
                </p:cNvSpPr>
                <p:nvPr/>
              </p:nvSpPr>
              <p:spPr bwMode="auto">
                <a:xfrm>
                  <a:off x="376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19" name="Line 2579"/>
                <p:cNvSpPr>
                  <a:spLocks noChangeShapeType="1"/>
                </p:cNvSpPr>
                <p:nvPr/>
              </p:nvSpPr>
              <p:spPr bwMode="auto">
                <a:xfrm>
                  <a:off x="37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20" name="Line 2580"/>
                <p:cNvSpPr>
                  <a:spLocks noChangeShapeType="1"/>
                </p:cNvSpPr>
                <p:nvPr/>
              </p:nvSpPr>
              <p:spPr bwMode="auto">
                <a:xfrm>
                  <a:off x="37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21" name="Line 2581"/>
                <p:cNvSpPr>
                  <a:spLocks noChangeShapeType="1"/>
                </p:cNvSpPr>
                <p:nvPr/>
              </p:nvSpPr>
              <p:spPr bwMode="auto">
                <a:xfrm>
                  <a:off x="37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22" name="Line 2582"/>
                <p:cNvSpPr>
                  <a:spLocks noChangeShapeType="1"/>
                </p:cNvSpPr>
                <p:nvPr/>
              </p:nvSpPr>
              <p:spPr bwMode="auto">
                <a:xfrm>
                  <a:off x="37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23" name="Line 2583"/>
                <p:cNvSpPr>
                  <a:spLocks noChangeShapeType="1"/>
                </p:cNvSpPr>
                <p:nvPr/>
              </p:nvSpPr>
              <p:spPr bwMode="auto">
                <a:xfrm>
                  <a:off x="37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24" name="Line 2584"/>
                <p:cNvSpPr>
                  <a:spLocks noChangeShapeType="1"/>
                </p:cNvSpPr>
                <p:nvPr/>
              </p:nvSpPr>
              <p:spPr bwMode="auto">
                <a:xfrm>
                  <a:off x="37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25" name="Line 2585"/>
                <p:cNvSpPr>
                  <a:spLocks noChangeShapeType="1"/>
                </p:cNvSpPr>
                <p:nvPr/>
              </p:nvSpPr>
              <p:spPr bwMode="auto">
                <a:xfrm>
                  <a:off x="37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26" name="Line 2586"/>
                <p:cNvSpPr>
                  <a:spLocks noChangeShapeType="1"/>
                </p:cNvSpPr>
                <p:nvPr/>
              </p:nvSpPr>
              <p:spPr bwMode="auto">
                <a:xfrm>
                  <a:off x="37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27" name="Line 2587"/>
                <p:cNvSpPr>
                  <a:spLocks noChangeShapeType="1"/>
                </p:cNvSpPr>
                <p:nvPr/>
              </p:nvSpPr>
              <p:spPr bwMode="auto">
                <a:xfrm>
                  <a:off x="37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28" name="Line 2588"/>
                <p:cNvSpPr>
                  <a:spLocks noChangeShapeType="1"/>
                </p:cNvSpPr>
                <p:nvPr/>
              </p:nvSpPr>
              <p:spPr bwMode="auto">
                <a:xfrm>
                  <a:off x="37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29" name="Line 2589"/>
                <p:cNvSpPr>
                  <a:spLocks noChangeShapeType="1"/>
                </p:cNvSpPr>
                <p:nvPr/>
              </p:nvSpPr>
              <p:spPr bwMode="auto">
                <a:xfrm>
                  <a:off x="37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30" name="Line 2590"/>
                <p:cNvSpPr>
                  <a:spLocks noChangeShapeType="1"/>
                </p:cNvSpPr>
                <p:nvPr/>
              </p:nvSpPr>
              <p:spPr bwMode="auto">
                <a:xfrm>
                  <a:off x="37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31" name="Line 2591"/>
                <p:cNvSpPr>
                  <a:spLocks noChangeShapeType="1"/>
                </p:cNvSpPr>
                <p:nvPr/>
              </p:nvSpPr>
              <p:spPr bwMode="auto">
                <a:xfrm>
                  <a:off x="37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32" name="Line 2592"/>
                <p:cNvSpPr>
                  <a:spLocks noChangeShapeType="1"/>
                </p:cNvSpPr>
                <p:nvPr/>
              </p:nvSpPr>
              <p:spPr bwMode="auto">
                <a:xfrm>
                  <a:off x="37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33" name="Line 2593"/>
                <p:cNvSpPr>
                  <a:spLocks noChangeShapeType="1"/>
                </p:cNvSpPr>
                <p:nvPr/>
              </p:nvSpPr>
              <p:spPr bwMode="auto">
                <a:xfrm>
                  <a:off x="37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34" name="Line 2594"/>
                <p:cNvSpPr>
                  <a:spLocks noChangeShapeType="1"/>
                </p:cNvSpPr>
                <p:nvPr/>
              </p:nvSpPr>
              <p:spPr bwMode="auto">
                <a:xfrm>
                  <a:off x="38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35" name="Line 2595"/>
                <p:cNvSpPr>
                  <a:spLocks noChangeShapeType="1"/>
                </p:cNvSpPr>
                <p:nvPr/>
              </p:nvSpPr>
              <p:spPr bwMode="auto">
                <a:xfrm>
                  <a:off x="37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36" name="Line 2596"/>
                <p:cNvSpPr>
                  <a:spLocks noChangeShapeType="1"/>
                </p:cNvSpPr>
                <p:nvPr/>
              </p:nvSpPr>
              <p:spPr bwMode="auto">
                <a:xfrm>
                  <a:off x="38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37" name="Line 2597"/>
                <p:cNvSpPr>
                  <a:spLocks noChangeShapeType="1"/>
                </p:cNvSpPr>
                <p:nvPr/>
              </p:nvSpPr>
              <p:spPr bwMode="auto">
                <a:xfrm>
                  <a:off x="38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38" name="Line 2598"/>
                <p:cNvSpPr>
                  <a:spLocks noChangeShapeType="1"/>
                </p:cNvSpPr>
                <p:nvPr/>
              </p:nvSpPr>
              <p:spPr bwMode="auto">
                <a:xfrm>
                  <a:off x="38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39" name="Line 2599"/>
                <p:cNvSpPr>
                  <a:spLocks noChangeShapeType="1"/>
                </p:cNvSpPr>
                <p:nvPr/>
              </p:nvSpPr>
              <p:spPr bwMode="auto">
                <a:xfrm>
                  <a:off x="38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40" name="Line 2600"/>
                <p:cNvSpPr>
                  <a:spLocks noChangeShapeType="1"/>
                </p:cNvSpPr>
                <p:nvPr/>
              </p:nvSpPr>
              <p:spPr bwMode="auto">
                <a:xfrm>
                  <a:off x="38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41" name="Line 2601"/>
                <p:cNvSpPr>
                  <a:spLocks noChangeShapeType="1"/>
                </p:cNvSpPr>
                <p:nvPr/>
              </p:nvSpPr>
              <p:spPr bwMode="auto">
                <a:xfrm>
                  <a:off x="38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42" name="Line 2602"/>
                <p:cNvSpPr>
                  <a:spLocks noChangeShapeType="1"/>
                </p:cNvSpPr>
                <p:nvPr/>
              </p:nvSpPr>
              <p:spPr bwMode="auto">
                <a:xfrm>
                  <a:off x="38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43" name="Line 2603"/>
                <p:cNvSpPr>
                  <a:spLocks noChangeShapeType="1"/>
                </p:cNvSpPr>
                <p:nvPr/>
              </p:nvSpPr>
              <p:spPr bwMode="auto">
                <a:xfrm>
                  <a:off x="38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44" name="Line 2604"/>
                <p:cNvSpPr>
                  <a:spLocks noChangeShapeType="1"/>
                </p:cNvSpPr>
                <p:nvPr/>
              </p:nvSpPr>
              <p:spPr bwMode="auto">
                <a:xfrm>
                  <a:off x="38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45" name="Line 2605"/>
                <p:cNvSpPr>
                  <a:spLocks noChangeShapeType="1"/>
                </p:cNvSpPr>
                <p:nvPr/>
              </p:nvSpPr>
              <p:spPr bwMode="auto">
                <a:xfrm>
                  <a:off x="38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46" name="Line 2606"/>
                <p:cNvSpPr>
                  <a:spLocks noChangeShapeType="1"/>
                </p:cNvSpPr>
                <p:nvPr/>
              </p:nvSpPr>
              <p:spPr bwMode="auto">
                <a:xfrm>
                  <a:off x="38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47" name="Line 2607"/>
                <p:cNvSpPr>
                  <a:spLocks noChangeShapeType="1"/>
                </p:cNvSpPr>
                <p:nvPr/>
              </p:nvSpPr>
              <p:spPr bwMode="auto">
                <a:xfrm>
                  <a:off x="38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48" name="Line 2608"/>
                <p:cNvSpPr>
                  <a:spLocks noChangeShapeType="1"/>
                </p:cNvSpPr>
                <p:nvPr/>
              </p:nvSpPr>
              <p:spPr bwMode="auto">
                <a:xfrm>
                  <a:off x="38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49" name="Line 2609"/>
                <p:cNvSpPr>
                  <a:spLocks noChangeShapeType="1"/>
                </p:cNvSpPr>
                <p:nvPr/>
              </p:nvSpPr>
              <p:spPr bwMode="auto">
                <a:xfrm>
                  <a:off x="38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50" name="Line 2610"/>
                <p:cNvSpPr>
                  <a:spLocks noChangeShapeType="1"/>
                </p:cNvSpPr>
                <p:nvPr/>
              </p:nvSpPr>
              <p:spPr bwMode="auto">
                <a:xfrm>
                  <a:off x="38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51" name="Line 2611"/>
                <p:cNvSpPr>
                  <a:spLocks noChangeShapeType="1"/>
                </p:cNvSpPr>
                <p:nvPr/>
              </p:nvSpPr>
              <p:spPr bwMode="auto">
                <a:xfrm>
                  <a:off x="38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52" name="Line 2612"/>
                <p:cNvSpPr>
                  <a:spLocks noChangeShapeType="1"/>
                </p:cNvSpPr>
                <p:nvPr/>
              </p:nvSpPr>
              <p:spPr bwMode="auto">
                <a:xfrm>
                  <a:off x="38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53" name="Line 2613"/>
                <p:cNvSpPr>
                  <a:spLocks noChangeShapeType="1"/>
                </p:cNvSpPr>
                <p:nvPr/>
              </p:nvSpPr>
              <p:spPr bwMode="auto">
                <a:xfrm>
                  <a:off x="38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54" name="Line 2614"/>
                <p:cNvSpPr>
                  <a:spLocks noChangeShapeType="1"/>
                </p:cNvSpPr>
                <p:nvPr/>
              </p:nvSpPr>
              <p:spPr bwMode="auto">
                <a:xfrm>
                  <a:off x="38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55" name="Line 2615"/>
                <p:cNvSpPr>
                  <a:spLocks noChangeShapeType="1"/>
                </p:cNvSpPr>
                <p:nvPr/>
              </p:nvSpPr>
              <p:spPr bwMode="auto">
                <a:xfrm>
                  <a:off x="38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56" name="Line 2616"/>
                <p:cNvSpPr>
                  <a:spLocks noChangeShapeType="1"/>
                </p:cNvSpPr>
                <p:nvPr/>
              </p:nvSpPr>
              <p:spPr bwMode="auto">
                <a:xfrm>
                  <a:off x="38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14" name="Group 2818"/>
              <p:cNvGrpSpPr>
                <a:grpSpLocks/>
              </p:cNvGrpSpPr>
              <p:nvPr/>
            </p:nvGrpSpPr>
            <p:grpSpPr bwMode="auto">
              <a:xfrm>
                <a:off x="6089650" y="6313488"/>
                <a:ext cx="598488" cy="19050"/>
                <a:chOff x="3836" y="3977"/>
                <a:chExt cx="377" cy="12"/>
              </a:xfrm>
            </p:grpSpPr>
            <p:sp>
              <p:nvSpPr>
                <p:cNvPr id="1257" name="Line 2618"/>
                <p:cNvSpPr>
                  <a:spLocks noChangeShapeType="1"/>
                </p:cNvSpPr>
                <p:nvPr/>
              </p:nvSpPr>
              <p:spPr bwMode="auto">
                <a:xfrm>
                  <a:off x="38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58" name="Line 2619"/>
                <p:cNvSpPr>
                  <a:spLocks noChangeShapeType="1"/>
                </p:cNvSpPr>
                <p:nvPr/>
              </p:nvSpPr>
              <p:spPr bwMode="auto">
                <a:xfrm>
                  <a:off x="38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59" name="Line 2620"/>
                <p:cNvSpPr>
                  <a:spLocks noChangeShapeType="1"/>
                </p:cNvSpPr>
                <p:nvPr/>
              </p:nvSpPr>
              <p:spPr bwMode="auto">
                <a:xfrm>
                  <a:off x="38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60" name="Line 2621"/>
                <p:cNvSpPr>
                  <a:spLocks noChangeShapeType="1"/>
                </p:cNvSpPr>
                <p:nvPr/>
              </p:nvSpPr>
              <p:spPr bwMode="auto">
                <a:xfrm>
                  <a:off x="38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61" name="Line 2622"/>
                <p:cNvSpPr>
                  <a:spLocks noChangeShapeType="1"/>
                </p:cNvSpPr>
                <p:nvPr/>
              </p:nvSpPr>
              <p:spPr bwMode="auto">
                <a:xfrm>
                  <a:off x="38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62" name="Line 2623"/>
                <p:cNvSpPr>
                  <a:spLocks noChangeShapeType="1"/>
                </p:cNvSpPr>
                <p:nvPr/>
              </p:nvSpPr>
              <p:spPr bwMode="auto">
                <a:xfrm>
                  <a:off x="38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63" name="Line 2624"/>
                <p:cNvSpPr>
                  <a:spLocks noChangeShapeType="1"/>
                </p:cNvSpPr>
                <p:nvPr/>
              </p:nvSpPr>
              <p:spPr bwMode="auto">
                <a:xfrm>
                  <a:off x="38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64" name="Line 2625"/>
                <p:cNvSpPr>
                  <a:spLocks noChangeShapeType="1"/>
                </p:cNvSpPr>
                <p:nvPr/>
              </p:nvSpPr>
              <p:spPr bwMode="auto">
                <a:xfrm>
                  <a:off x="38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65" name="Line 2626"/>
                <p:cNvSpPr>
                  <a:spLocks noChangeShapeType="1"/>
                </p:cNvSpPr>
                <p:nvPr/>
              </p:nvSpPr>
              <p:spPr bwMode="auto">
                <a:xfrm>
                  <a:off x="38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66" name="Line 2627"/>
                <p:cNvSpPr>
                  <a:spLocks noChangeShapeType="1"/>
                </p:cNvSpPr>
                <p:nvPr/>
              </p:nvSpPr>
              <p:spPr bwMode="auto">
                <a:xfrm>
                  <a:off x="38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67" name="Line 2628"/>
                <p:cNvSpPr>
                  <a:spLocks noChangeShapeType="1"/>
                </p:cNvSpPr>
                <p:nvPr/>
              </p:nvSpPr>
              <p:spPr bwMode="auto">
                <a:xfrm>
                  <a:off x="38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68" name="Line 2629"/>
                <p:cNvSpPr>
                  <a:spLocks noChangeShapeType="1"/>
                </p:cNvSpPr>
                <p:nvPr/>
              </p:nvSpPr>
              <p:spPr bwMode="auto">
                <a:xfrm>
                  <a:off x="38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69" name="Line 2630"/>
                <p:cNvSpPr>
                  <a:spLocks noChangeShapeType="1"/>
                </p:cNvSpPr>
                <p:nvPr/>
              </p:nvSpPr>
              <p:spPr bwMode="auto">
                <a:xfrm>
                  <a:off x="38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70" name="Line 2631"/>
                <p:cNvSpPr>
                  <a:spLocks noChangeShapeType="1"/>
                </p:cNvSpPr>
                <p:nvPr/>
              </p:nvSpPr>
              <p:spPr bwMode="auto">
                <a:xfrm>
                  <a:off x="38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71" name="Line 2632"/>
                <p:cNvSpPr>
                  <a:spLocks noChangeShapeType="1"/>
                </p:cNvSpPr>
                <p:nvPr/>
              </p:nvSpPr>
              <p:spPr bwMode="auto">
                <a:xfrm>
                  <a:off x="38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72" name="Line 2633"/>
                <p:cNvSpPr>
                  <a:spLocks noChangeShapeType="1"/>
                </p:cNvSpPr>
                <p:nvPr/>
              </p:nvSpPr>
              <p:spPr bwMode="auto">
                <a:xfrm>
                  <a:off x="38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73" name="Line 2634"/>
                <p:cNvSpPr>
                  <a:spLocks noChangeShapeType="1"/>
                </p:cNvSpPr>
                <p:nvPr/>
              </p:nvSpPr>
              <p:spPr bwMode="auto">
                <a:xfrm>
                  <a:off x="38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74" name="Line 2635"/>
                <p:cNvSpPr>
                  <a:spLocks noChangeShapeType="1"/>
                </p:cNvSpPr>
                <p:nvPr/>
              </p:nvSpPr>
              <p:spPr bwMode="auto">
                <a:xfrm>
                  <a:off x="38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75" name="Line 2636"/>
                <p:cNvSpPr>
                  <a:spLocks noChangeShapeType="1"/>
                </p:cNvSpPr>
                <p:nvPr/>
              </p:nvSpPr>
              <p:spPr bwMode="auto">
                <a:xfrm>
                  <a:off x="38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76" name="Line 2637"/>
                <p:cNvSpPr>
                  <a:spLocks noChangeShapeType="1"/>
                </p:cNvSpPr>
                <p:nvPr/>
              </p:nvSpPr>
              <p:spPr bwMode="auto">
                <a:xfrm>
                  <a:off x="38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77" name="Line 2638"/>
                <p:cNvSpPr>
                  <a:spLocks noChangeShapeType="1"/>
                </p:cNvSpPr>
                <p:nvPr/>
              </p:nvSpPr>
              <p:spPr bwMode="auto">
                <a:xfrm>
                  <a:off x="38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78" name="Line 2639"/>
                <p:cNvSpPr>
                  <a:spLocks noChangeShapeType="1"/>
                </p:cNvSpPr>
                <p:nvPr/>
              </p:nvSpPr>
              <p:spPr bwMode="auto">
                <a:xfrm>
                  <a:off x="38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79" name="Line 2640"/>
                <p:cNvSpPr>
                  <a:spLocks noChangeShapeType="1"/>
                </p:cNvSpPr>
                <p:nvPr/>
              </p:nvSpPr>
              <p:spPr bwMode="auto">
                <a:xfrm>
                  <a:off x="38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80" name="Line 2641"/>
                <p:cNvSpPr>
                  <a:spLocks noChangeShapeType="1"/>
                </p:cNvSpPr>
                <p:nvPr/>
              </p:nvSpPr>
              <p:spPr bwMode="auto">
                <a:xfrm>
                  <a:off x="38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81" name="Line 2642"/>
                <p:cNvSpPr>
                  <a:spLocks noChangeShapeType="1"/>
                </p:cNvSpPr>
                <p:nvPr/>
              </p:nvSpPr>
              <p:spPr bwMode="auto">
                <a:xfrm>
                  <a:off x="38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82" name="Line 2643"/>
                <p:cNvSpPr>
                  <a:spLocks noChangeShapeType="1"/>
                </p:cNvSpPr>
                <p:nvPr/>
              </p:nvSpPr>
              <p:spPr bwMode="auto">
                <a:xfrm>
                  <a:off x="389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83" name="Line 2644"/>
                <p:cNvSpPr>
                  <a:spLocks noChangeShapeType="1"/>
                </p:cNvSpPr>
                <p:nvPr/>
              </p:nvSpPr>
              <p:spPr bwMode="auto">
                <a:xfrm>
                  <a:off x="38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84" name="Line 2645"/>
                <p:cNvSpPr>
                  <a:spLocks noChangeShapeType="1"/>
                </p:cNvSpPr>
                <p:nvPr/>
              </p:nvSpPr>
              <p:spPr bwMode="auto">
                <a:xfrm>
                  <a:off x="38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85" name="Line 2646"/>
                <p:cNvSpPr>
                  <a:spLocks noChangeShapeType="1"/>
                </p:cNvSpPr>
                <p:nvPr/>
              </p:nvSpPr>
              <p:spPr bwMode="auto">
                <a:xfrm>
                  <a:off x="389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86" name="Line 2647"/>
                <p:cNvSpPr>
                  <a:spLocks noChangeShapeType="1"/>
                </p:cNvSpPr>
                <p:nvPr/>
              </p:nvSpPr>
              <p:spPr bwMode="auto">
                <a:xfrm>
                  <a:off x="39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87" name="Line 2648"/>
                <p:cNvSpPr>
                  <a:spLocks noChangeShapeType="1"/>
                </p:cNvSpPr>
                <p:nvPr/>
              </p:nvSpPr>
              <p:spPr bwMode="auto">
                <a:xfrm>
                  <a:off x="38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88" name="Line 2649"/>
                <p:cNvSpPr>
                  <a:spLocks noChangeShapeType="1"/>
                </p:cNvSpPr>
                <p:nvPr/>
              </p:nvSpPr>
              <p:spPr bwMode="auto">
                <a:xfrm>
                  <a:off x="39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89" name="Line 2650"/>
                <p:cNvSpPr>
                  <a:spLocks noChangeShapeType="1"/>
                </p:cNvSpPr>
                <p:nvPr/>
              </p:nvSpPr>
              <p:spPr bwMode="auto">
                <a:xfrm>
                  <a:off x="39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90" name="Line 2651"/>
                <p:cNvSpPr>
                  <a:spLocks noChangeShapeType="1"/>
                </p:cNvSpPr>
                <p:nvPr/>
              </p:nvSpPr>
              <p:spPr bwMode="auto">
                <a:xfrm>
                  <a:off x="390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91" name="Line 2652"/>
                <p:cNvSpPr>
                  <a:spLocks noChangeShapeType="1"/>
                </p:cNvSpPr>
                <p:nvPr/>
              </p:nvSpPr>
              <p:spPr bwMode="auto">
                <a:xfrm>
                  <a:off x="39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92" name="Line 2653"/>
                <p:cNvSpPr>
                  <a:spLocks noChangeShapeType="1"/>
                </p:cNvSpPr>
                <p:nvPr/>
              </p:nvSpPr>
              <p:spPr bwMode="auto">
                <a:xfrm>
                  <a:off x="39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93" name="Line 2654"/>
                <p:cNvSpPr>
                  <a:spLocks noChangeShapeType="1"/>
                </p:cNvSpPr>
                <p:nvPr/>
              </p:nvSpPr>
              <p:spPr bwMode="auto">
                <a:xfrm>
                  <a:off x="390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94" name="Line 2655"/>
                <p:cNvSpPr>
                  <a:spLocks noChangeShapeType="1"/>
                </p:cNvSpPr>
                <p:nvPr/>
              </p:nvSpPr>
              <p:spPr bwMode="auto">
                <a:xfrm>
                  <a:off x="39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95" name="Line 2656"/>
                <p:cNvSpPr>
                  <a:spLocks noChangeShapeType="1"/>
                </p:cNvSpPr>
                <p:nvPr/>
              </p:nvSpPr>
              <p:spPr bwMode="auto">
                <a:xfrm>
                  <a:off x="39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96" name="Line 2657"/>
                <p:cNvSpPr>
                  <a:spLocks noChangeShapeType="1"/>
                </p:cNvSpPr>
                <p:nvPr/>
              </p:nvSpPr>
              <p:spPr bwMode="auto">
                <a:xfrm>
                  <a:off x="39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97" name="Line 2658"/>
                <p:cNvSpPr>
                  <a:spLocks noChangeShapeType="1"/>
                </p:cNvSpPr>
                <p:nvPr/>
              </p:nvSpPr>
              <p:spPr bwMode="auto">
                <a:xfrm>
                  <a:off x="39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98" name="Line 2659"/>
                <p:cNvSpPr>
                  <a:spLocks noChangeShapeType="1"/>
                </p:cNvSpPr>
                <p:nvPr/>
              </p:nvSpPr>
              <p:spPr bwMode="auto">
                <a:xfrm>
                  <a:off x="392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99" name="Line 2660"/>
                <p:cNvSpPr>
                  <a:spLocks noChangeShapeType="1"/>
                </p:cNvSpPr>
                <p:nvPr/>
              </p:nvSpPr>
              <p:spPr bwMode="auto">
                <a:xfrm>
                  <a:off x="39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00" name="Line 2661"/>
                <p:cNvSpPr>
                  <a:spLocks noChangeShapeType="1"/>
                </p:cNvSpPr>
                <p:nvPr/>
              </p:nvSpPr>
              <p:spPr bwMode="auto">
                <a:xfrm>
                  <a:off x="39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01" name="Line 2662"/>
                <p:cNvSpPr>
                  <a:spLocks noChangeShapeType="1"/>
                </p:cNvSpPr>
                <p:nvPr/>
              </p:nvSpPr>
              <p:spPr bwMode="auto">
                <a:xfrm>
                  <a:off x="392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02" name="Line 2663"/>
                <p:cNvSpPr>
                  <a:spLocks noChangeShapeType="1"/>
                </p:cNvSpPr>
                <p:nvPr/>
              </p:nvSpPr>
              <p:spPr bwMode="auto">
                <a:xfrm>
                  <a:off x="39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03" name="Line 2664"/>
                <p:cNvSpPr>
                  <a:spLocks noChangeShapeType="1"/>
                </p:cNvSpPr>
                <p:nvPr/>
              </p:nvSpPr>
              <p:spPr bwMode="auto">
                <a:xfrm>
                  <a:off x="39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04" name="Line 2665"/>
                <p:cNvSpPr>
                  <a:spLocks noChangeShapeType="1"/>
                </p:cNvSpPr>
                <p:nvPr/>
              </p:nvSpPr>
              <p:spPr bwMode="auto">
                <a:xfrm>
                  <a:off x="39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05" name="Line 2666"/>
                <p:cNvSpPr>
                  <a:spLocks noChangeShapeType="1"/>
                </p:cNvSpPr>
                <p:nvPr/>
              </p:nvSpPr>
              <p:spPr bwMode="auto">
                <a:xfrm>
                  <a:off x="39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06" name="Line 2667"/>
                <p:cNvSpPr>
                  <a:spLocks noChangeShapeType="1"/>
                </p:cNvSpPr>
                <p:nvPr/>
              </p:nvSpPr>
              <p:spPr bwMode="auto">
                <a:xfrm>
                  <a:off x="39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07" name="Line 2668"/>
                <p:cNvSpPr>
                  <a:spLocks noChangeShapeType="1"/>
                </p:cNvSpPr>
                <p:nvPr/>
              </p:nvSpPr>
              <p:spPr bwMode="auto">
                <a:xfrm>
                  <a:off x="39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08" name="Line 2669"/>
                <p:cNvSpPr>
                  <a:spLocks noChangeShapeType="1"/>
                </p:cNvSpPr>
                <p:nvPr/>
              </p:nvSpPr>
              <p:spPr bwMode="auto">
                <a:xfrm>
                  <a:off x="393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09" name="Line 2670"/>
                <p:cNvSpPr>
                  <a:spLocks noChangeShapeType="1"/>
                </p:cNvSpPr>
                <p:nvPr/>
              </p:nvSpPr>
              <p:spPr bwMode="auto">
                <a:xfrm>
                  <a:off x="39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10" name="Line 2671"/>
                <p:cNvSpPr>
                  <a:spLocks noChangeShapeType="1"/>
                </p:cNvSpPr>
                <p:nvPr/>
              </p:nvSpPr>
              <p:spPr bwMode="auto">
                <a:xfrm>
                  <a:off x="39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11" name="Line 2672"/>
                <p:cNvSpPr>
                  <a:spLocks noChangeShapeType="1"/>
                </p:cNvSpPr>
                <p:nvPr/>
              </p:nvSpPr>
              <p:spPr bwMode="auto">
                <a:xfrm>
                  <a:off x="393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12" name="Line 2673"/>
                <p:cNvSpPr>
                  <a:spLocks noChangeShapeType="1"/>
                </p:cNvSpPr>
                <p:nvPr/>
              </p:nvSpPr>
              <p:spPr bwMode="auto">
                <a:xfrm>
                  <a:off x="39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13" name="Line 2674"/>
                <p:cNvSpPr>
                  <a:spLocks noChangeShapeType="1"/>
                </p:cNvSpPr>
                <p:nvPr/>
              </p:nvSpPr>
              <p:spPr bwMode="auto">
                <a:xfrm>
                  <a:off x="39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14" name="Line 2675"/>
                <p:cNvSpPr>
                  <a:spLocks noChangeShapeType="1"/>
                </p:cNvSpPr>
                <p:nvPr/>
              </p:nvSpPr>
              <p:spPr bwMode="auto">
                <a:xfrm flipV="1">
                  <a:off x="3943" y="3977"/>
                  <a:ext cx="0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15" name="Line 2676"/>
                <p:cNvSpPr>
                  <a:spLocks noChangeShapeType="1"/>
                </p:cNvSpPr>
                <p:nvPr/>
              </p:nvSpPr>
              <p:spPr bwMode="auto">
                <a:xfrm>
                  <a:off x="3943" y="3977"/>
                  <a:ext cx="0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16" name="Line 2677"/>
                <p:cNvSpPr>
                  <a:spLocks noChangeShapeType="1"/>
                </p:cNvSpPr>
                <p:nvPr/>
              </p:nvSpPr>
              <p:spPr bwMode="auto">
                <a:xfrm>
                  <a:off x="39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17" name="Line 2678"/>
                <p:cNvSpPr>
                  <a:spLocks noChangeShapeType="1"/>
                </p:cNvSpPr>
                <p:nvPr/>
              </p:nvSpPr>
              <p:spPr bwMode="auto">
                <a:xfrm>
                  <a:off x="39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18" name="Line 2679"/>
                <p:cNvSpPr>
                  <a:spLocks noChangeShapeType="1"/>
                </p:cNvSpPr>
                <p:nvPr/>
              </p:nvSpPr>
              <p:spPr bwMode="auto">
                <a:xfrm>
                  <a:off x="39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19" name="Line 2680"/>
                <p:cNvSpPr>
                  <a:spLocks noChangeShapeType="1"/>
                </p:cNvSpPr>
                <p:nvPr/>
              </p:nvSpPr>
              <p:spPr bwMode="auto">
                <a:xfrm>
                  <a:off x="39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20" name="Line 2681"/>
                <p:cNvSpPr>
                  <a:spLocks noChangeShapeType="1"/>
                </p:cNvSpPr>
                <p:nvPr/>
              </p:nvSpPr>
              <p:spPr bwMode="auto">
                <a:xfrm flipV="1">
                  <a:off x="3949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21" name="Line 2682"/>
                <p:cNvSpPr>
                  <a:spLocks noChangeShapeType="1"/>
                </p:cNvSpPr>
                <p:nvPr/>
              </p:nvSpPr>
              <p:spPr bwMode="auto">
                <a:xfrm>
                  <a:off x="39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22" name="Line 2683"/>
                <p:cNvSpPr>
                  <a:spLocks noChangeShapeType="1"/>
                </p:cNvSpPr>
                <p:nvPr/>
              </p:nvSpPr>
              <p:spPr bwMode="auto">
                <a:xfrm>
                  <a:off x="395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23" name="Line 2684"/>
                <p:cNvSpPr>
                  <a:spLocks noChangeShapeType="1"/>
                </p:cNvSpPr>
                <p:nvPr/>
              </p:nvSpPr>
              <p:spPr bwMode="auto">
                <a:xfrm>
                  <a:off x="39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24" name="Line 2685"/>
                <p:cNvSpPr>
                  <a:spLocks noChangeShapeType="1"/>
                </p:cNvSpPr>
                <p:nvPr/>
              </p:nvSpPr>
              <p:spPr bwMode="auto">
                <a:xfrm>
                  <a:off x="39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25" name="Line 2686"/>
                <p:cNvSpPr>
                  <a:spLocks noChangeShapeType="1"/>
                </p:cNvSpPr>
                <p:nvPr/>
              </p:nvSpPr>
              <p:spPr bwMode="auto">
                <a:xfrm>
                  <a:off x="395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26" name="Line 2687"/>
                <p:cNvSpPr>
                  <a:spLocks noChangeShapeType="1"/>
                </p:cNvSpPr>
                <p:nvPr/>
              </p:nvSpPr>
              <p:spPr bwMode="auto">
                <a:xfrm>
                  <a:off x="39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27" name="Line 2688"/>
                <p:cNvSpPr>
                  <a:spLocks noChangeShapeType="1"/>
                </p:cNvSpPr>
                <p:nvPr/>
              </p:nvSpPr>
              <p:spPr bwMode="auto">
                <a:xfrm>
                  <a:off x="39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28" name="Line 2689"/>
                <p:cNvSpPr>
                  <a:spLocks noChangeShapeType="1"/>
                </p:cNvSpPr>
                <p:nvPr/>
              </p:nvSpPr>
              <p:spPr bwMode="auto">
                <a:xfrm>
                  <a:off x="39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29" name="Line 2690"/>
                <p:cNvSpPr>
                  <a:spLocks noChangeShapeType="1"/>
                </p:cNvSpPr>
                <p:nvPr/>
              </p:nvSpPr>
              <p:spPr bwMode="auto">
                <a:xfrm>
                  <a:off x="39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30" name="Line 2691"/>
                <p:cNvSpPr>
                  <a:spLocks noChangeShapeType="1"/>
                </p:cNvSpPr>
                <p:nvPr/>
              </p:nvSpPr>
              <p:spPr bwMode="auto">
                <a:xfrm>
                  <a:off x="396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31" name="Line 2692"/>
                <p:cNvSpPr>
                  <a:spLocks noChangeShapeType="1"/>
                </p:cNvSpPr>
                <p:nvPr/>
              </p:nvSpPr>
              <p:spPr bwMode="auto">
                <a:xfrm>
                  <a:off x="39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32" name="Line 2693"/>
                <p:cNvSpPr>
                  <a:spLocks noChangeShapeType="1"/>
                </p:cNvSpPr>
                <p:nvPr/>
              </p:nvSpPr>
              <p:spPr bwMode="auto">
                <a:xfrm>
                  <a:off x="39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33" name="Line 2694"/>
                <p:cNvSpPr>
                  <a:spLocks noChangeShapeType="1"/>
                </p:cNvSpPr>
                <p:nvPr/>
              </p:nvSpPr>
              <p:spPr bwMode="auto">
                <a:xfrm>
                  <a:off x="396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34" name="Line 2695"/>
                <p:cNvSpPr>
                  <a:spLocks noChangeShapeType="1"/>
                </p:cNvSpPr>
                <p:nvPr/>
              </p:nvSpPr>
              <p:spPr bwMode="auto">
                <a:xfrm>
                  <a:off x="398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35" name="Line 2696"/>
                <p:cNvSpPr>
                  <a:spLocks noChangeShapeType="1"/>
                </p:cNvSpPr>
                <p:nvPr/>
              </p:nvSpPr>
              <p:spPr bwMode="auto">
                <a:xfrm>
                  <a:off x="39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36" name="Line 2697"/>
                <p:cNvSpPr>
                  <a:spLocks noChangeShapeType="1"/>
                </p:cNvSpPr>
                <p:nvPr/>
              </p:nvSpPr>
              <p:spPr bwMode="auto">
                <a:xfrm>
                  <a:off x="39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37" name="Line 2698"/>
                <p:cNvSpPr>
                  <a:spLocks noChangeShapeType="1"/>
                </p:cNvSpPr>
                <p:nvPr/>
              </p:nvSpPr>
              <p:spPr bwMode="auto">
                <a:xfrm>
                  <a:off x="398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38" name="Line 2699"/>
                <p:cNvSpPr>
                  <a:spLocks noChangeShapeType="1"/>
                </p:cNvSpPr>
                <p:nvPr/>
              </p:nvSpPr>
              <p:spPr bwMode="auto">
                <a:xfrm>
                  <a:off x="39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39" name="Line 2700"/>
                <p:cNvSpPr>
                  <a:spLocks noChangeShapeType="1"/>
                </p:cNvSpPr>
                <p:nvPr/>
              </p:nvSpPr>
              <p:spPr bwMode="auto">
                <a:xfrm>
                  <a:off x="39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40" name="Line 2701"/>
                <p:cNvSpPr>
                  <a:spLocks noChangeShapeType="1"/>
                </p:cNvSpPr>
                <p:nvPr/>
              </p:nvSpPr>
              <p:spPr bwMode="auto">
                <a:xfrm>
                  <a:off x="39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41" name="Line 2702"/>
                <p:cNvSpPr>
                  <a:spLocks noChangeShapeType="1"/>
                </p:cNvSpPr>
                <p:nvPr/>
              </p:nvSpPr>
              <p:spPr bwMode="auto">
                <a:xfrm>
                  <a:off x="39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42" name="Line 2703"/>
                <p:cNvSpPr>
                  <a:spLocks noChangeShapeType="1"/>
                </p:cNvSpPr>
                <p:nvPr/>
              </p:nvSpPr>
              <p:spPr bwMode="auto">
                <a:xfrm>
                  <a:off x="400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43" name="Line 2704"/>
                <p:cNvSpPr>
                  <a:spLocks noChangeShapeType="1"/>
                </p:cNvSpPr>
                <p:nvPr/>
              </p:nvSpPr>
              <p:spPr bwMode="auto">
                <a:xfrm>
                  <a:off x="39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44" name="Line 2705"/>
                <p:cNvSpPr>
                  <a:spLocks noChangeShapeType="1"/>
                </p:cNvSpPr>
                <p:nvPr/>
              </p:nvSpPr>
              <p:spPr bwMode="auto">
                <a:xfrm>
                  <a:off x="40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45" name="Line 2706"/>
                <p:cNvSpPr>
                  <a:spLocks noChangeShapeType="1"/>
                </p:cNvSpPr>
                <p:nvPr/>
              </p:nvSpPr>
              <p:spPr bwMode="auto">
                <a:xfrm>
                  <a:off x="400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46" name="Line 2707"/>
                <p:cNvSpPr>
                  <a:spLocks noChangeShapeType="1"/>
                </p:cNvSpPr>
                <p:nvPr/>
              </p:nvSpPr>
              <p:spPr bwMode="auto">
                <a:xfrm>
                  <a:off x="40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47" name="Line 2708"/>
                <p:cNvSpPr>
                  <a:spLocks noChangeShapeType="1"/>
                </p:cNvSpPr>
                <p:nvPr/>
              </p:nvSpPr>
              <p:spPr bwMode="auto">
                <a:xfrm>
                  <a:off x="40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48" name="Line 2709"/>
                <p:cNvSpPr>
                  <a:spLocks noChangeShapeType="1"/>
                </p:cNvSpPr>
                <p:nvPr/>
              </p:nvSpPr>
              <p:spPr bwMode="auto">
                <a:xfrm>
                  <a:off x="40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49" name="Line 2710"/>
                <p:cNvSpPr>
                  <a:spLocks noChangeShapeType="1"/>
                </p:cNvSpPr>
                <p:nvPr/>
              </p:nvSpPr>
              <p:spPr bwMode="auto">
                <a:xfrm>
                  <a:off x="40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50" name="Line 2711"/>
                <p:cNvSpPr>
                  <a:spLocks noChangeShapeType="1"/>
                </p:cNvSpPr>
                <p:nvPr/>
              </p:nvSpPr>
              <p:spPr bwMode="auto">
                <a:xfrm>
                  <a:off x="40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51" name="Line 2712"/>
                <p:cNvSpPr>
                  <a:spLocks noChangeShapeType="1"/>
                </p:cNvSpPr>
                <p:nvPr/>
              </p:nvSpPr>
              <p:spPr bwMode="auto">
                <a:xfrm>
                  <a:off x="40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52" name="Line 2713"/>
                <p:cNvSpPr>
                  <a:spLocks noChangeShapeType="1"/>
                </p:cNvSpPr>
                <p:nvPr/>
              </p:nvSpPr>
              <p:spPr bwMode="auto">
                <a:xfrm>
                  <a:off x="401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53" name="Line 2714"/>
                <p:cNvSpPr>
                  <a:spLocks noChangeShapeType="1"/>
                </p:cNvSpPr>
                <p:nvPr/>
              </p:nvSpPr>
              <p:spPr bwMode="auto">
                <a:xfrm>
                  <a:off x="40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54" name="Line 2715"/>
                <p:cNvSpPr>
                  <a:spLocks noChangeShapeType="1"/>
                </p:cNvSpPr>
                <p:nvPr/>
              </p:nvSpPr>
              <p:spPr bwMode="auto">
                <a:xfrm>
                  <a:off x="40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55" name="Line 2716"/>
                <p:cNvSpPr>
                  <a:spLocks noChangeShapeType="1"/>
                </p:cNvSpPr>
                <p:nvPr/>
              </p:nvSpPr>
              <p:spPr bwMode="auto">
                <a:xfrm>
                  <a:off x="401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56" name="Line 2717"/>
                <p:cNvSpPr>
                  <a:spLocks noChangeShapeType="1"/>
                </p:cNvSpPr>
                <p:nvPr/>
              </p:nvSpPr>
              <p:spPr bwMode="auto">
                <a:xfrm>
                  <a:off x="40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57" name="Line 2718"/>
                <p:cNvSpPr>
                  <a:spLocks noChangeShapeType="1"/>
                </p:cNvSpPr>
                <p:nvPr/>
              </p:nvSpPr>
              <p:spPr bwMode="auto">
                <a:xfrm>
                  <a:off x="40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58" name="Line 2719"/>
                <p:cNvSpPr>
                  <a:spLocks noChangeShapeType="1"/>
                </p:cNvSpPr>
                <p:nvPr/>
              </p:nvSpPr>
              <p:spPr bwMode="auto">
                <a:xfrm>
                  <a:off x="40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59" name="Line 2720"/>
                <p:cNvSpPr>
                  <a:spLocks noChangeShapeType="1"/>
                </p:cNvSpPr>
                <p:nvPr/>
              </p:nvSpPr>
              <p:spPr bwMode="auto">
                <a:xfrm>
                  <a:off x="40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60" name="Line 2721"/>
                <p:cNvSpPr>
                  <a:spLocks noChangeShapeType="1"/>
                </p:cNvSpPr>
                <p:nvPr/>
              </p:nvSpPr>
              <p:spPr bwMode="auto">
                <a:xfrm>
                  <a:off x="403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61" name="Line 2722"/>
                <p:cNvSpPr>
                  <a:spLocks noChangeShapeType="1"/>
                </p:cNvSpPr>
                <p:nvPr/>
              </p:nvSpPr>
              <p:spPr bwMode="auto">
                <a:xfrm>
                  <a:off x="40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62" name="Line 2723"/>
                <p:cNvSpPr>
                  <a:spLocks noChangeShapeType="1"/>
                </p:cNvSpPr>
                <p:nvPr/>
              </p:nvSpPr>
              <p:spPr bwMode="auto">
                <a:xfrm>
                  <a:off x="40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63" name="Line 2724"/>
                <p:cNvSpPr>
                  <a:spLocks noChangeShapeType="1"/>
                </p:cNvSpPr>
                <p:nvPr/>
              </p:nvSpPr>
              <p:spPr bwMode="auto">
                <a:xfrm>
                  <a:off x="403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64" name="Line 2725"/>
                <p:cNvSpPr>
                  <a:spLocks noChangeShapeType="1"/>
                </p:cNvSpPr>
                <p:nvPr/>
              </p:nvSpPr>
              <p:spPr bwMode="auto">
                <a:xfrm>
                  <a:off x="40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65" name="Line 2726"/>
                <p:cNvSpPr>
                  <a:spLocks noChangeShapeType="1"/>
                </p:cNvSpPr>
                <p:nvPr/>
              </p:nvSpPr>
              <p:spPr bwMode="auto">
                <a:xfrm>
                  <a:off x="40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66" name="Line 2727"/>
                <p:cNvSpPr>
                  <a:spLocks noChangeShapeType="1"/>
                </p:cNvSpPr>
                <p:nvPr/>
              </p:nvSpPr>
              <p:spPr bwMode="auto">
                <a:xfrm>
                  <a:off x="40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67" name="Line 2728"/>
                <p:cNvSpPr>
                  <a:spLocks noChangeShapeType="1"/>
                </p:cNvSpPr>
                <p:nvPr/>
              </p:nvSpPr>
              <p:spPr bwMode="auto">
                <a:xfrm>
                  <a:off x="40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68" name="Line 2729"/>
                <p:cNvSpPr>
                  <a:spLocks noChangeShapeType="1"/>
                </p:cNvSpPr>
                <p:nvPr/>
              </p:nvSpPr>
              <p:spPr bwMode="auto">
                <a:xfrm flipV="1">
                  <a:off x="4044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69" name="Line 2730"/>
                <p:cNvSpPr>
                  <a:spLocks noChangeShapeType="1"/>
                </p:cNvSpPr>
                <p:nvPr/>
              </p:nvSpPr>
              <p:spPr bwMode="auto">
                <a:xfrm>
                  <a:off x="40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70" name="Line 2731"/>
                <p:cNvSpPr>
                  <a:spLocks noChangeShapeType="1"/>
                </p:cNvSpPr>
                <p:nvPr/>
              </p:nvSpPr>
              <p:spPr bwMode="auto">
                <a:xfrm>
                  <a:off x="40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71" name="Line 2732"/>
                <p:cNvSpPr>
                  <a:spLocks noChangeShapeType="1"/>
                </p:cNvSpPr>
                <p:nvPr/>
              </p:nvSpPr>
              <p:spPr bwMode="auto">
                <a:xfrm>
                  <a:off x="40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72" name="Line 2733"/>
                <p:cNvSpPr>
                  <a:spLocks noChangeShapeType="1"/>
                </p:cNvSpPr>
                <p:nvPr/>
              </p:nvSpPr>
              <p:spPr bwMode="auto">
                <a:xfrm>
                  <a:off x="405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73" name="Line 2734"/>
                <p:cNvSpPr>
                  <a:spLocks noChangeShapeType="1"/>
                </p:cNvSpPr>
                <p:nvPr/>
              </p:nvSpPr>
              <p:spPr bwMode="auto">
                <a:xfrm>
                  <a:off x="40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74" name="Line 2735"/>
                <p:cNvSpPr>
                  <a:spLocks noChangeShapeType="1"/>
                </p:cNvSpPr>
                <p:nvPr/>
              </p:nvSpPr>
              <p:spPr bwMode="auto">
                <a:xfrm>
                  <a:off x="405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75" name="Line 2736"/>
                <p:cNvSpPr>
                  <a:spLocks noChangeShapeType="1"/>
                </p:cNvSpPr>
                <p:nvPr/>
              </p:nvSpPr>
              <p:spPr bwMode="auto">
                <a:xfrm>
                  <a:off x="40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76" name="Line 2737"/>
                <p:cNvSpPr>
                  <a:spLocks noChangeShapeType="1"/>
                </p:cNvSpPr>
                <p:nvPr/>
              </p:nvSpPr>
              <p:spPr bwMode="auto">
                <a:xfrm>
                  <a:off x="405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77" name="Line 2738"/>
                <p:cNvSpPr>
                  <a:spLocks noChangeShapeType="1"/>
                </p:cNvSpPr>
                <p:nvPr/>
              </p:nvSpPr>
              <p:spPr bwMode="auto">
                <a:xfrm>
                  <a:off x="40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78" name="Line 2739"/>
                <p:cNvSpPr>
                  <a:spLocks noChangeShapeType="1"/>
                </p:cNvSpPr>
                <p:nvPr/>
              </p:nvSpPr>
              <p:spPr bwMode="auto">
                <a:xfrm>
                  <a:off x="40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79" name="Line 2740"/>
                <p:cNvSpPr>
                  <a:spLocks noChangeShapeType="1"/>
                </p:cNvSpPr>
                <p:nvPr/>
              </p:nvSpPr>
              <p:spPr bwMode="auto">
                <a:xfrm>
                  <a:off x="40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80" name="Line 2741"/>
                <p:cNvSpPr>
                  <a:spLocks noChangeShapeType="1"/>
                </p:cNvSpPr>
                <p:nvPr/>
              </p:nvSpPr>
              <p:spPr bwMode="auto">
                <a:xfrm>
                  <a:off x="40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81" name="Line 2742"/>
                <p:cNvSpPr>
                  <a:spLocks noChangeShapeType="1"/>
                </p:cNvSpPr>
                <p:nvPr/>
              </p:nvSpPr>
              <p:spPr bwMode="auto">
                <a:xfrm>
                  <a:off x="40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82" name="Line 2743"/>
                <p:cNvSpPr>
                  <a:spLocks noChangeShapeType="1"/>
                </p:cNvSpPr>
                <p:nvPr/>
              </p:nvSpPr>
              <p:spPr bwMode="auto">
                <a:xfrm>
                  <a:off x="40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83" name="Line 2744"/>
                <p:cNvSpPr>
                  <a:spLocks noChangeShapeType="1"/>
                </p:cNvSpPr>
                <p:nvPr/>
              </p:nvSpPr>
              <p:spPr bwMode="auto">
                <a:xfrm>
                  <a:off x="40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84" name="Line 2745"/>
                <p:cNvSpPr>
                  <a:spLocks noChangeShapeType="1"/>
                </p:cNvSpPr>
                <p:nvPr/>
              </p:nvSpPr>
              <p:spPr bwMode="auto">
                <a:xfrm>
                  <a:off x="40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85" name="Line 2746"/>
                <p:cNvSpPr>
                  <a:spLocks noChangeShapeType="1"/>
                </p:cNvSpPr>
                <p:nvPr/>
              </p:nvSpPr>
              <p:spPr bwMode="auto">
                <a:xfrm>
                  <a:off x="40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86" name="Line 2747"/>
                <p:cNvSpPr>
                  <a:spLocks noChangeShapeType="1"/>
                </p:cNvSpPr>
                <p:nvPr/>
              </p:nvSpPr>
              <p:spPr bwMode="auto">
                <a:xfrm>
                  <a:off x="40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87" name="Line 2748"/>
                <p:cNvSpPr>
                  <a:spLocks noChangeShapeType="1"/>
                </p:cNvSpPr>
                <p:nvPr/>
              </p:nvSpPr>
              <p:spPr bwMode="auto">
                <a:xfrm>
                  <a:off x="40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88" name="Line 2749"/>
                <p:cNvSpPr>
                  <a:spLocks noChangeShapeType="1"/>
                </p:cNvSpPr>
                <p:nvPr/>
              </p:nvSpPr>
              <p:spPr bwMode="auto">
                <a:xfrm>
                  <a:off x="40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89" name="Line 2750"/>
                <p:cNvSpPr>
                  <a:spLocks noChangeShapeType="1"/>
                </p:cNvSpPr>
                <p:nvPr/>
              </p:nvSpPr>
              <p:spPr bwMode="auto">
                <a:xfrm>
                  <a:off x="408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90" name="Line 2751"/>
                <p:cNvSpPr>
                  <a:spLocks noChangeShapeType="1"/>
                </p:cNvSpPr>
                <p:nvPr/>
              </p:nvSpPr>
              <p:spPr bwMode="auto">
                <a:xfrm>
                  <a:off x="40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91" name="Line 2752"/>
                <p:cNvSpPr>
                  <a:spLocks noChangeShapeType="1"/>
                </p:cNvSpPr>
                <p:nvPr/>
              </p:nvSpPr>
              <p:spPr bwMode="auto">
                <a:xfrm>
                  <a:off x="40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92" name="Line 2753"/>
                <p:cNvSpPr>
                  <a:spLocks noChangeShapeType="1"/>
                </p:cNvSpPr>
                <p:nvPr/>
              </p:nvSpPr>
              <p:spPr bwMode="auto">
                <a:xfrm>
                  <a:off x="408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93" name="Line 2754"/>
                <p:cNvSpPr>
                  <a:spLocks noChangeShapeType="1"/>
                </p:cNvSpPr>
                <p:nvPr/>
              </p:nvSpPr>
              <p:spPr bwMode="auto">
                <a:xfrm>
                  <a:off x="40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94" name="Line 2755"/>
                <p:cNvSpPr>
                  <a:spLocks noChangeShapeType="1"/>
                </p:cNvSpPr>
                <p:nvPr/>
              </p:nvSpPr>
              <p:spPr bwMode="auto">
                <a:xfrm>
                  <a:off x="40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95" name="Line 2756"/>
                <p:cNvSpPr>
                  <a:spLocks noChangeShapeType="1"/>
                </p:cNvSpPr>
                <p:nvPr/>
              </p:nvSpPr>
              <p:spPr bwMode="auto">
                <a:xfrm>
                  <a:off x="40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96" name="Line 2757"/>
                <p:cNvSpPr>
                  <a:spLocks noChangeShapeType="1"/>
                </p:cNvSpPr>
                <p:nvPr/>
              </p:nvSpPr>
              <p:spPr bwMode="auto">
                <a:xfrm>
                  <a:off x="40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97" name="Line 2758"/>
                <p:cNvSpPr>
                  <a:spLocks noChangeShapeType="1"/>
                </p:cNvSpPr>
                <p:nvPr/>
              </p:nvSpPr>
              <p:spPr bwMode="auto">
                <a:xfrm>
                  <a:off x="40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98" name="Line 2759"/>
                <p:cNvSpPr>
                  <a:spLocks noChangeShapeType="1"/>
                </p:cNvSpPr>
                <p:nvPr/>
              </p:nvSpPr>
              <p:spPr bwMode="auto">
                <a:xfrm>
                  <a:off x="40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99" name="Line 2760"/>
                <p:cNvSpPr>
                  <a:spLocks noChangeShapeType="1"/>
                </p:cNvSpPr>
                <p:nvPr/>
              </p:nvSpPr>
              <p:spPr bwMode="auto">
                <a:xfrm>
                  <a:off x="41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00" name="Line 2761"/>
                <p:cNvSpPr>
                  <a:spLocks noChangeShapeType="1"/>
                </p:cNvSpPr>
                <p:nvPr/>
              </p:nvSpPr>
              <p:spPr bwMode="auto">
                <a:xfrm>
                  <a:off x="40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01" name="Line 2762"/>
                <p:cNvSpPr>
                  <a:spLocks noChangeShapeType="1"/>
                </p:cNvSpPr>
                <p:nvPr/>
              </p:nvSpPr>
              <p:spPr bwMode="auto">
                <a:xfrm>
                  <a:off x="41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02" name="Line 2763"/>
                <p:cNvSpPr>
                  <a:spLocks noChangeShapeType="1"/>
                </p:cNvSpPr>
                <p:nvPr/>
              </p:nvSpPr>
              <p:spPr bwMode="auto">
                <a:xfrm>
                  <a:off x="41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03" name="Line 2764"/>
                <p:cNvSpPr>
                  <a:spLocks noChangeShapeType="1"/>
                </p:cNvSpPr>
                <p:nvPr/>
              </p:nvSpPr>
              <p:spPr bwMode="auto">
                <a:xfrm>
                  <a:off x="411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04" name="Line 2765"/>
                <p:cNvSpPr>
                  <a:spLocks noChangeShapeType="1"/>
                </p:cNvSpPr>
                <p:nvPr/>
              </p:nvSpPr>
              <p:spPr bwMode="auto">
                <a:xfrm>
                  <a:off x="41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05" name="Line 2766"/>
                <p:cNvSpPr>
                  <a:spLocks noChangeShapeType="1"/>
                </p:cNvSpPr>
                <p:nvPr/>
              </p:nvSpPr>
              <p:spPr bwMode="auto">
                <a:xfrm>
                  <a:off x="41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06" name="Line 2767"/>
                <p:cNvSpPr>
                  <a:spLocks noChangeShapeType="1"/>
                </p:cNvSpPr>
                <p:nvPr/>
              </p:nvSpPr>
              <p:spPr bwMode="auto">
                <a:xfrm>
                  <a:off x="411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07" name="Line 2768"/>
                <p:cNvSpPr>
                  <a:spLocks noChangeShapeType="1"/>
                </p:cNvSpPr>
                <p:nvPr/>
              </p:nvSpPr>
              <p:spPr bwMode="auto">
                <a:xfrm>
                  <a:off x="41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08" name="Line 2769"/>
                <p:cNvSpPr>
                  <a:spLocks noChangeShapeType="1"/>
                </p:cNvSpPr>
                <p:nvPr/>
              </p:nvSpPr>
              <p:spPr bwMode="auto">
                <a:xfrm>
                  <a:off x="41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09" name="Line 2770"/>
                <p:cNvSpPr>
                  <a:spLocks noChangeShapeType="1"/>
                </p:cNvSpPr>
                <p:nvPr/>
              </p:nvSpPr>
              <p:spPr bwMode="auto">
                <a:xfrm>
                  <a:off x="41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10" name="Line 2771"/>
                <p:cNvSpPr>
                  <a:spLocks noChangeShapeType="1"/>
                </p:cNvSpPr>
                <p:nvPr/>
              </p:nvSpPr>
              <p:spPr bwMode="auto">
                <a:xfrm>
                  <a:off x="41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11" name="Line 2772"/>
                <p:cNvSpPr>
                  <a:spLocks noChangeShapeType="1"/>
                </p:cNvSpPr>
                <p:nvPr/>
              </p:nvSpPr>
              <p:spPr bwMode="auto">
                <a:xfrm>
                  <a:off x="41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12" name="Line 2773"/>
                <p:cNvSpPr>
                  <a:spLocks noChangeShapeType="1"/>
                </p:cNvSpPr>
                <p:nvPr/>
              </p:nvSpPr>
              <p:spPr bwMode="auto">
                <a:xfrm>
                  <a:off x="41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13" name="Line 2774"/>
                <p:cNvSpPr>
                  <a:spLocks noChangeShapeType="1"/>
                </p:cNvSpPr>
                <p:nvPr/>
              </p:nvSpPr>
              <p:spPr bwMode="auto">
                <a:xfrm>
                  <a:off x="41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14" name="Line 2775"/>
                <p:cNvSpPr>
                  <a:spLocks noChangeShapeType="1"/>
                </p:cNvSpPr>
                <p:nvPr/>
              </p:nvSpPr>
              <p:spPr bwMode="auto">
                <a:xfrm>
                  <a:off x="41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15" name="Line 2776"/>
                <p:cNvSpPr>
                  <a:spLocks noChangeShapeType="1"/>
                </p:cNvSpPr>
                <p:nvPr/>
              </p:nvSpPr>
              <p:spPr bwMode="auto">
                <a:xfrm>
                  <a:off x="41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16" name="Line 2777"/>
                <p:cNvSpPr>
                  <a:spLocks noChangeShapeType="1"/>
                </p:cNvSpPr>
                <p:nvPr/>
              </p:nvSpPr>
              <p:spPr bwMode="auto">
                <a:xfrm>
                  <a:off x="41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17" name="Line 2778"/>
                <p:cNvSpPr>
                  <a:spLocks noChangeShapeType="1"/>
                </p:cNvSpPr>
                <p:nvPr/>
              </p:nvSpPr>
              <p:spPr bwMode="auto">
                <a:xfrm>
                  <a:off x="41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18" name="Line 2779"/>
                <p:cNvSpPr>
                  <a:spLocks noChangeShapeType="1"/>
                </p:cNvSpPr>
                <p:nvPr/>
              </p:nvSpPr>
              <p:spPr bwMode="auto">
                <a:xfrm>
                  <a:off x="41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19" name="Line 2780"/>
                <p:cNvSpPr>
                  <a:spLocks noChangeShapeType="1"/>
                </p:cNvSpPr>
                <p:nvPr/>
              </p:nvSpPr>
              <p:spPr bwMode="auto">
                <a:xfrm>
                  <a:off x="41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20" name="Line 2781"/>
                <p:cNvSpPr>
                  <a:spLocks noChangeShapeType="1"/>
                </p:cNvSpPr>
                <p:nvPr/>
              </p:nvSpPr>
              <p:spPr bwMode="auto">
                <a:xfrm>
                  <a:off x="41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21" name="Line 2782"/>
                <p:cNvSpPr>
                  <a:spLocks noChangeShapeType="1"/>
                </p:cNvSpPr>
                <p:nvPr/>
              </p:nvSpPr>
              <p:spPr bwMode="auto">
                <a:xfrm>
                  <a:off x="41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22" name="Line 2783"/>
                <p:cNvSpPr>
                  <a:spLocks noChangeShapeType="1"/>
                </p:cNvSpPr>
                <p:nvPr/>
              </p:nvSpPr>
              <p:spPr bwMode="auto">
                <a:xfrm>
                  <a:off x="41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23" name="Line 2784"/>
                <p:cNvSpPr>
                  <a:spLocks noChangeShapeType="1"/>
                </p:cNvSpPr>
                <p:nvPr/>
              </p:nvSpPr>
              <p:spPr bwMode="auto">
                <a:xfrm>
                  <a:off x="41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24" name="Line 2785"/>
                <p:cNvSpPr>
                  <a:spLocks noChangeShapeType="1"/>
                </p:cNvSpPr>
                <p:nvPr/>
              </p:nvSpPr>
              <p:spPr bwMode="auto">
                <a:xfrm>
                  <a:off x="41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25" name="Line 2786"/>
                <p:cNvSpPr>
                  <a:spLocks noChangeShapeType="1"/>
                </p:cNvSpPr>
                <p:nvPr/>
              </p:nvSpPr>
              <p:spPr bwMode="auto">
                <a:xfrm>
                  <a:off x="41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26" name="Line 2787"/>
                <p:cNvSpPr>
                  <a:spLocks noChangeShapeType="1"/>
                </p:cNvSpPr>
                <p:nvPr/>
              </p:nvSpPr>
              <p:spPr bwMode="auto">
                <a:xfrm flipV="1">
                  <a:off x="4148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27" name="Line 2788"/>
                <p:cNvSpPr>
                  <a:spLocks noChangeShapeType="1"/>
                </p:cNvSpPr>
                <p:nvPr/>
              </p:nvSpPr>
              <p:spPr bwMode="auto">
                <a:xfrm>
                  <a:off x="41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28" name="Line 2789"/>
                <p:cNvSpPr>
                  <a:spLocks noChangeShapeType="1"/>
                </p:cNvSpPr>
                <p:nvPr/>
              </p:nvSpPr>
              <p:spPr bwMode="auto">
                <a:xfrm>
                  <a:off x="4148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29" name="Line 2790"/>
                <p:cNvSpPr>
                  <a:spLocks noChangeShapeType="1"/>
                </p:cNvSpPr>
                <p:nvPr/>
              </p:nvSpPr>
              <p:spPr bwMode="auto">
                <a:xfrm>
                  <a:off x="41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30" name="Line 2791"/>
                <p:cNvSpPr>
                  <a:spLocks noChangeShapeType="1"/>
                </p:cNvSpPr>
                <p:nvPr/>
              </p:nvSpPr>
              <p:spPr bwMode="auto">
                <a:xfrm>
                  <a:off x="41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31" name="Line 2792"/>
                <p:cNvSpPr>
                  <a:spLocks noChangeShapeType="1"/>
                </p:cNvSpPr>
                <p:nvPr/>
              </p:nvSpPr>
              <p:spPr bwMode="auto">
                <a:xfrm>
                  <a:off x="41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32" name="Line 2793"/>
                <p:cNvSpPr>
                  <a:spLocks noChangeShapeType="1"/>
                </p:cNvSpPr>
                <p:nvPr/>
              </p:nvSpPr>
              <p:spPr bwMode="auto">
                <a:xfrm>
                  <a:off x="41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33" name="Line 2794"/>
                <p:cNvSpPr>
                  <a:spLocks noChangeShapeType="1"/>
                </p:cNvSpPr>
                <p:nvPr/>
              </p:nvSpPr>
              <p:spPr bwMode="auto">
                <a:xfrm>
                  <a:off x="41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34" name="Line 2795"/>
                <p:cNvSpPr>
                  <a:spLocks noChangeShapeType="1"/>
                </p:cNvSpPr>
                <p:nvPr/>
              </p:nvSpPr>
              <p:spPr bwMode="auto">
                <a:xfrm>
                  <a:off x="41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35" name="Line 2796"/>
                <p:cNvSpPr>
                  <a:spLocks noChangeShapeType="1"/>
                </p:cNvSpPr>
                <p:nvPr/>
              </p:nvSpPr>
              <p:spPr bwMode="auto">
                <a:xfrm>
                  <a:off x="41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36" name="Line 2797"/>
                <p:cNvSpPr>
                  <a:spLocks noChangeShapeType="1"/>
                </p:cNvSpPr>
                <p:nvPr/>
              </p:nvSpPr>
              <p:spPr bwMode="auto">
                <a:xfrm>
                  <a:off x="41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37" name="Line 2798"/>
                <p:cNvSpPr>
                  <a:spLocks noChangeShapeType="1"/>
                </p:cNvSpPr>
                <p:nvPr/>
              </p:nvSpPr>
              <p:spPr bwMode="auto">
                <a:xfrm>
                  <a:off x="417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38" name="Line 2799"/>
                <p:cNvSpPr>
                  <a:spLocks noChangeShapeType="1"/>
                </p:cNvSpPr>
                <p:nvPr/>
              </p:nvSpPr>
              <p:spPr bwMode="auto">
                <a:xfrm>
                  <a:off x="41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39" name="Line 2800"/>
                <p:cNvSpPr>
                  <a:spLocks noChangeShapeType="1"/>
                </p:cNvSpPr>
                <p:nvPr/>
              </p:nvSpPr>
              <p:spPr bwMode="auto">
                <a:xfrm>
                  <a:off x="41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40" name="Line 2801"/>
                <p:cNvSpPr>
                  <a:spLocks noChangeShapeType="1"/>
                </p:cNvSpPr>
                <p:nvPr/>
              </p:nvSpPr>
              <p:spPr bwMode="auto">
                <a:xfrm>
                  <a:off x="417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41" name="Line 2802"/>
                <p:cNvSpPr>
                  <a:spLocks noChangeShapeType="1"/>
                </p:cNvSpPr>
                <p:nvPr/>
              </p:nvSpPr>
              <p:spPr bwMode="auto">
                <a:xfrm>
                  <a:off x="41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42" name="Line 2803"/>
                <p:cNvSpPr>
                  <a:spLocks noChangeShapeType="1"/>
                </p:cNvSpPr>
                <p:nvPr/>
              </p:nvSpPr>
              <p:spPr bwMode="auto">
                <a:xfrm>
                  <a:off x="41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43" name="Line 2804"/>
                <p:cNvSpPr>
                  <a:spLocks noChangeShapeType="1"/>
                </p:cNvSpPr>
                <p:nvPr/>
              </p:nvSpPr>
              <p:spPr bwMode="auto">
                <a:xfrm>
                  <a:off x="41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44" name="Line 2805"/>
                <p:cNvSpPr>
                  <a:spLocks noChangeShapeType="1"/>
                </p:cNvSpPr>
                <p:nvPr/>
              </p:nvSpPr>
              <p:spPr bwMode="auto">
                <a:xfrm>
                  <a:off x="41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45" name="Line 2806"/>
                <p:cNvSpPr>
                  <a:spLocks noChangeShapeType="1"/>
                </p:cNvSpPr>
                <p:nvPr/>
              </p:nvSpPr>
              <p:spPr bwMode="auto">
                <a:xfrm>
                  <a:off x="41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46" name="Line 2807"/>
                <p:cNvSpPr>
                  <a:spLocks noChangeShapeType="1"/>
                </p:cNvSpPr>
                <p:nvPr/>
              </p:nvSpPr>
              <p:spPr bwMode="auto">
                <a:xfrm>
                  <a:off x="41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47" name="Line 2808"/>
                <p:cNvSpPr>
                  <a:spLocks noChangeShapeType="1"/>
                </p:cNvSpPr>
                <p:nvPr/>
              </p:nvSpPr>
              <p:spPr bwMode="auto">
                <a:xfrm>
                  <a:off x="41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48" name="Line 2809"/>
                <p:cNvSpPr>
                  <a:spLocks noChangeShapeType="1"/>
                </p:cNvSpPr>
                <p:nvPr/>
              </p:nvSpPr>
              <p:spPr bwMode="auto">
                <a:xfrm>
                  <a:off x="41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49" name="Line 2810"/>
                <p:cNvSpPr>
                  <a:spLocks noChangeShapeType="1"/>
                </p:cNvSpPr>
                <p:nvPr/>
              </p:nvSpPr>
              <p:spPr bwMode="auto">
                <a:xfrm>
                  <a:off x="41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50" name="Line 2811"/>
                <p:cNvSpPr>
                  <a:spLocks noChangeShapeType="1"/>
                </p:cNvSpPr>
                <p:nvPr/>
              </p:nvSpPr>
              <p:spPr bwMode="auto">
                <a:xfrm>
                  <a:off x="41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51" name="Line 2812"/>
                <p:cNvSpPr>
                  <a:spLocks noChangeShapeType="1"/>
                </p:cNvSpPr>
                <p:nvPr/>
              </p:nvSpPr>
              <p:spPr bwMode="auto">
                <a:xfrm>
                  <a:off x="42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52" name="Line 2813"/>
                <p:cNvSpPr>
                  <a:spLocks noChangeShapeType="1"/>
                </p:cNvSpPr>
                <p:nvPr/>
              </p:nvSpPr>
              <p:spPr bwMode="auto">
                <a:xfrm>
                  <a:off x="41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53" name="Line 2814"/>
                <p:cNvSpPr>
                  <a:spLocks noChangeShapeType="1"/>
                </p:cNvSpPr>
                <p:nvPr/>
              </p:nvSpPr>
              <p:spPr bwMode="auto">
                <a:xfrm>
                  <a:off x="42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54" name="Line 2815"/>
                <p:cNvSpPr>
                  <a:spLocks noChangeShapeType="1"/>
                </p:cNvSpPr>
                <p:nvPr/>
              </p:nvSpPr>
              <p:spPr bwMode="auto">
                <a:xfrm>
                  <a:off x="42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55" name="Line 2816"/>
                <p:cNvSpPr>
                  <a:spLocks noChangeShapeType="1"/>
                </p:cNvSpPr>
                <p:nvPr/>
              </p:nvSpPr>
              <p:spPr bwMode="auto">
                <a:xfrm>
                  <a:off x="42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56" name="Line 2817"/>
                <p:cNvSpPr>
                  <a:spLocks noChangeShapeType="1"/>
                </p:cNvSpPr>
                <p:nvPr/>
              </p:nvSpPr>
              <p:spPr bwMode="auto">
                <a:xfrm>
                  <a:off x="42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15" name="Group 3019"/>
              <p:cNvGrpSpPr>
                <a:grpSpLocks/>
              </p:cNvGrpSpPr>
              <p:nvPr/>
            </p:nvGrpSpPr>
            <p:grpSpPr bwMode="auto">
              <a:xfrm>
                <a:off x="6688137" y="6326188"/>
                <a:ext cx="542925" cy="6350"/>
                <a:chOff x="4213" y="3985"/>
                <a:chExt cx="342" cy="4"/>
              </a:xfrm>
            </p:grpSpPr>
            <p:sp>
              <p:nvSpPr>
                <p:cNvPr id="1057" name="Line 2819"/>
                <p:cNvSpPr>
                  <a:spLocks noChangeShapeType="1"/>
                </p:cNvSpPr>
                <p:nvPr/>
              </p:nvSpPr>
              <p:spPr bwMode="auto">
                <a:xfrm>
                  <a:off x="42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58" name="Line 2820"/>
                <p:cNvSpPr>
                  <a:spLocks noChangeShapeType="1"/>
                </p:cNvSpPr>
                <p:nvPr/>
              </p:nvSpPr>
              <p:spPr bwMode="auto">
                <a:xfrm>
                  <a:off x="42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59" name="Line 2821"/>
                <p:cNvSpPr>
                  <a:spLocks noChangeShapeType="1"/>
                </p:cNvSpPr>
                <p:nvPr/>
              </p:nvSpPr>
              <p:spPr bwMode="auto">
                <a:xfrm>
                  <a:off x="422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60" name="Line 2822"/>
                <p:cNvSpPr>
                  <a:spLocks noChangeShapeType="1"/>
                </p:cNvSpPr>
                <p:nvPr/>
              </p:nvSpPr>
              <p:spPr bwMode="auto">
                <a:xfrm>
                  <a:off x="42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61" name="Line 2823"/>
                <p:cNvSpPr>
                  <a:spLocks noChangeShapeType="1"/>
                </p:cNvSpPr>
                <p:nvPr/>
              </p:nvSpPr>
              <p:spPr bwMode="auto">
                <a:xfrm>
                  <a:off x="42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62" name="Line 2824"/>
                <p:cNvSpPr>
                  <a:spLocks noChangeShapeType="1"/>
                </p:cNvSpPr>
                <p:nvPr/>
              </p:nvSpPr>
              <p:spPr bwMode="auto">
                <a:xfrm>
                  <a:off x="422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63" name="Line 2825"/>
                <p:cNvSpPr>
                  <a:spLocks noChangeShapeType="1"/>
                </p:cNvSpPr>
                <p:nvPr/>
              </p:nvSpPr>
              <p:spPr bwMode="auto">
                <a:xfrm>
                  <a:off x="42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64" name="Line 2826"/>
                <p:cNvSpPr>
                  <a:spLocks noChangeShapeType="1"/>
                </p:cNvSpPr>
                <p:nvPr/>
              </p:nvSpPr>
              <p:spPr bwMode="auto">
                <a:xfrm>
                  <a:off x="42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65" name="Line 2827"/>
                <p:cNvSpPr>
                  <a:spLocks noChangeShapeType="1"/>
                </p:cNvSpPr>
                <p:nvPr/>
              </p:nvSpPr>
              <p:spPr bwMode="auto">
                <a:xfrm>
                  <a:off x="42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66" name="Line 2828"/>
                <p:cNvSpPr>
                  <a:spLocks noChangeShapeType="1"/>
                </p:cNvSpPr>
                <p:nvPr/>
              </p:nvSpPr>
              <p:spPr bwMode="auto">
                <a:xfrm>
                  <a:off x="42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67" name="Line 2829"/>
                <p:cNvSpPr>
                  <a:spLocks noChangeShapeType="1"/>
                </p:cNvSpPr>
                <p:nvPr/>
              </p:nvSpPr>
              <p:spPr bwMode="auto">
                <a:xfrm>
                  <a:off x="423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68" name="Line 2830"/>
                <p:cNvSpPr>
                  <a:spLocks noChangeShapeType="1"/>
                </p:cNvSpPr>
                <p:nvPr/>
              </p:nvSpPr>
              <p:spPr bwMode="auto">
                <a:xfrm>
                  <a:off x="42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69" name="Line 2831"/>
                <p:cNvSpPr>
                  <a:spLocks noChangeShapeType="1"/>
                </p:cNvSpPr>
                <p:nvPr/>
              </p:nvSpPr>
              <p:spPr bwMode="auto">
                <a:xfrm>
                  <a:off x="42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70" name="Line 2832"/>
                <p:cNvSpPr>
                  <a:spLocks noChangeShapeType="1"/>
                </p:cNvSpPr>
                <p:nvPr/>
              </p:nvSpPr>
              <p:spPr bwMode="auto">
                <a:xfrm>
                  <a:off x="423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71" name="Line 2833"/>
                <p:cNvSpPr>
                  <a:spLocks noChangeShapeType="1"/>
                </p:cNvSpPr>
                <p:nvPr/>
              </p:nvSpPr>
              <p:spPr bwMode="auto">
                <a:xfrm>
                  <a:off x="423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72" name="Line 2834"/>
                <p:cNvSpPr>
                  <a:spLocks noChangeShapeType="1"/>
                </p:cNvSpPr>
                <p:nvPr/>
              </p:nvSpPr>
              <p:spPr bwMode="auto">
                <a:xfrm>
                  <a:off x="42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73" name="Line 2835"/>
                <p:cNvSpPr>
                  <a:spLocks noChangeShapeType="1"/>
                </p:cNvSpPr>
                <p:nvPr/>
              </p:nvSpPr>
              <p:spPr bwMode="auto">
                <a:xfrm>
                  <a:off x="42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74" name="Line 2836"/>
                <p:cNvSpPr>
                  <a:spLocks noChangeShapeType="1"/>
                </p:cNvSpPr>
                <p:nvPr/>
              </p:nvSpPr>
              <p:spPr bwMode="auto">
                <a:xfrm>
                  <a:off x="423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75" name="Line 2837"/>
                <p:cNvSpPr>
                  <a:spLocks noChangeShapeType="1"/>
                </p:cNvSpPr>
                <p:nvPr/>
              </p:nvSpPr>
              <p:spPr bwMode="auto">
                <a:xfrm>
                  <a:off x="42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76" name="Line 2838"/>
                <p:cNvSpPr>
                  <a:spLocks noChangeShapeType="1"/>
                </p:cNvSpPr>
                <p:nvPr/>
              </p:nvSpPr>
              <p:spPr bwMode="auto">
                <a:xfrm>
                  <a:off x="42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77" name="Line 2839"/>
                <p:cNvSpPr>
                  <a:spLocks noChangeShapeType="1"/>
                </p:cNvSpPr>
                <p:nvPr/>
              </p:nvSpPr>
              <p:spPr bwMode="auto">
                <a:xfrm>
                  <a:off x="42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78" name="Line 2840"/>
                <p:cNvSpPr>
                  <a:spLocks noChangeShapeType="1"/>
                </p:cNvSpPr>
                <p:nvPr/>
              </p:nvSpPr>
              <p:spPr bwMode="auto">
                <a:xfrm>
                  <a:off x="42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79" name="Line 2841"/>
                <p:cNvSpPr>
                  <a:spLocks noChangeShapeType="1"/>
                </p:cNvSpPr>
                <p:nvPr/>
              </p:nvSpPr>
              <p:spPr bwMode="auto">
                <a:xfrm>
                  <a:off x="42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80" name="Line 2842"/>
                <p:cNvSpPr>
                  <a:spLocks noChangeShapeType="1"/>
                </p:cNvSpPr>
                <p:nvPr/>
              </p:nvSpPr>
              <p:spPr bwMode="auto">
                <a:xfrm>
                  <a:off x="42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81" name="Line 2843"/>
                <p:cNvSpPr>
                  <a:spLocks noChangeShapeType="1"/>
                </p:cNvSpPr>
                <p:nvPr/>
              </p:nvSpPr>
              <p:spPr bwMode="auto">
                <a:xfrm flipV="1">
                  <a:off x="4249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82" name="Line 2844"/>
                <p:cNvSpPr>
                  <a:spLocks noChangeShapeType="1"/>
                </p:cNvSpPr>
                <p:nvPr/>
              </p:nvSpPr>
              <p:spPr bwMode="auto">
                <a:xfrm>
                  <a:off x="42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83" name="Line 2845"/>
                <p:cNvSpPr>
                  <a:spLocks noChangeShapeType="1"/>
                </p:cNvSpPr>
                <p:nvPr/>
              </p:nvSpPr>
              <p:spPr bwMode="auto">
                <a:xfrm>
                  <a:off x="42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84" name="Line 2846"/>
                <p:cNvSpPr>
                  <a:spLocks noChangeShapeType="1"/>
                </p:cNvSpPr>
                <p:nvPr/>
              </p:nvSpPr>
              <p:spPr bwMode="auto">
                <a:xfrm>
                  <a:off x="42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85" name="Line 2847"/>
                <p:cNvSpPr>
                  <a:spLocks noChangeShapeType="1"/>
                </p:cNvSpPr>
                <p:nvPr/>
              </p:nvSpPr>
              <p:spPr bwMode="auto">
                <a:xfrm>
                  <a:off x="425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86" name="Line 2848"/>
                <p:cNvSpPr>
                  <a:spLocks noChangeShapeType="1"/>
                </p:cNvSpPr>
                <p:nvPr/>
              </p:nvSpPr>
              <p:spPr bwMode="auto">
                <a:xfrm>
                  <a:off x="42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87" name="Line 2849"/>
                <p:cNvSpPr>
                  <a:spLocks noChangeShapeType="1"/>
                </p:cNvSpPr>
                <p:nvPr/>
              </p:nvSpPr>
              <p:spPr bwMode="auto">
                <a:xfrm flipV="1">
                  <a:off x="4258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88" name="Line 2850"/>
                <p:cNvSpPr>
                  <a:spLocks noChangeShapeType="1"/>
                </p:cNvSpPr>
                <p:nvPr/>
              </p:nvSpPr>
              <p:spPr bwMode="auto">
                <a:xfrm>
                  <a:off x="4258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89" name="Line 2851"/>
                <p:cNvSpPr>
                  <a:spLocks noChangeShapeType="1"/>
                </p:cNvSpPr>
                <p:nvPr/>
              </p:nvSpPr>
              <p:spPr bwMode="auto">
                <a:xfrm>
                  <a:off x="42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90" name="Line 2852"/>
                <p:cNvSpPr>
                  <a:spLocks noChangeShapeType="1"/>
                </p:cNvSpPr>
                <p:nvPr/>
              </p:nvSpPr>
              <p:spPr bwMode="auto">
                <a:xfrm>
                  <a:off x="425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91" name="Line 2853"/>
                <p:cNvSpPr>
                  <a:spLocks noChangeShapeType="1"/>
                </p:cNvSpPr>
                <p:nvPr/>
              </p:nvSpPr>
              <p:spPr bwMode="auto">
                <a:xfrm>
                  <a:off x="42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92" name="Line 2854"/>
                <p:cNvSpPr>
                  <a:spLocks noChangeShapeType="1"/>
                </p:cNvSpPr>
                <p:nvPr/>
              </p:nvSpPr>
              <p:spPr bwMode="auto">
                <a:xfrm>
                  <a:off x="42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93" name="Line 2855"/>
                <p:cNvSpPr>
                  <a:spLocks noChangeShapeType="1"/>
                </p:cNvSpPr>
                <p:nvPr/>
              </p:nvSpPr>
              <p:spPr bwMode="auto">
                <a:xfrm>
                  <a:off x="42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94" name="Line 2856"/>
                <p:cNvSpPr>
                  <a:spLocks noChangeShapeType="1"/>
                </p:cNvSpPr>
                <p:nvPr/>
              </p:nvSpPr>
              <p:spPr bwMode="auto">
                <a:xfrm>
                  <a:off x="42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95" name="Line 2857"/>
                <p:cNvSpPr>
                  <a:spLocks noChangeShapeType="1"/>
                </p:cNvSpPr>
                <p:nvPr/>
              </p:nvSpPr>
              <p:spPr bwMode="auto">
                <a:xfrm>
                  <a:off x="42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96" name="Line 2858"/>
                <p:cNvSpPr>
                  <a:spLocks noChangeShapeType="1"/>
                </p:cNvSpPr>
                <p:nvPr/>
              </p:nvSpPr>
              <p:spPr bwMode="auto">
                <a:xfrm>
                  <a:off x="42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97" name="Line 2859"/>
                <p:cNvSpPr>
                  <a:spLocks noChangeShapeType="1"/>
                </p:cNvSpPr>
                <p:nvPr/>
              </p:nvSpPr>
              <p:spPr bwMode="auto">
                <a:xfrm>
                  <a:off x="42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98" name="Line 2860"/>
                <p:cNvSpPr>
                  <a:spLocks noChangeShapeType="1"/>
                </p:cNvSpPr>
                <p:nvPr/>
              </p:nvSpPr>
              <p:spPr bwMode="auto">
                <a:xfrm>
                  <a:off x="42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99" name="Line 2861"/>
                <p:cNvSpPr>
                  <a:spLocks noChangeShapeType="1"/>
                </p:cNvSpPr>
                <p:nvPr/>
              </p:nvSpPr>
              <p:spPr bwMode="auto">
                <a:xfrm>
                  <a:off x="42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00" name="Line 2862"/>
                <p:cNvSpPr>
                  <a:spLocks noChangeShapeType="1"/>
                </p:cNvSpPr>
                <p:nvPr/>
              </p:nvSpPr>
              <p:spPr bwMode="auto">
                <a:xfrm>
                  <a:off x="42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01" name="Line 2863"/>
                <p:cNvSpPr>
                  <a:spLocks noChangeShapeType="1"/>
                </p:cNvSpPr>
                <p:nvPr/>
              </p:nvSpPr>
              <p:spPr bwMode="auto">
                <a:xfrm>
                  <a:off x="42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02" name="Line 2864"/>
                <p:cNvSpPr>
                  <a:spLocks noChangeShapeType="1"/>
                </p:cNvSpPr>
                <p:nvPr/>
              </p:nvSpPr>
              <p:spPr bwMode="auto">
                <a:xfrm>
                  <a:off x="42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03" name="Line 2865"/>
                <p:cNvSpPr>
                  <a:spLocks noChangeShapeType="1"/>
                </p:cNvSpPr>
                <p:nvPr/>
              </p:nvSpPr>
              <p:spPr bwMode="auto">
                <a:xfrm>
                  <a:off x="42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04" name="Line 2866"/>
                <p:cNvSpPr>
                  <a:spLocks noChangeShapeType="1"/>
                </p:cNvSpPr>
                <p:nvPr/>
              </p:nvSpPr>
              <p:spPr bwMode="auto">
                <a:xfrm>
                  <a:off x="42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05" name="Line 2867"/>
                <p:cNvSpPr>
                  <a:spLocks noChangeShapeType="1"/>
                </p:cNvSpPr>
                <p:nvPr/>
              </p:nvSpPr>
              <p:spPr bwMode="auto">
                <a:xfrm>
                  <a:off x="430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06" name="Line 2868"/>
                <p:cNvSpPr>
                  <a:spLocks noChangeShapeType="1"/>
                </p:cNvSpPr>
                <p:nvPr/>
              </p:nvSpPr>
              <p:spPr bwMode="auto">
                <a:xfrm>
                  <a:off x="42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07" name="Line 2869"/>
                <p:cNvSpPr>
                  <a:spLocks noChangeShapeType="1"/>
                </p:cNvSpPr>
                <p:nvPr/>
              </p:nvSpPr>
              <p:spPr bwMode="auto">
                <a:xfrm>
                  <a:off x="43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08" name="Line 2870"/>
                <p:cNvSpPr>
                  <a:spLocks noChangeShapeType="1"/>
                </p:cNvSpPr>
                <p:nvPr/>
              </p:nvSpPr>
              <p:spPr bwMode="auto">
                <a:xfrm>
                  <a:off x="430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09" name="Line 2871"/>
                <p:cNvSpPr>
                  <a:spLocks noChangeShapeType="1"/>
                </p:cNvSpPr>
                <p:nvPr/>
              </p:nvSpPr>
              <p:spPr bwMode="auto">
                <a:xfrm>
                  <a:off x="431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10" name="Line 2872"/>
                <p:cNvSpPr>
                  <a:spLocks noChangeShapeType="1"/>
                </p:cNvSpPr>
                <p:nvPr/>
              </p:nvSpPr>
              <p:spPr bwMode="auto">
                <a:xfrm>
                  <a:off x="43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11" name="Line 2873"/>
                <p:cNvSpPr>
                  <a:spLocks noChangeShapeType="1"/>
                </p:cNvSpPr>
                <p:nvPr/>
              </p:nvSpPr>
              <p:spPr bwMode="auto">
                <a:xfrm>
                  <a:off x="43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12" name="Line 2874"/>
                <p:cNvSpPr>
                  <a:spLocks noChangeShapeType="1"/>
                </p:cNvSpPr>
                <p:nvPr/>
              </p:nvSpPr>
              <p:spPr bwMode="auto">
                <a:xfrm>
                  <a:off x="431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13" name="Line 2875"/>
                <p:cNvSpPr>
                  <a:spLocks noChangeShapeType="1"/>
                </p:cNvSpPr>
                <p:nvPr/>
              </p:nvSpPr>
              <p:spPr bwMode="auto">
                <a:xfrm>
                  <a:off x="43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14" name="Line 2876"/>
                <p:cNvSpPr>
                  <a:spLocks noChangeShapeType="1"/>
                </p:cNvSpPr>
                <p:nvPr/>
              </p:nvSpPr>
              <p:spPr bwMode="auto">
                <a:xfrm>
                  <a:off x="43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15" name="Line 2877"/>
                <p:cNvSpPr>
                  <a:spLocks noChangeShapeType="1"/>
                </p:cNvSpPr>
                <p:nvPr/>
              </p:nvSpPr>
              <p:spPr bwMode="auto">
                <a:xfrm>
                  <a:off x="43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16" name="Line 2878"/>
                <p:cNvSpPr>
                  <a:spLocks noChangeShapeType="1"/>
                </p:cNvSpPr>
                <p:nvPr/>
              </p:nvSpPr>
              <p:spPr bwMode="auto">
                <a:xfrm>
                  <a:off x="43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17" name="Line 2879"/>
                <p:cNvSpPr>
                  <a:spLocks noChangeShapeType="1"/>
                </p:cNvSpPr>
                <p:nvPr/>
              </p:nvSpPr>
              <p:spPr bwMode="auto">
                <a:xfrm>
                  <a:off x="43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18" name="Line 2880"/>
                <p:cNvSpPr>
                  <a:spLocks noChangeShapeType="1"/>
                </p:cNvSpPr>
                <p:nvPr/>
              </p:nvSpPr>
              <p:spPr bwMode="auto">
                <a:xfrm>
                  <a:off x="43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19" name="Line 2881"/>
                <p:cNvSpPr>
                  <a:spLocks noChangeShapeType="1"/>
                </p:cNvSpPr>
                <p:nvPr/>
              </p:nvSpPr>
              <p:spPr bwMode="auto">
                <a:xfrm>
                  <a:off x="43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20" name="Line 2882"/>
                <p:cNvSpPr>
                  <a:spLocks noChangeShapeType="1"/>
                </p:cNvSpPr>
                <p:nvPr/>
              </p:nvSpPr>
              <p:spPr bwMode="auto">
                <a:xfrm>
                  <a:off x="43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21" name="Line 2883"/>
                <p:cNvSpPr>
                  <a:spLocks noChangeShapeType="1"/>
                </p:cNvSpPr>
                <p:nvPr/>
              </p:nvSpPr>
              <p:spPr bwMode="auto">
                <a:xfrm>
                  <a:off x="43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22" name="Line 2884"/>
                <p:cNvSpPr>
                  <a:spLocks noChangeShapeType="1"/>
                </p:cNvSpPr>
                <p:nvPr/>
              </p:nvSpPr>
              <p:spPr bwMode="auto">
                <a:xfrm>
                  <a:off x="43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23" name="Line 2885"/>
                <p:cNvSpPr>
                  <a:spLocks noChangeShapeType="1"/>
                </p:cNvSpPr>
                <p:nvPr/>
              </p:nvSpPr>
              <p:spPr bwMode="auto">
                <a:xfrm>
                  <a:off x="433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24" name="Line 2886"/>
                <p:cNvSpPr>
                  <a:spLocks noChangeShapeType="1"/>
                </p:cNvSpPr>
                <p:nvPr/>
              </p:nvSpPr>
              <p:spPr bwMode="auto">
                <a:xfrm>
                  <a:off x="43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25" name="Line 2887"/>
                <p:cNvSpPr>
                  <a:spLocks noChangeShapeType="1"/>
                </p:cNvSpPr>
                <p:nvPr/>
              </p:nvSpPr>
              <p:spPr bwMode="auto">
                <a:xfrm>
                  <a:off x="43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26" name="Line 2888"/>
                <p:cNvSpPr>
                  <a:spLocks noChangeShapeType="1"/>
                </p:cNvSpPr>
                <p:nvPr/>
              </p:nvSpPr>
              <p:spPr bwMode="auto">
                <a:xfrm>
                  <a:off x="433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27" name="Line 2889"/>
                <p:cNvSpPr>
                  <a:spLocks noChangeShapeType="1"/>
                </p:cNvSpPr>
                <p:nvPr/>
              </p:nvSpPr>
              <p:spPr bwMode="auto">
                <a:xfrm>
                  <a:off x="433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28" name="Line 2890"/>
                <p:cNvSpPr>
                  <a:spLocks noChangeShapeType="1"/>
                </p:cNvSpPr>
                <p:nvPr/>
              </p:nvSpPr>
              <p:spPr bwMode="auto">
                <a:xfrm>
                  <a:off x="43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29" name="Line 2891"/>
                <p:cNvSpPr>
                  <a:spLocks noChangeShapeType="1"/>
                </p:cNvSpPr>
                <p:nvPr/>
              </p:nvSpPr>
              <p:spPr bwMode="auto">
                <a:xfrm>
                  <a:off x="43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30" name="Line 2892"/>
                <p:cNvSpPr>
                  <a:spLocks noChangeShapeType="1"/>
                </p:cNvSpPr>
                <p:nvPr/>
              </p:nvSpPr>
              <p:spPr bwMode="auto">
                <a:xfrm>
                  <a:off x="433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31" name="Line 2893"/>
                <p:cNvSpPr>
                  <a:spLocks noChangeShapeType="1"/>
                </p:cNvSpPr>
                <p:nvPr/>
              </p:nvSpPr>
              <p:spPr bwMode="auto">
                <a:xfrm>
                  <a:off x="434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32" name="Line 2894"/>
                <p:cNvSpPr>
                  <a:spLocks noChangeShapeType="1"/>
                </p:cNvSpPr>
                <p:nvPr/>
              </p:nvSpPr>
              <p:spPr bwMode="auto">
                <a:xfrm>
                  <a:off x="43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33" name="Line 2895"/>
                <p:cNvSpPr>
                  <a:spLocks noChangeShapeType="1"/>
                </p:cNvSpPr>
                <p:nvPr/>
              </p:nvSpPr>
              <p:spPr bwMode="auto">
                <a:xfrm>
                  <a:off x="43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34" name="Line 2896"/>
                <p:cNvSpPr>
                  <a:spLocks noChangeShapeType="1"/>
                </p:cNvSpPr>
                <p:nvPr/>
              </p:nvSpPr>
              <p:spPr bwMode="auto">
                <a:xfrm>
                  <a:off x="434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35" name="Line 2897"/>
                <p:cNvSpPr>
                  <a:spLocks noChangeShapeType="1"/>
                </p:cNvSpPr>
                <p:nvPr/>
              </p:nvSpPr>
              <p:spPr bwMode="auto">
                <a:xfrm>
                  <a:off x="435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36" name="Line 2898"/>
                <p:cNvSpPr>
                  <a:spLocks noChangeShapeType="1"/>
                </p:cNvSpPr>
                <p:nvPr/>
              </p:nvSpPr>
              <p:spPr bwMode="auto">
                <a:xfrm>
                  <a:off x="43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37" name="Line 2899"/>
                <p:cNvSpPr>
                  <a:spLocks noChangeShapeType="1"/>
                </p:cNvSpPr>
                <p:nvPr/>
              </p:nvSpPr>
              <p:spPr bwMode="auto">
                <a:xfrm>
                  <a:off x="435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38" name="Line 2900"/>
                <p:cNvSpPr>
                  <a:spLocks noChangeShapeType="1"/>
                </p:cNvSpPr>
                <p:nvPr/>
              </p:nvSpPr>
              <p:spPr bwMode="auto">
                <a:xfrm>
                  <a:off x="435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39" name="Line 2901"/>
                <p:cNvSpPr>
                  <a:spLocks noChangeShapeType="1"/>
                </p:cNvSpPr>
                <p:nvPr/>
              </p:nvSpPr>
              <p:spPr bwMode="auto">
                <a:xfrm>
                  <a:off x="43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40" name="Line 2902"/>
                <p:cNvSpPr>
                  <a:spLocks noChangeShapeType="1"/>
                </p:cNvSpPr>
                <p:nvPr/>
              </p:nvSpPr>
              <p:spPr bwMode="auto">
                <a:xfrm>
                  <a:off x="435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41" name="Line 2903"/>
                <p:cNvSpPr>
                  <a:spLocks noChangeShapeType="1"/>
                </p:cNvSpPr>
                <p:nvPr/>
              </p:nvSpPr>
              <p:spPr bwMode="auto">
                <a:xfrm>
                  <a:off x="43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42" name="Line 2904"/>
                <p:cNvSpPr>
                  <a:spLocks noChangeShapeType="1"/>
                </p:cNvSpPr>
                <p:nvPr/>
              </p:nvSpPr>
              <p:spPr bwMode="auto">
                <a:xfrm>
                  <a:off x="43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43" name="Line 2905"/>
                <p:cNvSpPr>
                  <a:spLocks noChangeShapeType="1"/>
                </p:cNvSpPr>
                <p:nvPr/>
              </p:nvSpPr>
              <p:spPr bwMode="auto">
                <a:xfrm>
                  <a:off x="43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44" name="Line 2906"/>
                <p:cNvSpPr>
                  <a:spLocks noChangeShapeType="1"/>
                </p:cNvSpPr>
                <p:nvPr/>
              </p:nvSpPr>
              <p:spPr bwMode="auto">
                <a:xfrm>
                  <a:off x="43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45" name="Line 2907"/>
                <p:cNvSpPr>
                  <a:spLocks noChangeShapeType="1"/>
                </p:cNvSpPr>
                <p:nvPr/>
              </p:nvSpPr>
              <p:spPr bwMode="auto">
                <a:xfrm>
                  <a:off x="43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46" name="Line 2908"/>
                <p:cNvSpPr>
                  <a:spLocks noChangeShapeType="1"/>
                </p:cNvSpPr>
                <p:nvPr/>
              </p:nvSpPr>
              <p:spPr bwMode="auto">
                <a:xfrm>
                  <a:off x="43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47" name="Line 2909"/>
                <p:cNvSpPr>
                  <a:spLocks noChangeShapeType="1"/>
                </p:cNvSpPr>
                <p:nvPr/>
              </p:nvSpPr>
              <p:spPr bwMode="auto">
                <a:xfrm>
                  <a:off x="43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48" name="Line 2910"/>
                <p:cNvSpPr>
                  <a:spLocks noChangeShapeType="1"/>
                </p:cNvSpPr>
                <p:nvPr/>
              </p:nvSpPr>
              <p:spPr bwMode="auto">
                <a:xfrm>
                  <a:off x="43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49" name="Line 2911"/>
                <p:cNvSpPr>
                  <a:spLocks noChangeShapeType="1"/>
                </p:cNvSpPr>
                <p:nvPr/>
              </p:nvSpPr>
              <p:spPr bwMode="auto">
                <a:xfrm>
                  <a:off x="43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50" name="Line 2912"/>
                <p:cNvSpPr>
                  <a:spLocks noChangeShapeType="1"/>
                </p:cNvSpPr>
                <p:nvPr/>
              </p:nvSpPr>
              <p:spPr bwMode="auto">
                <a:xfrm>
                  <a:off x="43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51" name="Line 2913"/>
                <p:cNvSpPr>
                  <a:spLocks noChangeShapeType="1"/>
                </p:cNvSpPr>
                <p:nvPr/>
              </p:nvSpPr>
              <p:spPr bwMode="auto">
                <a:xfrm>
                  <a:off x="43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52" name="Line 2914"/>
                <p:cNvSpPr>
                  <a:spLocks noChangeShapeType="1"/>
                </p:cNvSpPr>
                <p:nvPr/>
              </p:nvSpPr>
              <p:spPr bwMode="auto">
                <a:xfrm>
                  <a:off x="43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53" name="Line 2915"/>
                <p:cNvSpPr>
                  <a:spLocks noChangeShapeType="1"/>
                </p:cNvSpPr>
                <p:nvPr/>
              </p:nvSpPr>
              <p:spPr bwMode="auto">
                <a:xfrm>
                  <a:off x="43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54" name="Line 2916"/>
                <p:cNvSpPr>
                  <a:spLocks noChangeShapeType="1"/>
                </p:cNvSpPr>
                <p:nvPr/>
              </p:nvSpPr>
              <p:spPr bwMode="auto">
                <a:xfrm>
                  <a:off x="43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55" name="Line 2917"/>
                <p:cNvSpPr>
                  <a:spLocks noChangeShapeType="1"/>
                </p:cNvSpPr>
                <p:nvPr/>
              </p:nvSpPr>
              <p:spPr bwMode="auto">
                <a:xfrm>
                  <a:off x="43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56" name="Line 2918"/>
                <p:cNvSpPr>
                  <a:spLocks noChangeShapeType="1"/>
                </p:cNvSpPr>
                <p:nvPr/>
              </p:nvSpPr>
              <p:spPr bwMode="auto">
                <a:xfrm>
                  <a:off x="438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57" name="Line 2919"/>
                <p:cNvSpPr>
                  <a:spLocks noChangeShapeType="1"/>
                </p:cNvSpPr>
                <p:nvPr/>
              </p:nvSpPr>
              <p:spPr bwMode="auto">
                <a:xfrm>
                  <a:off x="43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58" name="Line 2920"/>
                <p:cNvSpPr>
                  <a:spLocks noChangeShapeType="1"/>
                </p:cNvSpPr>
                <p:nvPr/>
              </p:nvSpPr>
              <p:spPr bwMode="auto">
                <a:xfrm>
                  <a:off x="43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59" name="Line 2921"/>
                <p:cNvSpPr>
                  <a:spLocks noChangeShapeType="1"/>
                </p:cNvSpPr>
                <p:nvPr/>
              </p:nvSpPr>
              <p:spPr bwMode="auto">
                <a:xfrm>
                  <a:off x="438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60" name="Line 2922"/>
                <p:cNvSpPr>
                  <a:spLocks noChangeShapeType="1"/>
                </p:cNvSpPr>
                <p:nvPr/>
              </p:nvSpPr>
              <p:spPr bwMode="auto">
                <a:xfrm>
                  <a:off x="43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61" name="Line 2923"/>
                <p:cNvSpPr>
                  <a:spLocks noChangeShapeType="1"/>
                </p:cNvSpPr>
                <p:nvPr/>
              </p:nvSpPr>
              <p:spPr bwMode="auto">
                <a:xfrm>
                  <a:off x="43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62" name="Line 2924"/>
                <p:cNvSpPr>
                  <a:spLocks noChangeShapeType="1"/>
                </p:cNvSpPr>
                <p:nvPr/>
              </p:nvSpPr>
              <p:spPr bwMode="auto">
                <a:xfrm>
                  <a:off x="43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63" name="Line 2925"/>
                <p:cNvSpPr>
                  <a:spLocks noChangeShapeType="1"/>
                </p:cNvSpPr>
                <p:nvPr/>
              </p:nvSpPr>
              <p:spPr bwMode="auto">
                <a:xfrm>
                  <a:off x="43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64" name="Line 2926"/>
                <p:cNvSpPr>
                  <a:spLocks noChangeShapeType="1"/>
                </p:cNvSpPr>
                <p:nvPr/>
              </p:nvSpPr>
              <p:spPr bwMode="auto">
                <a:xfrm>
                  <a:off x="44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65" name="Line 2927"/>
                <p:cNvSpPr>
                  <a:spLocks noChangeShapeType="1"/>
                </p:cNvSpPr>
                <p:nvPr/>
              </p:nvSpPr>
              <p:spPr bwMode="auto">
                <a:xfrm>
                  <a:off x="43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66" name="Line 2928"/>
                <p:cNvSpPr>
                  <a:spLocks noChangeShapeType="1"/>
                </p:cNvSpPr>
                <p:nvPr/>
              </p:nvSpPr>
              <p:spPr bwMode="auto">
                <a:xfrm>
                  <a:off x="44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67" name="Line 2929"/>
                <p:cNvSpPr>
                  <a:spLocks noChangeShapeType="1"/>
                </p:cNvSpPr>
                <p:nvPr/>
              </p:nvSpPr>
              <p:spPr bwMode="auto">
                <a:xfrm>
                  <a:off x="44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68" name="Line 2930"/>
                <p:cNvSpPr>
                  <a:spLocks noChangeShapeType="1"/>
                </p:cNvSpPr>
                <p:nvPr/>
              </p:nvSpPr>
              <p:spPr bwMode="auto">
                <a:xfrm>
                  <a:off x="44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69" name="Line 2931"/>
                <p:cNvSpPr>
                  <a:spLocks noChangeShapeType="1"/>
                </p:cNvSpPr>
                <p:nvPr/>
              </p:nvSpPr>
              <p:spPr bwMode="auto">
                <a:xfrm>
                  <a:off x="44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70" name="Line 2932"/>
                <p:cNvSpPr>
                  <a:spLocks noChangeShapeType="1"/>
                </p:cNvSpPr>
                <p:nvPr/>
              </p:nvSpPr>
              <p:spPr bwMode="auto">
                <a:xfrm>
                  <a:off x="44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71" name="Line 2933"/>
                <p:cNvSpPr>
                  <a:spLocks noChangeShapeType="1"/>
                </p:cNvSpPr>
                <p:nvPr/>
              </p:nvSpPr>
              <p:spPr bwMode="auto">
                <a:xfrm>
                  <a:off x="44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72" name="Line 2934"/>
                <p:cNvSpPr>
                  <a:spLocks noChangeShapeType="1"/>
                </p:cNvSpPr>
                <p:nvPr/>
              </p:nvSpPr>
              <p:spPr bwMode="auto">
                <a:xfrm>
                  <a:off x="44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73" name="Line 2935"/>
                <p:cNvSpPr>
                  <a:spLocks noChangeShapeType="1"/>
                </p:cNvSpPr>
                <p:nvPr/>
              </p:nvSpPr>
              <p:spPr bwMode="auto">
                <a:xfrm>
                  <a:off x="44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74" name="Line 2936"/>
                <p:cNvSpPr>
                  <a:spLocks noChangeShapeType="1"/>
                </p:cNvSpPr>
                <p:nvPr/>
              </p:nvSpPr>
              <p:spPr bwMode="auto">
                <a:xfrm>
                  <a:off x="44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75" name="Line 2937"/>
                <p:cNvSpPr>
                  <a:spLocks noChangeShapeType="1"/>
                </p:cNvSpPr>
                <p:nvPr/>
              </p:nvSpPr>
              <p:spPr bwMode="auto">
                <a:xfrm>
                  <a:off x="44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76" name="Line 2938"/>
                <p:cNvSpPr>
                  <a:spLocks noChangeShapeType="1"/>
                </p:cNvSpPr>
                <p:nvPr/>
              </p:nvSpPr>
              <p:spPr bwMode="auto">
                <a:xfrm>
                  <a:off x="44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77" name="Line 2939"/>
                <p:cNvSpPr>
                  <a:spLocks noChangeShapeType="1"/>
                </p:cNvSpPr>
                <p:nvPr/>
              </p:nvSpPr>
              <p:spPr bwMode="auto">
                <a:xfrm>
                  <a:off x="44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78" name="Line 2940"/>
                <p:cNvSpPr>
                  <a:spLocks noChangeShapeType="1"/>
                </p:cNvSpPr>
                <p:nvPr/>
              </p:nvSpPr>
              <p:spPr bwMode="auto">
                <a:xfrm>
                  <a:off x="44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79" name="Line 2941"/>
                <p:cNvSpPr>
                  <a:spLocks noChangeShapeType="1"/>
                </p:cNvSpPr>
                <p:nvPr/>
              </p:nvSpPr>
              <p:spPr bwMode="auto">
                <a:xfrm>
                  <a:off x="44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80" name="Line 2942"/>
                <p:cNvSpPr>
                  <a:spLocks noChangeShapeType="1"/>
                </p:cNvSpPr>
                <p:nvPr/>
              </p:nvSpPr>
              <p:spPr bwMode="auto">
                <a:xfrm>
                  <a:off x="444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81" name="Line 2943"/>
                <p:cNvSpPr>
                  <a:spLocks noChangeShapeType="1"/>
                </p:cNvSpPr>
                <p:nvPr/>
              </p:nvSpPr>
              <p:spPr bwMode="auto">
                <a:xfrm>
                  <a:off x="44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82" name="Line 2944"/>
                <p:cNvSpPr>
                  <a:spLocks noChangeShapeType="1"/>
                </p:cNvSpPr>
                <p:nvPr/>
              </p:nvSpPr>
              <p:spPr bwMode="auto">
                <a:xfrm>
                  <a:off x="44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83" name="Line 2945"/>
                <p:cNvSpPr>
                  <a:spLocks noChangeShapeType="1"/>
                </p:cNvSpPr>
                <p:nvPr/>
              </p:nvSpPr>
              <p:spPr bwMode="auto">
                <a:xfrm>
                  <a:off x="444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84" name="Line 2946"/>
                <p:cNvSpPr>
                  <a:spLocks noChangeShapeType="1"/>
                </p:cNvSpPr>
                <p:nvPr/>
              </p:nvSpPr>
              <p:spPr bwMode="auto">
                <a:xfrm>
                  <a:off x="44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85" name="Line 2947"/>
                <p:cNvSpPr>
                  <a:spLocks noChangeShapeType="1"/>
                </p:cNvSpPr>
                <p:nvPr/>
              </p:nvSpPr>
              <p:spPr bwMode="auto">
                <a:xfrm>
                  <a:off x="44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86" name="Line 2948"/>
                <p:cNvSpPr>
                  <a:spLocks noChangeShapeType="1"/>
                </p:cNvSpPr>
                <p:nvPr/>
              </p:nvSpPr>
              <p:spPr bwMode="auto">
                <a:xfrm>
                  <a:off x="44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87" name="Line 2949"/>
                <p:cNvSpPr>
                  <a:spLocks noChangeShapeType="1"/>
                </p:cNvSpPr>
                <p:nvPr/>
              </p:nvSpPr>
              <p:spPr bwMode="auto">
                <a:xfrm>
                  <a:off x="44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88" name="Line 2950"/>
                <p:cNvSpPr>
                  <a:spLocks noChangeShapeType="1"/>
                </p:cNvSpPr>
                <p:nvPr/>
              </p:nvSpPr>
              <p:spPr bwMode="auto">
                <a:xfrm>
                  <a:off x="44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89" name="Line 2951"/>
                <p:cNvSpPr>
                  <a:spLocks noChangeShapeType="1"/>
                </p:cNvSpPr>
                <p:nvPr/>
              </p:nvSpPr>
              <p:spPr bwMode="auto">
                <a:xfrm>
                  <a:off x="44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90" name="Line 2952"/>
                <p:cNvSpPr>
                  <a:spLocks noChangeShapeType="1"/>
                </p:cNvSpPr>
                <p:nvPr/>
              </p:nvSpPr>
              <p:spPr bwMode="auto">
                <a:xfrm>
                  <a:off x="44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91" name="Line 2953"/>
                <p:cNvSpPr>
                  <a:spLocks noChangeShapeType="1"/>
                </p:cNvSpPr>
                <p:nvPr/>
              </p:nvSpPr>
              <p:spPr bwMode="auto">
                <a:xfrm>
                  <a:off x="44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92" name="Line 2954"/>
                <p:cNvSpPr>
                  <a:spLocks noChangeShapeType="1"/>
                </p:cNvSpPr>
                <p:nvPr/>
              </p:nvSpPr>
              <p:spPr bwMode="auto">
                <a:xfrm>
                  <a:off x="44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93" name="Line 2955"/>
                <p:cNvSpPr>
                  <a:spLocks noChangeShapeType="1"/>
                </p:cNvSpPr>
                <p:nvPr/>
              </p:nvSpPr>
              <p:spPr bwMode="auto">
                <a:xfrm>
                  <a:off x="44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94" name="Line 2956"/>
                <p:cNvSpPr>
                  <a:spLocks noChangeShapeType="1"/>
                </p:cNvSpPr>
                <p:nvPr/>
              </p:nvSpPr>
              <p:spPr bwMode="auto">
                <a:xfrm>
                  <a:off x="44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95" name="Line 2957"/>
                <p:cNvSpPr>
                  <a:spLocks noChangeShapeType="1"/>
                </p:cNvSpPr>
                <p:nvPr/>
              </p:nvSpPr>
              <p:spPr bwMode="auto">
                <a:xfrm>
                  <a:off x="44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96" name="Line 2958"/>
                <p:cNvSpPr>
                  <a:spLocks noChangeShapeType="1"/>
                </p:cNvSpPr>
                <p:nvPr/>
              </p:nvSpPr>
              <p:spPr bwMode="auto">
                <a:xfrm>
                  <a:off x="446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97" name="Line 2959"/>
                <p:cNvSpPr>
                  <a:spLocks noChangeShapeType="1"/>
                </p:cNvSpPr>
                <p:nvPr/>
              </p:nvSpPr>
              <p:spPr bwMode="auto">
                <a:xfrm>
                  <a:off x="44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98" name="Line 2960"/>
                <p:cNvSpPr>
                  <a:spLocks noChangeShapeType="1"/>
                </p:cNvSpPr>
                <p:nvPr/>
              </p:nvSpPr>
              <p:spPr bwMode="auto">
                <a:xfrm>
                  <a:off x="44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99" name="Line 2961"/>
                <p:cNvSpPr>
                  <a:spLocks noChangeShapeType="1"/>
                </p:cNvSpPr>
                <p:nvPr/>
              </p:nvSpPr>
              <p:spPr bwMode="auto">
                <a:xfrm>
                  <a:off x="446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00" name="Line 2962"/>
                <p:cNvSpPr>
                  <a:spLocks noChangeShapeType="1"/>
                </p:cNvSpPr>
                <p:nvPr/>
              </p:nvSpPr>
              <p:spPr bwMode="auto">
                <a:xfrm>
                  <a:off x="44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01" name="Line 2963"/>
                <p:cNvSpPr>
                  <a:spLocks noChangeShapeType="1"/>
                </p:cNvSpPr>
                <p:nvPr/>
              </p:nvSpPr>
              <p:spPr bwMode="auto">
                <a:xfrm>
                  <a:off x="44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02" name="Line 2964"/>
                <p:cNvSpPr>
                  <a:spLocks noChangeShapeType="1"/>
                </p:cNvSpPr>
                <p:nvPr/>
              </p:nvSpPr>
              <p:spPr bwMode="auto">
                <a:xfrm>
                  <a:off x="44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03" name="Line 2965"/>
                <p:cNvSpPr>
                  <a:spLocks noChangeShapeType="1"/>
                </p:cNvSpPr>
                <p:nvPr/>
              </p:nvSpPr>
              <p:spPr bwMode="auto">
                <a:xfrm>
                  <a:off x="44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04" name="Line 2966"/>
                <p:cNvSpPr>
                  <a:spLocks noChangeShapeType="1"/>
                </p:cNvSpPr>
                <p:nvPr/>
              </p:nvSpPr>
              <p:spPr bwMode="auto">
                <a:xfrm>
                  <a:off x="44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05" name="Line 2967"/>
                <p:cNvSpPr>
                  <a:spLocks noChangeShapeType="1"/>
                </p:cNvSpPr>
                <p:nvPr/>
              </p:nvSpPr>
              <p:spPr bwMode="auto">
                <a:xfrm>
                  <a:off x="44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06" name="Line 2968"/>
                <p:cNvSpPr>
                  <a:spLocks noChangeShapeType="1"/>
                </p:cNvSpPr>
                <p:nvPr/>
              </p:nvSpPr>
              <p:spPr bwMode="auto">
                <a:xfrm>
                  <a:off x="44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07" name="Line 2969"/>
                <p:cNvSpPr>
                  <a:spLocks noChangeShapeType="1"/>
                </p:cNvSpPr>
                <p:nvPr/>
              </p:nvSpPr>
              <p:spPr bwMode="auto">
                <a:xfrm>
                  <a:off x="44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08" name="Line 2970"/>
                <p:cNvSpPr>
                  <a:spLocks noChangeShapeType="1"/>
                </p:cNvSpPr>
                <p:nvPr/>
              </p:nvSpPr>
              <p:spPr bwMode="auto">
                <a:xfrm>
                  <a:off x="44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09" name="Line 2971"/>
                <p:cNvSpPr>
                  <a:spLocks noChangeShapeType="1"/>
                </p:cNvSpPr>
                <p:nvPr/>
              </p:nvSpPr>
              <p:spPr bwMode="auto">
                <a:xfrm>
                  <a:off x="44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10" name="Line 2972"/>
                <p:cNvSpPr>
                  <a:spLocks noChangeShapeType="1"/>
                </p:cNvSpPr>
                <p:nvPr/>
              </p:nvSpPr>
              <p:spPr bwMode="auto">
                <a:xfrm>
                  <a:off x="44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11" name="Line 2973"/>
                <p:cNvSpPr>
                  <a:spLocks noChangeShapeType="1"/>
                </p:cNvSpPr>
                <p:nvPr/>
              </p:nvSpPr>
              <p:spPr bwMode="auto">
                <a:xfrm>
                  <a:off x="44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12" name="Line 2974"/>
                <p:cNvSpPr>
                  <a:spLocks noChangeShapeType="1"/>
                </p:cNvSpPr>
                <p:nvPr/>
              </p:nvSpPr>
              <p:spPr bwMode="auto">
                <a:xfrm>
                  <a:off x="44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13" name="Line 2975"/>
                <p:cNvSpPr>
                  <a:spLocks noChangeShapeType="1"/>
                </p:cNvSpPr>
                <p:nvPr/>
              </p:nvSpPr>
              <p:spPr bwMode="auto">
                <a:xfrm>
                  <a:off x="44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14" name="Line 2976"/>
                <p:cNvSpPr>
                  <a:spLocks noChangeShapeType="1"/>
                </p:cNvSpPr>
                <p:nvPr/>
              </p:nvSpPr>
              <p:spPr bwMode="auto">
                <a:xfrm>
                  <a:off x="45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15" name="Line 2977"/>
                <p:cNvSpPr>
                  <a:spLocks noChangeShapeType="1"/>
                </p:cNvSpPr>
                <p:nvPr/>
              </p:nvSpPr>
              <p:spPr bwMode="auto">
                <a:xfrm>
                  <a:off x="44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16" name="Line 2978"/>
                <p:cNvSpPr>
                  <a:spLocks noChangeShapeType="1"/>
                </p:cNvSpPr>
                <p:nvPr/>
              </p:nvSpPr>
              <p:spPr bwMode="auto">
                <a:xfrm>
                  <a:off x="45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17" name="Line 2979"/>
                <p:cNvSpPr>
                  <a:spLocks noChangeShapeType="1"/>
                </p:cNvSpPr>
                <p:nvPr/>
              </p:nvSpPr>
              <p:spPr bwMode="auto">
                <a:xfrm>
                  <a:off x="45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18" name="Line 2980"/>
                <p:cNvSpPr>
                  <a:spLocks noChangeShapeType="1"/>
                </p:cNvSpPr>
                <p:nvPr/>
              </p:nvSpPr>
              <p:spPr bwMode="auto">
                <a:xfrm>
                  <a:off x="450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19" name="Line 2981"/>
                <p:cNvSpPr>
                  <a:spLocks noChangeShapeType="1"/>
                </p:cNvSpPr>
                <p:nvPr/>
              </p:nvSpPr>
              <p:spPr bwMode="auto">
                <a:xfrm>
                  <a:off x="45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20" name="Line 2982"/>
                <p:cNvSpPr>
                  <a:spLocks noChangeShapeType="1"/>
                </p:cNvSpPr>
                <p:nvPr/>
              </p:nvSpPr>
              <p:spPr bwMode="auto">
                <a:xfrm>
                  <a:off x="45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21" name="Line 2983"/>
                <p:cNvSpPr>
                  <a:spLocks noChangeShapeType="1"/>
                </p:cNvSpPr>
                <p:nvPr/>
              </p:nvSpPr>
              <p:spPr bwMode="auto">
                <a:xfrm>
                  <a:off x="450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22" name="Line 2984"/>
                <p:cNvSpPr>
                  <a:spLocks noChangeShapeType="1"/>
                </p:cNvSpPr>
                <p:nvPr/>
              </p:nvSpPr>
              <p:spPr bwMode="auto">
                <a:xfrm>
                  <a:off x="45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23" name="Line 2985"/>
                <p:cNvSpPr>
                  <a:spLocks noChangeShapeType="1"/>
                </p:cNvSpPr>
                <p:nvPr/>
              </p:nvSpPr>
              <p:spPr bwMode="auto">
                <a:xfrm>
                  <a:off x="45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24" name="Line 2986"/>
                <p:cNvSpPr>
                  <a:spLocks noChangeShapeType="1"/>
                </p:cNvSpPr>
                <p:nvPr/>
              </p:nvSpPr>
              <p:spPr bwMode="auto">
                <a:xfrm>
                  <a:off x="45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25" name="Line 2987"/>
                <p:cNvSpPr>
                  <a:spLocks noChangeShapeType="1"/>
                </p:cNvSpPr>
                <p:nvPr/>
              </p:nvSpPr>
              <p:spPr bwMode="auto">
                <a:xfrm>
                  <a:off x="45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26" name="Line 2988"/>
                <p:cNvSpPr>
                  <a:spLocks noChangeShapeType="1"/>
                </p:cNvSpPr>
                <p:nvPr/>
              </p:nvSpPr>
              <p:spPr bwMode="auto">
                <a:xfrm>
                  <a:off x="45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27" name="Line 2989"/>
                <p:cNvSpPr>
                  <a:spLocks noChangeShapeType="1"/>
                </p:cNvSpPr>
                <p:nvPr/>
              </p:nvSpPr>
              <p:spPr bwMode="auto">
                <a:xfrm>
                  <a:off x="45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28" name="Line 2990"/>
                <p:cNvSpPr>
                  <a:spLocks noChangeShapeType="1"/>
                </p:cNvSpPr>
                <p:nvPr/>
              </p:nvSpPr>
              <p:spPr bwMode="auto">
                <a:xfrm>
                  <a:off x="45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29" name="Line 2991"/>
                <p:cNvSpPr>
                  <a:spLocks noChangeShapeType="1"/>
                </p:cNvSpPr>
                <p:nvPr/>
              </p:nvSpPr>
              <p:spPr bwMode="auto">
                <a:xfrm>
                  <a:off x="45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30" name="Line 2992"/>
                <p:cNvSpPr>
                  <a:spLocks noChangeShapeType="1"/>
                </p:cNvSpPr>
                <p:nvPr/>
              </p:nvSpPr>
              <p:spPr bwMode="auto">
                <a:xfrm>
                  <a:off x="45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31" name="Line 2993"/>
                <p:cNvSpPr>
                  <a:spLocks noChangeShapeType="1"/>
                </p:cNvSpPr>
                <p:nvPr/>
              </p:nvSpPr>
              <p:spPr bwMode="auto">
                <a:xfrm>
                  <a:off x="45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32" name="Line 2994"/>
                <p:cNvSpPr>
                  <a:spLocks noChangeShapeType="1"/>
                </p:cNvSpPr>
                <p:nvPr/>
              </p:nvSpPr>
              <p:spPr bwMode="auto">
                <a:xfrm>
                  <a:off x="45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33" name="Line 2995"/>
                <p:cNvSpPr>
                  <a:spLocks noChangeShapeType="1"/>
                </p:cNvSpPr>
                <p:nvPr/>
              </p:nvSpPr>
              <p:spPr bwMode="auto">
                <a:xfrm>
                  <a:off x="45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34" name="Line 2996"/>
                <p:cNvSpPr>
                  <a:spLocks noChangeShapeType="1"/>
                </p:cNvSpPr>
                <p:nvPr/>
              </p:nvSpPr>
              <p:spPr bwMode="auto">
                <a:xfrm>
                  <a:off x="45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35" name="Line 2997"/>
                <p:cNvSpPr>
                  <a:spLocks noChangeShapeType="1"/>
                </p:cNvSpPr>
                <p:nvPr/>
              </p:nvSpPr>
              <p:spPr bwMode="auto">
                <a:xfrm>
                  <a:off x="45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36" name="Line 2998"/>
                <p:cNvSpPr>
                  <a:spLocks noChangeShapeType="1"/>
                </p:cNvSpPr>
                <p:nvPr/>
              </p:nvSpPr>
              <p:spPr bwMode="auto">
                <a:xfrm>
                  <a:off x="45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37" name="Line 2999"/>
                <p:cNvSpPr>
                  <a:spLocks noChangeShapeType="1"/>
                </p:cNvSpPr>
                <p:nvPr/>
              </p:nvSpPr>
              <p:spPr bwMode="auto">
                <a:xfrm>
                  <a:off x="45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38" name="Line 3000"/>
                <p:cNvSpPr>
                  <a:spLocks noChangeShapeType="1"/>
                </p:cNvSpPr>
                <p:nvPr/>
              </p:nvSpPr>
              <p:spPr bwMode="auto">
                <a:xfrm flipV="1">
                  <a:off x="4543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39" name="Line 3001"/>
                <p:cNvSpPr>
                  <a:spLocks noChangeShapeType="1"/>
                </p:cNvSpPr>
                <p:nvPr/>
              </p:nvSpPr>
              <p:spPr bwMode="auto">
                <a:xfrm>
                  <a:off x="45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0" name="Line 3002"/>
                <p:cNvSpPr>
                  <a:spLocks noChangeShapeType="1"/>
                </p:cNvSpPr>
                <p:nvPr/>
              </p:nvSpPr>
              <p:spPr bwMode="auto">
                <a:xfrm>
                  <a:off x="45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1" name="Line 3003"/>
                <p:cNvSpPr>
                  <a:spLocks noChangeShapeType="1"/>
                </p:cNvSpPr>
                <p:nvPr/>
              </p:nvSpPr>
              <p:spPr bwMode="auto">
                <a:xfrm flipV="1">
                  <a:off x="4543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2" name="Line 3004"/>
                <p:cNvSpPr>
                  <a:spLocks noChangeShapeType="1"/>
                </p:cNvSpPr>
                <p:nvPr/>
              </p:nvSpPr>
              <p:spPr bwMode="auto">
                <a:xfrm>
                  <a:off x="45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3" name="Line 3005"/>
                <p:cNvSpPr>
                  <a:spLocks noChangeShapeType="1"/>
                </p:cNvSpPr>
                <p:nvPr/>
              </p:nvSpPr>
              <p:spPr bwMode="auto">
                <a:xfrm>
                  <a:off x="4543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4" name="Line 3006"/>
                <p:cNvSpPr>
                  <a:spLocks noChangeShapeType="1"/>
                </p:cNvSpPr>
                <p:nvPr/>
              </p:nvSpPr>
              <p:spPr bwMode="auto">
                <a:xfrm>
                  <a:off x="45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5" name="Line 3007"/>
                <p:cNvSpPr>
                  <a:spLocks noChangeShapeType="1"/>
                </p:cNvSpPr>
                <p:nvPr/>
              </p:nvSpPr>
              <p:spPr bwMode="auto">
                <a:xfrm>
                  <a:off x="45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6" name="Line 3008"/>
                <p:cNvSpPr>
                  <a:spLocks noChangeShapeType="1"/>
                </p:cNvSpPr>
                <p:nvPr/>
              </p:nvSpPr>
              <p:spPr bwMode="auto">
                <a:xfrm>
                  <a:off x="45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7" name="Line 3009"/>
                <p:cNvSpPr>
                  <a:spLocks noChangeShapeType="1"/>
                </p:cNvSpPr>
                <p:nvPr/>
              </p:nvSpPr>
              <p:spPr bwMode="auto">
                <a:xfrm>
                  <a:off x="45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8" name="Line 3010"/>
                <p:cNvSpPr>
                  <a:spLocks noChangeShapeType="1"/>
                </p:cNvSpPr>
                <p:nvPr/>
              </p:nvSpPr>
              <p:spPr bwMode="auto">
                <a:xfrm>
                  <a:off x="45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9" name="Line 3011"/>
                <p:cNvSpPr>
                  <a:spLocks noChangeShapeType="1"/>
                </p:cNvSpPr>
                <p:nvPr/>
              </p:nvSpPr>
              <p:spPr bwMode="auto">
                <a:xfrm>
                  <a:off x="45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50" name="Line 3012"/>
                <p:cNvSpPr>
                  <a:spLocks noChangeShapeType="1"/>
                </p:cNvSpPr>
                <p:nvPr/>
              </p:nvSpPr>
              <p:spPr bwMode="auto">
                <a:xfrm>
                  <a:off x="45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51" name="Line 3013"/>
                <p:cNvSpPr>
                  <a:spLocks noChangeShapeType="1"/>
                </p:cNvSpPr>
                <p:nvPr/>
              </p:nvSpPr>
              <p:spPr bwMode="auto">
                <a:xfrm>
                  <a:off x="455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52" name="Line 3014"/>
                <p:cNvSpPr>
                  <a:spLocks noChangeShapeType="1"/>
                </p:cNvSpPr>
                <p:nvPr/>
              </p:nvSpPr>
              <p:spPr bwMode="auto">
                <a:xfrm>
                  <a:off x="45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53" name="Line 3015"/>
                <p:cNvSpPr>
                  <a:spLocks noChangeShapeType="1"/>
                </p:cNvSpPr>
                <p:nvPr/>
              </p:nvSpPr>
              <p:spPr bwMode="auto">
                <a:xfrm>
                  <a:off x="45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54" name="Line 3016"/>
                <p:cNvSpPr>
                  <a:spLocks noChangeShapeType="1"/>
                </p:cNvSpPr>
                <p:nvPr/>
              </p:nvSpPr>
              <p:spPr bwMode="auto">
                <a:xfrm>
                  <a:off x="455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55" name="Line 3017"/>
                <p:cNvSpPr>
                  <a:spLocks noChangeShapeType="1"/>
                </p:cNvSpPr>
                <p:nvPr/>
              </p:nvSpPr>
              <p:spPr bwMode="auto">
                <a:xfrm>
                  <a:off x="45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56" name="Line 3018"/>
                <p:cNvSpPr>
                  <a:spLocks noChangeShapeType="1"/>
                </p:cNvSpPr>
                <p:nvPr/>
              </p:nvSpPr>
              <p:spPr bwMode="auto">
                <a:xfrm>
                  <a:off x="45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16" name="Group 3220"/>
              <p:cNvGrpSpPr>
                <a:grpSpLocks/>
              </p:cNvGrpSpPr>
              <p:nvPr/>
            </p:nvGrpSpPr>
            <p:grpSpPr bwMode="auto">
              <a:xfrm>
                <a:off x="7231062" y="4457700"/>
                <a:ext cx="461963" cy="1874838"/>
                <a:chOff x="4555" y="2808"/>
                <a:chExt cx="291" cy="1181"/>
              </a:xfrm>
            </p:grpSpPr>
            <p:sp>
              <p:nvSpPr>
                <p:cNvPr id="857" name="Line 3020"/>
                <p:cNvSpPr>
                  <a:spLocks noChangeShapeType="1"/>
                </p:cNvSpPr>
                <p:nvPr/>
              </p:nvSpPr>
              <p:spPr bwMode="auto">
                <a:xfrm>
                  <a:off x="45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8" name="Line 3021"/>
                <p:cNvSpPr>
                  <a:spLocks noChangeShapeType="1"/>
                </p:cNvSpPr>
                <p:nvPr/>
              </p:nvSpPr>
              <p:spPr bwMode="auto">
                <a:xfrm>
                  <a:off x="45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9" name="Line 3022"/>
                <p:cNvSpPr>
                  <a:spLocks noChangeShapeType="1"/>
                </p:cNvSpPr>
                <p:nvPr/>
              </p:nvSpPr>
              <p:spPr bwMode="auto">
                <a:xfrm>
                  <a:off x="45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0" name="Line 3023"/>
                <p:cNvSpPr>
                  <a:spLocks noChangeShapeType="1"/>
                </p:cNvSpPr>
                <p:nvPr/>
              </p:nvSpPr>
              <p:spPr bwMode="auto">
                <a:xfrm>
                  <a:off x="45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1" name="Line 3024"/>
                <p:cNvSpPr>
                  <a:spLocks noChangeShapeType="1"/>
                </p:cNvSpPr>
                <p:nvPr/>
              </p:nvSpPr>
              <p:spPr bwMode="auto">
                <a:xfrm>
                  <a:off x="45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2" name="Line 3025"/>
                <p:cNvSpPr>
                  <a:spLocks noChangeShapeType="1"/>
                </p:cNvSpPr>
                <p:nvPr/>
              </p:nvSpPr>
              <p:spPr bwMode="auto">
                <a:xfrm>
                  <a:off x="45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3" name="Line 3026"/>
                <p:cNvSpPr>
                  <a:spLocks noChangeShapeType="1"/>
                </p:cNvSpPr>
                <p:nvPr/>
              </p:nvSpPr>
              <p:spPr bwMode="auto">
                <a:xfrm>
                  <a:off x="45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4" name="Line 3027"/>
                <p:cNvSpPr>
                  <a:spLocks noChangeShapeType="1"/>
                </p:cNvSpPr>
                <p:nvPr/>
              </p:nvSpPr>
              <p:spPr bwMode="auto">
                <a:xfrm>
                  <a:off x="45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5" name="Line 3028"/>
                <p:cNvSpPr>
                  <a:spLocks noChangeShapeType="1"/>
                </p:cNvSpPr>
                <p:nvPr/>
              </p:nvSpPr>
              <p:spPr bwMode="auto">
                <a:xfrm>
                  <a:off x="45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6" name="Line 3029"/>
                <p:cNvSpPr>
                  <a:spLocks noChangeShapeType="1"/>
                </p:cNvSpPr>
                <p:nvPr/>
              </p:nvSpPr>
              <p:spPr bwMode="auto">
                <a:xfrm>
                  <a:off x="45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7" name="Line 3030"/>
                <p:cNvSpPr>
                  <a:spLocks noChangeShapeType="1"/>
                </p:cNvSpPr>
                <p:nvPr/>
              </p:nvSpPr>
              <p:spPr bwMode="auto">
                <a:xfrm>
                  <a:off x="457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8" name="Line 3031"/>
                <p:cNvSpPr>
                  <a:spLocks noChangeShapeType="1"/>
                </p:cNvSpPr>
                <p:nvPr/>
              </p:nvSpPr>
              <p:spPr bwMode="auto">
                <a:xfrm>
                  <a:off x="45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9" name="Line 3032"/>
                <p:cNvSpPr>
                  <a:spLocks noChangeShapeType="1"/>
                </p:cNvSpPr>
                <p:nvPr/>
              </p:nvSpPr>
              <p:spPr bwMode="auto">
                <a:xfrm>
                  <a:off x="45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70" name="Line 3033"/>
                <p:cNvSpPr>
                  <a:spLocks noChangeShapeType="1"/>
                </p:cNvSpPr>
                <p:nvPr/>
              </p:nvSpPr>
              <p:spPr bwMode="auto">
                <a:xfrm>
                  <a:off x="457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71" name="Line 3034"/>
                <p:cNvSpPr>
                  <a:spLocks noChangeShapeType="1"/>
                </p:cNvSpPr>
                <p:nvPr/>
              </p:nvSpPr>
              <p:spPr bwMode="auto">
                <a:xfrm>
                  <a:off x="458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72" name="Line 3035"/>
                <p:cNvSpPr>
                  <a:spLocks noChangeShapeType="1"/>
                </p:cNvSpPr>
                <p:nvPr/>
              </p:nvSpPr>
              <p:spPr bwMode="auto">
                <a:xfrm>
                  <a:off x="45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73" name="Line 3036"/>
                <p:cNvSpPr>
                  <a:spLocks noChangeShapeType="1"/>
                </p:cNvSpPr>
                <p:nvPr/>
              </p:nvSpPr>
              <p:spPr bwMode="auto">
                <a:xfrm>
                  <a:off x="45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74" name="Line 3037"/>
                <p:cNvSpPr>
                  <a:spLocks noChangeShapeType="1"/>
                </p:cNvSpPr>
                <p:nvPr/>
              </p:nvSpPr>
              <p:spPr bwMode="auto">
                <a:xfrm>
                  <a:off x="458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75" name="Line 3038"/>
                <p:cNvSpPr>
                  <a:spLocks noChangeShapeType="1"/>
                </p:cNvSpPr>
                <p:nvPr/>
              </p:nvSpPr>
              <p:spPr bwMode="auto">
                <a:xfrm>
                  <a:off x="45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76" name="Line 3039"/>
                <p:cNvSpPr>
                  <a:spLocks noChangeShapeType="1"/>
                </p:cNvSpPr>
                <p:nvPr/>
              </p:nvSpPr>
              <p:spPr bwMode="auto">
                <a:xfrm>
                  <a:off x="45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77" name="Line 3040"/>
                <p:cNvSpPr>
                  <a:spLocks noChangeShapeType="1"/>
                </p:cNvSpPr>
                <p:nvPr/>
              </p:nvSpPr>
              <p:spPr bwMode="auto">
                <a:xfrm>
                  <a:off x="45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78" name="Line 3041"/>
                <p:cNvSpPr>
                  <a:spLocks noChangeShapeType="1"/>
                </p:cNvSpPr>
                <p:nvPr/>
              </p:nvSpPr>
              <p:spPr bwMode="auto">
                <a:xfrm>
                  <a:off x="45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79" name="Line 3042"/>
                <p:cNvSpPr>
                  <a:spLocks noChangeShapeType="1"/>
                </p:cNvSpPr>
                <p:nvPr/>
              </p:nvSpPr>
              <p:spPr bwMode="auto">
                <a:xfrm>
                  <a:off x="45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80" name="Line 3043"/>
                <p:cNvSpPr>
                  <a:spLocks noChangeShapeType="1"/>
                </p:cNvSpPr>
                <p:nvPr/>
              </p:nvSpPr>
              <p:spPr bwMode="auto">
                <a:xfrm>
                  <a:off x="45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81" name="Line 3044"/>
                <p:cNvSpPr>
                  <a:spLocks noChangeShapeType="1"/>
                </p:cNvSpPr>
                <p:nvPr/>
              </p:nvSpPr>
              <p:spPr bwMode="auto">
                <a:xfrm>
                  <a:off x="45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82" name="Line 3045"/>
                <p:cNvSpPr>
                  <a:spLocks noChangeShapeType="1"/>
                </p:cNvSpPr>
                <p:nvPr/>
              </p:nvSpPr>
              <p:spPr bwMode="auto">
                <a:xfrm>
                  <a:off x="45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83" name="Line 3046"/>
                <p:cNvSpPr>
                  <a:spLocks noChangeShapeType="1"/>
                </p:cNvSpPr>
                <p:nvPr/>
              </p:nvSpPr>
              <p:spPr bwMode="auto">
                <a:xfrm>
                  <a:off x="46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84" name="Line 3047"/>
                <p:cNvSpPr>
                  <a:spLocks noChangeShapeType="1"/>
                </p:cNvSpPr>
                <p:nvPr/>
              </p:nvSpPr>
              <p:spPr bwMode="auto">
                <a:xfrm>
                  <a:off x="45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85" name="Line 3048"/>
                <p:cNvSpPr>
                  <a:spLocks noChangeShapeType="1"/>
                </p:cNvSpPr>
                <p:nvPr/>
              </p:nvSpPr>
              <p:spPr bwMode="auto">
                <a:xfrm>
                  <a:off x="46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86" name="Line 3049"/>
                <p:cNvSpPr>
                  <a:spLocks noChangeShapeType="1"/>
                </p:cNvSpPr>
                <p:nvPr/>
              </p:nvSpPr>
              <p:spPr bwMode="auto">
                <a:xfrm>
                  <a:off x="46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87" name="Line 3050"/>
                <p:cNvSpPr>
                  <a:spLocks noChangeShapeType="1"/>
                </p:cNvSpPr>
                <p:nvPr/>
              </p:nvSpPr>
              <p:spPr bwMode="auto">
                <a:xfrm>
                  <a:off x="46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88" name="Line 3051"/>
                <p:cNvSpPr>
                  <a:spLocks noChangeShapeType="1"/>
                </p:cNvSpPr>
                <p:nvPr/>
              </p:nvSpPr>
              <p:spPr bwMode="auto">
                <a:xfrm>
                  <a:off x="46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89" name="Line 3052"/>
                <p:cNvSpPr>
                  <a:spLocks noChangeShapeType="1"/>
                </p:cNvSpPr>
                <p:nvPr/>
              </p:nvSpPr>
              <p:spPr bwMode="auto">
                <a:xfrm>
                  <a:off x="46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90" name="Line 3053"/>
                <p:cNvSpPr>
                  <a:spLocks noChangeShapeType="1"/>
                </p:cNvSpPr>
                <p:nvPr/>
              </p:nvSpPr>
              <p:spPr bwMode="auto">
                <a:xfrm>
                  <a:off x="46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91" name="Line 3054"/>
                <p:cNvSpPr>
                  <a:spLocks noChangeShapeType="1"/>
                </p:cNvSpPr>
                <p:nvPr/>
              </p:nvSpPr>
              <p:spPr bwMode="auto">
                <a:xfrm>
                  <a:off x="46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92" name="Line 3055"/>
                <p:cNvSpPr>
                  <a:spLocks noChangeShapeType="1"/>
                </p:cNvSpPr>
                <p:nvPr/>
              </p:nvSpPr>
              <p:spPr bwMode="auto">
                <a:xfrm>
                  <a:off x="46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93" name="Line 3056"/>
                <p:cNvSpPr>
                  <a:spLocks noChangeShapeType="1"/>
                </p:cNvSpPr>
                <p:nvPr/>
              </p:nvSpPr>
              <p:spPr bwMode="auto">
                <a:xfrm>
                  <a:off x="46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94" name="Line 3057"/>
                <p:cNvSpPr>
                  <a:spLocks noChangeShapeType="1"/>
                </p:cNvSpPr>
                <p:nvPr/>
              </p:nvSpPr>
              <p:spPr bwMode="auto">
                <a:xfrm>
                  <a:off x="46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95" name="Line 3058"/>
                <p:cNvSpPr>
                  <a:spLocks noChangeShapeType="1"/>
                </p:cNvSpPr>
                <p:nvPr/>
              </p:nvSpPr>
              <p:spPr bwMode="auto">
                <a:xfrm>
                  <a:off x="464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96" name="Line 3059"/>
                <p:cNvSpPr>
                  <a:spLocks noChangeShapeType="1"/>
                </p:cNvSpPr>
                <p:nvPr/>
              </p:nvSpPr>
              <p:spPr bwMode="auto">
                <a:xfrm>
                  <a:off x="46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97" name="Line 3060"/>
                <p:cNvSpPr>
                  <a:spLocks noChangeShapeType="1"/>
                </p:cNvSpPr>
                <p:nvPr/>
              </p:nvSpPr>
              <p:spPr bwMode="auto">
                <a:xfrm>
                  <a:off x="46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98" name="Line 3061"/>
                <p:cNvSpPr>
                  <a:spLocks noChangeShapeType="1"/>
                </p:cNvSpPr>
                <p:nvPr/>
              </p:nvSpPr>
              <p:spPr bwMode="auto">
                <a:xfrm>
                  <a:off x="464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99" name="Line 3062"/>
                <p:cNvSpPr>
                  <a:spLocks noChangeShapeType="1"/>
                </p:cNvSpPr>
                <p:nvPr/>
              </p:nvSpPr>
              <p:spPr bwMode="auto">
                <a:xfrm>
                  <a:off x="46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00" name="Line 3063"/>
                <p:cNvSpPr>
                  <a:spLocks noChangeShapeType="1"/>
                </p:cNvSpPr>
                <p:nvPr/>
              </p:nvSpPr>
              <p:spPr bwMode="auto">
                <a:xfrm>
                  <a:off x="46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01" name="Line 3064"/>
                <p:cNvSpPr>
                  <a:spLocks noChangeShapeType="1"/>
                </p:cNvSpPr>
                <p:nvPr/>
              </p:nvSpPr>
              <p:spPr bwMode="auto">
                <a:xfrm>
                  <a:off x="464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02" name="Line 3065"/>
                <p:cNvSpPr>
                  <a:spLocks noChangeShapeType="1"/>
                </p:cNvSpPr>
                <p:nvPr/>
              </p:nvSpPr>
              <p:spPr bwMode="auto">
                <a:xfrm>
                  <a:off x="46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03" name="Line 3066"/>
                <p:cNvSpPr>
                  <a:spLocks noChangeShapeType="1"/>
                </p:cNvSpPr>
                <p:nvPr/>
              </p:nvSpPr>
              <p:spPr bwMode="auto">
                <a:xfrm>
                  <a:off x="46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04" name="Line 3067"/>
                <p:cNvSpPr>
                  <a:spLocks noChangeShapeType="1"/>
                </p:cNvSpPr>
                <p:nvPr/>
              </p:nvSpPr>
              <p:spPr bwMode="auto">
                <a:xfrm>
                  <a:off x="464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05" name="Line 3068"/>
                <p:cNvSpPr>
                  <a:spLocks noChangeShapeType="1"/>
                </p:cNvSpPr>
                <p:nvPr/>
              </p:nvSpPr>
              <p:spPr bwMode="auto">
                <a:xfrm>
                  <a:off x="46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06" name="Line 3069"/>
                <p:cNvSpPr>
                  <a:spLocks noChangeShapeType="1"/>
                </p:cNvSpPr>
                <p:nvPr/>
              </p:nvSpPr>
              <p:spPr bwMode="auto">
                <a:xfrm>
                  <a:off x="46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07" name="Line 3070"/>
                <p:cNvSpPr>
                  <a:spLocks noChangeShapeType="1"/>
                </p:cNvSpPr>
                <p:nvPr/>
              </p:nvSpPr>
              <p:spPr bwMode="auto">
                <a:xfrm>
                  <a:off x="46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08" name="Line 3071"/>
                <p:cNvSpPr>
                  <a:spLocks noChangeShapeType="1"/>
                </p:cNvSpPr>
                <p:nvPr/>
              </p:nvSpPr>
              <p:spPr bwMode="auto">
                <a:xfrm>
                  <a:off x="46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09" name="Line 3072"/>
                <p:cNvSpPr>
                  <a:spLocks noChangeShapeType="1"/>
                </p:cNvSpPr>
                <p:nvPr/>
              </p:nvSpPr>
              <p:spPr bwMode="auto">
                <a:xfrm>
                  <a:off x="46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10" name="Line 3073"/>
                <p:cNvSpPr>
                  <a:spLocks noChangeShapeType="1"/>
                </p:cNvSpPr>
                <p:nvPr/>
              </p:nvSpPr>
              <p:spPr bwMode="auto">
                <a:xfrm>
                  <a:off x="46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11" name="Line 3074"/>
                <p:cNvSpPr>
                  <a:spLocks noChangeShapeType="1"/>
                </p:cNvSpPr>
                <p:nvPr/>
              </p:nvSpPr>
              <p:spPr bwMode="auto">
                <a:xfrm>
                  <a:off x="46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12" name="Line 3075"/>
                <p:cNvSpPr>
                  <a:spLocks noChangeShapeType="1"/>
                </p:cNvSpPr>
                <p:nvPr/>
              </p:nvSpPr>
              <p:spPr bwMode="auto">
                <a:xfrm>
                  <a:off x="46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13" name="Line 3076"/>
                <p:cNvSpPr>
                  <a:spLocks noChangeShapeType="1"/>
                </p:cNvSpPr>
                <p:nvPr/>
              </p:nvSpPr>
              <p:spPr bwMode="auto">
                <a:xfrm flipV="1">
                  <a:off x="4665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14" name="Line 3077"/>
                <p:cNvSpPr>
                  <a:spLocks noChangeShapeType="1"/>
                </p:cNvSpPr>
                <p:nvPr/>
              </p:nvSpPr>
              <p:spPr bwMode="auto">
                <a:xfrm>
                  <a:off x="46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15" name="Line 3078"/>
                <p:cNvSpPr>
                  <a:spLocks noChangeShapeType="1"/>
                </p:cNvSpPr>
                <p:nvPr/>
              </p:nvSpPr>
              <p:spPr bwMode="auto">
                <a:xfrm>
                  <a:off x="46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16" name="Line 3079"/>
                <p:cNvSpPr>
                  <a:spLocks noChangeShapeType="1"/>
                </p:cNvSpPr>
                <p:nvPr/>
              </p:nvSpPr>
              <p:spPr bwMode="auto">
                <a:xfrm>
                  <a:off x="46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17" name="Line 3080"/>
                <p:cNvSpPr>
                  <a:spLocks noChangeShapeType="1"/>
                </p:cNvSpPr>
                <p:nvPr/>
              </p:nvSpPr>
              <p:spPr bwMode="auto">
                <a:xfrm>
                  <a:off x="46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18" name="Line 3081"/>
                <p:cNvSpPr>
                  <a:spLocks noChangeShapeType="1"/>
                </p:cNvSpPr>
                <p:nvPr/>
              </p:nvSpPr>
              <p:spPr bwMode="auto">
                <a:xfrm>
                  <a:off x="46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19" name="Line 3082"/>
                <p:cNvSpPr>
                  <a:spLocks noChangeShapeType="1"/>
                </p:cNvSpPr>
                <p:nvPr/>
              </p:nvSpPr>
              <p:spPr bwMode="auto">
                <a:xfrm>
                  <a:off x="46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20" name="Line 3083"/>
                <p:cNvSpPr>
                  <a:spLocks noChangeShapeType="1"/>
                </p:cNvSpPr>
                <p:nvPr/>
              </p:nvSpPr>
              <p:spPr bwMode="auto">
                <a:xfrm>
                  <a:off x="46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21" name="Line 3084"/>
                <p:cNvSpPr>
                  <a:spLocks noChangeShapeType="1"/>
                </p:cNvSpPr>
                <p:nvPr/>
              </p:nvSpPr>
              <p:spPr bwMode="auto">
                <a:xfrm>
                  <a:off x="46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22" name="Line 3085"/>
                <p:cNvSpPr>
                  <a:spLocks noChangeShapeType="1"/>
                </p:cNvSpPr>
                <p:nvPr/>
              </p:nvSpPr>
              <p:spPr bwMode="auto">
                <a:xfrm>
                  <a:off x="46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23" name="Line 3086"/>
                <p:cNvSpPr>
                  <a:spLocks noChangeShapeType="1"/>
                </p:cNvSpPr>
                <p:nvPr/>
              </p:nvSpPr>
              <p:spPr bwMode="auto">
                <a:xfrm>
                  <a:off x="46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24" name="Line 3087"/>
                <p:cNvSpPr>
                  <a:spLocks noChangeShapeType="1"/>
                </p:cNvSpPr>
                <p:nvPr/>
              </p:nvSpPr>
              <p:spPr bwMode="auto">
                <a:xfrm>
                  <a:off x="46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25" name="Line 3088"/>
                <p:cNvSpPr>
                  <a:spLocks noChangeShapeType="1"/>
                </p:cNvSpPr>
                <p:nvPr/>
              </p:nvSpPr>
              <p:spPr bwMode="auto">
                <a:xfrm>
                  <a:off x="46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26" name="Line 3089"/>
                <p:cNvSpPr>
                  <a:spLocks noChangeShapeType="1"/>
                </p:cNvSpPr>
                <p:nvPr/>
              </p:nvSpPr>
              <p:spPr bwMode="auto">
                <a:xfrm>
                  <a:off x="46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27" name="Line 3090"/>
                <p:cNvSpPr>
                  <a:spLocks noChangeShapeType="1"/>
                </p:cNvSpPr>
                <p:nvPr/>
              </p:nvSpPr>
              <p:spPr bwMode="auto">
                <a:xfrm>
                  <a:off x="46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28" name="Line 3091"/>
                <p:cNvSpPr>
                  <a:spLocks noChangeShapeType="1"/>
                </p:cNvSpPr>
                <p:nvPr/>
              </p:nvSpPr>
              <p:spPr bwMode="auto">
                <a:xfrm>
                  <a:off x="46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29" name="Line 3092"/>
                <p:cNvSpPr>
                  <a:spLocks noChangeShapeType="1"/>
                </p:cNvSpPr>
                <p:nvPr/>
              </p:nvSpPr>
              <p:spPr bwMode="auto">
                <a:xfrm>
                  <a:off x="46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30" name="Line 3093"/>
                <p:cNvSpPr>
                  <a:spLocks noChangeShapeType="1"/>
                </p:cNvSpPr>
                <p:nvPr/>
              </p:nvSpPr>
              <p:spPr bwMode="auto">
                <a:xfrm>
                  <a:off x="47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31" name="Line 3094"/>
                <p:cNvSpPr>
                  <a:spLocks noChangeShapeType="1"/>
                </p:cNvSpPr>
                <p:nvPr/>
              </p:nvSpPr>
              <p:spPr bwMode="auto">
                <a:xfrm>
                  <a:off x="46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32" name="Line 3095"/>
                <p:cNvSpPr>
                  <a:spLocks noChangeShapeType="1"/>
                </p:cNvSpPr>
                <p:nvPr/>
              </p:nvSpPr>
              <p:spPr bwMode="auto">
                <a:xfrm>
                  <a:off x="47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33" name="Line 3096"/>
                <p:cNvSpPr>
                  <a:spLocks noChangeShapeType="1"/>
                </p:cNvSpPr>
                <p:nvPr/>
              </p:nvSpPr>
              <p:spPr bwMode="auto">
                <a:xfrm>
                  <a:off x="47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34" name="Line 3097"/>
                <p:cNvSpPr>
                  <a:spLocks noChangeShapeType="1"/>
                </p:cNvSpPr>
                <p:nvPr/>
              </p:nvSpPr>
              <p:spPr bwMode="auto">
                <a:xfrm>
                  <a:off x="47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35" name="Line 3098"/>
                <p:cNvSpPr>
                  <a:spLocks noChangeShapeType="1"/>
                </p:cNvSpPr>
                <p:nvPr/>
              </p:nvSpPr>
              <p:spPr bwMode="auto">
                <a:xfrm>
                  <a:off x="47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36" name="Line 3099"/>
                <p:cNvSpPr>
                  <a:spLocks noChangeShapeType="1"/>
                </p:cNvSpPr>
                <p:nvPr/>
              </p:nvSpPr>
              <p:spPr bwMode="auto">
                <a:xfrm>
                  <a:off x="47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37" name="Line 3100"/>
                <p:cNvSpPr>
                  <a:spLocks noChangeShapeType="1"/>
                </p:cNvSpPr>
                <p:nvPr/>
              </p:nvSpPr>
              <p:spPr bwMode="auto">
                <a:xfrm>
                  <a:off x="47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38" name="Line 3101"/>
                <p:cNvSpPr>
                  <a:spLocks noChangeShapeType="1"/>
                </p:cNvSpPr>
                <p:nvPr/>
              </p:nvSpPr>
              <p:spPr bwMode="auto">
                <a:xfrm>
                  <a:off x="47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39" name="Line 3102"/>
                <p:cNvSpPr>
                  <a:spLocks noChangeShapeType="1"/>
                </p:cNvSpPr>
                <p:nvPr/>
              </p:nvSpPr>
              <p:spPr bwMode="auto">
                <a:xfrm>
                  <a:off x="47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40" name="Line 3103"/>
                <p:cNvSpPr>
                  <a:spLocks noChangeShapeType="1"/>
                </p:cNvSpPr>
                <p:nvPr/>
              </p:nvSpPr>
              <p:spPr bwMode="auto">
                <a:xfrm>
                  <a:off x="47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41" name="Line 3104"/>
                <p:cNvSpPr>
                  <a:spLocks noChangeShapeType="1"/>
                </p:cNvSpPr>
                <p:nvPr/>
              </p:nvSpPr>
              <p:spPr bwMode="auto">
                <a:xfrm>
                  <a:off x="47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42" name="Line 3105"/>
                <p:cNvSpPr>
                  <a:spLocks noChangeShapeType="1"/>
                </p:cNvSpPr>
                <p:nvPr/>
              </p:nvSpPr>
              <p:spPr bwMode="auto">
                <a:xfrm>
                  <a:off x="47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43" name="Line 3106"/>
                <p:cNvSpPr>
                  <a:spLocks noChangeShapeType="1"/>
                </p:cNvSpPr>
                <p:nvPr/>
              </p:nvSpPr>
              <p:spPr bwMode="auto">
                <a:xfrm>
                  <a:off x="47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44" name="Line 3107"/>
                <p:cNvSpPr>
                  <a:spLocks noChangeShapeType="1"/>
                </p:cNvSpPr>
                <p:nvPr/>
              </p:nvSpPr>
              <p:spPr bwMode="auto">
                <a:xfrm>
                  <a:off x="47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45" name="Line 3108"/>
                <p:cNvSpPr>
                  <a:spLocks noChangeShapeType="1"/>
                </p:cNvSpPr>
                <p:nvPr/>
              </p:nvSpPr>
              <p:spPr bwMode="auto">
                <a:xfrm>
                  <a:off x="47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46" name="Line 3109"/>
                <p:cNvSpPr>
                  <a:spLocks noChangeShapeType="1"/>
                </p:cNvSpPr>
                <p:nvPr/>
              </p:nvSpPr>
              <p:spPr bwMode="auto">
                <a:xfrm>
                  <a:off x="47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47" name="Line 3110"/>
                <p:cNvSpPr>
                  <a:spLocks noChangeShapeType="1"/>
                </p:cNvSpPr>
                <p:nvPr/>
              </p:nvSpPr>
              <p:spPr bwMode="auto">
                <a:xfrm>
                  <a:off x="47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48" name="Line 3111"/>
                <p:cNvSpPr>
                  <a:spLocks noChangeShapeType="1"/>
                </p:cNvSpPr>
                <p:nvPr/>
              </p:nvSpPr>
              <p:spPr bwMode="auto">
                <a:xfrm>
                  <a:off x="47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49" name="Line 3112"/>
                <p:cNvSpPr>
                  <a:spLocks noChangeShapeType="1"/>
                </p:cNvSpPr>
                <p:nvPr/>
              </p:nvSpPr>
              <p:spPr bwMode="auto">
                <a:xfrm>
                  <a:off x="47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50" name="Line 3113"/>
                <p:cNvSpPr>
                  <a:spLocks noChangeShapeType="1"/>
                </p:cNvSpPr>
                <p:nvPr/>
              </p:nvSpPr>
              <p:spPr bwMode="auto">
                <a:xfrm flipV="1">
                  <a:off x="4748" y="3981"/>
                  <a:ext cx="0" cy="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51" name="Line 3114"/>
                <p:cNvSpPr>
                  <a:spLocks noChangeShapeType="1"/>
                </p:cNvSpPr>
                <p:nvPr/>
              </p:nvSpPr>
              <p:spPr bwMode="auto">
                <a:xfrm>
                  <a:off x="47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52" name="Line 3115"/>
                <p:cNvSpPr>
                  <a:spLocks noChangeShapeType="1"/>
                </p:cNvSpPr>
                <p:nvPr/>
              </p:nvSpPr>
              <p:spPr bwMode="auto">
                <a:xfrm>
                  <a:off x="47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53" name="Line 3116"/>
                <p:cNvSpPr>
                  <a:spLocks noChangeShapeType="1"/>
                </p:cNvSpPr>
                <p:nvPr/>
              </p:nvSpPr>
              <p:spPr bwMode="auto">
                <a:xfrm>
                  <a:off x="47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54" name="Line 3117"/>
                <p:cNvSpPr>
                  <a:spLocks noChangeShapeType="1"/>
                </p:cNvSpPr>
                <p:nvPr/>
              </p:nvSpPr>
              <p:spPr bwMode="auto">
                <a:xfrm>
                  <a:off x="47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55" name="Line 3118"/>
                <p:cNvSpPr>
                  <a:spLocks noChangeShapeType="1"/>
                </p:cNvSpPr>
                <p:nvPr/>
              </p:nvSpPr>
              <p:spPr bwMode="auto">
                <a:xfrm>
                  <a:off x="47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56" name="Line 3119"/>
                <p:cNvSpPr>
                  <a:spLocks noChangeShapeType="1"/>
                </p:cNvSpPr>
                <p:nvPr/>
              </p:nvSpPr>
              <p:spPr bwMode="auto">
                <a:xfrm>
                  <a:off x="47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57" name="Line 3120"/>
                <p:cNvSpPr>
                  <a:spLocks noChangeShapeType="1"/>
                </p:cNvSpPr>
                <p:nvPr/>
              </p:nvSpPr>
              <p:spPr bwMode="auto">
                <a:xfrm flipV="1">
                  <a:off x="4751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58" name="Line 3121"/>
                <p:cNvSpPr>
                  <a:spLocks noChangeShapeType="1"/>
                </p:cNvSpPr>
                <p:nvPr/>
              </p:nvSpPr>
              <p:spPr bwMode="auto">
                <a:xfrm>
                  <a:off x="47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59" name="Line 3122"/>
                <p:cNvSpPr>
                  <a:spLocks noChangeShapeType="1"/>
                </p:cNvSpPr>
                <p:nvPr/>
              </p:nvSpPr>
              <p:spPr bwMode="auto">
                <a:xfrm>
                  <a:off x="47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60" name="Line 3123"/>
                <p:cNvSpPr>
                  <a:spLocks noChangeShapeType="1"/>
                </p:cNvSpPr>
                <p:nvPr/>
              </p:nvSpPr>
              <p:spPr bwMode="auto">
                <a:xfrm>
                  <a:off x="47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61" name="Line 3124"/>
                <p:cNvSpPr>
                  <a:spLocks noChangeShapeType="1"/>
                </p:cNvSpPr>
                <p:nvPr/>
              </p:nvSpPr>
              <p:spPr bwMode="auto">
                <a:xfrm flipV="1">
                  <a:off x="4754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62" name="Line 3125"/>
                <p:cNvSpPr>
                  <a:spLocks noChangeShapeType="1"/>
                </p:cNvSpPr>
                <p:nvPr/>
              </p:nvSpPr>
              <p:spPr bwMode="auto">
                <a:xfrm>
                  <a:off x="4754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63" name="Line 3126"/>
                <p:cNvSpPr>
                  <a:spLocks noChangeShapeType="1"/>
                </p:cNvSpPr>
                <p:nvPr/>
              </p:nvSpPr>
              <p:spPr bwMode="auto">
                <a:xfrm>
                  <a:off x="475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64" name="Line 3127"/>
                <p:cNvSpPr>
                  <a:spLocks noChangeShapeType="1"/>
                </p:cNvSpPr>
                <p:nvPr/>
              </p:nvSpPr>
              <p:spPr bwMode="auto">
                <a:xfrm>
                  <a:off x="47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65" name="Line 3128"/>
                <p:cNvSpPr>
                  <a:spLocks noChangeShapeType="1"/>
                </p:cNvSpPr>
                <p:nvPr/>
              </p:nvSpPr>
              <p:spPr bwMode="auto">
                <a:xfrm>
                  <a:off x="475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66" name="Line 3129"/>
                <p:cNvSpPr>
                  <a:spLocks noChangeShapeType="1"/>
                </p:cNvSpPr>
                <p:nvPr/>
              </p:nvSpPr>
              <p:spPr bwMode="auto">
                <a:xfrm>
                  <a:off x="475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67" name="Line 3130"/>
                <p:cNvSpPr>
                  <a:spLocks noChangeShapeType="1"/>
                </p:cNvSpPr>
                <p:nvPr/>
              </p:nvSpPr>
              <p:spPr bwMode="auto">
                <a:xfrm>
                  <a:off x="47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68" name="Line 3131"/>
                <p:cNvSpPr>
                  <a:spLocks noChangeShapeType="1"/>
                </p:cNvSpPr>
                <p:nvPr/>
              </p:nvSpPr>
              <p:spPr bwMode="auto">
                <a:xfrm>
                  <a:off x="475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69" name="Line 3132"/>
                <p:cNvSpPr>
                  <a:spLocks noChangeShapeType="1"/>
                </p:cNvSpPr>
                <p:nvPr/>
              </p:nvSpPr>
              <p:spPr bwMode="auto">
                <a:xfrm flipV="1">
                  <a:off x="4760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70" name="Line 3133"/>
                <p:cNvSpPr>
                  <a:spLocks noChangeShapeType="1"/>
                </p:cNvSpPr>
                <p:nvPr/>
              </p:nvSpPr>
              <p:spPr bwMode="auto">
                <a:xfrm>
                  <a:off x="47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71" name="Line 3134"/>
                <p:cNvSpPr>
                  <a:spLocks noChangeShapeType="1"/>
                </p:cNvSpPr>
                <p:nvPr/>
              </p:nvSpPr>
              <p:spPr bwMode="auto">
                <a:xfrm>
                  <a:off x="476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72" name="Line 3135"/>
                <p:cNvSpPr>
                  <a:spLocks noChangeShapeType="1"/>
                </p:cNvSpPr>
                <p:nvPr/>
              </p:nvSpPr>
              <p:spPr bwMode="auto">
                <a:xfrm>
                  <a:off x="47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73" name="Line 3136"/>
                <p:cNvSpPr>
                  <a:spLocks noChangeShapeType="1"/>
                </p:cNvSpPr>
                <p:nvPr/>
              </p:nvSpPr>
              <p:spPr bwMode="auto">
                <a:xfrm>
                  <a:off x="47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74" name="Line 3137"/>
                <p:cNvSpPr>
                  <a:spLocks noChangeShapeType="1"/>
                </p:cNvSpPr>
                <p:nvPr/>
              </p:nvSpPr>
              <p:spPr bwMode="auto">
                <a:xfrm>
                  <a:off x="476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75" name="Line 3138"/>
                <p:cNvSpPr>
                  <a:spLocks noChangeShapeType="1"/>
                </p:cNvSpPr>
                <p:nvPr/>
              </p:nvSpPr>
              <p:spPr bwMode="auto">
                <a:xfrm flipV="1">
                  <a:off x="4766" y="2808"/>
                  <a:ext cx="0" cy="118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76" name="Line 3139"/>
                <p:cNvSpPr>
                  <a:spLocks noChangeShapeType="1"/>
                </p:cNvSpPr>
                <p:nvPr/>
              </p:nvSpPr>
              <p:spPr bwMode="auto">
                <a:xfrm>
                  <a:off x="47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77" name="Line 3140"/>
                <p:cNvSpPr>
                  <a:spLocks noChangeShapeType="1"/>
                </p:cNvSpPr>
                <p:nvPr/>
              </p:nvSpPr>
              <p:spPr bwMode="auto">
                <a:xfrm>
                  <a:off x="4766" y="3813"/>
                  <a:ext cx="4" cy="10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78" name="Line 3141"/>
                <p:cNvSpPr>
                  <a:spLocks noChangeShapeType="1"/>
                </p:cNvSpPr>
                <p:nvPr/>
              </p:nvSpPr>
              <p:spPr bwMode="auto">
                <a:xfrm>
                  <a:off x="477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79" name="Line 3142"/>
                <p:cNvSpPr>
                  <a:spLocks noChangeShapeType="1"/>
                </p:cNvSpPr>
                <p:nvPr/>
              </p:nvSpPr>
              <p:spPr bwMode="auto">
                <a:xfrm>
                  <a:off x="4770" y="3915"/>
                  <a:ext cx="0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80" name="Line 3143"/>
                <p:cNvSpPr>
                  <a:spLocks noChangeShapeType="1"/>
                </p:cNvSpPr>
                <p:nvPr/>
              </p:nvSpPr>
              <p:spPr bwMode="auto">
                <a:xfrm>
                  <a:off x="477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81" name="Line 3144"/>
                <p:cNvSpPr>
                  <a:spLocks noChangeShapeType="1"/>
                </p:cNvSpPr>
                <p:nvPr/>
              </p:nvSpPr>
              <p:spPr bwMode="auto">
                <a:xfrm>
                  <a:off x="477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82" name="Line 3145"/>
                <p:cNvSpPr>
                  <a:spLocks noChangeShapeType="1"/>
                </p:cNvSpPr>
                <p:nvPr/>
              </p:nvSpPr>
              <p:spPr bwMode="auto">
                <a:xfrm>
                  <a:off x="47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83" name="Line 3146"/>
                <p:cNvSpPr>
                  <a:spLocks noChangeShapeType="1"/>
                </p:cNvSpPr>
                <p:nvPr/>
              </p:nvSpPr>
              <p:spPr bwMode="auto">
                <a:xfrm>
                  <a:off x="477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84" name="Line 3147"/>
                <p:cNvSpPr>
                  <a:spLocks noChangeShapeType="1"/>
                </p:cNvSpPr>
                <p:nvPr/>
              </p:nvSpPr>
              <p:spPr bwMode="auto">
                <a:xfrm>
                  <a:off x="47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85" name="Line 3148"/>
                <p:cNvSpPr>
                  <a:spLocks noChangeShapeType="1"/>
                </p:cNvSpPr>
                <p:nvPr/>
              </p:nvSpPr>
              <p:spPr bwMode="auto">
                <a:xfrm flipV="1">
                  <a:off x="4776" y="3515"/>
                  <a:ext cx="0" cy="4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86" name="Line 3149"/>
                <p:cNvSpPr>
                  <a:spLocks noChangeShapeType="1"/>
                </p:cNvSpPr>
                <p:nvPr/>
              </p:nvSpPr>
              <p:spPr bwMode="auto">
                <a:xfrm>
                  <a:off x="47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87" name="Line 3150"/>
                <p:cNvSpPr>
                  <a:spLocks noChangeShapeType="1"/>
                </p:cNvSpPr>
                <p:nvPr/>
              </p:nvSpPr>
              <p:spPr bwMode="auto">
                <a:xfrm>
                  <a:off x="47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88" name="Line 3151"/>
                <p:cNvSpPr>
                  <a:spLocks noChangeShapeType="1"/>
                </p:cNvSpPr>
                <p:nvPr/>
              </p:nvSpPr>
              <p:spPr bwMode="auto">
                <a:xfrm>
                  <a:off x="47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89" name="Line 3152"/>
                <p:cNvSpPr>
                  <a:spLocks noChangeShapeType="1"/>
                </p:cNvSpPr>
                <p:nvPr/>
              </p:nvSpPr>
              <p:spPr bwMode="auto">
                <a:xfrm>
                  <a:off x="47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90" name="Line 3153"/>
                <p:cNvSpPr>
                  <a:spLocks noChangeShapeType="1"/>
                </p:cNvSpPr>
                <p:nvPr/>
              </p:nvSpPr>
              <p:spPr bwMode="auto">
                <a:xfrm>
                  <a:off x="47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91" name="Line 3154"/>
                <p:cNvSpPr>
                  <a:spLocks noChangeShapeType="1"/>
                </p:cNvSpPr>
                <p:nvPr/>
              </p:nvSpPr>
              <p:spPr bwMode="auto">
                <a:xfrm>
                  <a:off x="47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92" name="Line 3155"/>
                <p:cNvSpPr>
                  <a:spLocks noChangeShapeType="1"/>
                </p:cNvSpPr>
                <p:nvPr/>
              </p:nvSpPr>
              <p:spPr bwMode="auto">
                <a:xfrm>
                  <a:off x="47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93" name="Line 3156"/>
                <p:cNvSpPr>
                  <a:spLocks noChangeShapeType="1"/>
                </p:cNvSpPr>
                <p:nvPr/>
              </p:nvSpPr>
              <p:spPr bwMode="auto">
                <a:xfrm>
                  <a:off x="47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94" name="Line 3157"/>
                <p:cNvSpPr>
                  <a:spLocks noChangeShapeType="1"/>
                </p:cNvSpPr>
                <p:nvPr/>
              </p:nvSpPr>
              <p:spPr bwMode="auto">
                <a:xfrm flipV="1">
                  <a:off x="4782" y="3887"/>
                  <a:ext cx="0" cy="10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95" name="Line 3158"/>
                <p:cNvSpPr>
                  <a:spLocks noChangeShapeType="1"/>
                </p:cNvSpPr>
                <p:nvPr/>
              </p:nvSpPr>
              <p:spPr bwMode="auto">
                <a:xfrm>
                  <a:off x="47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96" name="Line 3159"/>
                <p:cNvSpPr>
                  <a:spLocks noChangeShapeType="1"/>
                </p:cNvSpPr>
                <p:nvPr/>
              </p:nvSpPr>
              <p:spPr bwMode="auto">
                <a:xfrm>
                  <a:off x="47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97" name="Line 3160"/>
                <p:cNvSpPr>
                  <a:spLocks noChangeShapeType="1"/>
                </p:cNvSpPr>
                <p:nvPr/>
              </p:nvSpPr>
              <p:spPr bwMode="auto">
                <a:xfrm>
                  <a:off x="47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98" name="Line 3161"/>
                <p:cNvSpPr>
                  <a:spLocks noChangeShapeType="1"/>
                </p:cNvSpPr>
                <p:nvPr/>
              </p:nvSpPr>
              <p:spPr bwMode="auto">
                <a:xfrm>
                  <a:off x="47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99" name="Line 3162"/>
                <p:cNvSpPr>
                  <a:spLocks noChangeShapeType="1"/>
                </p:cNvSpPr>
                <p:nvPr/>
              </p:nvSpPr>
              <p:spPr bwMode="auto">
                <a:xfrm>
                  <a:off x="47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00" name="Line 3163"/>
                <p:cNvSpPr>
                  <a:spLocks noChangeShapeType="1"/>
                </p:cNvSpPr>
                <p:nvPr/>
              </p:nvSpPr>
              <p:spPr bwMode="auto">
                <a:xfrm>
                  <a:off x="47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01" name="Line 3164"/>
                <p:cNvSpPr>
                  <a:spLocks noChangeShapeType="1"/>
                </p:cNvSpPr>
                <p:nvPr/>
              </p:nvSpPr>
              <p:spPr bwMode="auto">
                <a:xfrm>
                  <a:off x="47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02" name="Line 3165"/>
                <p:cNvSpPr>
                  <a:spLocks noChangeShapeType="1"/>
                </p:cNvSpPr>
                <p:nvPr/>
              </p:nvSpPr>
              <p:spPr bwMode="auto">
                <a:xfrm>
                  <a:off x="479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03" name="Line 3166"/>
                <p:cNvSpPr>
                  <a:spLocks noChangeShapeType="1"/>
                </p:cNvSpPr>
                <p:nvPr/>
              </p:nvSpPr>
              <p:spPr bwMode="auto">
                <a:xfrm>
                  <a:off x="47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04" name="Line 3167"/>
                <p:cNvSpPr>
                  <a:spLocks noChangeShapeType="1"/>
                </p:cNvSpPr>
                <p:nvPr/>
              </p:nvSpPr>
              <p:spPr bwMode="auto">
                <a:xfrm>
                  <a:off x="47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05" name="Line 3168"/>
                <p:cNvSpPr>
                  <a:spLocks noChangeShapeType="1"/>
                </p:cNvSpPr>
                <p:nvPr/>
              </p:nvSpPr>
              <p:spPr bwMode="auto">
                <a:xfrm>
                  <a:off x="479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06" name="Line 3169"/>
                <p:cNvSpPr>
                  <a:spLocks noChangeShapeType="1"/>
                </p:cNvSpPr>
                <p:nvPr/>
              </p:nvSpPr>
              <p:spPr bwMode="auto">
                <a:xfrm>
                  <a:off x="47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07" name="Line 3170"/>
                <p:cNvSpPr>
                  <a:spLocks noChangeShapeType="1"/>
                </p:cNvSpPr>
                <p:nvPr/>
              </p:nvSpPr>
              <p:spPr bwMode="auto">
                <a:xfrm>
                  <a:off x="47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08" name="Line 3171"/>
                <p:cNvSpPr>
                  <a:spLocks noChangeShapeType="1"/>
                </p:cNvSpPr>
                <p:nvPr/>
              </p:nvSpPr>
              <p:spPr bwMode="auto">
                <a:xfrm>
                  <a:off x="48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09" name="Line 3172"/>
                <p:cNvSpPr>
                  <a:spLocks noChangeShapeType="1"/>
                </p:cNvSpPr>
                <p:nvPr/>
              </p:nvSpPr>
              <p:spPr bwMode="auto">
                <a:xfrm>
                  <a:off x="47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10" name="Line 3173"/>
                <p:cNvSpPr>
                  <a:spLocks noChangeShapeType="1"/>
                </p:cNvSpPr>
                <p:nvPr/>
              </p:nvSpPr>
              <p:spPr bwMode="auto">
                <a:xfrm>
                  <a:off x="48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11" name="Line 3174"/>
                <p:cNvSpPr>
                  <a:spLocks noChangeShapeType="1"/>
                </p:cNvSpPr>
                <p:nvPr/>
              </p:nvSpPr>
              <p:spPr bwMode="auto">
                <a:xfrm>
                  <a:off x="48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12" name="Line 3175"/>
                <p:cNvSpPr>
                  <a:spLocks noChangeShapeType="1"/>
                </p:cNvSpPr>
                <p:nvPr/>
              </p:nvSpPr>
              <p:spPr bwMode="auto">
                <a:xfrm>
                  <a:off x="480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13" name="Line 3176"/>
                <p:cNvSpPr>
                  <a:spLocks noChangeShapeType="1"/>
                </p:cNvSpPr>
                <p:nvPr/>
              </p:nvSpPr>
              <p:spPr bwMode="auto">
                <a:xfrm>
                  <a:off x="48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14" name="Line 3177"/>
                <p:cNvSpPr>
                  <a:spLocks noChangeShapeType="1"/>
                </p:cNvSpPr>
                <p:nvPr/>
              </p:nvSpPr>
              <p:spPr bwMode="auto">
                <a:xfrm>
                  <a:off x="48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15" name="Line 3178"/>
                <p:cNvSpPr>
                  <a:spLocks noChangeShapeType="1"/>
                </p:cNvSpPr>
                <p:nvPr/>
              </p:nvSpPr>
              <p:spPr bwMode="auto">
                <a:xfrm>
                  <a:off x="480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16" name="Line 3179"/>
                <p:cNvSpPr>
                  <a:spLocks noChangeShapeType="1"/>
                </p:cNvSpPr>
                <p:nvPr/>
              </p:nvSpPr>
              <p:spPr bwMode="auto">
                <a:xfrm>
                  <a:off x="48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17" name="Line 3180"/>
                <p:cNvSpPr>
                  <a:spLocks noChangeShapeType="1"/>
                </p:cNvSpPr>
                <p:nvPr/>
              </p:nvSpPr>
              <p:spPr bwMode="auto">
                <a:xfrm>
                  <a:off x="480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18" name="Line 3181"/>
                <p:cNvSpPr>
                  <a:spLocks noChangeShapeType="1"/>
                </p:cNvSpPr>
                <p:nvPr/>
              </p:nvSpPr>
              <p:spPr bwMode="auto">
                <a:xfrm>
                  <a:off x="48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19" name="Line 3182"/>
                <p:cNvSpPr>
                  <a:spLocks noChangeShapeType="1"/>
                </p:cNvSpPr>
                <p:nvPr/>
              </p:nvSpPr>
              <p:spPr bwMode="auto">
                <a:xfrm>
                  <a:off x="480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20" name="Line 3183"/>
                <p:cNvSpPr>
                  <a:spLocks noChangeShapeType="1"/>
                </p:cNvSpPr>
                <p:nvPr/>
              </p:nvSpPr>
              <p:spPr bwMode="auto">
                <a:xfrm>
                  <a:off x="48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21" name="Line 3184"/>
                <p:cNvSpPr>
                  <a:spLocks noChangeShapeType="1"/>
                </p:cNvSpPr>
                <p:nvPr/>
              </p:nvSpPr>
              <p:spPr bwMode="auto">
                <a:xfrm>
                  <a:off x="48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22" name="Line 3185"/>
                <p:cNvSpPr>
                  <a:spLocks noChangeShapeType="1"/>
                </p:cNvSpPr>
                <p:nvPr/>
              </p:nvSpPr>
              <p:spPr bwMode="auto">
                <a:xfrm>
                  <a:off x="48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23" name="Line 3186"/>
                <p:cNvSpPr>
                  <a:spLocks noChangeShapeType="1"/>
                </p:cNvSpPr>
                <p:nvPr/>
              </p:nvSpPr>
              <p:spPr bwMode="auto">
                <a:xfrm>
                  <a:off x="48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24" name="Line 3187"/>
                <p:cNvSpPr>
                  <a:spLocks noChangeShapeType="1"/>
                </p:cNvSpPr>
                <p:nvPr/>
              </p:nvSpPr>
              <p:spPr bwMode="auto">
                <a:xfrm>
                  <a:off x="481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25" name="Line 3188"/>
                <p:cNvSpPr>
                  <a:spLocks noChangeShapeType="1"/>
                </p:cNvSpPr>
                <p:nvPr/>
              </p:nvSpPr>
              <p:spPr bwMode="auto">
                <a:xfrm>
                  <a:off x="48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26" name="Line 3189"/>
                <p:cNvSpPr>
                  <a:spLocks noChangeShapeType="1"/>
                </p:cNvSpPr>
                <p:nvPr/>
              </p:nvSpPr>
              <p:spPr bwMode="auto">
                <a:xfrm>
                  <a:off x="48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27" name="Line 3190"/>
                <p:cNvSpPr>
                  <a:spLocks noChangeShapeType="1"/>
                </p:cNvSpPr>
                <p:nvPr/>
              </p:nvSpPr>
              <p:spPr bwMode="auto">
                <a:xfrm>
                  <a:off x="481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28" name="Line 3191"/>
                <p:cNvSpPr>
                  <a:spLocks noChangeShapeType="1"/>
                </p:cNvSpPr>
                <p:nvPr/>
              </p:nvSpPr>
              <p:spPr bwMode="auto">
                <a:xfrm flipV="1">
                  <a:off x="4819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29" name="Line 3192"/>
                <p:cNvSpPr>
                  <a:spLocks noChangeShapeType="1"/>
                </p:cNvSpPr>
                <p:nvPr/>
              </p:nvSpPr>
              <p:spPr bwMode="auto">
                <a:xfrm>
                  <a:off x="48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30" name="Line 3193"/>
                <p:cNvSpPr>
                  <a:spLocks noChangeShapeType="1"/>
                </p:cNvSpPr>
                <p:nvPr/>
              </p:nvSpPr>
              <p:spPr bwMode="auto">
                <a:xfrm>
                  <a:off x="482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31" name="Line 3194"/>
                <p:cNvSpPr>
                  <a:spLocks noChangeShapeType="1"/>
                </p:cNvSpPr>
                <p:nvPr/>
              </p:nvSpPr>
              <p:spPr bwMode="auto">
                <a:xfrm>
                  <a:off x="48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32" name="Line 3195"/>
                <p:cNvSpPr>
                  <a:spLocks noChangeShapeType="1"/>
                </p:cNvSpPr>
                <p:nvPr/>
              </p:nvSpPr>
              <p:spPr bwMode="auto">
                <a:xfrm>
                  <a:off x="48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33" name="Line 3196"/>
                <p:cNvSpPr>
                  <a:spLocks noChangeShapeType="1"/>
                </p:cNvSpPr>
                <p:nvPr/>
              </p:nvSpPr>
              <p:spPr bwMode="auto">
                <a:xfrm>
                  <a:off x="482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34" name="Line 3197"/>
                <p:cNvSpPr>
                  <a:spLocks noChangeShapeType="1"/>
                </p:cNvSpPr>
                <p:nvPr/>
              </p:nvSpPr>
              <p:spPr bwMode="auto">
                <a:xfrm>
                  <a:off x="48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35" name="Line 3198"/>
                <p:cNvSpPr>
                  <a:spLocks noChangeShapeType="1"/>
                </p:cNvSpPr>
                <p:nvPr/>
              </p:nvSpPr>
              <p:spPr bwMode="auto">
                <a:xfrm>
                  <a:off x="48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36" name="Line 3199"/>
                <p:cNvSpPr>
                  <a:spLocks noChangeShapeType="1"/>
                </p:cNvSpPr>
                <p:nvPr/>
              </p:nvSpPr>
              <p:spPr bwMode="auto">
                <a:xfrm flipV="1">
                  <a:off x="4828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37" name="Line 3200"/>
                <p:cNvSpPr>
                  <a:spLocks noChangeShapeType="1"/>
                </p:cNvSpPr>
                <p:nvPr/>
              </p:nvSpPr>
              <p:spPr bwMode="auto">
                <a:xfrm>
                  <a:off x="48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38" name="Line 3201"/>
                <p:cNvSpPr>
                  <a:spLocks noChangeShapeType="1"/>
                </p:cNvSpPr>
                <p:nvPr/>
              </p:nvSpPr>
              <p:spPr bwMode="auto">
                <a:xfrm>
                  <a:off x="48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39" name="Line 3202"/>
                <p:cNvSpPr>
                  <a:spLocks noChangeShapeType="1"/>
                </p:cNvSpPr>
                <p:nvPr/>
              </p:nvSpPr>
              <p:spPr bwMode="auto">
                <a:xfrm>
                  <a:off x="4828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40" name="Line 3203"/>
                <p:cNvSpPr>
                  <a:spLocks noChangeShapeType="1"/>
                </p:cNvSpPr>
                <p:nvPr/>
              </p:nvSpPr>
              <p:spPr bwMode="auto">
                <a:xfrm>
                  <a:off x="483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41" name="Line 3204"/>
                <p:cNvSpPr>
                  <a:spLocks noChangeShapeType="1"/>
                </p:cNvSpPr>
                <p:nvPr/>
              </p:nvSpPr>
              <p:spPr bwMode="auto">
                <a:xfrm>
                  <a:off x="48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42" name="Line 3205"/>
                <p:cNvSpPr>
                  <a:spLocks noChangeShapeType="1"/>
                </p:cNvSpPr>
                <p:nvPr/>
              </p:nvSpPr>
              <p:spPr bwMode="auto">
                <a:xfrm>
                  <a:off x="48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43" name="Line 3206"/>
                <p:cNvSpPr>
                  <a:spLocks noChangeShapeType="1"/>
                </p:cNvSpPr>
                <p:nvPr/>
              </p:nvSpPr>
              <p:spPr bwMode="auto">
                <a:xfrm>
                  <a:off x="483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44" name="Line 3207"/>
                <p:cNvSpPr>
                  <a:spLocks noChangeShapeType="1"/>
                </p:cNvSpPr>
                <p:nvPr/>
              </p:nvSpPr>
              <p:spPr bwMode="auto">
                <a:xfrm flipV="1">
                  <a:off x="4834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45" name="Line 3208"/>
                <p:cNvSpPr>
                  <a:spLocks noChangeShapeType="1"/>
                </p:cNvSpPr>
                <p:nvPr/>
              </p:nvSpPr>
              <p:spPr bwMode="auto">
                <a:xfrm>
                  <a:off x="48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46" name="Line 3209"/>
                <p:cNvSpPr>
                  <a:spLocks noChangeShapeType="1"/>
                </p:cNvSpPr>
                <p:nvPr/>
              </p:nvSpPr>
              <p:spPr bwMode="auto">
                <a:xfrm>
                  <a:off x="483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47" name="Line 3210"/>
                <p:cNvSpPr>
                  <a:spLocks noChangeShapeType="1"/>
                </p:cNvSpPr>
                <p:nvPr/>
              </p:nvSpPr>
              <p:spPr bwMode="auto">
                <a:xfrm>
                  <a:off x="48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48" name="Line 3211"/>
                <p:cNvSpPr>
                  <a:spLocks noChangeShapeType="1"/>
                </p:cNvSpPr>
                <p:nvPr/>
              </p:nvSpPr>
              <p:spPr bwMode="auto">
                <a:xfrm>
                  <a:off x="48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49" name="Line 3212"/>
                <p:cNvSpPr>
                  <a:spLocks noChangeShapeType="1"/>
                </p:cNvSpPr>
                <p:nvPr/>
              </p:nvSpPr>
              <p:spPr bwMode="auto">
                <a:xfrm>
                  <a:off x="483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50" name="Line 3213"/>
                <p:cNvSpPr>
                  <a:spLocks noChangeShapeType="1"/>
                </p:cNvSpPr>
                <p:nvPr/>
              </p:nvSpPr>
              <p:spPr bwMode="auto">
                <a:xfrm>
                  <a:off x="48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51" name="Line 3214"/>
                <p:cNvSpPr>
                  <a:spLocks noChangeShapeType="1"/>
                </p:cNvSpPr>
                <p:nvPr/>
              </p:nvSpPr>
              <p:spPr bwMode="auto">
                <a:xfrm>
                  <a:off x="48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52" name="Line 3215"/>
                <p:cNvSpPr>
                  <a:spLocks noChangeShapeType="1"/>
                </p:cNvSpPr>
                <p:nvPr/>
              </p:nvSpPr>
              <p:spPr bwMode="auto">
                <a:xfrm>
                  <a:off x="48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53" name="Line 3216"/>
                <p:cNvSpPr>
                  <a:spLocks noChangeShapeType="1"/>
                </p:cNvSpPr>
                <p:nvPr/>
              </p:nvSpPr>
              <p:spPr bwMode="auto">
                <a:xfrm>
                  <a:off x="48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54" name="Line 3217"/>
                <p:cNvSpPr>
                  <a:spLocks noChangeShapeType="1"/>
                </p:cNvSpPr>
                <p:nvPr/>
              </p:nvSpPr>
              <p:spPr bwMode="auto">
                <a:xfrm>
                  <a:off x="48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55" name="Line 3218"/>
                <p:cNvSpPr>
                  <a:spLocks noChangeShapeType="1"/>
                </p:cNvSpPr>
                <p:nvPr/>
              </p:nvSpPr>
              <p:spPr bwMode="auto">
                <a:xfrm>
                  <a:off x="48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56" name="Line 3219"/>
                <p:cNvSpPr>
                  <a:spLocks noChangeShapeType="1"/>
                </p:cNvSpPr>
                <p:nvPr/>
              </p:nvSpPr>
              <p:spPr bwMode="auto">
                <a:xfrm>
                  <a:off x="48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17" name="Group 3421"/>
              <p:cNvGrpSpPr>
                <a:grpSpLocks/>
              </p:cNvGrpSpPr>
              <p:nvPr/>
            </p:nvGrpSpPr>
            <p:grpSpPr bwMode="auto">
              <a:xfrm>
                <a:off x="7693025" y="6273800"/>
                <a:ext cx="349250" cy="58738"/>
                <a:chOff x="4846" y="3952"/>
                <a:chExt cx="220" cy="37"/>
              </a:xfrm>
            </p:grpSpPr>
            <p:sp>
              <p:nvSpPr>
                <p:cNvPr id="657" name="Line 3221"/>
                <p:cNvSpPr>
                  <a:spLocks noChangeShapeType="1"/>
                </p:cNvSpPr>
                <p:nvPr/>
              </p:nvSpPr>
              <p:spPr bwMode="auto">
                <a:xfrm>
                  <a:off x="48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58" name="Line 3222"/>
                <p:cNvSpPr>
                  <a:spLocks noChangeShapeType="1"/>
                </p:cNvSpPr>
                <p:nvPr/>
              </p:nvSpPr>
              <p:spPr bwMode="auto">
                <a:xfrm>
                  <a:off x="48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59" name="Line 3223"/>
                <p:cNvSpPr>
                  <a:spLocks noChangeShapeType="1"/>
                </p:cNvSpPr>
                <p:nvPr/>
              </p:nvSpPr>
              <p:spPr bwMode="auto">
                <a:xfrm>
                  <a:off x="48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60" name="Line 3224"/>
                <p:cNvSpPr>
                  <a:spLocks noChangeShapeType="1"/>
                </p:cNvSpPr>
                <p:nvPr/>
              </p:nvSpPr>
              <p:spPr bwMode="auto">
                <a:xfrm>
                  <a:off x="48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61" name="Line 3225"/>
                <p:cNvSpPr>
                  <a:spLocks noChangeShapeType="1"/>
                </p:cNvSpPr>
                <p:nvPr/>
              </p:nvSpPr>
              <p:spPr bwMode="auto">
                <a:xfrm>
                  <a:off x="485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62" name="Line 3226"/>
                <p:cNvSpPr>
                  <a:spLocks noChangeShapeType="1"/>
                </p:cNvSpPr>
                <p:nvPr/>
              </p:nvSpPr>
              <p:spPr bwMode="auto">
                <a:xfrm>
                  <a:off x="48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63" name="Line 3227"/>
                <p:cNvSpPr>
                  <a:spLocks noChangeShapeType="1"/>
                </p:cNvSpPr>
                <p:nvPr/>
              </p:nvSpPr>
              <p:spPr bwMode="auto">
                <a:xfrm>
                  <a:off x="48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64" name="Line 3228"/>
                <p:cNvSpPr>
                  <a:spLocks noChangeShapeType="1"/>
                </p:cNvSpPr>
                <p:nvPr/>
              </p:nvSpPr>
              <p:spPr bwMode="auto">
                <a:xfrm>
                  <a:off x="485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65" name="Line 3229"/>
                <p:cNvSpPr>
                  <a:spLocks noChangeShapeType="1"/>
                </p:cNvSpPr>
                <p:nvPr/>
              </p:nvSpPr>
              <p:spPr bwMode="auto">
                <a:xfrm>
                  <a:off x="48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66" name="Line 3230"/>
                <p:cNvSpPr>
                  <a:spLocks noChangeShapeType="1"/>
                </p:cNvSpPr>
                <p:nvPr/>
              </p:nvSpPr>
              <p:spPr bwMode="auto">
                <a:xfrm>
                  <a:off x="48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67" name="Line 3231"/>
                <p:cNvSpPr>
                  <a:spLocks noChangeShapeType="1"/>
                </p:cNvSpPr>
                <p:nvPr/>
              </p:nvSpPr>
              <p:spPr bwMode="auto">
                <a:xfrm>
                  <a:off x="485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68" name="Line 3232"/>
                <p:cNvSpPr>
                  <a:spLocks noChangeShapeType="1"/>
                </p:cNvSpPr>
                <p:nvPr/>
              </p:nvSpPr>
              <p:spPr bwMode="auto">
                <a:xfrm>
                  <a:off x="48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69" name="Line 3233"/>
                <p:cNvSpPr>
                  <a:spLocks noChangeShapeType="1"/>
                </p:cNvSpPr>
                <p:nvPr/>
              </p:nvSpPr>
              <p:spPr bwMode="auto">
                <a:xfrm>
                  <a:off x="48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70" name="Line 3234"/>
                <p:cNvSpPr>
                  <a:spLocks noChangeShapeType="1"/>
                </p:cNvSpPr>
                <p:nvPr/>
              </p:nvSpPr>
              <p:spPr bwMode="auto">
                <a:xfrm>
                  <a:off x="485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71" name="Line 3235"/>
                <p:cNvSpPr>
                  <a:spLocks noChangeShapeType="1"/>
                </p:cNvSpPr>
                <p:nvPr/>
              </p:nvSpPr>
              <p:spPr bwMode="auto">
                <a:xfrm flipV="1">
                  <a:off x="4864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72" name="Line 3236"/>
                <p:cNvSpPr>
                  <a:spLocks noChangeShapeType="1"/>
                </p:cNvSpPr>
                <p:nvPr/>
              </p:nvSpPr>
              <p:spPr bwMode="auto">
                <a:xfrm>
                  <a:off x="48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73" name="Line 3237"/>
                <p:cNvSpPr>
                  <a:spLocks noChangeShapeType="1"/>
                </p:cNvSpPr>
                <p:nvPr/>
              </p:nvSpPr>
              <p:spPr bwMode="auto">
                <a:xfrm flipV="1">
                  <a:off x="4864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74" name="Line 3238"/>
                <p:cNvSpPr>
                  <a:spLocks noChangeShapeType="1"/>
                </p:cNvSpPr>
                <p:nvPr/>
              </p:nvSpPr>
              <p:spPr bwMode="auto">
                <a:xfrm>
                  <a:off x="48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75" name="Line 3239"/>
                <p:cNvSpPr>
                  <a:spLocks noChangeShapeType="1"/>
                </p:cNvSpPr>
                <p:nvPr/>
              </p:nvSpPr>
              <p:spPr bwMode="auto">
                <a:xfrm>
                  <a:off x="4864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76" name="Line 3240"/>
                <p:cNvSpPr>
                  <a:spLocks noChangeShapeType="1"/>
                </p:cNvSpPr>
                <p:nvPr/>
              </p:nvSpPr>
              <p:spPr bwMode="auto">
                <a:xfrm flipV="1">
                  <a:off x="4864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77" name="Line 3241"/>
                <p:cNvSpPr>
                  <a:spLocks noChangeShapeType="1"/>
                </p:cNvSpPr>
                <p:nvPr/>
              </p:nvSpPr>
              <p:spPr bwMode="auto">
                <a:xfrm>
                  <a:off x="48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78" name="Line 3242"/>
                <p:cNvSpPr>
                  <a:spLocks noChangeShapeType="1"/>
                </p:cNvSpPr>
                <p:nvPr/>
              </p:nvSpPr>
              <p:spPr bwMode="auto">
                <a:xfrm>
                  <a:off x="48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79" name="Line 3243"/>
                <p:cNvSpPr>
                  <a:spLocks noChangeShapeType="1"/>
                </p:cNvSpPr>
                <p:nvPr/>
              </p:nvSpPr>
              <p:spPr bwMode="auto">
                <a:xfrm>
                  <a:off x="48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80" name="Line 3244"/>
                <p:cNvSpPr>
                  <a:spLocks noChangeShapeType="1"/>
                </p:cNvSpPr>
                <p:nvPr/>
              </p:nvSpPr>
              <p:spPr bwMode="auto">
                <a:xfrm>
                  <a:off x="486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81" name="Line 3245"/>
                <p:cNvSpPr>
                  <a:spLocks noChangeShapeType="1"/>
                </p:cNvSpPr>
                <p:nvPr/>
              </p:nvSpPr>
              <p:spPr bwMode="auto">
                <a:xfrm flipV="1">
                  <a:off x="4871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82" name="Line 3246"/>
                <p:cNvSpPr>
                  <a:spLocks noChangeShapeType="1"/>
                </p:cNvSpPr>
                <p:nvPr/>
              </p:nvSpPr>
              <p:spPr bwMode="auto">
                <a:xfrm>
                  <a:off x="48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83" name="Line 3247"/>
                <p:cNvSpPr>
                  <a:spLocks noChangeShapeType="1"/>
                </p:cNvSpPr>
                <p:nvPr/>
              </p:nvSpPr>
              <p:spPr bwMode="auto">
                <a:xfrm>
                  <a:off x="487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84" name="Line 3248"/>
                <p:cNvSpPr>
                  <a:spLocks noChangeShapeType="1"/>
                </p:cNvSpPr>
                <p:nvPr/>
              </p:nvSpPr>
              <p:spPr bwMode="auto">
                <a:xfrm>
                  <a:off x="48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85" name="Line 3249"/>
                <p:cNvSpPr>
                  <a:spLocks noChangeShapeType="1"/>
                </p:cNvSpPr>
                <p:nvPr/>
              </p:nvSpPr>
              <p:spPr bwMode="auto">
                <a:xfrm>
                  <a:off x="48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86" name="Line 3250"/>
                <p:cNvSpPr>
                  <a:spLocks noChangeShapeType="1"/>
                </p:cNvSpPr>
                <p:nvPr/>
              </p:nvSpPr>
              <p:spPr bwMode="auto">
                <a:xfrm>
                  <a:off x="487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87" name="Line 3251"/>
                <p:cNvSpPr>
                  <a:spLocks noChangeShapeType="1"/>
                </p:cNvSpPr>
                <p:nvPr/>
              </p:nvSpPr>
              <p:spPr bwMode="auto">
                <a:xfrm flipV="1">
                  <a:off x="4877" y="3981"/>
                  <a:ext cx="0" cy="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88" name="Line 3252"/>
                <p:cNvSpPr>
                  <a:spLocks noChangeShapeType="1"/>
                </p:cNvSpPr>
                <p:nvPr/>
              </p:nvSpPr>
              <p:spPr bwMode="auto">
                <a:xfrm>
                  <a:off x="48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89" name="Line 3253"/>
                <p:cNvSpPr>
                  <a:spLocks noChangeShapeType="1"/>
                </p:cNvSpPr>
                <p:nvPr/>
              </p:nvSpPr>
              <p:spPr bwMode="auto">
                <a:xfrm>
                  <a:off x="488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90" name="Line 3254"/>
                <p:cNvSpPr>
                  <a:spLocks noChangeShapeType="1"/>
                </p:cNvSpPr>
                <p:nvPr/>
              </p:nvSpPr>
              <p:spPr bwMode="auto">
                <a:xfrm>
                  <a:off x="48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91" name="Line 3255"/>
                <p:cNvSpPr>
                  <a:spLocks noChangeShapeType="1"/>
                </p:cNvSpPr>
                <p:nvPr/>
              </p:nvSpPr>
              <p:spPr bwMode="auto">
                <a:xfrm>
                  <a:off x="48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92" name="Line 3256"/>
                <p:cNvSpPr>
                  <a:spLocks noChangeShapeType="1"/>
                </p:cNvSpPr>
                <p:nvPr/>
              </p:nvSpPr>
              <p:spPr bwMode="auto">
                <a:xfrm>
                  <a:off x="488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93" name="Line 3257"/>
                <p:cNvSpPr>
                  <a:spLocks noChangeShapeType="1"/>
                </p:cNvSpPr>
                <p:nvPr/>
              </p:nvSpPr>
              <p:spPr bwMode="auto">
                <a:xfrm>
                  <a:off x="48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94" name="Line 3258"/>
                <p:cNvSpPr>
                  <a:spLocks noChangeShapeType="1"/>
                </p:cNvSpPr>
                <p:nvPr/>
              </p:nvSpPr>
              <p:spPr bwMode="auto">
                <a:xfrm>
                  <a:off x="48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95" name="Line 3259"/>
                <p:cNvSpPr>
                  <a:spLocks noChangeShapeType="1"/>
                </p:cNvSpPr>
                <p:nvPr/>
              </p:nvSpPr>
              <p:spPr bwMode="auto">
                <a:xfrm>
                  <a:off x="48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96" name="Line 3260"/>
                <p:cNvSpPr>
                  <a:spLocks noChangeShapeType="1"/>
                </p:cNvSpPr>
                <p:nvPr/>
              </p:nvSpPr>
              <p:spPr bwMode="auto">
                <a:xfrm>
                  <a:off x="48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97" name="Line 3261"/>
                <p:cNvSpPr>
                  <a:spLocks noChangeShapeType="1"/>
                </p:cNvSpPr>
                <p:nvPr/>
              </p:nvSpPr>
              <p:spPr bwMode="auto">
                <a:xfrm>
                  <a:off x="48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98" name="Line 3262"/>
                <p:cNvSpPr>
                  <a:spLocks noChangeShapeType="1"/>
                </p:cNvSpPr>
                <p:nvPr/>
              </p:nvSpPr>
              <p:spPr bwMode="auto">
                <a:xfrm>
                  <a:off x="48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99" name="Line 3263"/>
                <p:cNvSpPr>
                  <a:spLocks noChangeShapeType="1"/>
                </p:cNvSpPr>
                <p:nvPr/>
              </p:nvSpPr>
              <p:spPr bwMode="auto">
                <a:xfrm>
                  <a:off x="48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00" name="Line 3264"/>
                <p:cNvSpPr>
                  <a:spLocks noChangeShapeType="1"/>
                </p:cNvSpPr>
                <p:nvPr/>
              </p:nvSpPr>
              <p:spPr bwMode="auto">
                <a:xfrm>
                  <a:off x="48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01" name="Line 3265"/>
                <p:cNvSpPr>
                  <a:spLocks noChangeShapeType="1"/>
                </p:cNvSpPr>
                <p:nvPr/>
              </p:nvSpPr>
              <p:spPr bwMode="auto">
                <a:xfrm>
                  <a:off x="489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02" name="Line 3266"/>
                <p:cNvSpPr>
                  <a:spLocks noChangeShapeType="1"/>
                </p:cNvSpPr>
                <p:nvPr/>
              </p:nvSpPr>
              <p:spPr bwMode="auto">
                <a:xfrm>
                  <a:off x="48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03" name="Line 3267"/>
                <p:cNvSpPr>
                  <a:spLocks noChangeShapeType="1"/>
                </p:cNvSpPr>
                <p:nvPr/>
              </p:nvSpPr>
              <p:spPr bwMode="auto">
                <a:xfrm>
                  <a:off x="48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04" name="Line 3268"/>
                <p:cNvSpPr>
                  <a:spLocks noChangeShapeType="1"/>
                </p:cNvSpPr>
                <p:nvPr/>
              </p:nvSpPr>
              <p:spPr bwMode="auto">
                <a:xfrm>
                  <a:off x="489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05" name="Line 3269"/>
                <p:cNvSpPr>
                  <a:spLocks noChangeShapeType="1"/>
                </p:cNvSpPr>
                <p:nvPr/>
              </p:nvSpPr>
              <p:spPr bwMode="auto">
                <a:xfrm>
                  <a:off x="49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06" name="Line 3270"/>
                <p:cNvSpPr>
                  <a:spLocks noChangeShapeType="1"/>
                </p:cNvSpPr>
                <p:nvPr/>
              </p:nvSpPr>
              <p:spPr bwMode="auto">
                <a:xfrm>
                  <a:off x="48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07" name="Line 3271"/>
                <p:cNvSpPr>
                  <a:spLocks noChangeShapeType="1"/>
                </p:cNvSpPr>
                <p:nvPr/>
              </p:nvSpPr>
              <p:spPr bwMode="auto">
                <a:xfrm>
                  <a:off x="49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08" name="Line 3272"/>
                <p:cNvSpPr>
                  <a:spLocks noChangeShapeType="1"/>
                </p:cNvSpPr>
                <p:nvPr/>
              </p:nvSpPr>
              <p:spPr bwMode="auto">
                <a:xfrm>
                  <a:off x="49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09" name="Line 3273"/>
                <p:cNvSpPr>
                  <a:spLocks noChangeShapeType="1"/>
                </p:cNvSpPr>
                <p:nvPr/>
              </p:nvSpPr>
              <p:spPr bwMode="auto">
                <a:xfrm>
                  <a:off x="49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10" name="Line 3274"/>
                <p:cNvSpPr>
                  <a:spLocks noChangeShapeType="1"/>
                </p:cNvSpPr>
                <p:nvPr/>
              </p:nvSpPr>
              <p:spPr bwMode="auto">
                <a:xfrm>
                  <a:off x="49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11" name="Line 3275"/>
                <p:cNvSpPr>
                  <a:spLocks noChangeShapeType="1"/>
                </p:cNvSpPr>
                <p:nvPr/>
              </p:nvSpPr>
              <p:spPr bwMode="auto">
                <a:xfrm>
                  <a:off x="491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12" name="Line 3276"/>
                <p:cNvSpPr>
                  <a:spLocks noChangeShapeType="1"/>
                </p:cNvSpPr>
                <p:nvPr/>
              </p:nvSpPr>
              <p:spPr bwMode="auto">
                <a:xfrm>
                  <a:off x="49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13" name="Line 3277"/>
                <p:cNvSpPr>
                  <a:spLocks noChangeShapeType="1"/>
                </p:cNvSpPr>
                <p:nvPr/>
              </p:nvSpPr>
              <p:spPr bwMode="auto">
                <a:xfrm>
                  <a:off x="49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14" name="Line 3278"/>
                <p:cNvSpPr>
                  <a:spLocks noChangeShapeType="1"/>
                </p:cNvSpPr>
                <p:nvPr/>
              </p:nvSpPr>
              <p:spPr bwMode="auto">
                <a:xfrm>
                  <a:off x="491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15" name="Line 3279"/>
                <p:cNvSpPr>
                  <a:spLocks noChangeShapeType="1"/>
                </p:cNvSpPr>
                <p:nvPr/>
              </p:nvSpPr>
              <p:spPr bwMode="auto">
                <a:xfrm>
                  <a:off x="49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16" name="Line 3280"/>
                <p:cNvSpPr>
                  <a:spLocks noChangeShapeType="1"/>
                </p:cNvSpPr>
                <p:nvPr/>
              </p:nvSpPr>
              <p:spPr bwMode="auto">
                <a:xfrm>
                  <a:off x="49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17" name="Line 3281"/>
                <p:cNvSpPr>
                  <a:spLocks noChangeShapeType="1"/>
                </p:cNvSpPr>
                <p:nvPr/>
              </p:nvSpPr>
              <p:spPr bwMode="auto">
                <a:xfrm>
                  <a:off x="491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18" name="Line 3282"/>
                <p:cNvSpPr>
                  <a:spLocks noChangeShapeType="1"/>
                </p:cNvSpPr>
                <p:nvPr/>
              </p:nvSpPr>
              <p:spPr bwMode="auto">
                <a:xfrm>
                  <a:off x="49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19" name="Line 3283"/>
                <p:cNvSpPr>
                  <a:spLocks noChangeShapeType="1"/>
                </p:cNvSpPr>
                <p:nvPr/>
              </p:nvSpPr>
              <p:spPr bwMode="auto">
                <a:xfrm>
                  <a:off x="49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20" name="Line 3284"/>
                <p:cNvSpPr>
                  <a:spLocks noChangeShapeType="1"/>
                </p:cNvSpPr>
                <p:nvPr/>
              </p:nvSpPr>
              <p:spPr bwMode="auto">
                <a:xfrm>
                  <a:off x="491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21" name="Line 3285"/>
                <p:cNvSpPr>
                  <a:spLocks noChangeShapeType="1"/>
                </p:cNvSpPr>
                <p:nvPr/>
              </p:nvSpPr>
              <p:spPr bwMode="auto">
                <a:xfrm>
                  <a:off x="49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22" name="Line 3286"/>
                <p:cNvSpPr>
                  <a:spLocks noChangeShapeType="1"/>
                </p:cNvSpPr>
                <p:nvPr/>
              </p:nvSpPr>
              <p:spPr bwMode="auto">
                <a:xfrm>
                  <a:off x="49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23" name="Line 3287"/>
                <p:cNvSpPr>
                  <a:spLocks noChangeShapeType="1"/>
                </p:cNvSpPr>
                <p:nvPr/>
              </p:nvSpPr>
              <p:spPr bwMode="auto">
                <a:xfrm>
                  <a:off x="49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24" name="Line 3288"/>
                <p:cNvSpPr>
                  <a:spLocks noChangeShapeType="1"/>
                </p:cNvSpPr>
                <p:nvPr/>
              </p:nvSpPr>
              <p:spPr bwMode="auto">
                <a:xfrm>
                  <a:off x="492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25" name="Line 3289"/>
                <p:cNvSpPr>
                  <a:spLocks noChangeShapeType="1"/>
                </p:cNvSpPr>
                <p:nvPr/>
              </p:nvSpPr>
              <p:spPr bwMode="auto">
                <a:xfrm>
                  <a:off x="49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26" name="Line 3290"/>
                <p:cNvSpPr>
                  <a:spLocks noChangeShapeType="1"/>
                </p:cNvSpPr>
                <p:nvPr/>
              </p:nvSpPr>
              <p:spPr bwMode="auto">
                <a:xfrm>
                  <a:off x="492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27" name="Line 3291"/>
                <p:cNvSpPr>
                  <a:spLocks noChangeShapeType="1"/>
                </p:cNvSpPr>
                <p:nvPr/>
              </p:nvSpPr>
              <p:spPr bwMode="auto">
                <a:xfrm>
                  <a:off x="49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28" name="Line 3292"/>
                <p:cNvSpPr>
                  <a:spLocks noChangeShapeType="1"/>
                </p:cNvSpPr>
                <p:nvPr/>
              </p:nvSpPr>
              <p:spPr bwMode="auto">
                <a:xfrm>
                  <a:off x="49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29" name="Line 3293"/>
                <p:cNvSpPr>
                  <a:spLocks noChangeShapeType="1"/>
                </p:cNvSpPr>
                <p:nvPr/>
              </p:nvSpPr>
              <p:spPr bwMode="auto">
                <a:xfrm>
                  <a:off x="492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30" name="Line 3294"/>
                <p:cNvSpPr>
                  <a:spLocks noChangeShapeType="1"/>
                </p:cNvSpPr>
                <p:nvPr/>
              </p:nvSpPr>
              <p:spPr bwMode="auto">
                <a:xfrm>
                  <a:off x="49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31" name="Line 3295"/>
                <p:cNvSpPr>
                  <a:spLocks noChangeShapeType="1"/>
                </p:cNvSpPr>
                <p:nvPr/>
              </p:nvSpPr>
              <p:spPr bwMode="auto">
                <a:xfrm>
                  <a:off x="49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32" name="Line 3296"/>
                <p:cNvSpPr>
                  <a:spLocks noChangeShapeType="1"/>
                </p:cNvSpPr>
                <p:nvPr/>
              </p:nvSpPr>
              <p:spPr bwMode="auto">
                <a:xfrm>
                  <a:off x="49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33" name="Line 3297"/>
                <p:cNvSpPr>
                  <a:spLocks noChangeShapeType="1"/>
                </p:cNvSpPr>
                <p:nvPr/>
              </p:nvSpPr>
              <p:spPr bwMode="auto">
                <a:xfrm>
                  <a:off x="49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34" name="Line 3298"/>
                <p:cNvSpPr>
                  <a:spLocks noChangeShapeType="1"/>
                </p:cNvSpPr>
                <p:nvPr/>
              </p:nvSpPr>
              <p:spPr bwMode="auto">
                <a:xfrm>
                  <a:off x="49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35" name="Line 3299"/>
                <p:cNvSpPr>
                  <a:spLocks noChangeShapeType="1"/>
                </p:cNvSpPr>
                <p:nvPr/>
              </p:nvSpPr>
              <p:spPr bwMode="auto">
                <a:xfrm>
                  <a:off x="49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36" name="Line 3300"/>
                <p:cNvSpPr>
                  <a:spLocks noChangeShapeType="1"/>
                </p:cNvSpPr>
                <p:nvPr/>
              </p:nvSpPr>
              <p:spPr bwMode="auto">
                <a:xfrm>
                  <a:off x="49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37" name="Line 3301"/>
                <p:cNvSpPr>
                  <a:spLocks noChangeShapeType="1"/>
                </p:cNvSpPr>
                <p:nvPr/>
              </p:nvSpPr>
              <p:spPr bwMode="auto">
                <a:xfrm>
                  <a:off x="49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38" name="Line 3302"/>
                <p:cNvSpPr>
                  <a:spLocks noChangeShapeType="1"/>
                </p:cNvSpPr>
                <p:nvPr/>
              </p:nvSpPr>
              <p:spPr bwMode="auto">
                <a:xfrm>
                  <a:off x="493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39" name="Line 3303"/>
                <p:cNvSpPr>
                  <a:spLocks noChangeShapeType="1"/>
                </p:cNvSpPr>
                <p:nvPr/>
              </p:nvSpPr>
              <p:spPr bwMode="auto">
                <a:xfrm>
                  <a:off x="49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0" name="Line 3304"/>
                <p:cNvSpPr>
                  <a:spLocks noChangeShapeType="1"/>
                </p:cNvSpPr>
                <p:nvPr/>
              </p:nvSpPr>
              <p:spPr bwMode="auto">
                <a:xfrm>
                  <a:off x="494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1" name="Line 3305"/>
                <p:cNvSpPr>
                  <a:spLocks noChangeShapeType="1"/>
                </p:cNvSpPr>
                <p:nvPr/>
              </p:nvSpPr>
              <p:spPr bwMode="auto">
                <a:xfrm>
                  <a:off x="493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2" name="Line 3306"/>
                <p:cNvSpPr>
                  <a:spLocks noChangeShapeType="1"/>
                </p:cNvSpPr>
                <p:nvPr/>
              </p:nvSpPr>
              <p:spPr bwMode="auto">
                <a:xfrm>
                  <a:off x="49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3" name="Line 3307"/>
                <p:cNvSpPr>
                  <a:spLocks noChangeShapeType="1"/>
                </p:cNvSpPr>
                <p:nvPr/>
              </p:nvSpPr>
              <p:spPr bwMode="auto">
                <a:xfrm>
                  <a:off x="494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4" name="Line 3308"/>
                <p:cNvSpPr>
                  <a:spLocks noChangeShapeType="1"/>
                </p:cNvSpPr>
                <p:nvPr/>
              </p:nvSpPr>
              <p:spPr bwMode="auto">
                <a:xfrm flipV="1">
                  <a:off x="4944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5" name="Line 3309"/>
                <p:cNvSpPr>
                  <a:spLocks noChangeShapeType="1"/>
                </p:cNvSpPr>
                <p:nvPr/>
              </p:nvSpPr>
              <p:spPr bwMode="auto">
                <a:xfrm>
                  <a:off x="49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6" name="Line 3310"/>
                <p:cNvSpPr>
                  <a:spLocks noChangeShapeType="1"/>
                </p:cNvSpPr>
                <p:nvPr/>
              </p:nvSpPr>
              <p:spPr bwMode="auto">
                <a:xfrm>
                  <a:off x="494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7" name="Line 3311"/>
                <p:cNvSpPr>
                  <a:spLocks noChangeShapeType="1"/>
                </p:cNvSpPr>
                <p:nvPr/>
              </p:nvSpPr>
              <p:spPr bwMode="auto">
                <a:xfrm>
                  <a:off x="49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8" name="Line 3312"/>
                <p:cNvSpPr>
                  <a:spLocks noChangeShapeType="1"/>
                </p:cNvSpPr>
                <p:nvPr/>
              </p:nvSpPr>
              <p:spPr bwMode="auto">
                <a:xfrm>
                  <a:off x="49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9" name="Line 3313"/>
                <p:cNvSpPr>
                  <a:spLocks noChangeShapeType="1"/>
                </p:cNvSpPr>
                <p:nvPr/>
              </p:nvSpPr>
              <p:spPr bwMode="auto">
                <a:xfrm>
                  <a:off x="494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50" name="Line 3314"/>
                <p:cNvSpPr>
                  <a:spLocks noChangeShapeType="1"/>
                </p:cNvSpPr>
                <p:nvPr/>
              </p:nvSpPr>
              <p:spPr bwMode="auto">
                <a:xfrm>
                  <a:off x="49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51" name="Line 3315"/>
                <p:cNvSpPr>
                  <a:spLocks noChangeShapeType="1"/>
                </p:cNvSpPr>
                <p:nvPr/>
              </p:nvSpPr>
              <p:spPr bwMode="auto">
                <a:xfrm>
                  <a:off x="49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52" name="Line 3316"/>
                <p:cNvSpPr>
                  <a:spLocks noChangeShapeType="1"/>
                </p:cNvSpPr>
                <p:nvPr/>
              </p:nvSpPr>
              <p:spPr bwMode="auto">
                <a:xfrm>
                  <a:off x="495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53" name="Line 3317"/>
                <p:cNvSpPr>
                  <a:spLocks noChangeShapeType="1"/>
                </p:cNvSpPr>
                <p:nvPr/>
              </p:nvSpPr>
              <p:spPr bwMode="auto">
                <a:xfrm>
                  <a:off x="49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54" name="Line 3318"/>
                <p:cNvSpPr>
                  <a:spLocks noChangeShapeType="1"/>
                </p:cNvSpPr>
                <p:nvPr/>
              </p:nvSpPr>
              <p:spPr bwMode="auto">
                <a:xfrm>
                  <a:off x="49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55" name="Line 3319"/>
                <p:cNvSpPr>
                  <a:spLocks noChangeShapeType="1"/>
                </p:cNvSpPr>
                <p:nvPr/>
              </p:nvSpPr>
              <p:spPr bwMode="auto">
                <a:xfrm>
                  <a:off x="495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56" name="Line 3320"/>
                <p:cNvSpPr>
                  <a:spLocks noChangeShapeType="1"/>
                </p:cNvSpPr>
                <p:nvPr/>
              </p:nvSpPr>
              <p:spPr bwMode="auto">
                <a:xfrm>
                  <a:off x="49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57" name="Line 3321"/>
                <p:cNvSpPr>
                  <a:spLocks noChangeShapeType="1"/>
                </p:cNvSpPr>
                <p:nvPr/>
              </p:nvSpPr>
              <p:spPr bwMode="auto">
                <a:xfrm>
                  <a:off x="495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58" name="Line 3322"/>
                <p:cNvSpPr>
                  <a:spLocks noChangeShapeType="1"/>
                </p:cNvSpPr>
                <p:nvPr/>
              </p:nvSpPr>
              <p:spPr bwMode="auto">
                <a:xfrm>
                  <a:off x="49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59" name="Line 3323"/>
                <p:cNvSpPr>
                  <a:spLocks noChangeShapeType="1"/>
                </p:cNvSpPr>
                <p:nvPr/>
              </p:nvSpPr>
              <p:spPr bwMode="auto">
                <a:xfrm>
                  <a:off x="49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0" name="Line 3324"/>
                <p:cNvSpPr>
                  <a:spLocks noChangeShapeType="1"/>
                </p:cNvSpPr>
                <p:nvPr/>
              </p:nvSpPr>
              <p:spPr bwMode="auto">
                <a:xfrm>
                  <a:off x="49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1" name="Line 3325"/>
                <p:cNvSpPr>
                  <a:spLocks noChangeShapeType="1"/>
                </p:cNvSpPr>
                <p:nvPr/>
              </p:nvSpPr>
              <p:spPr bwMode="auto">
                <a:xfrm>
                  <a:off x="49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2" name="Line 3326"/>
                <p:cNvSpPr>
                  <a:spLocks noChangeShapeType="1"/>
                </p:cNvSpPr>
                <p:nvPr/>
              </p:nvSpPr>
              <p:spPr bwMode="auto">
                <a:xfrm>
                  <a:off x="49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3" name="Line 3327"/>
                <p:cNvSpPr>
                  <a:spLocks noChangeShapeType="1"/>
                </p:cNvSpPr>
                <p:nvPr/>
              </p:nvSpPr>
              <p:spPr bwMode="auto">
                <a:xfrm>
                  <a:off x="496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4" name="Line 3328"/>
                <p:cNvSpPr>
                  <a:spLocks noChangeShapeType="1"/>
                </p:cNvSpPr>
                <p:nvPr/>
              </p:nvSpPr>
              <p:spPr bwMode="auto">
                <a:xfrm flipV="1">
                  <a:off x="4965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5" name="Line 3329"/>
                <p:cNvSpPr>
                  <a:spLocks noChangeShapeType="1"/>
                </p:cNvSpPr>
                <p:nvPr/>
              </p:nvSpPr>
              <p:spPr bwMode="auto">
                <a:xfrm>
                  <a:off x="49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6" name="Line 3330"/>
                <p:cNvSpPr>
                  <a:spLocks noChangeShapeType="1"/>
                </p:cNvSpPr>
                <p:nvPr/>
              </p:nvSpPr>
              <p:spPr bwMode="auto">
                <a:xfrm>
                  <a:off x="496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7" name="Line 3331"/>
                <p:cNvSpPr>
                  <a:spLocks noChangeShapeType="1"/>
                </p:cNvSpPr>
                <p:nvPr/>
              </p:nvSpPr>
              <p:spPr bwMode="auto">
                <a:xfrm>
                  <a:off x="496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8" name="Line 3332"/>
                <p:cNvSpPr>
                  <a:spLocks noChangeShapeType="1"/>
                </p:cNvSpPr>
                <p:nvPr/>
              </p:nvSpPr>
              <p:spPr bwMode="auto">
                <a:xfrm>
                  <a:off x="49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9" name="Line 3333"/>
                <p:cNvSpPr>
                  <a:spLocks noChangeShapeType="1"/>
                </p:cNvSpPr>
                <p:nvPr/>
              </p:nvSpPr>
              <p:spPr bwMode="auto">
                <a:xfrm>
                  <a:off x="496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70" name="Line 3334"/>
                <p:cNvSpPr>
                  <a:spLocks noChangeShapeType="1"/>
                </p:cNvSpPr>
                <p:nvPr/>
              </p:nvSpPr>
              <p:spPr bwMode="auto">
                <a:xfrm flipV="1">
                  <a:off x="4972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71" name="Line 3335"/>
                <p:cNvSpPr>
                  <a:spLocks noChangeShapeType="1"/>
                </p:cNvSpPr>
                <p:nvPr/>
              </p:nvSpPr>
              <p:spPr bwMode="auto">
                <a:xfrm>
                  <a:off x="49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72" name="Line 3336"/>
                <p:cNvSpPr>
                  <a:spLocks noChangeShapeType="1"/>
                </p:cNvSpPr>
                <p:nvPr/>
              </p:nvSpPr>
              <p:spPr bwMode="auto">
                <a:xfrm>
                  <a:off x="49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73" name="Line 3337"/>
                <p:cNvSpPr>
                  <a:spLocks noChangeShapeType="1"/>
                </p:cNvSpPr>
                <p:nvPr/>
              </p:nvSpPr>
              <p:spPr bwMode="auto">
                <a:xfrm>
                  <a:off x="497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74" name="Line 3338"/>
                <p:cNvSpPr>
                  <a:spLocks noChangeShapeType="1"/>
                </p:cNvSpPr>
                <p:nvPr/>
              </p:nvSpPr>
              <p:spPr bwMode="auto">
                <a:xfrm>
                  <a:off x="49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75" name="Line 3339"/>
                <p:cNvSpPr>
                  <a:spLocks noChangeShapeType="1"/>
                </p:cNvSpPr>
                <p:nvPr/>
              </p:nvSpPr>
              <p:spPr bwMode="auto">
                <a:xfrm>
                  <a:off x="49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76" name="Line 3340"/>
                <p:cNvSpPr>
                  <a:spLocks noChangeShapeType="1"/>
                </p:cNvSpPr>
                <p:nvPr/>
              </p:nvSpPr>
              <p:spPr bwMode="auto">
                <a:xfrm>
                  <a:off x="49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77" name="Line 3341"/>
                <p:cNvSpPr>
                  <a:spLocks noChangeShapeType="1"/>
                </p:cNvSpPr>
                <p:nvPr/>
              </p:nvSpPr>
              <p:spPr bwMode="auto">
                <a:xfrm>
                  <a:off x="49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78" name="Line 3342"/>
                <p:cNvSpPr>
                  <a:spLocks noChangeShapeType="1"/>
                </p:cNvSpPr>
                <p:nvPr/>
              </p:nvSpPr>
              <p:spPr bwMode="auto">
                <a:xfrm>
                  <a:off x="49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79" name="Line 3343"/>
                <p:cNvSpPr>
                  <a:spLocks noChangeShapeType="1"/>
                </p:cNvSpPr>
                <p:nvPr/>
              </p:nvSpPr>
              <p:spPr bwMode="auto">
                <a:xfrm flipV="1">
                  <a:off x="4981" y="3964"/>
                  <a:ext cx="0" cy="2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80" name="Line 3344"/>
                <p:cNvSpPr>
                  <a:spLocks noChangeShapeType="1"/>
                </p:cNvSpPr>
                <p:nvPr/>
              </p:nvSpPr>
              <p:spPr bwMode="auto">
                <a:xfrm>
                  <a:off x="49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81" name="Line 3345"/>
                <p:cNvSpPr>
                  <a:spLocks noChangeShapeType="1"/>
                </p:cNvSpPr>
                <p:nvPr/>
              </p:nvSpPr>
              <p:spPr bwMode="auto">
                <a:xfrm>
                  <a:off x="498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82" name="Line 3346"/>
                <p:cNvSpPr>
                  <a:spLocks noChangeShapeType="1"/>
                </p:cNvSpPr>
                <p:nvPr/>
              </p:nvSpPr>
              <p:spPr bwMode="auto">
                <a:xfrm>
                  <a:off x="49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83" name="Line 3347"/>
                <p:cNvSpPr>
                  <a:spLocks noChangeShapeType="1"/>
                </p:cNvSpPr>
                <p:nvPr/>
              </p:nvSpPr>
              <p:spPr bwMode="auto">
                <a:xfrm>
                  <a:off x="49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84" name="Line 3348"/>
                <p:cNvSpPr>
                  <a:spLocks noChangeShapeType="1"/>
                </p:cNvSpPr>
                <p:nvPr/>
              </p:nvSpPr>
              <p:spPr bwMode="auto">
                <a:xfrm>
                  <a:off x="498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85" name="Line 3349"/>
                <p:cNvSpPr>
                  <a:spLocks noChangeShapeType="1"/>
                </p:cNvSpPr>
                <p:nvPr/>
              </p:nvSpPr>
              <p:spPr bwMode="auto">
                <a:xfrm>
                  <a:off x="49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86" name="Line 3350"/>
                <p:cNvSpPr>
                  <a:spLocks noChangeShapeType="1"/>
                </p:cNvSpPr>
                <p:nvPr/>
              </p:nvSpPr>
              <p:spPr bwMode="auto">
                <a:xfrm>
                  <a:off x="49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87" name="Line 3351"/>
                <p:cNvSpPr>
                  <a:spLocks noChangeShapeType="1"/>
                </p:cNvSpPr>
                <p:nvPr/>
              </p:nvSpPr>
              <p:spPr bwMode="auto">
                <a:xfrm>
                  <a:off x="49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88" name="Line 3352"/>
                <p:cNvSpPr>
                  <a:spLocks noChangeShapeType="1"/>
                </p:cNvSpPr>
                <p:nvPr/>
              </p:nvSpPr>
              <p:spPr bwMode="auto">
                <a:xfrm>
                  <a:off x="49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89" name="Line 3353"/>
                <p:cNvSpPr>
                  <a:spLocks noChangeShapeType="1"/>
                </p:cNvSpPr>
                <p:nvPr/>
              </p:nvSpPr>
              <p:spPr bwMode="auto">
                <a:xfrm>
                  <a:off x="49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90" name="Line 3354"/>
                <p:cNvSpPr>
                  <a:spLocks noChangeShapeType="1"/>
                </p:cNvSpPr>
                <p:nvPr/>
              </p:nvSpPr>
              <p:spPr bwMode="auto">
                <a:xfrm>
                  <a:off x="499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91" name="Line 3355"/>
                <p:cNvSpPr>
                  <a:spLocks noChangeShapeType="1"/>
                </p:cNvSpPr>
                <p:nvPr/>
              </p:nvSpPr>
              <p:spPr bwMode="auto">
                <a:xfrm>
                  <a:off x="49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92" name="Line 3356"/>
                <p:cNvSpPr>
                  <a:spLocks noChangeShapeType="1"/>
                </p:cNvSpPr>
                <p:nvPr/>
              </p:nvSpPr>
              <p:spPr bwMode="auto">
                <a:xfrm>
                  <a:off x="49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93" name="Line 3357"/>
                <p:cNvSpPr>
                  <a:spLocks noChangeShapeType="1"/>
                </p:cNvSpPr>
                <p:nvPr/>
              </p:nvSpPr>
              <p:spPr bwMode="auto">
                <a:xfrm>
                  <a:off x="50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94" name="Line 3358"/>
                <p:cNvSpPr>
                  <a:spLocks noChangeShapeType="1"/>
                </p:cNvSpPr>
                <p:nvPr/>
              </p:nvSpPr>
              <p:spPr bwMode="auto">
                <a:xfrm>
                  <a:off x="49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95" name="Line 3359"/>
                <p:cNvSpPr>
                  <a:spLocks noChangeShapeType="1"/>
                </p:cNvSpPr>
                <p:nvPr/>
              </p:nvSpPr>
              <p:spPr bwMode="auto">
                <a:xfrm>
                  <a:off x="50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96" name="Line 3360"/>
                <p:cNvSpPr>
                  <a:spLocks noChangeShapeType="1"/>
                </p:cNvSpPr>
                <p:nvPr/>
              </p:nvSpPr>
              <p:spPr bwMode="auto">
                <a:xfrm>
                  <a:off x="50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97" name="Line 3361"/>
                <p:cNvSpPr>
                  <a:spLocks noChangeShapeType="1"/>
                </p:cNvSpPr>
                <p:nvPr/>
              </p:nvSpPr>
              <p:spPr bwMode="auto">
                <a:xfrm>
                  <a:off x="50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98" name="Line 3362"/>
                <p:cNvSpPr>
                  <a:spLocks noChangeShapeType="1"/>
                </p:cNvSpPr>
                <p:nvPr/>
              </p:nvSpPr>
              <p:spPr bwMode="auto">
                <a:xfrm>
                  <a:off x="50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99" name="Line 3363"/>
                <p:cNvSpPr>
                  <a:spLocks noChangeShapeType="1"/>
                </p:cNvSpPr>
                <p:nvPr/>
              </p:nvSpPr>
              <p:spPr bwMode="auto">
                <a:xfrm>
                  <a:off x="50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00" name="Line 3364"/>
                <p:cNvSpPr>
                  <a:spLocks noChangeShapeType="1"/>
                </p:cNvSpPr>
                <p:nvPr/>
              </p:nvSpPr>
              <p:spPr bwMode="auto">
                <a:xfrm>
                  <a:off x="50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01" name="Line 3365"/>
                <p:cNvSpPr>
                  <a:spLocks noChangeShapeType="1"/>
                </p:cNvSpPr>
                <p:nvPr/>
              </p:nvSpPr>
              <p:spPr bwMode="auto">
                <a:xfrm>
                  <a:off x="50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02" name="Line 3366"/>
                <p:cNvSpPr>
                  <a:spLocks noChangeShapeType="1"/>
                </p:cNvSpPr>
                <p:nvPr/>
              </p:nvSpPr>
              <p:spPr bwMode="auto">
                <a:xfrm>
                  <a:off x="50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03" name="Line 3367"/>
                <p:cNvSpPr>
                  <a:spLocks noChangeShapeType="1"/>
                </p:cNvSpPr>
                <p:nvPr/>
              </p:nvSpPr>
              <p:spPr bwMode="auto">
                <a:xfrm>
                  <a:off x="50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04" name="Line 3368"/>
                <p:cNvSpPr>
                  <a:spLocks noChangeShapeType="1"/>
                </p:cNvSpPr>
                <p:nvPr/>
              </p:nvSpPr>
              <p:spPr bwMode="auto">
                <a:xfrm>
                  <a:off x="50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05" name="Line 3369"/>
                <p:cNvSpPr>
                  <a:spLocks noChangeShapeType="1"/>
                </p:cNvSpPr>
                <p:nvPr/>
              </p:nvSpPr>
              <p:spPr bwMode="auto">
                <a:xfrm>
                  <a:off x="50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06" name="Line 3370"/>
                <p:cNvSpPr>
                  <a:spLocks noChangeShapeType="1"/>
                </p:cNvSpPr>
                <p:nvPr/>
              </p:nvSpPr>
              <p:spPr bwMode="auto">
                <a:xfrm>
                  <a:off x="501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07" name="Line 3371"/>
                <p:cNvSpPr>
                  <a:spLocks noChangeShapeType="1"/>
                </p:cNvSpPr>
                <p:nvPr/>
              </p:nvSpPr>
              <p:spPr bwMode="auto">
                <a:xfrm>
                  <a:off x="501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08" name="Line 3372"/>
                <p:cNvSpPr>
                  <a:spLocks noChangeShapeType="1"/>
                </p:cNvSpPr>
                <p:nvPr/>
              </p:nvSpPr>
              <p:spPr bwMode="auto">
                <a:xfrm>
                  <a:off x="501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09" name="Line 3373"/>
                <p:cNvSpPr>
                  <a:spLocks noChangeShapeType="1"/>
                </p:cNvSpPr>
                <p:nvPr/>
              </p:nvSpPr>
              <p:spPr bwMode="auto">
                <a:xfrm>
                  <a:off x="501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10" name="Line 3374"/>
                <p:cNvSpPr>
                  <a:spLocks noChangeShapeType="1"/>
                </p:cNvSpPr>
                <p:nvPr/>
              </p:nvSpPr>
              <p:spPr bwMode="auto">
                <a:xfrm>
                  <a:off x="502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11" name="Line 3375"/>
                <p:cNvSpPr>
                  <a:spLocks noChangeShapeType="1"/>
                </p:cNvSpPr>
                <p:nvPr/>
              </p:nvSpPr>
              <p:spPr bwMode="auto">
                <a:xfrm>
                  <a:off x="501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12" name="Line 3376"/>
                <p:cNvSpPr>
                  <a:spLocks noChangeShapeType="1"/>
                </p:cNvSpPr>
                <p:nvPr/>
              </p:nvSpPr>
              <p:spPr bwMode="auto">
                <a:xfrm>
                  <a:off x="50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13" name="Line 3377"/>
                <p:cNvSpPr>
                  <a:spLocks noChangeShapeType="1"/>
                </p:cNvSpPr>
                <p:nvPr/>
              </p:nvSpPr>
              <p:spPr bwMode="auto">
                <a:xfrm>
                  <a:off x="502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14" name="Line 3378"/>
                <p:cNvSpPr>
                  <a:spLocks noChangeShapeType="1"/>
                </p:cNvSpPr>
                <p:nvPr/>
              </p:nvSpPr>
              <p:spPr bwMode="auto">
                <a:xfrm flipV="1">
                  <a:off x="5024" y="3964"/>
                  <a:ext cx="0" cy="2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15" name="Line 3379"/>
                <p:cNvSpPr>
                  <a:spLocks noChangeShapeType="1"/>
                </p:cNvSpPr>
                <p:nvPr/>
              </p:nvSpPr>
              <p:spPr bwMode="auto">
                <a:xfrm>
                  <a:off x="50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16" name="Line 3380"/>
                <p:cNvSpPr>
                  <a:spLocks noChangeShapeType="1"/>
                </p:cNvSpPr>
                <p:nvPr/>
              </p:nvSpPr>
              <p:spPr bwMode="auto">
                <a:xfrm>
                  <a:off x="50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17" name="Line 3381"/>
                <p:cNvSpPr>
                  <a:spLocks noChangeShapeType="1"/>
                </p:cNvSpPr>
                <p:nvPr/>
              </p:nvSpPr>
              <p:spPr bwMode="auto">
                <a:xfrm>
                  <a:off x="502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18" name="Line 3382"/>
                <p:cNvSpPr>
                  <a:spLocks noChangeShapeType="1"/>
                </p:cNvSpPr>
                <p:nvPr/>
              </p:nvSpPr>
              <p:spPr bwMode="auto">
                <a:xfrm>
                  <a:off x="50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19" name="Line 3383"/>
                <p:cNvSpPr>
                  <a:spLocks noChangeShapeType="1"/>
                </p:cNvSpPr>
                <p:nvPr/>
              </p:nvSpPr>
              <p:spPr bwMode="auto">
                <a:xfrm>
                  <a:off x="502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20" name="Line 3384"/>
                <p:cNvSpPr>
                  <a:spLocks noChangeShapeType="1"/>
                </p:cNvSpPr>
                <p:nvPr/>
              </p:nvSpPr>
              <p:spPr bwMode="auto">
                <a:xfrm>
                  <a:off x="50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21" name="Line 3385"/>
                <p:cNvSpPr>
                  <a:spLocks noChangeShapeType="1"/>
                </p:cNvSpPr>
                <p:nvPr/>
              </p:nvSpPr>
              <p:spPr bwMode="auto">
                <a:xfrm>
                  <a:off x="50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22" name="Line 3386"/>
                <p:cNvSpPr>
                  <a:spLocks noChangeShapeType="1"/>
                </p:cNvSpPr>
                <p:nvPr/>
              </p:nvSpPr>
              <p:spPr bwMode="auto">
                <a:xfrm>
                  <a:off x="50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23" name="Line 3387"/>
                <p:cNvSpPr>
                  <a:spLocks noChangeShapeType="1"/>
                </p:cNvSpPr>
                <p:nvPr/>
              </p:nvSpPr>
              <p:spPr bwMode="auto">
                <a:xfrm>
                  <a:off x="503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24" name="Line 3388"/>
                <p:cNvSpPr>
                  <a:spLocks noChangeShapeType="1"/>
                </p:cNvSpPr>
                <p:nvPr/>
              </p:nvSpPr>
              <p:spPr bwMode="auto">
                <a:xfrm flipV="1">
                  <a:off x="5033" y="3968"/>
                  <a:ext cx="0" cy="2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25" name="Line 3389"/>
                <p:cNvSpPr>
                  <a:spLocks noChangeShapeType="1"/>
                </p:cNvSpPr>
                <p:nvPr/>
              </p:nvSpPr>
              <p:spPr bwMode="auto">
                <a:xfrm>
                  <a:off x="5033" y="3968"/>
                  <a:ext cx="0" cy="2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26" name="Line 3390"/>
                <p:cNvSpPr>
                  <a:spLocks noChangeShapeType="1"/>
                </p:cNvSpPr>
                <p:nvPr/>
              </p:nvSpPr>
              <p:spPr bwMode="auto">
                <a:xfrm>
                  <a:off x="50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27" name="Line 3391"/>
                <p:cNvSpPr>
                  <a:spLocks noChangeShapeType="1"/>
                </p:cNvSpPr>
                <p:nvPr/>
              </p:nvSpPr>
              <p:spPr bwMode="auto">
                <a:xfrm>
                  <a:off x="503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28" name="Line 3392"/>
                <p:cNvSpPr>
                  <a:spLocks noChangeShapeType="1"/>
                </p:cNvSpPr>
                <p:nvPr/>
              </p:nvSpPr>
              <p:spPr bwMode="auto">
                <a:xfrm>
                  <a:off x="50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29" name="Line 3393"/>
                <p:cNvSpPr>
                  <a:spLocks noChangeShapeType="1"/>
                </p:cNvSpPr>
                <p:nvPr/>
              </p:nvSpPr>
              <p:spPr bwMode="auto">
                <a:xfrm>
                  <a:off x="503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30" name="Line 3394"/>
                <p:cNvSpPr>
                  <a:spLocks noChangeShapeType="1"/>
                </p:cNvSpPr>
                <p:nvPr/>
              </p:nvSpPr>
              <p:spPr bwMode="auto">
                <a:xfrm flipV="1">
                  <a:off x="5039" y="3952"/>
                  <a:ext cx="0" cy="3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31" name="Line 3395"/>
                <p:cNvSpPr>
                  <a:spLocks noChangeShapeType="1"/>
                </p:cNvSpPr>
                <p:nvPr/>
              </p:nvSpPr>
              <p:spPr bwMode="auto">
                <a:xfrm>
                  <a:off x="50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32" name="Line 3396"/>
                <p:cNvSpPr>
                  <a:spLocks noChangeShapeType="1"/>
                </p:cNvSpPr>
                <p:nvPr/>
              </p:nvSpPr>
              <p:spPr bwMode="auto">
                <a:xfrm>
                  <a:off x="504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33" name="Line 3397"/>
                <p:cNvSpPr>
                  <a:spLocks noChangeShapeType="1"/>
                </p:cNvSpPr>
                <p:nvPr/>
              </p:nvSpPr>
              <p:spPr bwMode="auto">
                <a:xfrm>
                  <a:off x="503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34" name="Line 3398"/>
                <p:cNvSpPr>
                  <a:spLocks noChangeShapeType="1"/>
                </p:cNvSpPr>
                <p:nvPr/>
              </p:nvSpPr>
              <p:spPr bwMode="auto">
                <a:xfrm>
                  <a:off x="50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35" name="Line 3399"/>
                <p:cNvSpPr>
                  <a:spLocks noChangeShapeType="1"/>
                </p:cNvSpPr>
                <p:nvPr/>
              </p:nvSpPr>
              <p:spPr bwMode="auto">
                <a:xfrm>
                  <a:off x="504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36" name="Line 3400"/>
                <p:cNvSpPr>
                  <a:spLocks noChangeShapeType="1"/>
                </p:cNvSpPr>
                <p:nvPr/>
              </p:nvSpPr>
              <p:spPr bwMode="auto">
                <a:xfrm flipV="1">
                  <a:off x="5048" y="3952"/>
                  <a:ext cx="0" cy="3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37" name="Line 3401"/>
                <p:cNvSpPr>
                  <a:spLocks noChangeShapeType="1"/>
                </p:cNvSpPr>
                <p:nvPr/>
              </p:nvSpPr>
              <p:spPr bwMode="auto">
                <a:xfrm>
                  <a:off x="50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38" name="Line 3402"/>
                <p:cNvSpPr>
                  <a:spLocks noChangeShapeType="1"/>
                </p:cNvSpPr>
                <p:nvPr/>
              </p:nvSpPr>
              <p:spPr bwMode="auto">
                <a:xfrm>
                  <a:off x="5048" y="3956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39" name="Line 3403"/>
                <p:cNvSpPr>
                  <a:spLocks noChangeShapeType="1"/>
                </p:cNvSpPr>
                <p:nvPr/>
              </p:nvSpPr>
              <p:spPr bwMode="auto">
                <a:xfrm>
                  <a:off x="5048" y="3960"/>
                  <a:ext cx="0" cy="2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40" name="Line 3404"/>
                <p:cNvSpPr>
                  <a:spLocks noChangeShapeType="1"/>
                </p:cNvSpPr>
                <p:nvPr/>
              </p:nvSpPr>
              <p:spPr bwMode="auto">
                <a:xfrm>
                  <a:off x="50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41" name="Line 3405"/>
                <p:cNvSpPr>
                  <a:spLocks noChangeShapeType="1"/>
                </p:cNvSpPr>
                <p:nvPr/>
              </p:nvSpPr>
              <p:spPr bwMode="auto">
                <a:xfrm>
                  <a:off x="504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42" name="Line 3406"/>
                <p:cNvSpPr>
                  <a:spLocks noChangeShapeType="1"/>
                </p:cNvSpPr>
                <p:nvPr/>
              </p:nvSpPr>
              <p:spPr bwMode="auto">
                <a:xfrm>
                  <a:off x="50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43" name="Line 3407"/>
                <p:cNvSpPr>
                  <a:spLocks noChangeShapeType="1"/>
                </p:cNvSpPr>
                <p:nvPr/>
              </p:nvSpPr>
              <p:spPr bwMode="auto">
                <a:xfrm>
                  <a:off x="505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44" name="Line 3408"/>
                <p:cNvSpPr>
                  <a:spLocks noChangeShapeType="1"/>
                </p:cNvSpPr>
                <p:nvPr/>
              </p:nvSpPr>
              <p:spPr bwMode="auto">
                <a:xfrm flipV="1">
                  <a:off x="5054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45" name="Line 3409"/>
                <p:cNvSpPr>
                  <a:spLocks noChangeShapeType="1"/>
                </p:cNvSpPr>
                <p:nvPr/>
              </p:nvSpPr>
              <p:spPr bwMode="auto">
                <a:xfrm>
                  <a:off x="50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46" name="Line 3410"/>
                <p:cNvSpPr>
                  <a:spLocks noChangeShapeType="1"/>
                </p:cNvSpPr>
                <p:nvPr/>
              </p:nvSpPr>
              <p:spPr bwMode="auto">
                <a:xfrm>
                  <a:off x="505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47" name="Line 3411"/>
                <p:cNvSpPr>
                  <a:spLocks noChangeShapeType="1"/>
                </p:cNvSpPr>
                <p:nvPr/>
              </p:nvSpPr>
              <p:spPr bwMode="auto">
                <a:xfrm>
                  <a:off x="505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48" name="Line 3412"/>
                <p:cNvSpPr>
                  <a:spLocks noChangeShapeType="1"/>
                </p:cNvSpPr>
                <p:nvPr/>
              </p:nvSpPr>
              <p:spPr bwMode="auto">
                <a:xfrm>
                  <a:off x="50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49" name="Line 3413"/>
                <p:cNvSpPr>
                  <a:spLocks noChangeShapeType="1"/>
                </p:cNvSpPr>
                <p:nvPr/>
              </p:nvSpPr>
              <p:spPr bwMode="auto">
                <a:xfrm>
                  <a:off x="505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0" name="Line 3414"/>
                <p:cNvSpPr>
                  <a:spLocks noChangeShapeType="1"/>
                </p:cNvSpPr>
                <p:nvPr/>
              </p:nvSpPr>
              <p:spPr bwMode="auto">
                <a:xfrm>
                  <a:off x="50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1" name="Line 3415"/>
                <p:cNvSpPr>
                  <a:spLocks noChangeShapeType="1"/>
                </p:cNvSpPr>
                <p:nvPr/>
              </p:nvSpPr>
              <p:spPr bwMode="auto">
                <a:xfrm>
                  <a:off x="50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2" name="Line 3416"/>
                <p:cNvSpPr>
                  <a:spLocks noChangeShapeType="1"/>
                </p:cNvSpPr>
                <p:nvPr/>
              </p:nvSpPr>
              <p:spPr bwMode="auto">
                <a:xfrm>
                  <a:off x="50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3" name="Line 3417"/>
                <p:cNvSpPr>
                  <a:spLocks noChangeShapeType="1"/>
                </p:cNvSpPr>
                <p:nvPr/>
              </p:nvSpPr>
              <p:spPr bwMode="auto">
                <a:xfrm>
                  <a:off x="506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4" name="Line 3418"/>
                <p:cNvSpPr>
                  <a:spLocks noChangeShapeType="1"/>
                </p:cNvSpPr>
                <p:nvPr/>
              </p:nvSpPr>
              <p:spPr bwMode="auto">
                <a:xfrm>
                  <a:off x="506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5" name="Line 3419"/>
                <p:cNvSpPr>
                  <a:spLocks noChangeShapeType="1"/>
                </p:cNvSpPr>
                <p:nvPr/>
              </p:nvSpPr>
              <p:spPr bwMode="auto">
                <a:xfrm>
                  <a:off x="50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6" name="Line 3420"/>
                <p:cNvSpPr>
                  <a:spLocks noChangeShapeType="1"/>
                </p:cNvSpPr>
                <p:nvPr/>
              </p:nvSpPr>
              <p:spPr bwMode="auto">
                <a:xfrm>
                  <a:off x="506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18" name="Group 3622"/>
              <p:cNvGrpSpPr>
                <a:grpSpLocks/>
              </p:cNvGrpSpPr>
              <p:nvPr/>
            </p:nvGrpSpPr>
            <p:grpSpPr bwMode="auto">
              <a:xfrm>
                <a:off x="8042275" y="6299200"/>
                <a:ext cx="511175" cy="33338"/>
                <a:chOff x="5066" y="3968"/>
                <a:chExt cx="322" cy="21"/>
              </a:xfrm>
            </p:grpSpPr>
            <p:sp>
              <p:nvSpPr>
                <p:cNvPr id="457" name="Line 3422"/>
                <p:cNvSpPr>
                  <a:spLocks noChangeShapeType="1"/>
                </p:cNvSpPr>
                <p:nvPr/>
              </p:nvSpPr>
              <p:spPr bwMode="auto">
                <a:xfrm>
                  <a:off x="50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58" name="Line 3423"/>
                <p:cNvSpPr>
                  <a:spLocks noChangeShapeType="1"/>
                </p:cNvSpPr>
                <p:nvPr/>
              </p:nvSpPr>
              <p:spPr bwMode="auto">
                <a:xfrm>
                  <a:off x="50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59" name="Line 3424"/>
                <p:cNvSpPr>
                  <a:spLocks noChangeShapeType="1"/>
                </p:cNvSpPr>
                <p:nvPr/>
              </p:nvSpPr>
              <p:spPr bwMode="auto">
                <a:xfrm>
                  <a:off x="506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0" name="Line 3425"/>
                <p:cNvSpPr>
                  <a:spLocks noChangeShapeType="1"/>
                </p:cNvSpPr>
                <p:nvPr/>
              </p:nvSpPr>
              <p:spPr bwMode="auto">
                <a:xfrm>
                  <a:off x="50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1" name="Line 3426"/>
                <p:cNvSpPr>
                  <a:spLocks noChangeShapeType="1"/>
                </p:cNvSpPr>
                <p:nvPr/>
              </p:nvSpPr>
              <p:spPr bwMode="auto">
                <a:xfrm>
                  <a:off x="507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2" name="Line 3427"/>
                <p:cNvSpPr>
                  <a:spLocks noChangeShapeType="1"/>
                </p:cNvSpPr>
                <p:nvPr/>
              </p:nvSpPr>
              <p:spPr bwMode="auto">
                <a:xfrm>
                  <a:off x="506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3" name="Line 3428"/>
                <p:cNvSpPr>
                  <a:spLocks noChangeShapeType="1"/>
                </p:cNvSpPr>
                <p:nvPr/>
              </p:nvSpPr>
              <p:spPr bwMode="auto">
                <a:xfrm>
                  <a:off x="50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4" name="Line 3429"/>
                <p:cNvSpPr>
                  <a:spLocks noChangeShapeType="1"/>
                </p:cNvSpPr>
                <p:nvPr/>
              </p:nvSpPr>
              <p:spPr bwMode="auto">
                <a:xfrm>
                  <a:off x="507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5" name="Line 3430"/>
                <p:cNvSpPr>
                  <a:spLocks noChangeShapeType="1"/>
                </p:cNvSpPr>
                <p:nvPr/>
              </p:nvSpPr>
              <p:spPr bwMode="auto">
                <a:xfrm>
                  <a:off x="50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6" name="Line 3431"/>
                <p:cNvSpPr>
                  <a:spLocks noChangeShapeType="1"/>
                </p:cNvSpPr>
                <p:nvPr/>
              </p:nvSpPr>
              <p:spPr bwMode="auto">
                <a:xfrm>
                  <a:off x="50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7" name="Line 3432"/>
                <p:cNvSpPr>
                  <a:spLocks noChangeShapeType="1"/>
                </p:cNvSpPr>
                <p:nvPr/>
              </p:nvSpPr>
              <p:spPr bwMode="auto">
                <a:xfrm>
                  <a:off x="50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8" name="Line 3433"/>
                <p:cNvSpPr>
                  <a:spLocks noChangeShapeType="1"/>
                </p:cNvSpPr>
                <p:nvPr/>
              </p:nvSpPr>
              <p:spPr bwMode="auto">
                <a:xfrm>
                  <a:off x="50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9" name="Line 3434"/>
                <p:cNvSpPr>
                  <a:spLocks noChangeShapeType="1"/>
                </p:cNvSpPr>
                <p:nvPr/>
              </p:nvSpPr>
              <p:spPr bwMode="auto">
                <a:xfrm>
                  <a:off x="50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0" name="Line 3435"/>
                <p:cNvSpPr>
                  <a:spLocks noChangeShapeType="1"/>
                </p:cNvSpPr>
                <p:nvPr/>
              </p:nvSpPr>
              <p:spPr bwMode="auto">
                <a:xfrm>
                  <a:off x="507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1" name="Line 3436"/>
                <p:cNvSpPr>
                  <a:spLocks noChangeShapeType="1"/>
                </p:cNvSpPr>
                <p:nvPr/>
              </p:nvSpPr>
              <p:spPr bwMode="auto">
                <a:xfrm flipV="1">
                  <a:off x="5082" y="3968"/>
                  <a:ext cx="0" cy="2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2" name="Line 3437"/>
                <p:cNvSpPr>
                  <a:spLocks noChangeShapeType="1"/>
                </p:cNvSpPr>
                <p:nvPr/>
              </p:nvSpPr>
              <p:spPr bwMode="auto">
                <a:xfrm>
                  <a:off x="50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3" name="Line 3438"/>
                <p:cNvSpPr>
                  <a:spLocks noChangeShapeType="1"/>
                </p:cNvSpPr>
                <p:nvPr/>
              </p:nvSpPr>
              <p:spPr bwMode="auto">
                <a:xfrm>
                  <a:off x="50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4" name="Line 3439"/>
                <p:cNvSpPr>
                  <a:spLocks noChangeShapeType="1"/>
                </p:cNvSpPr>
                <p:nvPr/>
              </p:nvSpPr>
              <p:spPr bwMode="auto">
                <a:xfrm>
                  <a:off x="50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5" name="Line 3440"/>
                <p:cNvSpPr>
                  <a:spLocks noChangeShapeType="1"/>
                </p:cNvSpPr>
                <p:nvPr/>
              </p:nvSpPr>
              <p:spPr bwMode="auto">
                <a:xfrm>
                  <a:off x="50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6" name="Line 3441"/>
                <p:cNvSpPr>
                  <a:spLocks noChangeShapeType="1"/>
                </p:cNvSpPr>
                <p:nvPr/>
              </p:nvSpPr>
              <p:spPr bwMode="auto">
                <a:xfrm>
                  <a:off x="50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7" name="Line 3442"/>
                <p:cNvSpPr>
                  <a:spLocks noChangeShapeType="1"/>
                </p:cNvSpPr>
                <p:nvPr/>
              </p:nvSpPr>
              <p:spPr bwMode="auto">
                <a:xfrm>
                  <a:off x="50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8" name="Line 3443"/>
                <p:cNvSpPr>
                  <a:spLocks noChangeShapeType="1"/>
                </p:cNvSpPr>
                <p:nvPr/>
              </p:nvSpPr>
              <p:spPr bwMode="auto">
                <a:xfrm>
                  <a:off x="50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9" name="Line 3444"/>
                <p:cNvSpPr>
                  <a:spLocks noChangeShapeType="1"/>
                </p:cNvSpPr>
                <p:nvPr/>
              </p:nvSpPr>
              <p:spPr bwMode="auto">
                <a:xfrm flipV="1">
                  <a:off x="5088" y="3977"/>
                  <a:ext cx="0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0" name="Line 3445"/>
                <p:cNvSpPr>
                  <a:spLocks noChangeShapeType="1"/>
                </p:cNvSpPr>
                <p:nvPr/>
              </p:nvSpPr>
              <p:spPr bwMode="auto">
                <a:xfrm>
                  <a:off x="50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1" name="Line 3446"/>
                <p:cNvSpPr>
                  <a:spLocks noChangeShapeType="1"/>
                </p:cNvSpPr>
                <p:nvPr/>
              </p:nvSpPr>
              <p:spPr bwMode="auto">
                <a:xfrm>
                  <a:off x="5088" y="3985"/>
                  <a:ext cx="3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2" name="Line 3447"/>
                <p:cNvSpPr>
                  <a:spLocks noChangeShapeType="1"/>
                </p:cNvSpPr>
                <p:nvPr/>
              </p:nvSpPr>
              <p:spPr bwMode="auto">
                <a:xfrm flipV="1">
                  <a:off x="5091" y="3981"/>
                  <a:ext cx="0" cy="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3" name="Line 3448"/>
                <p:cNvSpPr>
                  <a:spLocks noChangeShapeType="1"/>
                </p:cNvSpPr>
                <p:nvPr/>
              </p:nvSpPr>
              <p:spPr bwMode="auto">
                <a:xfrm>
                  <a:off x="5091" y="3981"/>
                  <a:ext cx="0" cy="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4" name="Line 3449"/>
                <p:cNvSpPr>
                  <a:spLocks noChangeShapeType="1"/>
                </p:cNvSpPr>
                <p:nvPr/>
              </p:nvSpPr>
              <p:spPr bwMode="auto">
                <a:xfrm>
                  <a:off x="509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5" name="Line 3450"/>
                <p:cNvSpPr>
                  <a:spLocks noChangeShapeType="1"/>
                </p:cNvSpPr>
                <p:nvPr/>
              </p:nvSpPr>
              <p:spPr bwMode="auto">
                <a:xfrm>
                  <a:off x="509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6" name="Line 3451"/>
                <p:cNvSpPr>
                  <a:spLocks noChangeShapeType="1"/>
                </p:cNvSpPr>
                <p:nvPr/>
              </p:nvSpPr>
              <p:spPr bwMode="auto">
                <a:xfrm>
                  <a:off x="50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7" name="Line 3452"/>
                <p:cNvSpPr>
                  <a:spLocks noChangeShapeType="1"/>
                </p:cNvSpPr>
                <p:nvPr/>
              </p:nvSpPr>
              <p:spPr bwMode="auto">
                <a:xfrm>
                  <a:off x="509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8" name="Line 3453"/>
                <p:cNvSpPr>
                  <a:spLocks noChangeShapeType="1"/>
                </p:cNvSpPr>
                <p:nvPr/>
              </p:nvSpPr>
              <p:spPr bwMode="auto">
                <a:xfrm flipV="1">
                  <a:off x="5097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9" name="Line 3454"/>
                <p:cNvSpPr>
                  <a:spLocks noChangeShapeType="1"/>
                </p:cNvSpPr>
                <p:nvPr/>
              </p:nvSpPr>
              <p:spPr bwMode="auto">
                <a:xfrm>
                  <a:off x="51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0" name="Line 3455"/>
                <p:cNvSpPr>
                  <a:spLocks noChangeShapeType="1"/>
                </p:cNvSpPr>
                <p:nvPr/>
              </p:nvSpPr>
              <p:spPr bwMode="auto">
                <a:xfrm>
                  <a:off x="509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1" name="Line 3456"/>
                <p:cNvSpPr>
                  <a:spLocks noChangeShapeType="1"/>
                </p:cNvSpPr>
                <p:nvPr/>
              </p:nvSpPr>
              <p:spPr bwMode="auto">
                <a:xfrm>
                  <a:off x="51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2" name="Line 3457"/>
                <p:cNvSpPr>
                  <a:spLocks noChangeShapeType="1"/>
                </p:cNvSpPr>
                <p:nvPr/>
              </p:nvSpPr>
              <p:spPr bwMode="auto">
                <a:xfrm>
                  <a:off x="51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3" name="Line 3458"/>
                <p:cNvSpPr>
                  <a:spLocks noChangeShapeType="1"/>
                </p:cNvSpPr>
                <p:nvPr/>
              </p:nvSpPr>
              <p:spPr bwMode="auto">
                <a:xfrm>
                  <a:off x="510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4" name="Line 3459"/>
                <p:cNvSpPr>
                  <a:spLocks noChangeShapeType="1"/>
                </p:cNvSpPr>
                <p:nvPr/>
              </p:nvSpPr>
              <p:spPr bwMode="auto">
                <a:xfrm>
                  <a:off x="510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5" name="Line 3460"/>
                <p:cNvSpPr>
                  <a:spLocks noChangeShapeType="1"/>
                </p:cNvSpPr>
                <p:nvPr/>
              </p:nvSpPr>
              <p:spPr bwMode="auto">
                <a:xfrm>
                  <a:off x="51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6" name="Line 3461"/>
                <p:cNvSpPr>
                  <a:spLocks noChangeShapeType="1"/>
                </p:cNvSpPr>
                <p:nvPr/>
              </p:nvSpPr>
              <p:spPr bwMode="auto">
                <a:xfrm>
                  <a:off x="510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7" name="Line 3462"/>
                <p:cNvSpPr>
                  <a:spLocks noChangeShapeType="1"/>
                </p:cNvSpPr>
                <p:nvPr/>
              </p:nvSpPr>
              <p:spPr bwMode="auto">
                <a:xfrm>
                  <a:off x="51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8" name="Line 3463"/>
                <p:cNvSpPr>
                  <a:spLocks noChangeShapeType="1"/>
                </p:cNvSpPr>
                <p:nvPr/>
              </p:nvSpPr>
              <p:spPr bwMode="auto">
                <a:xfrm>
                  <a:off x="510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9" name="Line 3464"/>
                <p:cNvSpPr>
                  <a:spLocks noChangeShapeType="1"/>
                </p:cNvSpPr>
                <p:nvPr/>
              </p:nvSpPr>
              <p:spPr bwMode="auto">
                <a:xfrm>
                  <a:off x="511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0" name="Line 3465"/>
                <p:cNvSpPr>
                  <a:spLocks noChangeShapeType="1"/>
                </p:cNvSpPr>
                <p:nvPr/>
              </p:nvSpPr>
              <p:spPr bwMode="auto">
                <a:xfrm>
                  <a:off x="511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1" name="Line 3466"/>
                <p:cNvSpPr>
                  <a:spLocks noChangeShapeType="1"/>
                </p:cNvSpPr>
                <p:nvPr/>
              </p:nvSpPr>
              <p:spPr bwMode="auto">
                <a:xfrm>
                  <a:off x="51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2" name="Line 3467"/>
                <p:cNvSpPr>
                  <a:spLocks noChangeShapeType="1"/>
                </p:cNvSpPr>
                <p:nvPr/>
              </p:nvSpPr>
              <p:spPr bwMode="auto">
                <a:xfrm>
                  <a:off x="511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3" name="Line 3468"/>
                <p:cNvSpPr>
                  <a:spLocks noChangeShapeType="1"/>
                </p:cNvSpPr>
                <p:nvPr/>
              </p:nvSpPr>
              <p:spPr bwMode="auto">
                <a:xfrm>
                  <a:off x="512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4" name="Line 3469"/>
                <p:cNvSpPr>
                  <a:spLocks noChangeShapeType="1"/>
                </p:cNvSpPr>
                <p:nvPr/>
              </p:nvSpPr>
              <p:spPr bwMode="auto">
                <a:xfrm>
                  <a:off x="511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5" name="Line 3470"/>
                <p:cNvSpPr>
                  <a:spLocks noChangeShapeType="1"/>
                </p:cNvSpPr>
                <p:nvPr/>
              </p:nvSpPr>
              <p:spPr bwMode="auto">
                <a:xfrm>
                  <a:off x="51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6" name="Line 3471"/>
                <p:cNvSpPr>
                  <a:spLocks noChangeShapeType="1"/>
                </p:cNvSpPr>
                <p:nvPr/>
              </p:nvSpPr>
              <p:spPr bwMode="auto">
                <a:xfrm>
                  <a:off x="512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7" name="Line 3472"/>
                <p:cNvSpPr>
                  <a:spLocks noChangeShapeType="1"/>
                </p:cNvSpPr>
                <p:nvPr/>
              </p:nvSpPr>
              <p:spPr bwMode="auto">
                <a:xfrm>
                  <a:off x="51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8" name="Line 3473"/>
                <p:cNvSpPr>
                  <a:spLocks noChangeShapeType="1"/>
                </p:cNvSpPr>
                <p:nvPr/>
              </p:nvSpPr>
              <p:spPr bwMode="auto">
                <a:xfrm>
                  <a:off x="512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9" name="Line 3474"/>
                <p:cNvSpPr>
                  <a:spLocks noChangeShapeType="1"/>
                </p:cNvSpPr>
                <p:nvPr/>
              </p:nvSpPr>
              <p:spPr bwMode="auto">
                <a:xfrm>
                  <a:off x="51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0" name="Line 3475"/>
                <p:cNvSpPr>
                  <a:spLocks noChangeShapeType="1"/>
                </p:cNvSpPr>
                <p:nvPr/>
              </p:nvSpPr>
              <p:spPr bwMode="auto">
                <a:xfrm>
                  <a:off x="51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1" name="Line 3476"/>
                <p:cNvSpPr>
                  <a:spLocks noChangeShapeType="1"/>
                </p:cNvSpPr>
                <p:nvPr/>
              </p:nvSpPr>
              <p:spPr bwMode="auto">
                <a:xfrm>
                  <a:off x="51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2" name="Line 3477"/>
                <p:cNvSpPr>
                  <a:spLocks noChangeShapeType="1"/>
                </p:cNvSpPr>
                <p:nvPr/>
              </p:nvSpPr>
              <p:spPr bwMode="auto">
                <a:xfrm>
                  <a:off x="51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3" name="Line 3478"/>
                <p:cNvSpPr>
                  <a:spLocks noChangeShapeType="1"/>
                </p:cNvSpPr>
                <p:nvPr/>
              </p:nvSpPr>
              <p:spPr bwMode="auto">
                <a:xfrm flipV="1">
                  <a:off x="5128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4" name="Line 3479"/>
                <p:cNvSpPr>
                  <a:spLocks noChangeShapeType="1"/>
                </p:cNvSpPr>
                <p:nvPr/>
              </p:nvSpPr>
              <p:spPr bwMode="auto">
                <a:xfrm>
                  <a:off x="51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5" name="Line 3480"/>
                <p:cNvSpPr>
                  <a:spLocks noChangeShapeType="1"/>
                </p:cNvSpPr>
                <p:nvPr/>
              </p:nvSpPr>
              <p:spPr bwMode="auto">
                <a:xfrm>
                  <a:off x="513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6" name="Line 3481"/>
                <p:cNvSpPr>
                  <a:spLocks noChangeShapeType="1"/>
                </p:cNvSpPr>
                <p:nvPr/>
              </p:nvSpPr>
              <p:spPr bwMode="auto">
                <a:xfrm>
                  <a:off x="512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7" name="Line 3482"/>
                <p:cNvSpPr>
                  <a:spLocks noChangeShapeType="1"/>
                </p:cNvSpPr>
                <p:nvPr/>
              </p:nvSpPr>
              <p:spPr bwMode="auto">
                <a:xfrm>
                  <a:off x="51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8" name="Line 3483"/>
                <p:cNvSpPr>
                  <a:spLocks noChangeShapeType="1"/>
                </p:cNvSpPr>
                <p:nvPr/>
              </p:nvSpPr>
              <p:spPr bwMode="auto">
                <a:xfrm>
                  <a:off x="513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9" name="Line 3484"/>
                <p:cNvSpPr>
                  <a:spLocks noChangeShapeType="1"/>
                </p:cNvSpPr>
                <p:nvPr/>
              </p:nvSpPr>
              <p:spPr bwMode="auto">
                <a:xfrm flipV="1">
                  <a:off x="5134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0" name="Line 3485"/>
                <p:cNvSpPr>
                  <a:spLocks noChangeShapeType="1"/>
                </p:cNvSpPr>
                <p:nvPr/>
              </p:nvSpPr>
              <p:spPr bwMode="auto">
                <a:xfrm>
                  <a:off x="51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1" name="Line 3486"/>
                <p:cNvSpPr>
                  <a:spLocks noChangeShapeType="1"/>
                </p:cNvSpPr>
                <p:nvPr/>
              </p:nvSpPr>
              <p:spPr bwMode="auto">
                <a:xfrm>
                  <a:off x="513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2" name="Line 3487"/>
                <p:cNvSpPr>
                  <a:spLocks noChangeShapeType="1"/>
                </p:cNvSpPr>
                <p:nvPr/>
              </p:nvSpPr>
              <p:spPr bwMode="auto">
                <a:xfrm>
                  <a:off x="513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3" name="Line 3488"/>
                <p:cNvSpPr>
                  <a:spLocks noChangeShapeType="1"/>
                </p:cNvSpPr>
                <p:nvPr/>
              </p:nvSpPr>
              <p:spPr bwMode="auto">
                <a:xfrm>
                  <a:off x="51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4" name="Line 3489"/>
                <p:cNvSpPr>
                  <a:spLocks noChangeShapeType="1"/>
                </p:cNvSpPr>
                <p:nvPr/>
              </p:nvSpPr>
              <p:spPr bwMode="auto">
                <a:xfrm>
                  <a:off x="513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5" name="Line 3490"/>
                <p:cNvSpPr>
                  <a:spLocks noChangeShapeType="1"/>
                </p:cNvSpPr>
                <p:nvPr/>
              </p:nvSpPr>
              <p:spPr bwMode="auto">
                <a:xfrm flipV="1">
                  <a:off x="5140" y="3981"/>
                  <a:ext cx="0" cy="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6" name="Line 3491"/>
                <p:cNvSpPr>
                  <a:spLocks noChangeShapeType="1"/>
                </p:cNvSpPr>
                <p:nvPr/>
              </p:nvSpPr>
              <p:spPr bwMode="auto">
                <a:xfrm>
                  <a:off x="514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7" name="Line 3492"/>
                <p:cNvSpPr>
                  <a:spLocks noChangeShapeType="1"/>
                </p:cNvSpPr>
                <p:nvPr/>
              </p:nvSpPr>
              <p:spPr bwMode="auto">
                <a:xfrm flipV="1">
                  <a:off x="5143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8" name="Line 3493"/>
                <p:cNvSpPr>
                  <a:spLocks noChangeShapeType="1"/>
                </p:cNvSpPr>
                <p:nvPr/>
              </p:nvSpPr>
              <p:spPr bwMode="auto">
                <a:xfrm>
                  <a:off x="5140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9" name="Line 3494"/>
                <p:cNvSpPr>
                  <a:spLocks noChangeShapeType="1"/>
                </p:cNvSpPr>
                <p:nvPr/>
              </p:nvSpPr>
              <p:spPr bwMode="auto">
                <a:xfrm>
                  <a:off x="5143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0" name="Line 3495"/>
                <p:cNvSpPr>
                  <a:spLocks noChangeShapeType="1"/>
                </p:cNvSpPr>
                <p:nvPr/>
              </p:nvSpPr>
              <p:spPr bwMode="auto">
                <a:xfrm>
                  <a:off x="51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1" name="Line 3496"/>
                <p:cNvSpPr>
                  <a:spLocks noChangeShapeType="1"/>
                </p:cNvSpPr>
                <p:nvPr/>
              </p:nvSpPr>
              <p:spPr bwMode="auto">
                <a:xfrm>
                  <a:off x="514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2" name="Line 3497"/>
                <p:cNvSpPr>
                  <a:spLocks noChangeShapeType="1"/>
                </p:cNvSpPr>
                <p:nvPr/>
              </p:nvSpPr>
              <p:spPr bwMode="auto">
                <a:xfrm>
                  <a:off x="51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3" name="Line 3498"/>
                <p:cNvSpPr>
                  <a:spLocks noChangeShapeType="1"/>
                </p:cNvSpPr>
                <p:nvPr/>
              </p:nvSpPr>
              <p:spPr bwMode="auto">
                <a:xfrm>
                  <a:off x="514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4" name="Line 3499"/>
                <p:cNvSpPr>
                  <a:spLocks noChangeShapeType="1"/>
                </p:cNvSpPr>
                <p:nvPr/>
              </p:nvSpPr>
              <p:spPr bwMode="auto">
                <a:xfrm>
                  <a:off x="5146" y="3989"/>
                  <a:ext cx="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5" name="Line 3500"/>
                <p:cNvSpPr>
                  <a:spLocks noChangeShapeType="1"/>
                </p:cNvSpPr>
                <p:nvPr/>
              </p:nvSpPr>
              <p:spPr bwMode="auto">
                <a:xfrm flipV="1">
                  <a:off x="5149" y="3981"/>
                  <a:ext cx="0" cy="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6" name="Line 3501"/>
                <p:cNvSpPr>
                  <a:spLocks noChangeShapeType="1"/>
                </p:cNvSpPr>
                <p:nvPr/>
              </p:nvSpPr>
              <p:spPr bwMode="auto">
                <a:xfrm>
                  <a:off x="515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7" name="Line 3502"/>
                <p:cNvSpPr>
                  <a:spLocks noChangeShapeType="1"/>
                </p:cNvSpPr>
                <p:nvPr/>
              </p:nvSpPr>
              <p:spPr bwMode="auto">
                <a:xfrm>
                  <a:off x="514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8" name="Line 3503"/>
                <p:cNvSpPr>
                  <a:spLocks noChangeShapeType="1"/>
                </p:cNvSpPr>
                <p:nvPr/>
              </p:nvSpPr>
              <p:spPr bwMode="auto">
                <a:xfrm>
                  <a:off x="51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9" name="Line 3504"/>
                <p:cNvSpPr>
                  <a:spLocks noChangeShapeType="1"/>
                </p:cNvSpPr>
                <p:nvPr/>
              </p:nvSpPr>
              <p:spPr bwMode="auto">
                <a:xfrm>
                  <a:off x="515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0" name="Line 3505"/>
                <p:cNvSpPr>
                  <a:spLocks noChangeShapeType="1"/>
                </p:cNvSpPr>
                <p:nvPr/>
              </p:nvSpPr>
              <p:spPr bwMode="auto">
                <a:xfrm flipV="1">
                  <a:off x="5155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1" name="Line 3506"/>
                <p:cNvSpPr>
                  <a:spLocks noChangeShapeType="1"/>
                </p:cNvSpPr>
                <p:nvPr/>
              </p:nvSpPr>
              <p:spPr bwMode="auto">
                <a:xfrm>
                  <a:off x="51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2" name="Line 3507"/>
                <p:cNvSpPr>
                  <a:spLocks noChangeShapeType="1"/>
                </p:cNvSpPr>
                <p:nvPr/>
              </p:nvSpPr>
              <p:spPr bwMode="auto">
                <a:xfrm>
                  <a:off x="515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3" name="Line 3508"/>
                <p:cNvSpPr>
                  <a:spLocks noChangeShapeType="1"/>
                </p:cNvSpPr>
                <p:nvPr/>
              </p:nvSpPr>
              <p:spPr bwMode="auto">
                <a:xfrm>
                  <a:off x="515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" name="Line 3509"/>
                <p:cNvSpPr>
                  <a:spLocks noChangeShapeType="1"/>
                </p:cNvSpPr>
                <p:nvPr/>
              </p:nvSpPr>
              <p:spPr bwMode="auto">
                <a:xfrm>
                  <a:off x="51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" name="Line 3510"/>
                <p:cNvSpPr>
                  <a:spLocks noChangeShapeType="1"/>
                </p:cNvSpPr>
                <p:nvPr/>
              </p:nvSpPr>
              <p:spPr bwMode="auto">
                <a:xfrm>
                  <a:off x="515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6" name="Line 3511"/>
                <p:cNvSpPr>
                  <a:spLocks noChangeShapeType="1"/>
                </p:cNvSpPr>
                <p:nvPr/>
              </p:nvSpPr>
              <p:spPr bwMode="auto">
                <a:xfrm>
                  <a:off x="51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7" name="Line 3512"/>
                <p:cNvSpPr>
                  <a:spLocks noChangeShapeType="1"/>
                </p:cNvSpPr>
                <p:nvPr/>
              </p:nvSpPr>
              <p:spPr bwMode="auto">
                <a:xfrm>
                  <a:off x="51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8" name="Line 3513"/>
                <p:cNvSpPr>
                  <a:spLocks noChangeShapeType="1"/>
                </p:cNvSpPr>
                <p:nvPr/>
              </p:nvSpPr>
              <p:spPr bwMode="auto">
                <a:xfrm>
                  <a:off x="51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9" name="Line 3514"/>
                <p:cNvSpPr>
                  <a:spLocks noChangeShapeType="1"/>
                </p:cNvSpPr>
                <p:nvPr/>
              </p:nvSpPr>
              <p:spPr bwMode="auto">
                <a:xfrm>
                  <a:off x="516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0" name="Line 3515"/>
                <p:cNvSpPr>
                  <a:spLocks noChangeShapeType="1"/>
                </p:cNvSpPr>
                <p:nvPr/>
              </p:nvSpPr>
              <p:spPr bwMode="auto">
                <a:xfrm>
                  <a:off x="51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1" name="Line 3516"/>
                <p:cNvSpPr>
                  <a:spLocks noChangeShapeType="1"/>
                </p:cNvSpPr>
                <p:nvPr/>
              </p:nvSpPr>
              <p:spPr bwMode="auto">
                <a:xfrm>
                  <a:off x="51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2" name="Line 3517"/>
                <p:cNvSpPr>
                  <a:spLocks noChangeShapeType="1"/>
                </p:cNvSpPr>
                <p:nvPr/>
              </p:nvSpPr>
              <p:spPr bwMode="auto">
                <a:xfrm>
                  <a:off x="517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3" name="Line 3518"/>
                <p:cNvSpPr>
                  <a:spLocks noChangeShapeType="1"/>
                </p:cNvSpPr>
                <p:nvPr/>
              </p:nvSpPr>
              <p:spPr bwMode="auto">
                <a:xfrm>
                  <a:off x="516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4" name="Line 3519"/>
                <p:cNvSpPr>
                  <a:spLocks noChangeShapeType="1"/>
                </p:cNvSpPr>
                <p:nvPr/>
              </p:nvSpPr>
              <p:spPr bwMode="auto">
                <a:xfrm>
                  <a:off x="517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5" name="Line 3520"/>
                <p:cNvSpPr>
                  <a:spLocks noChangeShapeType="1"/>
                </p:cNvSpPr>
                <p:nvPr/>
              </p:nvSpPr>
              <p:spPr bwMode="auto">
                <a:xfrm>
                  <a:off x="517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6" name="Line 3521"/>
                <p:cNvSpPr>
                  <a:spLocks noChangeShapeType="1"/>
                </p:cNvSpPr>
                <p:nvPr/>
              </p:nvSpPr>
              <p:spPr bwMode="auto">
                <a:xfrm>
                  <a:off x="517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7" name="Line 3522"/>
                <p:cNvSpPr>
                  <a:spLocks noChangeShapeType="1"/>
                </p:cNvSpPr>
                <p:nvPr/>
              </p:nvSpPr>
              <p:spPr bwMode="auto">
                <a:xfrm>
                  <a:off x="517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8" name="Line 3523"/>
                <p:cNvSpPr>
                  <a:spLocks noChangeShapeType="1"/>
                </p:cNvSpPr>
                <p:nvPr/>
              </p:nvSpPr>
              <p:spPr bwMode="auto">
                <a:xfrm>
                  <a:off x="51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9" name="Line 3524"/>
                <p:cNvSpPr>
                  <a:spLocks noChangeShapeType="1"/>
                </p:cNvSpPr>
                <p:nvPr/>
              </p:nvSpPr>
              <p:spPr bwMode="auto">
                <a:xfrm>
                  <a:off x="517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0" name="Line 3525"/>
                <p:cNvSpPr>
                  <a:spLocks noChangeShapeType="1"/>
                </p:cNvSpPr>
                <p:nvPr/>
              </p:nvSpPr>
              <p:spPr bwMode="auto">
                <a:xfrm>
                  <a:off x="51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1" name="Line 3526"/>
                <p:cNvSpPr>
                  <a:spLocks noChangeShapeType="1"/>
                </p:cNvSpPr>
                <p:nvPr/>
              </p:nvSpPr>
              <p:spPr bwMode="auto">
                <a:xfrm>
                  <a:off x="51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2" name="Line 3527"/>
                <p:cNvSpPr>
                  <a:spLocks noChangeShapeType="1"/>
                </p:cNvSpPr>
                <p:nvPr/>
              </p:nvSpPr>
              <p:spPr bwMode="auto">
                <a:xfrm>
                  <a:off x="51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3" name="Line 3528"/>
                <p:cNvSpPr>
                  <a:spLocks noChangeShapeType="1"/>
                </p:cNvSpPr>
                <p:nvPr/>
              </p:nvSpPr>
              <p:spPr bwMode="auto">
                <a:xfrm>
                  <a:off x="517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4" name="Line 3529"/>
                <p:cNvSpPr>
                  <a:spLocks noChangeShapeType="1"/>
                </p:cNvSpPr>
                <p:nvPr/>
              </p:nvSpPr>
              <p:spPr bwMode="auto">
                <a:xfrm flipV="1">
                  <a:off x="5186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5" name="Line 3530"/>
                <p:cNvSpPr>
                  <a:spLocks noChangeShapeType="1"/>
                </p:cNvSpPr>
                <p:nvPr/>
              </p:nvSpPr>
              <p:spPr bwMode="auto">
                <a:xfrm>
                  <a:off x="518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6" name="Line 3531"/>
                <p:cNvSpPr>
                  <a:spLocks noChangeShapeType="1"/>
                </p:cNvSpPr>
                <p:nvPr/>
              </p:nvSpPr>
              <p:spPr bwMode="auto">
                <a:xfrm>
                  <a:off x="5186" y="3985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7" name="Line 3532"/>
                <p:cNvSpPr>
                  <a:spLocks noChangeShapeType="1"/>
                </p:cNvSpPr>
                <p:nvPr/>
              </p:nvSpPr>
              <p:spPr bwMode="auto">
                <a:xfrm>
                  <a:off x="5186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8" name="Line 3533"/>
                <p:cNvSpPr>
                  <a:spLocks noChangeShapeType="1"/>
                </p:cNvSpPr>
                <p:nvPr/>
              </p:nvSpPr>
              <p:spPr bwMode="auto">
                <a:xfrm>
                  <a:off x="518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9" name="Line 3534"/>
                <p:cNvSpPr>
                  <a:spLocks noChangeShapeType="1"/>
                </p:cNvSpPr>
                <p:nvPr/>
              </p:nvSpPr>
              <p:spPr bwMode="auto">
                <a:xfrm>
                  <a:off x="518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70" name="Line 3535"/>
                <p:cNvSpPr>
                  <a:spLocks noChangeShapeType="1"/>
                </p:cNvSpPr>
                <p:nvPr/>
              </p:nvSpPr>
              <p:spPr bwMode="auto">
                <a:xfrm>
                  <a:off x="51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71" name="Line 3536"/>
                <p:cNvSpPr>
                  <a:spLocks noChangeShapeType="1"/>
                </p:cNvSpPr>
                <p:nvPr/>
              </p:nvSpPr>
              <p:spPr bwMode="auto">
                <a:xfrm>
                  <a:off x="518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72" name="Line 3537"/>
                <p:cNvSpPr>
                  <a:spLocks noChangeShapeType="1"/>
                </p:cNvSpPr>
                <p:nvPr/>
              </p:nvSpPr>
              <p:spPr bwMode="auto">
                <a:xfrm>
                  <a:off x="51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73" name="Line 3538"/>
                <p:cNvSpPr>
                  <a:spLocks noChangeShapeType="1"/>
                </p:cNvSpPr>
                <p:nvPr/>
              </p:nvSpPr>
              <p:spPr bwMode="auto">
                <a:xfrm flipV="1">
                  <a:off x="5192" y="3985"/>
                  <a:ext cx="0" cy="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74" name="Line 3539"/>
                <p:cNvSpPr>
                  <a:spLocks noChangeShapeType="1"/>
                </p:cNvSpPr>
                <p:nvPr/>
              </p:nvSpPr>
              <p:spPr bwMode="auto">
                <a:xfrm>
                  <a:off x="51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75" name="Line 3540"/>
                <p:cNvSpPr>
                  <a:spLocks noChangeShapeType="1"/>
                </p:cNvSpPr>
                <p:nvPr/>
              </p:nvSpPr>
              <p:spPr bwMode="auto">
                <a:xfrm>
                  <a:off x="51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76" name="Line 3541"/>
                <p:cNvSpPr>
                  <a:spLocks noChangeShapeType="1"/>
                </p:cNvSpPr>
                <p:nvPr/>
              </p:nvSpPr>
              <p:spPr bwMode="auto">
                <a:xfrm>
                  <a:off x="519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77" name="Line 3542"/>
                <p:cNvSpPr>
                  <a:spLocks noChangeShapeType="1"/>
                </p:cNvSpPr>
                <p:nvPr/>
              </p:nvSpPr>
              <p:spPr bwMode="auto">
                <a:xfrm>
                  <a:off x="51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78" name="Line 3543"/>
                <p:cNvSpPr>
                  <a:spLocks noChangeShapeType="1"/>
                </p:cNvSpPr>
                <p:nvPr/>
              </p:nvSpPr>
              <p:spPr bwMode="auto">
                <a:xfrm>
                  <a:off x="51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79" name="Line 3544"/>
                <p:cNvSpPr>
                  <a:spLocks noChangeShapeType="1"/>
                </p:cNvSpPr>
                <p:nvPr/>
              </p:nvSpPr>
              <p:spPr bwMode="auto">
                <a:xfrm>
                  <a:off x="520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80" name="Line 3545"/>
                <p:cNvSpPr>
                  <a:spLocks noChangeShapeType="1"/>
                </p:cNvSpPr>
                <p:nvPr/>
              </p:nvSpPr>
              <p:spPr bwMode="auto">
                <a:xfrm>
                  <a:off x="519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81" name="Line 3546"/>
                <p:cNvSpPr>
                  <a:spLocks noChangeShapeType="1"/>
                </p:cNvSpPr>
                <p:nvPr/>
              </p:nvSpPr>
              <p:spPr bwMode="auto">
                <a:xfrm>
                  <a:off x="520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82" name="Line 3547"/>
                <p:cNvSpPr>
                  <a:spLocks noChangeShapeType="1"/>
                </p:cNvSpPr>
                <p:nvPr/>
              </p:nvSpPr>
              <p:spPr bwMode="auto">
                <a:xfrm>
                  <a:off x="520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83" name="Line 3548"/>
                <p:cNvSpPr>
                  <a:spLocks noChangeShapeType="1"/>
                </p:cNvSpPr>
                <p:nvPr/>
              </p:nvSpPr>
              <p:spPr bwMode="auto">
                <a:xfrm>
                  <a:off x="52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84" name="Line 3549"/>
                <p:cNvSpPr>
                  <a:spLocks noChangeShapeType="1"/>
                </p:cNvSpPr>
                <p:nvPr/>
              </p:nvSpPr>
              <p:spPr bwMode="auto">
                <a:xfrm>
                  <a:off x="520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85" name="Line 3550"/>
                <p:cNvSpPr>
                  <a:spLocks noChangeShapeType="1"/>
                </p:cNvSpPr>
                <p:nvPr/>
              </p:nvSpPr>
              <p:spPr bwMode="auto">
                <a:xfrm>
                  <a:off x="52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86" name="Line 3551"/>
                <p:cNvSpPr>
                  <a:spLocks noChangeShapeType="1"/>
                </p:cNvSpPr>
                <p:nvPr/>
              </p:nvSpPr>
              <p:spPr bwMode="auto">
                <a:xfrm>
                  <a:off x="520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87" name="Line 3552"/>
                <p:cNvSpPr>
                  <a:spLocks noChangeShapeType="1"/>
                </p:cNvSpPr>
                <p:nvPr/>
              </p:nvSpPr>
              <p:spPr bwMode="auto">
                <a:xfrm>
                  <a:off x="52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88" name="Line 3553"/>
                <p:cNvSpPr>
                  <a:spLocks noChangeShapeType="1"/>
                </p:cNvSpPr>
                <p:nvPr/>
              </p:nvSpPr>
              <p:spPr bwMode="auto">
                <a:xfrm>
                  <a:off x="520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89" name="Line 3554"/>
                <p:cNvSpPr>
                  <a:spLocks noChangeShapeType="1"/>
                </p:cNvSpPr>
                <p:nvPr/>
              </p:nvSpPr>
              <p:spPr bwMode="auto">
                <a:xfrm>
                  <a:off x="521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90" name="Line 3555"/>
                <p:cNvSpPr>
                  <a:spLocks noChangeShapeType="1"/>
                </p:cNvSpPr>
                <p:nvPr/>
              </p:nvSpPr>
              <p:spPr bwMode="auto">
                <a:xfrm>
                  <a:off x="521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91" name="Line 3556"/>
                <p:cNvSpPr>
                  <a:spLocks noChangeShapeType="1"/>
                </p:cNvSpPr>
                <p:nvPr/>
              </p:nvSpPr>
              <p:spPr bwMode="auto">
                <a:xfrm>
                  <a:off x="52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92" name="Line 3557"/>
                <p:cNvSpPr>
                  <a:spLocks noChangeShapeType="1"/>
                </p:cNvSpPr>
                <p:nvPr/>
              </p:nvSpPr>
              <p:spPr bwMode="auto">
                <a:xfrm>
                  <a:off x="521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93" name="Line 3558"/>
                <p:cNvSpPr>
                  <a:spLocks noChangeShapeType="1"/>
                </p:cNvSpPr>
                <p:nvPr/>
              </p:nvSpPr>
              <p:spPr bwMode="auto">
                <a:xfrm>
                  <a:off x="52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94" name="Line 3559"/>
                <p:cNvSpPr>
                  <a:spLocks noChangeShapeType="1"/>
                </p:cNvSpPr>
                <p:nvPr/>
              </p:nvSpPr>
              <p:spPr bwMode="auto">
                <a:xfrm>
                  <a:off x="521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95" name="Line 3560"/>
                <p:cNvSpPr>
                  <a:spLocks noChangeShapeType="1"/>
                </p:cNvSpPr>
                <p:nvPr/>
              </p:nvSpPr>
              <p:spPr bwMode="auto">
                <a:xfrm>
                  <a:off x="52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96" name="Line 3561"/>
                <p:cNvSpPr>
                  <a:spLocks noChangeShapeType="1"/>
                </p:cNvSpPr>
                <p:nvPr/>
              </p:nvSpPr>
              <p:spPr bwMode="auto">
                <a:xfrm>
                  <a:off x="522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97" name="Line 3562"/>
                <p:cNvSpPr>
                  <a:spLocks noChangeShapeType="1"/>
                </p:cNvSpPr>
                <p:nvPr/>
              </p:nvSpPr>
              <p:spPr bwMode="auto">
                <a:xfrm>
                  <a:off x="52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98" name="Line 3563"/>
                <p:cNvSpPr>
                  <a:spLocks noChangeShapeType="1"/>
                </p:cNvSpPr>
                <p:nvPr/>
              </p:nvSpPr>
              <p:spPr bwMode="auto">
                <a:xfrm>
                  <a:off x="522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99" name="Line 3564"/>
                <p:cNvSpPr>
                  <a:spLocks noChangeShapeType="1"/>
                </p:cNvSpPr>
                <p:nvPr/>
              </p:nvSpPr>
              <p:spPr bwMode="auto">
                <a:xfrm>
                  <a:off x="524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00" name="Line 3565"/>
                <p:cNvSpPr>
                  <a:spLocks noChangeShapeType="1"/>
                </p:cNvSpPr>
                <p:nvPr/>
              </p:nvSpPr>
              <p:spPr bwMode="auto">
                <a:xfrm>
                  <a:off x="523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01" name="Line 3566"/>
                <p:cNvSpPr>
                  <a:spLocks noChangeShapeType="1"/>
                </p:cNvSpPr>
                <p:nvPr/>
              </p:nvSpPr>
              <p:spPr bwMode="auto">
                <a:xfrm>
                  <a:off x="52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02" name="Line 3567"/>
                <p:cNvSpPr>
                  <a:spLocks noChangeShapeType="1"/>
                </p:cNvSpPr>
                <p:nvPr/>
              </p:nvSpPr>
              <p:spPr bwMode="auto">
                <a:xfrm>
                  <a:off x="524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03" name="Line 3568"/>
                <p:cNvSpPr>
                  <a:spLocks noChangeShapeType="1"/>
                </p:cNvSpPr>
                <p:nvPr/>
              </p:nvSpPr>
              <p:spPr bwMode="auto">
                <a:xfrm>
                  <a:off x="52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04" name="Line 3569"/>
                <p:cNvSpPr>
                  <a:spLocks noChangeShapeType="1"/>
                </p:cNvSpPr>
                <p:nvPr/>
              </p:nvSpPr>
              <p:spPr bwMode="auto">
                <a:xfrm>
                  <a:off x="524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05" name="Line 3570"/>
                <p:cNvSpPr>
                  <a:spLocks noChangeShapeType="1"/>
                </p:cNvSpPr>
                <p:nvPr/>
              </p:nvSpPr>
              <p:spPr bwMode="auto">
                <a:xfrm>
                  <a:off x="52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06" name="Line 3571"/>
                <p:cNvSpPr>
                  <a:spLocks noChangeShapeType="1"/>
                </p:cNvSpPr>
                <p:nvPr/>
              </p:nvSpPr>
              <p:spPr bwMode="auto">
                <a:xfrm>
                  <a:off x="5250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07" name="Line 3572"/>
                <p:cNvSpPr>
                  <a:spLocks noChangeShapeType="1"/>
                </p:cNvSpPr>
                <p:nvPr/>
              </p:nvSpPr>
              <p:spPr bwMode="auto">
                <a:xfrm>
                  <a:off x="52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08" name="Line 3573"/>
                <p:cNvSpPr>
                  <a:spLocks noChangeShapeType="1"/>
                </p:cNvSpPr>
                <p:nvPr/>
              </p:nvSpPr>
              <p:spPr bwMode="auto">
                <a:xfrm>
                  <a:off x="525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09" name="Line 3574"/>
                <p:cNvSpPr>
                  <a:spLocks noChangeShapeType="1"/>
                </p:cNvSpPr>
                <p:nvPr/>
              </p:nvSpPr>
              <p:spPr bwMode="auto">
                <a:xfrm>
                  <a:off x="52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10" name="Line 3575"/>
                <p:cNvSpPr>
                  <a:spLocks noChangeShapeType="1"/>
                </p:cNvSpPr>
                <p:nvPr/>
              </p:nvSpPr>
              <p:spPr bwMode="auto">
                <a:xfrm>
                  <a:off x="52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11" name="Line 3576"/>
                <p:cNvSpPr>
                  <a:spLocks noChangeShapeType="1"/>
                </p:cNvSpPr>
                <p:nvPr/>
              </p:nvSpPr>
              <p:spPr bwMode="auto">
                <a:xfrm>
                  <a:off x="52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12" name="Line 3577"/>
                <p:cNvSpPr>
                  <a:spLocks noChangeShapeType="1"/>
                </p:cNvSpPr>
                <p:nvPr/>
              </p:nvSpPr>
              <p:spPr bwMode="auto">
                <a:xfrm>
                  <a:off x="527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13" name="Line 3578"/>
                <p:cNvSpPr>
                  <a:spLocks noChangeShapeType="1"/>
                </p:cNvSpPr>
                <p:nvPr/>
              </p:nvSpPr>
              <p:spPr bwMode="auto">
                <a:xfrm>
                  <a:off x="52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14" name="Line 3579"/>
                <p:cNvSpPr>
                  <a:spLocks noChangeShapeType="1"/>
                </p:cNvSpPr>
                <p:nvPr/>
              </p:nvSpPr>
              <p:spPr bwMode="auto">
                <a:xfrm>
                  <a:off x="527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15" name="Line 3580"/>
                <p:cNvSpPr>
                  <a:spLocks noChangeShapeType="1"/>
                </p:cNvSpPr>
                <p:nvPr/>
              </p:nvSpPr>
              <p:spPr bwMode="auto">
                <a:xfrm>
                  <a:off x="52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16" name="Line 3581"/>
                <p:cNvSpPr>
                  <a:spLocks noChangeShapeType="1"/>
                </p:cNvSpPr>
                <p:nvPr/>
              </p:nvSpPr>
              <p:spPr bwMode="auto">
                <a:xfrm>
                  <a:off x="52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17" name="Line 3582"/>
                <p:cNvSpPr>
                  <a:spLocks noChangeShapeType="1"/>
                </p:cNvSpPr>
                <p:nvPr/>
              </p:nvSpPr>
              <p:spPr bwMode="auto">
                <a:xfrm>
                  <a:off x="52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18" name="Line 3583"/>
                <p:cNvSpPr>
                  <a:spLocks noChangeShapeType="1"/>
                </p:cNvSpPr>
                <p:nvPr/>
              </p:nvSpPr>
              <p:spPr bwMode="auto">
                <a:xfrm>
                  <a:off x="527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19" name="Line 3584"/>
                <p:cNvSpPr>
                  <a:spLocks noChangeShapeType="1"/>
                </p:cNvSpPr>
                <p:nvPr/>
              </p:nvSpPr>
              <p:spPr bwMode="auto">
                <a:xfrm>
                  <a:off x="52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20" name="Line 3585"/>
                <p:cNvSpPr>
                  <a:spLocks noChangeShapeType="1"/>
                </p:cNvSpPr>
                <p:nvPr/>
              </p:nvSpPr>
              <p:spPr bwMode="auto">
                <a:xfrm>
                  <a:off x="52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21" name="Line 3586"/>
                <p:cNvSpPr>
                  <a:spLocks noChangeShapeType="1"/>
                </p:cNvSpPr>
                <p:nvPr/>
              </p:nvSpPr>
              <p:spPr bwMode="auto">
                <a:xfrm>
                  <a:off x="52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22" name="Line 3587"/>
                <p:cNvSpPr>
                  <a:spLocks noChangeShapeType="1"/>
                </p:cNvSpPr>
                <p:nvPr/>
              </p:nvSpPr>
              <p:spPr bwMode="auto">
                <a:xfrm>
                  <a:off x="528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23" name="Line 3588"/>
                <p:cNvSpPr>
                  <a:spLocks noChangeShapeType="1"/>
                </p:cNvSpPr>
                <p:nvPr/>
              </p:nvSpPr>
              <p:spPr bwMode="auto">
                <a:xfrm>
                  <a:off x="5281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24" name="Line 3589"/>
                <p:cNvSpPr>
                  <a:spLocks noChangeShapeType="1"/>
                </p:cNvSpPr>
                <p:nvPr/>
              </p:nvSpPr>
              <p:spPr bwMode="auto">
                <a:xfrm>
                  <a:off x="52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25" name="Line 3590"/>
                <p:cNvSpPr>
                  <a:spLocks noChangeShapeType="1"/>
                </p:cNvSpPr>
                <p:nvPr/>
              </p:nvSpPr>
              <p:spPr bwMode="auto">
                <a:xfrm>
                  <a:off x="5284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26" name="Line 3591"/>
                <p:cNvSpPr>
                  <a:spLocks noChangeShapeType="1"/>
                </p:cNvSpPr>
                <p:nvPr/>
              </p:nvSpPr>
              <p:spPr bwMode="auto">
                <a:xfrm>
                  <a:off x="52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27" name="Line 3592"/>
                <p:cNvSpPr>
                  <a:spLocks noChangeShapeType="1"/>
                </p:cNvSpPr>
                <p:nvPr/>
              </p:nvSpPr>
              <p:spPr bwMode="auto">
                <a:xfrm>
                  <a:off x="52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28" name="Line 3593"/>
                <p:cNvSpPr>
                  <a:spLocks noChangeShapeType="1"/>
                </p:cNvSpPr>
                <p:nvPr/>
              </p:nvSpPr>
              <p:spPr bwMode="auto">
                <a:xfrm>
                  <a:off x="52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29" name="Line 3594"/>
                <p:cNvSpPr>
                  <a:spLocks noChangeShapeType="1"/>
                </p:cNvSpPr>
                <p:nvPr/>
              </p:nvSpPr>
              <p:spPr bwMode="auto">
                <a:xfrm>
                  <a:off x="5287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30" name="Line 3595"/>
                <p:cNvSpPr>
                  <a:spLocks noChangeShapeType="1"/>
                </p:cNvSpPr>
                <p:nvPr/>
              </p:nvSpPr>
              <p:spPr bwMode="auto">
                <a:xfrm>
                  <a:off x="52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31" name="Line 3596"/>
                <p:cNvSpPr>
                  <a:spLocks noChangeShapeType="1"/>
                </p:cNvSpPr>
                <p:nvPr/>
              </p:nvSpPr>
              <p:spPr bwMode="auto">
                <a:xfrm>
                  <a:off x="5293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32" name="Line 3597"/>
                <p:cNvSpPr>
                  <a:spLocks noChangeShapeType="1"/>
                </p:cNvSpPr>
                <p:nvPr/>
              </p:nvSpPr>
              <p:spPr bwMode="auto">
                <a:xfrm>
                  <a:off x="52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33" name="Line 3598"/>
                <p:cNvSpPr>
                  <a:spLocks noChangeShapeType="1"/>
                </p:cNvSpPr>
                <p:nvPr/>
              </p:nvSpPr>
              <p:spPr bwMode="auto">
                <a:xfrm>
                  <a:off x="529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34" name="Line 3599"/>
                <p:cNvSpPr>
                  <a:spLocks noChangeShapeType="1"/>
                </p:cNvSpPr>
                <p:nvPr/>
              </p:nvSpPr>
              <p:spPr bwMode="auto">
                <a:xfrm>
                  <a:off x="529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35" name="Line 3600"/>
                <p:cNvSpPr>
                  <a:spLocks noChangeShapeType="1"/>
                </p:cNvSpPr>
                <p:nvPr/>
              </p:nvSpPr>
              <p:spPr bwMode="auto">
                <a:xfrm>
                  <a:off x="53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36" name="Line 3601"/>
                <p:cNvSpPr>
                  <a:spLocks noChangeShapeType="1"/>
                </p:cNvSpPr>
                <p:nvPr/>
              </p:nvSpPr>
              <p:spPr bwMode="auto">
                <a:xfrm>
                  <a:off x="5299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37" name="Line 3602"/>
                <p:cNvSpPr>
                  <a:spLocks noChangeShapeType="1"/>
                </p:cNvSpPr>
                <p:nvPr/>
              </p:nvSpPr>
              <p:spPr bwMode="auto">
                <a:xfrm>
                  <a:off x="530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38" name="Line 3603"/>
                <p:cNvSpPr>
                  <a:spLocks noChangeShapeType="1"/>
                </p:cNvSpPr>
                <p:nvPr/>
              </p:nvSpPr>
              <p:spPr bwMode="auto">
                <a:xfrm>
                  <a:off x="530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39" name="Line 3604"/>
                <p:cNvSpPr>
                  <a:spLocks noChangeShapeType="1"/>
                </p:cNvSpPr>
                <p:nvPr/>
              </p:nvSpPr>
              <p:spPr bwMode="auto">
                <a:xfrm>
                  <a:off x="53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40" name="Line 3605"/>
                <p:cNvSpPr>
                  <a:spLocks noChangeShapeType="1"/>
                </p:cNvSpPr>
                <p:nvPr/>
              </p:nvSpPr>
              <p:spPr bwMode="auto">
                <a:xfrm>
                  <a:off x="530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41" name="Line 3606"/>
                <p:cNvSpPr>
                  <a:spLocks noChangeShapeType="1"/>
                </p:cNvSpPr>
                <p:nvPr/>
              </p:nvSpPr>
              <p:spPr bwMode="auto">
                <a:xfrm>
                  <a:off x="534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42" name="Line 3607"/>
                <p:cNvSpPr>
                  <a:spLocks noChangeShapeType="1"/>
                </p:cNvSpPr>
                <p:nvPr/>
              </p:nvSpPr>
              <p:spPr bwMode="auto">
                <a:xfrm>
                  <a:off x="530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43" name="Line 3608"/>
                <p:cNvSpPr>
                  <a:spLocks noChangeShapeType="1"/>
                </p:cNvSpPr>
                <p:nvPr/>
              </p:nvSpPr>
              <p:spPr bwMode="auto">
                <a:xfrm>
                  <a:off x="53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44" name="Line 3609"/>
                <p:cNvSpPr>
                  <a:spLocks noChangeShapeType="1"/>
                </p:cNvSpPr>
                <p:nvPr/>
              </p:nvSpPr>
              <p:spPr bwMode="auto">
                <a:xfrm>
                  <a:off x="534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45" name="Line 3610"/>
                <p:cNvSpPr>
                  <a:spLocks noChangeShapeType="1"/>
                </p:cNvSpPr>
                <p:nvPr/>
              </p:nvSpPr>
              <p:spPr bwMode="auto">
                <a:xfrm>
                  <a:off x="53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46" name="Line 3611"/>
                <p:cNvSpPr>
                  <a:spLocks noChangeShapeType="1"/>
                </p:cNvSpPr>
                <p:nvPr/>
              </p:nvSpPr>
              <p:spPr bwMode="auto">
                <a:xfrm>
                  <a:off x="534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47" name="Line 3612"/>
                <p:cNvSpPr>
                  <a:spLocks noChangeShapeType="1"/>
                </p:cNvSpPr>
                <p:nvPr/>
              </p:nvSpPr>
              <p:spPr bwMode="auto">
                <a:xfrm>
                  <a:off x="53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48" name="Line 3613"/>
                <p:cNvSpPr>
                  <a:spLocks noChangeShapeType="1"/>
                </p:cNvSpPr>
                <p:nvPr/>
              </p:nvSpPr>
              <p:spPr bwMode="auto">
                <a:xfrm>
                  <a:off x="536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49" name="Line 3614"/>
                <p:cNvSpPr>
                  <a:spLocks noChangeShapeType="1"/>
                </p:cNvSpPr>
                <p:nvPr/>
              </p:nvSpPr>
              <p:spPr bwMode="auto">
                <a:xfrm>
                  <a:off x="53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50" name="Line 3615"/>
                <p:cNvSpPr>
                  <a:spLocks noChangeShapeType="1"/>
                </p:cNvSpPr>
                <p:nvPr/>
              </p:nvSpPr>
              <p:spPr bwMode="auto">
                <a:xfrm>
                  <a:off x="5376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51" name="Line 3616"/>
                <p:cNvSpPr>
                  <a:spLocks noChangeShapeType="1"/>
                </p:cNvSpPr>
                <p:nvPr/>
              </p:nvSpPr>
              <p:spPr bwMode="auto">
                <a:xfrm>
                  <a:off x="53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52" name="Line 3617"/>
                <p:cNvSpPr>
                  <a:spLocks noChangeShapeType="1"/>
                </p:cNvSpPr>
                <p:nvPr/>
              </p:nvSpPr>
              <p:spPr bwMode="auto">
                <a:xfrm>
                  <a:off x="5382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53" name="Line 3618"/>
                <p:cNvSpPr>
                  <a:spLocks noChangeShapeType="1"/>
                </p:cNvSpPr>
                <p:nvPr/>
              </p:nvSpPr>
              <p:spPr bwMode="auto">
                <a:xfrm>
                  <a:off x="53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54" name="Line 3619"/>
                <p:cNvSpPr>
                  <a:spLocks noChangeShapeType="1"/>
                </p:cNvSpPr>
                <p:nvPr/>
              </p:nvSpPr>
              <p:spPr bwMode="auto">
                <a:xfrm>
                  <a:off x="53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55" name="Line 3620"/>
                <p:cNvSpPr>
                  <a:spLocks noChangeShapeType="1"/>
                </p:cNvSpPr>
                <p:nvPr/>
              </p:nvSpPr>
              <p:spPr bwMode="auto">
                <a:xfrm>
                  <a:off x="5388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56" name="Line 3621"/>
                <p:cNvSpPr>
                  <a:spLocks noChangeShapeType="1"/>
                </p:cNvSpPr>
                <p:nvPr/>
              </p:nvSpPr>
              <p:spPr bwMode="auto">
                <a:xfrm>
                  <a:off x="5385" y="3989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319" name="Line 3623"/>
              <p:cNvSpPr>
                <a:spLocks noChangeShapeType="1"/>
              </p:cNvSpPr>
              <p:nvPr/>
            </p:nvSpPr>
            <p:spPr bwMode="auto">
              <a:xfrm>
                <a:off x="85629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0" name="Line 3624"/>
              <p:cNvSpPr>
                <a:spLocks noChangeShapeType="1"/>
              </p:cNvSpPr>
              <p:nvPr/>
            </p:nvSpPr>
            <p:spPr bwMode="auto">
              <a:xfrm>
                <a:off x="85534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1" name="Line 3625"/>
              <p:cNvSpPr>
                <a:spLocks noChangeShapeType="1"/>
              </p:cNvSpPr>
              <p:nvPr/>
            </p:nvSpPr>
            <p:spPr bwMode="auto">
              <a:xfrm>
                <a:off x="85629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2" name="Line 3626"/>
              <p:cNvSpPr>
                <a:spLocks noChangeShapeType="1"/>
              </p:cNvSpPr>
              <p:nvPr/>
            </p:nvSpPr>
            <p:spPr bwMode="auto">
              <a:xfrm>
                <a:off x="85629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3" name="Line 3627"/>
              <p:cNvSpPr>
                <a:spLocks noChangeShapeType="1"/>
              </p:cNvSpPr>
              <p:nvPr/>
            </p:nvSpPr>
            <p:spPr bwMode="auto">
              <a:xfrm>
                <a:off x="85629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4" name="Line 3628"/>
              <p:cNvSpPr>
                <a:spLocks noChangeShapeType="1"/>
              </p:cNvSpPr>
              <p:nvPr/>
            </p:nvSpPr>
            <p:spPr bwMode="auto">
              <a:xfrm>
                <a:off x="85677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5" name="Line 3629"/>
              <p:cNvSpPr>
                <a:spLocks noChangeShapeType="1"/>
              </p:cNvSpPr>
              <p:nvPr/>
            </p:nvSpPr>
            <p:spPr bwMode="auto">
              <a:xfrm>
                <a:off x="85629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6" name="Line 3630"/>
              <p:cNvSpPr>
                <a:spLocks noChangeShapeType="1"/>
              </p:cNvSpPr>
              <p:nvPr/>
            </p:nvSpPr>
            <p:spPr bwMode="auto">
              <a:xfrm>
                <a:off x="85725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7" name="Line 3631"/>
              <p:cNvSpPr>
                <a:spLocks noChangeShapeType="1"/>
              </p:cNvSpPr>
              <p:nvPr/>
            </p:nvSpPr>
            <p:spPr bwMode="auto">
              <a:xfrm>
                <a:off x="85677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8" name="Line 3632"/>
              <p:cNvSpPr>
                <a:spLocks noChangeShapeType="1"/>
              </p:cNvSpPr>
              <p:nvPr/>
            </p:nvSpPr>
            <p:spPr bwMode="auto">
              <a:xfrm>
                <a:off x="85772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9" name="Line 3633"/>
              <p:cNvSpPr>
                <a:spLocks noChangeShapeType="1"/>
              </p:cNvSpPr>
              <p:nvPr/>
            </p:nvSpPr>
            <p:spPr bwMode="auto">
              <a:xfrm>
                <a:off x="85725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0" name="Line 3634"/>
              <p:cNvSpPr>
                <a:spLocks noChangeShapeType="1"/>
              </p:cNvSpPr>
              <p:nvPr/>
            </p:nvSpPr>
            <p:spPr bwMode="auto">
              <a:xfrm flipV="1">
                <a:off x="8577262" y="6072188"/>
                <a:ext cx="0" cy="2603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1" name="Line 3635"/>
              <p:cNvSpPr>
                <a:spLocks noChangeShapeType="1"/>
              </p:cNvSpPr>
              <p:nvPr/>
            </p:nvSpPr>
            <p:spPr bwMode="auto">
              <a:xfrm>
                <a:off x="8577262" y="6313488"/>
                <a:ext cx="4763" cy="63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2" name="Line 3636"/>
              <p:cNvSpPr>
                <a:spLocks noChangeShapeType="1"/>
              </p:cNvSpPr>
              <p:nvPr/>
            </p:nvSpPr>
            <p:spPr bwMode="auto">
              <a:xfrm flipV="1">
                <a:off x="8582025" y="6313488"/>
                <a:ext cx="0" cy="63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3" name="Line 3637"/>
              <p:cNvSpPr>
                <a:spLocks noChangeShapeType="1"/>
              </p:cNvSpPr>
              <p:nvPr/>
            </p:nvSpPr>
            <p:spPr bwMode="auto">
              <a:xfrm>
                <a:off x="8582025" y="6313488"/>
                <a:ext cx="0" cy="190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4" name="Line 3638"/>
              <p:cNvSpPr>
                <a:spLocks noChangeShapeType="1"/>
              </p:cNvSpPr>
              <p:nvPr/>
            </p:nvSpPr>
            <p:spPr bwMode="auto">
              <a:xfrm>
                <a:off x="85867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5" name="Line 3639"/>
              <p:cNvSpPr>
                <a:spLocks noChangeShapeType="1"/>
              </p:cNvSpPr>
              <p:nvPr/>
            </p:nvSpPr>
            <p:spPr bwMode="auto">
              <a:xfrm>
                <a:off x="85820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6" name="Line 3640"/>
              <p:cNvSpPr>
                <a:spLocks noChangeShapeType="1"/>
              </p:cNvSpPr>
              <p:nvPr/>
            </p:nvSpPr>
            <p:spPr bwMode="auto">
              <a:xfrm flipV="1">
                <a:off x="8591550" y="6307138"/>
                <a:ext cx="0" cy="25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7" name="Line 3641"/>
              <p:cNvSpPr>
                <a:spLocks noChangeShapeType="1"/>
              </p:cNvSpPr>
              <p:nvPr/>
            </p:nvSpPr>
            <p:spPr bwMode="auto">
              <a:xfrm>
                <a:off x="85867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8" name="Line 3642"/>
              <p:cNvSpPr>
                <a:spLocks noChangeShapeType="1"/>
              </p:cNvSpPr>
              <p:nvPr/>
            </p:nvSpPr>
            <p:spPr bwMode="auto">
              <a:xfrm>
                <a:off x="8591550" y="63071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9" name="Line 3643"/>
              <p:cNvSpPr>
                <a:spLocks noChangeShapeType="1"/>
              </p:cNvSpPr>
              <p:nvPr/>
            </p:nvSpPr>
            <p:spPr bwMode="auto">
              <a:xfrm flipV="1">
                <a:off x="8591550" y="6149975"/>
                <a:ext cx="0" cy="15716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0" name="Line 3644"/>
              <p:cNvSpPr>
                <a:spLocks noChangeShapeType="1"/>
              </p:cNvSpPr>
              <p:nvPr/>
            </p:nvSpPr>
            <p:spPr bwMode="auto">
              <a:xfrm>
                <a:off x="85915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1" name="Line 3645"/>
              <p:cNvSpPr>
                <a:spLocks noChangeShapeType="1"/>
              </p:cNvSpPr>
              <p:nvPr/>
            </p:nvSpPr>
            <p:spPr bwMode="auto">
              <a:xfrm>
                <a:off x="8591550" y="6149975"/>
                <a:ext cx="0" cy="18256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2" name="Line 3646"/>
              <p:cNvSpPr>
                <a:spLocks noChangeShapeType="1"/>
              </p:cNvSpPr>
              <p:nvPr/>
            </p:nvSpPr>
            <p:spPr bwMode="auto">
              <a:xfrm>
                <a:off x="85963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3" name="Line 3647"/>
              <p:cNvSpPr>
                <a:spLocks noChangeShapeType="1"/>
              </p:cNvSpPr>
              <p:nvPr/>
            </p:nvSpPr>
            <p:spPr bwMode="auto">
              <a:xfrm>
                <a:off x="85915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4" name="Line 3648"/>
              <p:cNvSpPr>
                <a:spLocks noChangeShapeType="1"/>
              </p:cNvSpPr>
              <p:nvPr/>
            </p:nvSpPr>
            <p:spPr bwMode="auto">
              <a:xfrm>
                <a:off x="86010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5" name="Line 3649"/>
              <p:cNvSpPr>
                <a:spLocks noChangeShapeType="1"/>
              </p:cNvSpPr>
              <p:nvPr/>
            </p:nvSpPr>
            <p:spPr bwMode="auto">
              <a:xfrm>
                <a:off x="85963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6" name="Line 3650"/>
              <p:cNvSpPr>
                <a:spLocks noChangeShapeType="1"/>
              </p:cNvSpPr>
              <p:nvPr/>
            </p:nvSpPr>
            <p:spPr bwMode="auto">
              <a:xfrm flipV="1">
                <a:off x="8601075" y="6267450"/>
                <a:ext cx="0" cy="650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7" name="Line 3651"/>
              <p:cNvSpPr>
                <a:spLocks noChangeShapeType="1"/>
              </p:cNvSpPr>
              <p:nvPr/>
            </p:nvSpPr>
            <p:spPr bwMode="auto">
              <a:xfrm>
                <a:off x="86010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8" name="Line 3652"/>
              <p:cNvSpPr>
                <a:spLocks noChangeShapeType="1"/>
              </p:cNvSpPr>
              <p:nvPr/>
            </p:nvSpPr>
            <p:spPr bwMode="auto">
              <a:xfrm>
                <a:off x="86121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9" name="Line 3653"/>
              <p:cNvSpPr>
                <a:spLocks noChangeShapeType="1"/>
              </p:cNvSpPr>
              <p:nvPr/>
            </p:nvSpPr>
            <p:spPr bwMode="auto">
              <a:xfrm>
                <a:off x="86010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0" name="Line 3654"/>
              <p:cNvSpPr>
                <a:spLocks noChangeShapeType="1"/>
              </p:cNvSpPr>
              <p:nvPr/>
            </p:nvSpPr>
            <p:spPr bwMode="auto">
              <a:xfrm>
                <a:off x="86169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1" name="Line 3655"/>
              <p:cNvSpPr>
                <a:spLocks noChangeShapeType="1"/>
              </p:cNvSpPr>
              <p:nvPr/>
            </p:nvSpPr>
            <p:spPr bwMode="auto">
              <a:xfrm>
                <a:off x="86121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2" name="Line 3656"/>
              <p:cNvSpPr>
                <a:spLocks noChangeShapeType="1"/>
              </p:cNvSpPr>
              <p:nvPr/>
            </p:nvSpPr>
            <p:spPr bwMode="auto">
              <a:xfrm>
                <a:off x="86217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3" name="Line 3657"/>
              <p:cNvSpPr>
                <a:spLocks noChangeShapeType="1"/>
              </p:cNvSpPr>
              <p:nvPr/>
            </p:nvSpPr>
            <p:spPr bwMode="auto">
              <a:xfrm>
                <a:off x="86169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4" name="Line 3658"/>
              <p:cNvSpPr>
                <a:spLocks noChangeShapeType="1"/>
              </p:cNvSpPr>
              <p:nvPr/>
            </p:nvSpPr>
            <p:spPr bwMode="auto">
              <a:xfrm>
                <a:off x="86264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5" name="Line 3659"/>
              <p:cNvSpPr>
                <a:spLocks noChangeShapeType="1"/>
              </p:cNvSpPr>
              <p:nvPr/>
            </p:nvSpPr>
            <p:spPr bwMode="auto">
              <a:xfrm>
                <a:off x="86217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6" name="Line 3660"/>
              <p:cNvSpPr>
                <a:spLocks noChangeShapeType="1"/>
              </p:cNvSpPr>
              <p:nvPr/>
            </p:nvSpPr>
            <p:spPr bwMode="auto">
              <a:xfrm>
                <a:off x="86312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7" name="Line 3661"/>
              <p:cNvSpPr>
                <a:spLocks noChangeShapeType="1"/>
              </p:cNvSpPr>
              <p:nvPr/>
            </p:nvSpPr>
            <p:spPr bwMode="auto">
              <a:xfrm>
                <a:off x="86264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8" name="Line 3662"/>
              <p:cNvSpPr>
                <a:spLocks noChangeShapeType="1"/>
              </p:cNvSpPr>
              <p:nvPr/>
            </p:nvSpPr>
            <p:spPr bwMode="auto">
              <a:xfrm>
                <a:off x="86312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9" name="Line 3663"/>
              <p:cNvSpPr>
                <a:spLocks noChangeShapeType="1"/>
              </p:cNvSpPr>
              <p:nvPr/>
            </p:nvSpPr>
            <p:spPr bwMode="auto">
              <a:xfrm>
                <a:off x="86312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0" name="Line 3664"/>
              <p:cNvSpPr>
                <a:spLocks noChangeShapeType="1"/>
              </p:cNvSpPr>
              <p:nvPr/>
            </p:nvSpPr>
            <p:spPr bwMode="auto">
              <a:xfrm>
                <a:off x="86407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1" name="Line 3665"/>
              <p:cNvSpPr>
                <a:spLocks noChangeShapeType="1"/>
              </p:cNvSpPr>
              <p:nvPr/>
            </p:nvSpPr>
            <p:spPr bwMode="auto">
              <a:xfrm>
                <a:off x="86312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2" name="Line 3666"/>
              <p:cNvSpPr>
                <a:spLocks noChangeShapeType="1"/>
              </p:cNvSpPr>
              <p:nvPr/>
            </p:nvSpPr>
            <p:spPr bwMode="auto">
              <a:xfrm>
                <a:off x="86455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3" name="Line 3667"/>
              <p:cNvSpPr>
                <a:spLocks noChangeShapeType="1"/>
              </p:cNvSpPr>
              <p:nvPr/>
            </p:nvSpPr>
            <p:spPr bwMode="auto">
              <a:xfrm>
                <a:off x="86407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4" name="Line 3668"/>
              <p:cNvSpPr>
                <a:spLocks noChangeShapeType="1"/>
              </p:cNvSpPr>
              <p:nvPr/>
            </p:nvSpPr>
            <p:spPr bwMode="auto">
              <a:xfrm>
                <a:off x="86502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5" name="Line 3669"/>
              <p:cNvSpPr>
                <a:spLocks noChangeShapeType="1"/>
              </p:cNvSpPr>
              <p:nvPr/>
            </p:nvSpPr>
            <p:spPr bwMode="auto">
              <a:xfrm>
                <a:off x="86455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6" name="Line 3670"/>
              <p:cNvSpPr>
                <a:spLocks noChangeShapeType="1"/>
              </p:cNvSpPr>
              <p:nvPr/>
            </p:nvSpPr>
            <p:spPr bwMode="auto">
              <a:xfrm>
                <a:off x="86598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7" name="Line 3671"/>
              <p:cNvSpPr>
                <a:spLocks noChangeShapeType="1"/>
              </p:cNvSpPr>
              <p:nvPr/>
            </p:nvSpPr>
            <p:spPr bwMode="auto">
              <a:xfrm>
                <a:off x="86502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8" name="Line 3672"/>
              <p:cNvSpPr>
                <a:spLocks noChangeShapeType="1"/>
              </p:cNvSpPr>
              <p:nvPr/>
            </p:nvSpPr>
            <p:spPr bwMode="auto">
              <a:xfrm>
                <a:off x="86645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9" name="Line 3673"/>
              <p:cNvSpPr>
                <a:spLocks noChangeShapeType="1"/>
              </p:cNvSpPr>
              <p:nvPr/>
            </p:nvSpPr>
            <p:spPr bwMode="auto">
              <a:xfrm>
                <a:off x="86598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0" name="Line 3674"/>
              <p:cNvSpPr>
                <a:spLocks noChangeShapeType="1"/>
              </p:cNvSpPr>
              <p:nvPr/>
            </p:nvSpPr>
            <p:spPr bwMode="auto">
              <a:xfrm>
                <a:off x="86693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1" name="Line 3675"/>
              <p:cNvSpPr>
                <a:spLocks noChangeShapeType="1"/>
              </p:cNvSpPr>
              <p:nvPr/>
            </p:nvSpPr>
            <p:spPr bwMode="auto">
              <a:xfrm>
                <a:off x="86645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2" name="Line 3676"/>
              <p:cNvSpPr>
                <a:spLocks noChangeShapeType="1"/>
              </p:cNvSpPr>
              <p:nvPr/>
            </p:nvSpPr>
            <p:spPr bwMode="auto">
              <a:xfrm>
                <a:off x="86741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3" name="Line 3677"/>
              <p:cNvSpPr>
                <a:spLocks noChangeShapeType="1"/>
              </p:cNvSpPr>
              <p:nvPr/>
            </p:nvSpPr>
            <p:spPr bwMode="auto">
              <a:xfrm>
                <a:off x="86693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4" name="Line 3678"/>
              <p:cNvSpPr>
                <a:spLocks noChangeShapeType="1"/>
              </p:cNvSpPr>
              <p:nvPr/>
            </p:nvSpPr>
            <p:spPr bwMode="auto">
              <a:xfrm>
                <a:off x="86788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5" name="Line 3679"/>
              <p:cNvSpPr>
                <a:spLocks noChangeShapeType="1"/>
              </p:cNvSpPr>
              <p:nvPr/>
            </p:nvSpPr>
            <p:spPr bwMode="auto">
              <a:xfrm>
                <a:off x="86741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6" name="Line 3680"/>
              <p:cNvSpPr>
                <a:spLocks noChangeShapeType="1"/>
              </p:cNvSpPr>
              <p:nvPr/>
            </p:nvSpPr>
            <p:spPr bwMode="auto">
              <a:xfrm>
                <a:off x="86836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7" name="Line 3681"/>
              <p:cNvSpPr>
                <a:spLocks noChangeShapeType="1"/>
              </p:cNvSpPr>
              <p:nvPr/>
            </p:nvSpPr>
            <p:spPr bwMode="auto">
              <a:xfrm>
                <a:off x="86788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8" name="Line 3682"/>
              <p:cNvSpPr>
                <a:spLocks noChangeShapeType="1"/>
              </p:cNvSpPr>
              <p:nvPr/>
            </p:nvSpPr>
            <p:spPr bwMode="auto">
              <a:xfrm>
                <a:off x="86947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9" name="Line 3683"/>
              <p:cNvSpPr>
                <a:spLocks noChangeShapeType="1"/>
              </p:cNvSpPr>
              <p:nvPr/>
            </p:nvSpPr>
            <p:spPr bwMode="auto">
              <a:xfrm>
                <a:off x="86836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0" name="Line 3684"/>
              <p:cNvSpPr>
                <a:spLocks noChangeShapeType="1"/>
              </p:cNvSpPr>
              <p:nvPr/>
            </p:nvSpPr>
            <p:spPr bwMode="auto">
              <a:xfrm>
                <a:off x="87042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1" name="Line 3685"/>
              <p:cNvSpPr>
                <a:spLocks noChangeShapeType="1"/>
              </p:cNvSpPr>
              <p:nvPr/>
            </p:nvSpPr>
            <p:spPr bwMode="auto">
              <a:xfrm>
                <a:off x="86947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2" name="Line 3686"/>
              <p:cNvSpPr>
                <a:spLocks noChangeShapeType="1"/>
              </p:cNvSpPr>
              <p:nvPr/>
            </p:nvSpPr>
            <p:spPr bwMode="auto">
              <a:xfrm>
                <a:off x="87137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3" name="Line 3687"/>
              <p:cNvSpPr>
                <a:spLocks noChangeShapeType="1"/>
              </p:cNvSpPr>
              <p:nvPr/>
            </p:nvSpPr>
            <p:spPr bwMode="auto">
              <a:xfrm>
                <a:off x="87042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4" name="Line 3688"/>
              <p:cNvSpPr>
                <a:spLocks noChangeShapeType="1"/>
              </p:cNvSpPr>
              <p:nvPr/>
            </p:nvSpPr>
            <p:spPr bwMode="auto">
              <a:xfrm>
                <a:off x="87185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5" name="Line 3689"/>
              <p:cNvSpPr>
                <a:spLocks noChangeShapeType="1"/>
              </p:cNvSpPr>
              <p:nvPr/>
            </p:nvSpPr>
            <p:spPr bwMode="auto">
              <a:xfrm>
                <a:off x="87137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6" name="Line 3690"/>
              <p:cNvSpPr>
                <a:spLocks noChangeShapeType="1"/>
              </p:cNvSpPr>
              <p:nvPr/>
            </p:nvSpPr>
            <p:spPr bwMode="auto">
              <a:xfrm>
                <a:off x="87233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7" name="Line 3691"/>
              <p:cNvSpPr>
                <a:spLocks noChangeShapeType="1"/>
              </p:cNvSpPr>
              <p:nvPr/>
            </p:nvSpPr>
            <p:spPr bwMode="auto">
              <a:xfrm>
                <a:off x="87185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8" name="Line 3692"/>
              <p:cNvSpPr>
                <a:spLocks noChangeShapeType="1"/>
              </p:cNvSpPr>
              <p:nvPr/>
            </p:nvSpPr>
            <p:spPr bwMode="auto">
              <a:xfrm>
                <a:off x="87280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9" name="Line 3693"/>
              <p:cNvSpPr>
                <a:spLocks noChangeShapeType="1"/>
              </p:cNvSpPr>
              <p:nvPr/>
            </p:nvSpPr>
            <p:spPr bwMode="auto">
              <a:xfrm>
                <a:off x="87233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0" name="Line 3694"/>
              <p:cNvSpPr>
                <a:spLocks noChangeShapeType="1"/>
              </p:cNvSpPr>
              <p:nvPr/>
            </p:nvSpPr>
            <p:spPr bwMode="auto">
              <a:xfrm>
                <a:off x="87423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1" name="Line 3695"/>
              <p:cNvSpPr>
                <a:spLocks noChangeShapeType="1"/>
              </p:cNvSpPr>
              <p:nvPr/>
            </p:nvSpPr>
            <p:spPr bwMode="auto">
              <a:xfrm>
                <a:off x="87280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2" name="Line 3696"/>
              <p:cNvSpPr>
                <a:spLocks noChangeShapeType="1"/>
              </p:cNvSpPr>
              <p:nvPr/>
            </p:nvSpPr>
            <p:spPr bwMode="auto">
              <a:xfrm>
                <a:off x="87471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3" name="Line 3697"/>
              <p:cNvSpPr>
                <a:spLocks noChangeShapeType="1"/>
              </p:cNvSpPr>
              <p:nvPr/>
            </p:nvSpPr>
            <p:spPr bwMode="auto">
              <a:xfrm>
                <a:off x="87423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4" name="Line 3698"/>
              <p:cNvSpPr>
                <a:spLocks noChangeShapeType="1"/>
              </p:cNvSpPr>
              <p:nvPr/>
            </p:nvSpPr>
            <p:spPr bwMode="auto">
              <a:xfrm>
                <a:off x="87518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5" name="Line 3699"/>
              <p:cNvSpPr>
                <a:spLocks noChangeShapeType="1"/>
              </p:cNvSpPr>
              <p:nvPr/>
            </p:nvSpPr>
            <p:spPr bwMode="auto">
              <a:xfrm>
                <a:off x="87471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6" name="Line 3700"/>
              <p:cNvSpPr>
                <a:spLocks noChangeShapeType="1"/>
              </p:cNvSpPr>
              <p:nvPr/>
            </p:nvSpPr>
            <p:spPr bwMode="auto">
              <a:xfrm>
                <a:off x="87566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7" name="Line 3701"/>
              <p:cNvSpPr>
                <a:spLocks noChangeShapeType="1"/>
              </p:cNvSpPr>
              <p:nvPr/>
            </p:nvSpPr>
            <p:spPr bwMode="auto">
              <a:xfrm>
                <a:off x="87518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8" name="Line 3702"/>
              <p:cNvSpPr>
                <a:spLocks noChangeShapeType="1"/>
              </p:cNvSpPr>
              <p:nvPr/>
            </p:nvSpPr>
            <p:spPr bwMode="auto">
              <a:xfrm>
                <a:off x="87725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9" name="Line 3703"/>
              <p:cNvSpPr>
                <a:spLocks noChangeShapeType="1"/>
              </p:cNvSpPr>
              <p:nvPr/>
            </p:nvSpPr>
            <p:spPr bwMode="auto">
              <a:xfrm>
                <a:off x="87566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0" name="Line 3704"/>
              <p:cNvSpPr>
                <a:spLocks noChangeShapeType="1"/>
              </p:cNvSpPr>
              <p:nvPr/>
            </p:nvSpPr>
            <p:spPr bwMode="auto">
              <a:xfrm>
                <a:off x="87772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1" name="Line 3705"/>
              <p:cNvSpPr>
                <a:spLocks noChangeShapeType="1"/>
              </p:cNvSpPr>
              <p:nvPr/>
            </p:nvSpPr>
            <p:spPr bwMode="auto">
              <a:xfrm>
                <a:off x="87725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2" name="Line 3706"/>
              <p:cNvSpPr>
                <a:spLocks noChangeShapeType="1"/>
              </p:cNvSpPr>
              <p:nvPr/>
            </p:nvSpPr>
            <p:spPr bwMode="auto">
              <a:xfrm>
                <a:off x="87820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3" name="Line 3707"/>
              <p:cNvSpPr>
                <a:spLocks noChangeShapeType="1"/>
              </p:cNvSpPr>
              <p:nvPr/>
            </p:nvSpPr>
            <p:spPr bwMode="auto">
              <a:xfrm>
                <a:off x="87772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4" name="Line 3708"/>
              <p:cNvSpPr>
                <a:spLocks noChangeShapeType="1"/>
              </p:cNvSpPr>
              <p:nvPr/>
            </p:nvSpPr>
            <p:spPr bwMode="auto">
              <a:xfrm>
                <a:off x="87868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5" name="Line 3709"/>
              <p:cNvSpPr>
                <a:spLocks noChangeShapeType="1"/>
              </p:cNvSpPr>
              <p:nvPr/>
            </p:nvSpPr>
            <p:spPr bwMode="auto">
              <a:xfrm>
                <a:off x="878205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6" name="Line 3710"/>
              <p:cNvSpPr>
                <a:spLocks noChangeShapeType="1"/>
              </p:cNvSpPr>
              <p:nvPr/>
            </p:nvSpPr>
            <p:spPr bwMode="auto">
              <a:xfrm>
                <a:off x="88011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7" name="Line 3711"/>
              <p:cNvSpPr>
                <a:spLocks noChangeShapeType="1"/>
              </p:cNvSpPr>
              <p:nvPr/>
            </p:nvSpPr>
            <p:spPr bwMode="auto">
              <a:xfrm>
                <a:off x="87868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8" name="Line 3712"/>
              <p:cNvSpPr>
                <a:spLocks noChangeShapeType="1"/>
              </p:cNvSpPr>
              <p:nvPr/>
            </p:nvSpPr>
            <p:spPr bwMode="auto">
              <a:xfrm>
                <a:off x="88106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9" name="Line 3713"/>
              <p:cNvSpPr>
                <a:spLocks noChangeShapeType="1"/>
              </p:cNvSpPr>
              <p:nvPr/>
            </p:nvSpPr>
            <p:spPr bwMode="auto">
              <a:xfrm>
                <a:off x="88011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0" name="Line 3714"/>
              <p:cNvSpPr>
                <a:spLocks noChangeShapeType="1"/>
              </p:cNvSpPr>
              <p:nvPr/>
            </p:nvSpPr>
            <p:spPr bwMode="auto">
              <a:xfrm>
                <a:off x="88153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1" name="Line 3715"/>
              <p:cNvSpPr>
                <a:spLocks noChangeShapeType="1"/>
              </p:cNvSpPr>
              <p:nvPr/>
            </p:nvSpPr>
            <p:spPr bwMode="auto">
              <a:xfrm>
                <a:off x="88106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2" name="Line 3716"/>
              <p:cNvSpPr>
                <a:spLocks noChangeShapeType="1"/>
              </p:cNvSpPr>
              <p:nvPr/>
            </p:nvSpPr>
            <p:spPr bwMode="auto">
              <a:xfrm>
                <a:off x="88249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3" name="Line 3717"/>
              <p:cNvSpPr>
                <a:spLocks noChangeShapeType="1"/>
              </p:cNvSpPr>
              <p:nvPr/>
            </p:nvSpPr>
            <p:spPr bwMode="auto">
              <a:xfrm>
                <a:off x="881538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4" name="Line 3718"/>
              <p:cNvSpPr>
                <a:spLocks noChangeShapeType="1"/>
              </p:cNvSpPr>
              <p:nvPr/>
            </p:nvSpPr>
            <p:spPr bwMode="auto">
              <a:xfrm>
                <a:off x="88392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5" name="Line 3719"/>
              <p:cNvSpPr>
                <a:spLocks noChangeShapeType="1"/>
              </p:cNvSpPr>
              <p:nvPr/>
            </p:nvSpPr>
            <p:spPr bwMode="auto">
              <a:xfrm>
                <a:off x="882491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6" name="Line 3720"/>
              <p:cNvSpPr>
                <a:spLocks noChangeShapeType="1"/>
              </p:cNvSpPr>
              <p:nvPr/>
            </p:nvSpPr>
            <p:spPr bwMode="auto">
              <a:xfrm>
                <a:off x="88487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7" name="Line 3721"/>
              <p:cNvSpPr>
                <a:spLocks noChangeShapeType="1"/>
              </p:cNvSpPr>
              <p:nvPr/>
            </p:nvSpPr>
            <p:spPr bwMode="auto">
              <a:xfrm>
                <a:off x="88392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8" name="Line 3722"/>
              <p:cNvSpPr>
                <a:spLocks noChangeShapeType="1"/>
              </p:cNvSpPr>
              <p:nvPr/>
            </p:nvSpPr>
            <p:spPr bwMode="auto">
              <a:xfrm>
                <a:off x="88550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9" name="Line 3723"/>
              <p:cNvSpPr>
                <a:spLocks noChangeShapeType="1"/>
              </p:cNvSpPr>
              <p:nvPr/>
            </p:nvSpPr>
            <p:spPr bwMode="auto">
              <a:xfrm>
                <a:off x="88487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0" name="Line 3724"/>
              <p:cNvSpPr>
                <a:spLocks noChangeShapeType="1"/>
              </p:cNvSpPr>
              <p:nvPr/>
            </p:nvSpPr>
            <p:spPr bwMode="auto">
              <a:xfrm>
                <a:off x="88646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1" name="Line 3725"/>
              <p:cNvSpPr>
                <a:spLocks noChangeShapeType="1"/>
              </p:cNvSpPr>
              <p:nvPr/>
            </p:nvSpPr>
            <p:spPr bwMode="auto">
              <a:xfrm>
                <a:off x="88550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2" name="Line 3726"/>
              <p:cNvSpPr>
                <a:spLocks noChangeShapeType="1"/>
              </p:cNvSpPr>
              <p:nvPr/>
            </p:nvSpPr>
            <p:spPr bwMode="auto">
              <a:xfrm>
                <a:off x="88693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3" name="Line 3727"/>
              <p:cNvSpPr>
                <a:spLocks noChangeShapeType="1"/>
              </p:cNvSpPr>
              <p:nvPr/>
            </p:nvSpPr>
            <p:spPr bwMode="auto">
              <a:xfrm>
                <a:off x="8864600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4" name="Line 3728"/>
              <p:cNvSpPr>
                <a:spLocks noChangeShapeType="1"/>
              </p:cNvSpPr>
              <p:nvPr/>
            </p:nvSpPr>
            <p:spPr bwMode="auto">
              <a:xfrm>
                <a:off x="89122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5" name="Line 3729"/>
              <p:cNvSpPr>
                <a:spLocks noChangeShapeType="1"/>
              </p:cNvSpPr>
              <p:nvPr/>
            </p:nvSpPr>
            <p:spPr bwMode="auto">
              <a:xfrm>
                <a:off x="8869362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6" name="Line 3730"/>
              <p:cNvSpPr>
                <a:spLocks noChangeShapeType="1"/>
              </p:cNvSpPr>
              <p:nvPr/>
            </p:nvSpPr>
            <p:spPr bwMode="auto">
              <a:xfrm>
                <a:off x="89614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7" name="Line 3731"/>
              <p:cNvSpPr>
                <a:spLocks noChangeShapeType="1"/>
              </p:cNvSpPr>
              <p:nvPr/>
            </p:nvSpPr>
            <p:spPr bwMode="auto">
              <a:xfrm>
                <a:off x="89122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8" name="Line 3732"/>
              <p:cNvSpPr>
                <a:spLocks noChangeShapeType="1"/>
              </p:cNvSpPr>
              <p:nvPr/>
            </p:nvSpPr>
            <p:spPr bwMode="auto">
              <a:xfrm>
                <a:off x="90201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9" name="Line 3733"/>
              <p:cNvSpPr>
                <a:spLocks noChangeShapeType="1"/>
              </p:cNvSpPr>
              <p:nvPr/>
            </p:nvSpPr>
            <p:spPr bwMode="auto">
              <a:xfrm>
                <a:off x="8961437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0" name="Line 3734"/>
              <p:cNvSpPr>
                <a:spLocks noChangeShapeType="1"/>
              </p:cNvSpPr>
              <p:nvPr/>
            </p:nvSpPr>
            <p:spPr bwMode="auto">
              <a:xfrm>
                <a:off x="90392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1" name="Line 3735"/>
              <p:cNvSpPr>
                <a:spLocks noChangeShapeType="1"/>
              </p:cNvSpPr>
              <p:nvPr/>
            </p:nvSpPr>
            <p:spPr bwMode="auto">
              <a:xfrm>
                <a:off x="902017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2" name="Line 3736"/>
              <p:cNvSpPr>
                <a:spLocks noChangeShapeType="1"/>
              </p:cNvSpPr>
              <p:nvPr/>
            </p:nvSpPr>
            <p:spPr bwMode="auto">
              <a:xfrm>
                <a:off x="9039225" y="6332538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3" name="Rectangle 3737"/>
              <p:cNvSpPr>
                <a:spLocks noChangeArrowheads="1"/>
              </p:cNvSpPr>
              <p:nvPr/>
            </p:nvSpPr>
            <p:spPr bwMode="auto">
              <a:xfrm>
                <a:off x="2513012" y="979487"/>
                <a:ext cx="1200150" cy="2286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283.2637</a:t>
                </a:r>
                <a:endParaRPr kumimoji="0" lang="en-US" alt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434" name="Line 3738"/>
              <p:cNvSpPr>
                <a:spLocks noChangeShapeType="1"/>
              </p:cNvSpPr>
              <p:nvPr/>
            </p:nvSpPr>
            <p:spPr bwMode="auto">
              <a:xfrm>
                <a:off x="2484437" y="946150"/>
                <a:ext cx="39688" cy="333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5" name="Rectangle 3739"/>
              <p:cNvSpPr>
                <a:spLocks noChangeArrowheads="1"/>
              </p:cNvSpPr>
              <p:nvPr/>
            </p:nvSpPr>
            <p:spPr bwMode="auto">
              <a:xfrm>
                <a:off x="3894137" y="3159125"/>
                <a:ext cx="874713" cy="2286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419.2557</a:t>
                </a:r>
                <a:endParaRPr kumimoji="0" lang="en-US" alt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436" name="Rectangle 3740"/>
              <p:cNvSpPr>
                <a:spLocks noChangeArrowheads="1"/>
              </p:cNvSpPr>
              <p:nvPr/>
            </p:nvSpPr>
            <p:spPr bwMode="auto">
              <a:xfrm>
                <a:off x="7400925" y="4327525"/>
                <a:ext cx="696989" cy="2286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721.4807</a:t>
                </a:r>
                <a:endParaRPr kumimoji="0" lang="en-US" alt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437" name="Rectangle 3741"/>
              <p:cNvSpPr>
                <a:spLocks noChangeArrowheads="1"/>
              </p:cNvSpPr>
              <p:nvPr/>
            </p:nvSpPr>
            <p:spPr bwMode="auto">
              <a:xfrm>
                <a:off x="4102100" y="4892674"/>
                <a:ext cx="1127125" cy="2286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437.2651</a:t>
                </a:r>
                <a:endParaRPr kumimoji="0" lang="en-US" alt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438" name="Rectangle 3742"/>
              <p:cNvSpPr>
                <a:spLocks noChangeArrowheads="1"/>
              </p:cNvSpPr>
              <p:nvPr/>
            </p:nvSpPr>
            <p:spPr bwMode="auto">
              <a:xfrm>
                <a:off x="2524125" y="4989512"/>
                <a:ext cx="912247" cy="2286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301.2168</a:t>
                </a:r>
                <a:endParaRPr kumimoji="0" lang="en-US" alt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439" name="Rectangle 3743"/>
              <p:cNvSpPr>
                <a:spLocks noChangeArrowheads="1"/>
              </p:cNvSpPr>
              <p:nvPr/>
            </p:nvSpPr>
            <p:spPr bwMode="auto">
              <a:xfrm>
                <a:off x="803275" y="5256213"/>
                <a:ext cx="947737" cy="2286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152.9960</a:t>
                </a:r>
                <a:endParaRPr kumimoji="0" lang="en-US" alt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440" name="Rectangle 3744"/>
              <p:cNvSpPr>
                <a:spLocks noChangeArrowheads="1"/>
              </p:cNvSpPr>
              <p:nvPr/>
            </p:nvSpPr>
            <p:spPr bwMode="auto">
              <a:xfrm>
                <a:off x="7605711" y="5405438"/>
                <a:ext cx="966789" cy="1905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722.4945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441" name="Line 3745"/>
              <p:cNvSpPr>
                <a:spLocks noChangeShapeType="1"/>
              </p:cNvSpPr>
              <p:nvPr/>
            </p:nvSpPr>
            <p:spPr bwMode="auto">
              <a:xfrm flipV="1">
                <a:off x="7581900" y="5534025"/>
                <a:ext cx="33338" cy="460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2" name="Rectangle 3746"/>
              <p:cNvSpPr>
                <a:spLocks noChangeArrowheads="1"/>
              </p:cNvSpPr>
              <p:nvPr/>
            </p:nvSpPr>
            <p:spPr bwMode="auto">
              <a:xfrm>
                <a:off x="2139950" y="5527675"/>
                <a:ext cx="771524" cy="1905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284.2669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443" name="Line 3747"/>
              <p:cNvSpPr>
                <a:spLocks noChangeShapeType="1"/>
              </p:cNvSpPr>
              <p:nvPr/>
            </p:nvSpPr>
            <p:spPr bwMode="auto">
              <a:xfrm flipH="1" flipV="1">
                <a:off x="2460625" y="5657850"/>
                <a:ext cx="33338" cy="444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4" name="Rectangle 3748"/>
              <p:cNvSpPr>
                <a:spLocks noChangeArrowheads="1"/>
              </p:cNvSpPr>
              <p:nvPr/>
            </p:nvSpPr>
            <p:spPr bwMode="auto">
              <a:xfrm>
                <a:off x="3713162" y="5703888"/>
                <a:ext cx="528991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420.2642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445" name="Line 3749"/>
              <p:cNvSpPr>
                <a:spLocks noChangeShapeType="1"/>
              </p:cNvSpPr>
              <p:nvPr/>
            </p:nvSpPr>
            <p:spPr bwMode="auto">
              <a:xfrm flipH="1" flipV="1">
                <a:off x="4040187" y="5832475"/>
                <a:ext cx="33338" cy="460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6" name="Rectangle 3750"/>
              <p:cNvSpPr>
                <a:spLocks noChangeArrowheads="1"/>
              </p:cNvSpPr>
              <p:nvPr/>
            </p:nvSpPr>
            <p:spPr bwMode="auto">
              <a:xfrm>
                <a:off x="8412162" y="5937250"/>
                <a:ext cx="892796" cy="2286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808.5115</a:t>
                </a:r>
                <a:endParaRPr kumimoji="0" lang="en-US" alt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447" name="Rectangle 3751"/>
              <p:cNvSpPr>
                <a:spLocks noChangeArrowheads="1"/>
              </p:cNvSpPr>
              <p:nvPr/>
            </p:nvSpPr>
            <p:spPr bwMode="auto">
              <a:xfrm>
                <a:off x="2109381" y="5814268"/>
                <a:ext cx="686206" cy="1905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281.2476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448" name="Line 3752"/>
              <p:cNvSpPr>
                <a:spLocks noChangeShapeType="1"/>
              </p:cNvSpPr>
              <p:nvPr/>
            </p:nvSpPr>
            <p:spPr bwMode="auto">
              <a:xfrm flipV="1">
                <a:off x="2460625" y="6027738"/>
                <a:ext cx="0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9" name="Rectangle 3753"/>
              <p:cNvSpPr>
                <a:spLocks noChangeArrowheads="1"/>
              </p:cNvSpPr>
              <p:nvPr/>
            </p:nvSpPr>
            <p:spPr bwMode="auto">
              <a:xfrm>
                <a:off x="4306887" y="5937250"/>
                <a:ext cx="528991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438.2742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450" name="Line 3754"/>
              <p:cNvSpPr>
                <a:spLocks noChangeShapeType="1"/>
              </p:cNvSpPr>
              <p:nvPr/>
            </p:nvSpPr>
            <p:spPr bwMode="auto">
              <a:xfrm flipV="1">
                <a:off x="4283075" y="6072188"/>
                <a:ext cx="33338" cy="460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1" name="Rectangle 3755"/>
              <p:cNvSpPr>
                <a:spLocks noChangeArrowheads="1"/>
              </p:cNvSpPr>
              <p:nvPr/>
            </p:nvSpPr>
            <p:spPr bwMode="auto">
              <a:xfrm>
                <a:off x="2727325" y="5943600"/>
                <a:ext cx="814845" cy="1905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302.2204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452" name="Line 3756"/>
              <p:cNvSpPr>
                <a:spLocks noChangeShapeType="1"/>
              </p:cNvSpPr>
              <p:nvPr/>
            </p:nvSpPr>
            <p:spPr bwMode="auto">
              <a:xfrm flipV="1">
                <a:off x="2703512" y="6072188"/>
                <a:ext cx="33338" cy="460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3" name="Rectangle 3757"/>
              <p:cNvSpPr>
                <a:spLocks noChangeArrowheads="1"/>
              </p:cNvSpPr>
              <p:nvPr/>
            </p:nvSpPr>
            <p:spPr bwMode="auto">
              <a:xfrm>
                <a:off x="2012950" y="6027738"/>
                <a:ext cx="666750" cy="1905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257.2272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454" name="Rectangle 3758"/>
              <p:cNvSpPr>
                <a:spLocks noChangeArrowheads="1"/>
              </p:cNvSpPr>
              <p:nvPr/>
            </p:nvSpPr>
            <p:spPr bwMode="auto">
              <a:xfrm>
                <a:off x="7615237" y="5995988"/>
                <a:ext cx="747713" cy="1905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723.4921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455" name="Line 3759"/>
              <p:cNvSpPr>
                <a:spLocks noChangeShapeType="1"/>
              </p:cNvSpPr>
              <p:nvPr/>
            </p:nvSpPr>
            <p:spPr bwMode="auto">
              <a:xfrm flipV="1">
                <a:off x="7591425" y="6124575"/>
                <a:ext cx="33338" cy="460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6" name="Rectangle 3760"/>
              <p:cNvSpPr>
                <a:spLocks noChangeArrowheads="1"/>
              </p:cNvSpPr>
              <p:nvPr/>
            </p:nvSpPr>
            <p:spPr bwMode="auto">
              <a:xfrm>
                <a:off x="4311650" y="6118225"/>
                <a:ext cx="528991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455.2236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cxnSp>
          <p:nvCxnSpPr>
            <p:cNvPr id="10" name="Straight Connector 9"/>
            <p:cNvCxnSpPr/>
            <p:nvPr/>
          </p:nvCxnSpPr>
          <p:spPr>
            <a:xfrm>
              <a:off x="7044539" y="5668642"/>
              <a:ext cx="80939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222389" y="5407295"/>
              <a:ext cx="64472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87 Da</a:t>
              </a:r>
              <a:endParaRPr lang="en-US" sz="1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657" name="TextBox 3656"/>
          <p:cNvSpPr txBox="1"/>
          <p:nvPr/>
        </p:nvSpPr>
        <p:spPr>
          <a:xfrm>
            <a:off x="0" y="11152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trogen rule </a:t>
            </a:r>
          </a:p>
          <a:p>
            <a:pPr algn="ctr"/>
            <a:r>
              <a:rPr lang="en-US" sz="2600" b="1" dirty="0" smtClean="0">
                <a:solidFill>
                  <a:srgbClr val="2048F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dd # of </a:t>
            </a:r>
            <a:r>
              <a:rPr lang="en-US" sz="2600" b="1" dirty="0" err="1" smtClean="0">
                <a:solidFill>
                  <a:srgbClr val="2048F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trogens</a:t>
            </a:r>
            <a:r>
              <a:rPr lang="en-US" sz="2600" b="1" dirty="0" smtClean="0">
                <a:solidFill>
                  <a:srgbClr val="2048F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odd MW/even ion</a:t>
            </a:r>
          </a:p>
          <a:p>
            <a:pPr algn="ctr"/>
            <a:r>
              <a:rPr lang="en-US" sz="2600" b="1" dirty="0" smtClean="0">
                <a:solidFill>
                  <a:srgbClr val="2048F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nitrogen or even # of </a:t>
            </a:r>
            <a:r>
              <a:rPr lang="en-US" sz="2600" b="1" dirty="0" err="1" smtClean="0">
                <a:solidFill>
                  <a:srgbClr val="2048F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trogens</a:t>
            </a:r>
            <a:r>
              <a:rPr lang="en-US" sz="2600" b="1" dirty="0" smtClean="0">
                <a:solidFill>
                  <a:srgbClr val="2048F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even MW/odd ion</a:t>
            </a:r>
            <a:endParaRPr lang="en-US" sz="2600" b="1" dirty="0">
              <a:solidFill>
                <a:srgbClr val="2048F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658" name="Object 36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00459"/>
              </p:ext>
            </p:extLst>
          </p:nvPr>
        </p:nvGraphicFramePr>
        <p:xfrm>
          <a:off x="4665733" y="2297151"/>
          <a:ext cx="3942072" cy="198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CS ChemDraw Drawing" r:id="rId4" imgW="2808311" imgH="1674534" progId="ChemDraw.Document.6.0">
                  <p:embed/>
                </p:oleObj>
              </mc:Choice>
              <mc:Fallback>
                <p:oleObj name="CS ChemDraw Drawing" r:id="rId4" imgW="2808311" imgH="16745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5733" y="2297151"/>
                        <a:ext cx="3942072" cy="198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667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08" name="Picture 330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3334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51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4" name="Group 593"/>
          <p:cNvGrpSpPr/>
          <p:nvPr/>
        </p:nvGrpSpPr>
        <p:grpSpPr>
          <a:xfrm>
            <a:off x="746125" y="1295400"/>
            <a:ext cx="7345363" cy="4746625"/>
            <a:chOff x="746125" y="1295400"/>
            <a:chExt cx="7345363" cy="4746625"/>
          </a:xfrm>
        </p:grpSpPr>
        <p:grpSp>
          <p:nvGrpSpPr>
            <p:cNvPr id="595" name="Group 2"/>
            <p:cNvGrpSpPr>
              <a:grpSpLocks/>
            </p:cNvGrpSpPr>
            <p:nvPr/>
          </p:nvGrpSpPr>
          <p:grpSpPr bwMode="auto">
            <a:xfrm>
              <a:off x="2451100" y="2017713"/>
              <a:ext cx="5386388" cy="3460750"/>
              <a:chOff x="1544" y="1271"/>
              <a:chExt cx="3393" cy="2180"/>
            </a:xfrm>
          </p:grpSpPr>
          <p:sp>
            <p:nvSpPr>
              <p:cNvPr id="1121" name="Rectangle 3"/>
              <p:cNvSpPr>
                <a:spLocks noChangeArrowheads="1"/>
              </p:cNvSpPr>
              <p:nvPr/>
            </p:nvSpPr>
            <p:spPr bwMode="auto">
              <a:xfrm>
                <a:off x="4600" y="1271"/>
                <a:ext cx="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endParaRPr lang="en-US" altLang="en-US" sz="2400">
                  <a:latin typeface="Times New Roman" charset="0"/>
                </a:endParaRPr>
              </a:p>
            </p:txBody>
          </p:sp>
          <p:sp>
            <p:nvSpPr>
              <p:cNvPr id="1122" name="Line 4"/>
              <p:cNvSpPr>
                <a:spLocks noChangeShapeType="1"/>
              </p:cNvSpPr>
              <p:nvPr/>
            </p:nvSpPr>
            <p:spPr bwMode="auto">
              <a:xfrm flipH="1">
                <a:off x="1544" y="3433"/>
                <a:ext cx="3393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3" name="Line 5"/>
              <p:cNvSpPr>
                <a:spLocks noChangeShapeType="1"/>
              </p:cNvSpPr>
              <p:nvPr/>
            </p:nvSpPr>
            <p:spPr bwMode="auto">
              <a:xfrm flipV="1">
                <a:off x="1546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4" name="Line 6"/>
              <p:cNvSpPr>
                <a:spLocks noChangeShapeType="1"/>
              </p:cNvSpPr>
              <p:nvPr/>
            </p:nvSpPr>
            <p:spPr bwMode="auto">
              <a:xfrm flipV="1">
                <a:off x="1562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5" name="Line 7"/>
              <p:cNvSpPr>
                <a:spLocks noChangeShapeType="1"/>
              </p:cNvSpPr>
              <p:nvPr/>
            </p:nvSpPr>
            <p:spPr bwMode="auto">
              <a:xfrm flipV="1">
                <a:off x="1579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" name="Line 8"/>
              <p:cNvSpPr>
                <a:spLocks noChangeShapeType="1"/>
              </p:cNvSpPr>
              <p:nvPr/>
            </p:nvSpPr>
            <p:spPr bwMode="auto">
              <a:xfrm flipV="1">
                <a:off x="1595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" name="Line 9"/>
              <p:cNvSpPr>
                <a:spLocks noChangeShapeType="1"/>
              </p:cNvSpPr>
              <p:nvPr/>
            </p:nvSpPr>
            <p:spPr bwMode="auto">
              <a:xfrm flipV="1">
                <a:off x="1611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" name="Line 10"/>
              <p:cNvSpPr>
                <a:spLocks noChangeShapeType="1"/>
              </p:cNvSpPr>
              <p:nvPr/>
            </p:nvSpPr>
            <p:spPr bwMode="auto">
              <a:xfrm flipV="1">
                <a:off x="1629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" name="Line 11"/>
              <p:cNvSpPr>
                <a:spLocks noChangeShapeType="1"/>
              </p:cNvSpPr>
              <p:nvPr/>
            </p:nvSpPr>
            <p:spPr bwMode="auto">
              <a:xfrm flipV="1">
                <a:off x="1645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" name="Line 12"/>
              <p:cNvSpPr>
                <a:spLocks noChangeShapeType="1"/>
              </p:cNvSpPr>
              <p:nvPr/>
            </p:nvSpPr>
            <p:spPr bwMode="auto">
              <a:xfrm flipV="1">
                <a:off x="1662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" name="Line 13"/>
              <p:cNvSpPr>
                <a:spLocks noChangeShapeType="1"/>
              </p:cNvSpPr>
              <p:nvPr/>
            </p:nvSpPr>
            <p:spPr bwMode="auto">
              <a:xfrm flipV="1">
                <a:off x="1678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" name="Line 14"/>
              <p:cNvSpPr>
                <a:spLocks noChangeShapeType="1"/>
              </p:cNvSpPr>
              <p:nvPr/>
            </p:nvSpPr>
            <p:spPr bwMode="auto">
              <a:xfrm flipV="1">
                <a:off x="1694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" name="Line 15"/>
              <p:cNvSpPr>
                <a:spLocks noChangeShapeType="1"/>
              </p:cNvSpPr>
              <p:nvPr/>
            </p:nvSpPr>
            <p:spPr bwMode="auto">
              <a:xfrm flipV="1">
                <a:off x="1712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4" name="Line 16"/>
              <p:cNvSpPr>
                <a:spLocks noChangeShapeType="1"/>
              </p:cNvSpPr>
              <p:nvPr/>
            </p:nvSpPr>
            <p:spPr bwMode="auto">
              <a:xfrm flipV="1">
                <a:off x="1728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" name="Line 17"/>
              <p:cNvSpPr>
                <a:spLocks noChangeShapeType="1"/>
              </p:cNvSpPr>
              <p:nvPr/>
            </p:nvSpPr>
            <p:spPr bwMode="auto">
              <a:xfrm flipV="1">
                <a:off x="1744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" name="Line 18"/>
              <p:cNvSpPr>
                <a:spLocks noChangeShapeType="1"/>
              </p:cNvSpPr>
              <p:nvPr/>
            </p:nvSpPr>
            <p:spPr bwMode="auto">
              <a:xfrm flipV="1">
                <a:off x="1761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" name="Line 19"/>
              <p:cNvSpPr>
                <a:spLocks noChangeShapeType="1"/>
              </p:cNvSpPr>
              <p:nvPr/>
            </p:nvSpPr>
            <p:spPr bwMode="auto">
              <a:xfrm flipV="1">
                <a:off x="1777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" name="Line 20"/>
              <p:cNvSpPr>
                <a:spLocks noChangeShapeType="1"/>
              </p:cNvSpPr>
              <p:nvPr/>
            </p:nvSpPr>
            <p:spPr bwMode="auto">
              <a:xfrm flipV="1">
                <a:off x="1794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" name="Line 21"/>
              <p:cNvSpPr>
                <a:spLocks noChangeShapeType="1"/>
              </p:cNvSpPr>
              <p:nvPr/>
            </p:nvSpPr>
            <p:spPr bwMode="auto">
              <a:xfrm flipV="1">
                <a:off x="1811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" name="Line 22"/>
              <p:cNvSpPr>
                <a:spLocks noChangeShapeType="1"/>
              </p:cNvSpPr>
              <p:nvPr/>
            </p:nvSpPr>
            <p:spPr bwMode="auto">
              <a:xfrm flipV="1">
                <a:off x="1827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1" name="Line 23"/>
              <p:cNvSpPr>
                <a:spLocks noChangeShapeType="1"/>
              </p:cNvSpPr>
              <p:nvPr/>
            </p:nvSpPr>
            <p:spPr bwMode="auto">
              <a:xfrm flipV="1">
                <a:off x="1844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2" name="Line 24"/>
              <p:cNvSpPr>
                <a:spLocks noChangeShapeType="1"/>
              </p:cNvSpPr>
              <p:nvPr/>
            </p:nvSpPr>
            <p:spPr bwMode="auto">
              <a:xfrm flipV="1">
                <a:off x="1860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3" name="Line 25"/>
              <p:cNvSpPr>
                <a:spLocks noChangeShapeType="1"/>
              </p:cNvSpPr>
              <p:nvPr/>
            </p:nvSpPr>
            <p:spPr bwMode="auto">
              <a:xfrm flipV="1">
                <a:off x="1876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4" name="Line 26"/>
              <p:cNvSpPr>
                <a:spLocks noChangeShapeType="1"/>
              </p:cNvSpPr>
              <p:nvPr/>
            </p:nvSpPr>
            <p:spPr bwMode="auto">
              <a:xfrm flipV="1">
                <a:off x="1893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5" name="Line 27"/>
              <p:cNvSpPr>
                <a:spLocks noChangeShapeType="1"/>
              </p:cNvSpPr>
              <p:nvPr/>
            </p:nvSpPr>
            <p:spPr bwMode="auto">
              <a:xfrm flipV="1">
                <a:off x="1910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6" name="Line 28"/>
              <p:cNvSpPr>
                <a:spLocks noChangeShapeType="1"/>
              </p:cNvSpPr>
              <p:nvPr/>
            </p:nvSpPr>
            <p:spPr bwMode="auto">
              <a:xfrm flipV="1">
                <a:off x="1927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7" name="Line 29"/>
              <p:cNvSpPr>
                <a:spLocks noChangeShapeType="1"/>
              </p:cNvSpPr>
              <p:nvPr/>
            </p:nvSpPr>
            <p:spPr bwMode="auto">
              <a:xfrm flipV="1">
                <a:off x="1943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8" name="Line 30"/>
              <p:cNvSpPr>
                <a:spLocks noChangeShapeType="1"/>
              </p:cNvSpPr>
              <p:nvPr/>
            </p:nvSpPr>
            <p:spPr bwMode="auto">
              <a:xfrm flipV="1">
                <a:off x="1959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9" name="Line 31"/>
              <p:cNvSpPr>
                <a:spLocks noChangeShapeType="1"/>
              </p:cNvSpPr>
              <p:nvPr/>
            </p:nvSpPr>
            <p:spPr bwMode="auto">
              <a:xfrm flipV="1">
                <a:off x="1976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0" name="Line 32"/>
              <p:cNvSpPr>
                <a:spLocks noChangeShapeType="1"/>
              </p:cNvSpPr>
              <p:nvPr/>
            </p:nvSpPr>
            <p:spPr bwMode="auto">
              <a:xfrm flipV="1">
                <a:off x="1993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1" name="Line 33"/>
              <p:cNvSpPr>
                <a:spLocks noChangeShapeType="1"/>
              </p:cNvSpPr>
              <p:nvPr/>
            </p:nvSpPr>
            <p:spPr bwMode="auto">
              <a:xfrm flipV="1">
                <a:off x="2009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2" name="Line 34"/>
              <p:cNvSpPr>
                <a:spLocks noChangeShapeType="1"/>
              </p:cNvSpPr>
              <p:nvPr/>
            </p:nvSpPr>
            <p:spPr bwMode="auto">
              <a:xfrm flipV="1">
                <a:off x="2026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3" name="Line 35"/>
              <p:cNvSpPr>
                <a:spLocks noChangeShapeType="1"/>
              </p:cNvSpPr>
              <p:nvPr/>
            </p:nvSpPr>
            <p:spPr bwMode="auto">
              <a:xfrm flipV="1">
                <a:off x="2042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4" name="Line 36"/>
              <p:cNvSpPr>
                <a:spLocks noChangeShapeType="1"/>
              </p:cNvSpPr>
              <p:nvPr/>
            </p:nvSpPr>
            <p:spPr bwMode="auto">
              <a:xfrm flipV="1">
                <a:off x="2058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5" name="Line 37"/>
              <p:cNvSpPr>
                <a:spLocks noChangeShapeType="1"/>
              </p:cNvSpPr>
              <p:nvPr/>
            </p:nvSpPr>
            <p:spPr bwMode="auto">
              <a:xfrm flipV="1">
                <a:off x="2075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6" name="Line 38"/>
              <p:cNvSpPr>
                <a:spLocks noChangeShapeType="1"/>
              </p:cNvSpPr>
              <p:nvPr/>
            </p:nvSpPr>
            <p:spPr bwMode="auto">
              <a:xfrm flipV="1">
                <a:off x="2092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7" name="Line 39"/>
              <p:cNvSpPr>
                <a:spLocks noChangeShapeType="1"/>
              </p:cNvSpPr>
              <p:nvPr/>
            </p:nvSpPr>
            <p:spPr bwMode="auto">
              <a:xfrm flipV="1">
                <a:off x="2109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8" name="Line 40"/>
              <p:cNvSpPr>
                <a:spLocks noChangeShapeType="1"/>
              </p:cNvSpPr>
              <p:nvPr/>
            </p:nvSpPr>
            <p:spPr bwMode="auto">
              <a:xfrm flipV="1">
                <a:off x="2125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9" name="Line 41"/>
              <p:cNvSpPr>
                <a:spLocks noChangeShapeType="1"/>
              </p:cNvSpPr>
              <p:nvPr/>
            </p:nvSpPr>
            <p:spPr bwMode="auto">
              <a:xfrm flipV="1">
                <a:off x="2141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0" name="Line 42"/>
              <p:cNvSpPr>
                <a:spLocks noChangeShapeType="1"/>
              </p:cNvSpPr>
              <p:nvPr/>
            </p:nvSpPr>
            <p:spPr bwMode="auto">
              <a:xfrm flipV="1">
                <a:off x="2158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1" name="Line 43"/>
              <p:cNvSpPr>
                <a:spLocks noChangeShapeType="1"/>
              </p:cNvSpPr>
              <p:nvPr/>
            </p:nvSpPr>
            <p:spPr bwMode="auto">
              <a:xfrm flipV="1">
                <a:off x="2174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2" name="Line 44"/>
              <p:cNvSpPr>
                <a:spLocks noChangeShapeType="1"/>
              </p:cNvSpPr>
              <p:nvPr/>
            </p:nvSpPr>
            <p:spPr bwMode="auto">
              <a:xfrm flipV="1">
                <a:off x="2191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3" name="Line 45"/>
              <p:cNvSpPr>
                <a:spLocks noChangeShapeType="1"/>
              </p:cNvSpPr>
              <p:nvPr/>
            </p:nvSpPr>
            <p:spPr bwMode="auto">
              <a:xfrm flipV="1">
                <a:off x="2208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4" name="Line 46"/>
              <p:cNvSpPr>
                <a:spLocks noChangeShapeType="1"/>
              </p:cNvSpPr>
              <p:nvPr/>
            </p:nvSpPr>
            <p:spPr bwMode="auto">
              <a:xfrm flipV="1">
                <a:off x="2224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5" name="Line 47"/>
              <p:cNvSpPr>
                <a:spLocks noChangeShapeType="1"/>
              </p:cNvSpPr>
              <p:nvPr/>
            </p:nvSpPr>
            <p:spPr bwMode="auto">
              <a:xfrm flipV="1">
                <a:off x="2241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6" name="Line 48"/>
              <p:cNvSpPr>
                <a:spLocks noChangeShapeType="1"/>
              </p:cNvSpPr>
              <p:nvPr/>
            </p:nvSpPr>
            <p:spPr bwMode="auto">
              <a:xfrm flipV="1">
                <a:off x="2257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7" name="Line 49"/>
              <p:cNvSpPr>
                <a:spLocks noChangeShapeType="1"/>
              </p:cNvSpPr>
              <p:nvPr/>
            </p:nvSpPr>
            <p:spPr bwMode="auto">
              <a:xfrm flipV="1">
                <a:off x="2274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8" name="Line 50"/>
              <p:cNvSpPr>
                <a:spLocks noChangeShapeType="1"/>
              </p:cNvSpPr>
              <p:nvPr/>
            </p:nvSpPr>
            <p:spPr bwMode="auto">
              <a:xfrm flipV="1">
                <a:off x="2291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9" name="Line 51"/>
              <p:cNvSpPr>
                <a:spLocks noChangeShapeType="1"/>
              </p:cNvSpPr>
              <p:nvPr/>
            </p:nvSpPr>
            <p:spPr bwMode="auto">
              <a:xfrm flipV="1">
                <a:off x="2307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0" name="Line 52"/>
              <p:cNvSpPr>
                <a:spLocks noChangeShapeType="1"/>
              </p:cNvSpPr>
              <p:nvPr/>
            </p:nvSpPr>
            <p:spPr bwMode="auto">
              <a:xfrm flipV="1">
                <a:off x="2323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1" name="Line 53"/>
              <p:cNvSpPr>
                <a:spLocks noChangeShapeType="1"/>
              </p:cNvSpPr>
              <p:nvPr/>
            </p:nvSpPr>
            <p:spPr bwMode="auto">
              <a:xfrm flipV="1">
                <a:off x="2340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2" name="Line 54"/>
              <p:cNvSpPr>
                <a:spLocks noChangeShapeType="1"/>
              </p:cNvSpPr>
              <p:nvPr/>
            </p:nvSpPr>
            <p:spPr bwMode="auto">
              <a:xfrm flipV="1">
                <a:off x="2356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3" name="Line 55"/>
              <p:cNvSpPr>
                <a:spLocks noChangeShapeType="1"/>
              </p:cNvSpPr>
              <p:nvPr/>
            </p:nvSpPr>
            <p:spPr bwMode="auto">
              <a:xfrm flipV="1">
                <a:off x="2374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4" name="Line 56"/>
              <p:cNvSpPr>
                <a:spLocks noChangeShapeType="1"/>
              </p:cNvSpPr>
              <p:nvPr/>
            </p:nvSpPr>
            <p:spPr bwMode="auto">
              <a:xfrm flipV="1">
                <a:off x="2390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5" name="Line 57"/>
              <p:cNvSpPr>
                <a:spLocks noChangeShapeType="1"/>
              </p:cNvSpPr>
              <p:nvPr/>
            </p:nvSpPr>
            <p:spPr bwMode="auto">
              <a:xfrm flipV="1">
                <a:off x="2406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6" name="Line 58"/>
              <p:cNvSpPr>
                <a:spLocks noChangeShapeType="1"/>
              </p:cNvSpPr>
              <p:nvPr/>
            </p:nvSpPr>
            <p:spPr bwMode="auto">
              <a:xfrm flipV="1">
                <a:off x="2423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7" name="Line 59"/>
              <p:cNvSpPr>
                <a:spLocks noChangeShapeType="1"/>
              </p:cNvSpPr>
              <p:nvPr/>
            </p:nvSpPr>
            <p:spPr bwMode="auto">
              <a:xfrm flipV="1">
                <a:off x="2439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8" name="Line 60"/>
              <p:cNvSpPr>
                <a:spLocks noChangeShapeType="1"/>
              </p:cNvSpPr>
              <p:nvPr/>
            </p:nvSpPr>
            <p:spPr bwMode="auto">
              <a:xfrm flipV="1">
                <a:off x="2456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9" name="Line 61"/>
              <p:cNvSpPr>
                <a:spLocks noChangeShapeType="1"/>
              </p:cNvSpPr>
              <p:nvPr/>
            </p:nvSpPr>
            <p:spPr bwMode="auto">
              <a:xfrm flipV="1">
                <a:off x="2473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0" name="Line 62"/>
              <p:cNvSpPr>
                <a:spLocks noChangeShapeType="1"/>
              </p:cNvSpPr>
              <p:nvPr/>
            </p:nvSpPr>
            <p:spPr bwMode="auto">
              <a:xfrm flipV="1">
                <a:off x="2489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1" name="Line 63"/>
              <p:cNvSpPr>
                <a:spLocks noChangeShapeType="1"/>
              </p:cNvSpPr>
              <p:nvPr/>
            </p:nvSpPr>
            <p:spPr bwMode="auto">
              <a:xfrm flipV="1">
                <a:off x="2506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2" name="Line 64"/>
              <p:cNvSpPr>
                <a:spLocks noChangeShapeType="1"/>
              </p:cNvSpPr>
              <p:nvPr/>
            </p:nvSpPr>
            <p:spPr bwMode="auto">
              <a:xfrm flipV="1">
                <a:off x="2522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3" name="Line 65"/>
              <p:cNvSpPr>
                <a:spLocks noChangeShapeType="1"/>
              </p:cNvSpPr>
              <p:nvPr/>
            </p:nvSpPr>
            <p:spPr bwMode="auto">
              <a:xfrm flipV="1">
                <a:off x="2538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4" name="Line 66"/>
              <p:cNvSpPr>
                <a:spLocks noChangeShapeType="1"/>
              </p:cNvSpPr>
              <p:nvPr/>
            </p:nvSpPr>
            <p:spPr bwMode="auto">
              <a:xfrm flipV="1">
                <a:off x="2556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5" name="Line 67"/>
              <p:cNvSpPr>
                <a:spLocks noChangeShapeType="1"/>
              </p:cNvSpPr>
              <p:nvPr/>
            </p:nvSpPr>
            <p:spPr bwMode="auto">
              <a:xfrm flipV="1">
                <a:off x="2572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6" name="Line 68"/>
              <p:cNvSpPr>
                <a:spLocks noChangeShapeType="1"/>
              </p:cNvSpPr>
              <p:nvPr/>
            </p:nvSpPr>
            <p:spPr bwMode="auto">
              <a:xfrm flipV="1">
                <a:off x="2588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7" name="Line 69"/>
              <p:cNvSpPr>
                <a:spLocks noChangeShapeType="1"/>
              </p:cNvSpPr>
              <p:nvPr/>
            </p:nvSpPr>
            <p:spPr bwMode="auto">
              <a:xfrm flipV="1">
                <a:off x="2605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" name="Line 70"/>
              <p:cNvSpPr>
                <a:spLocks noChangeShapeType="1"/>
              </p:cNvSpPr>
              <p:nvPr/>
            </p:nvSpPr>
            <p:spPr bwMode="auto">
              <a:xfrm flipV="1">
                <a:off x="2621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9" name="Line 71"/>
              <p:cNvSpPr>
                <a:spLocks noChangeShapeType="1"/>
              </p:cNvSpPr>
              <p:nvPr/>
            </p:nvSpPr>
            <p:spPr bwMode="auto">
              <a:xfrm flipV="1">
                <a:off x="2637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0" name="Line 72"/>
              <p:cNvSpPr>
                <a:spLocks noChangeShapeType="1"/>
              </p:cNvSpPr>
              <p:nvPr/>
            </p:nvSpPr>
            <p:spPr bwMode="auto">
              <a:xfrm flipV="1">
                <a:off x="2655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1" name="Line 73"/>
              <p:cNvSpPr>
                <a:spLocks noChangeShapeType="1"/>
              </p:cNvSpPr>
              <p:nvPr/>
            </p:nvSpPr>
            <p:spPr bwMode="auto">
              <a:xfrm flipV="1">
                <a:off x="2671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2" name="Line 74"/>
              <p:cNvSpPr>
                <a:spLocks noChangeShapeType="1"/>
              </p:cNvSpPr>
              <p:nvPr/>
            </p:nvSpPr>
            <p:spPr bwMode="auto">
              <a:xfrm flipV="1">
                <a:off x="2688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3" name="Line 75"/>
              <p:cNvSpPr>
                <a:spLocks noChangeShapeType="1"/>
              </p:cNvSpPr>
              <p:nvPr/>
            </p:nvSpPr>
            <p:spPr bwMode="auto">
              <a:xfrm flipV="1">
                <a:off x="2704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4" name="Line 76"/>
              <p:cNvSpPr>
                <a:spLocks noChangeShapeType="1"/>
              </p:cNvSpPr>
              <p:nvPr/>
            </p:nvSpPr>
            <p:spPr bwMode="auto">
              <a:xfrm flipV="1">
                <a:off x="2720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5" name="Line 77"/>
              <p:cNvSpPr>
                <a:spLocks noChangeShapeType="1"/>
              </p:cNvSpPr>
              <p:nvPr/>
            </p:nvSpPr>
            <p:spPr bwMode="auto">
              <a:xfrm flipV="1">
                <a:off x="2737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6" name="Line 78"/>
              <p:cNvSpPr>
                <a:spLocks noChangeShapeType="1"/>
              </p:cNvSpPr>
              <p:nvPr/>
            </p:nvSpPr>
            <p:spPr bwMode="auto">
              <a:xfrm flipV="1">
                <a:off x="2754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7" name="Line 79"/>
              <p:cNvSpPr>
                <a:spLocks noChangeShapeType="1"/>
              </p:cNvSpPr>
              <p:nvPr/>
            </p:nvSpPr>
            <p:spPr bwMode="auto">
              <a:xfrm flipV="1">
                <a:off x="2770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8" name="Line 80"/>
              <p:cNvSpPr>
                <a:spLocks noChangeShapeType="1"/>
              </p:cNvSpPr>
              <p:nvPr/>
            </p:nvSpPr>
            <p:spPr bwMode="auto">
              <a:xfrm flipV="1">
                <a:off x="2787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9" name="Line 81"/>
              <p:cNvSpPr>
                <a:spLocks noChangeShapeType="1"/>
              </p:cNvSpPr>
              <p:nvPr/>
            </p:nvSpPr>
            <p:spPr bwMode="auto">
              <a:xfrm flipV="1">
                <a:off x="2803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0" name="Line 82"/>
              <p:cNvSpPr>
                <a:spLocks noChangeShapeType="1"/>
              </p:cNvSpPr>
              <p:nvPr/>
            </p:nvSpPr>
            <p:spPr bwMode="auto">
              <a:xfrm flipV="1">
                <a:off x="2820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1" name="Line 83"/>
              <p:cNvSpPr>
                <a:spLocks noChangeShapeType="1"/>
              </p:cNvSpPr>
              <p:nvPr/>
            </p:nvSpPr>
            <p:spPr bwMode="auto">
              <a:xfrm flipV="1">
                <a:off x="2837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2" name="Line 84"/>
              <p:cNvSpPr>
                <a:spLocks noChangeShapeType="1"/>
              </p:cNvSpPr>
              <p:nvPr/>
            </p:nvSpPr>
            <p:spPr bwMode="auto">
              <a:xfrm flipV="1">
                <a:off x="2853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3" name="Line 85"/>
              <p:cNvSpPr>
                <a:spLocks noChangeShapeType="1"/>
              </p:cNvSpPr>
              <p:nvPr/>
            </p:nvSpPr>
            <p:spPr bwMode="auto">
              <a:xfrm flipV="1">
                <a:off x="2870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4" name="Line 86"/>
              <p:cNvSpPr>
                <a:spLocks noChangeShapeType="1"/>
              </p:cNvSpPr>
              <p:nvPr/>
            </p:nvSpPr>
            <p:spPr bwMode="auto">
              <a:xfrm flipV="1">
                <a:off x="2886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5" name="Line 87"/>
              <p:cNvSpPr>
                <a:spLocks noChangeShapeType="1"/>
              </p:cNvSpPr>
              <p:nvPr/>
            </p:nvSpPr>
            <p:spPr bwMode="auto">
              <a:xfrm flipV="1">
                <a:off x="2902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6" name="Line 88"/>
              <p:cNvSpPr>
                <a:spLocks noChangeShapeType="1"/>
              </p:cNvSpPr>
              <p:nvPr/>
            </p:nvSpPr>
            <p:spPr bwMode="auto">
              <a:xfrm flipV="1">
                <a:off x="2919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7" name="Line 89"/>
              <p:cNvSpPr>
                <a:spLocks noChangeShapeType="1"/>
              </p:cNvSpPr>
              <p:nvPr/>
            </p:nvSpPr>
            <p:spPr bwMode="auto">
              <a:xfrm flipV="1">
                <a:off x="2936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" name="Line 90"/>
              <p:cNvSpPr>
                <a:spLocks noChangeShapeType="1"/>
              </p:cNvSpPr>
              <p:nvPr/>
            </p:nvSpPr>
            <p:spPr bwMode="auto">
              <a:xfrm flipV="1">
                <a:off x="2953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" name="Line 91"/>
              <p:cNvSpPr>
                <a:spLocks noChangeShapeType="1"/>
              </p:cNvSpPr>
              <p:nvPr/>
            </p:nvSpPr>
            <p:spPr bwMode="auto">
              <a:xfrm flipV="1">
                <a:off x="2969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0" name="Line 92"/>
              <p:cNvSpPr>
                <a:spLocks noChangeShapeType="1"/>
              </p:cNvSpPr>
              <p:nvPr/>
            </p:nvSpPr>
            <p:spPr bwMode="auto">
              <a:xfrm flipV="1">
                <a:off x="2985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1" name="Line 93"/>
              <p:cNvSpPr>
                <a:spLocks noChangeShapeType="1"/>
              </p:cNvSpPr>
              <p:nvPr/>
            </p:nvSpPr>
            <p:spPr bwMode="auto">
              <a:xfrm flipV="1">
                <a:off x="3002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2" name="Line 94"/>
              <p:cNvSpPr>
                <a:spLocks noChangeShapeType="1"/>
              </p:cNvSpPr>
              <p:nvPr/>
            </p:nvSpPr>
            <p:spPr bwMode="auto">
              <a:xfrm flipV="1">
                <a:off x="3019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3" name="Line 95"/>
              <p:cNvSpPr>
                <a:spLocks noChangeShapeType="1"/>
              </p:cNvSpPr>
              <p:nvPr/>
            </p:nvSpPr>
            <p:spPr bwMode="auto">
              <a:xfrm flipV="1">
                <a:off x="3035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4" name="Line 96"/>
              <p:cNvSpPr>
                <a:spLocks noChangeShapeType="1"/>
              </p:cNvSpPr>
              <p:nvPr/>
            </p:nvSpPr>
            <p:spPr bwMode="auto">
              <a:xfrm flipV="1">
                <a:off x="3052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5" name="Line 97"/>
              <p:cNvSpPr>
                <a:spLocks noChangeShapeType="1"/>
              </p:cNvSpPr>
              <p:nvPr/>
            </p:nvSpPr>
            <p:spPr bwMode="auto">
              <a:xfrm flipV="1">
                <a:off x="3068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6" name="Line 98"/>
              <p:cNvSpPr>
                <a:spLocks noChangeShapeType="1"/>
              </p:cNvSpPr>
              <p:nvPr/>
            </p:nvSpPr>
            <p:spPr bwMode="auto">
              <a:xfrm flipV="1">
                <a:off x="3084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7" name="Line 99"/>
              <p:cNvSpPr>
                <a:spLocks noChangeShapeType="1"/>
              </p:cNvSpPr>
              <p:nvPr/>
            </p:nvSpPr>
            <p:spPr bwMode="auto">
              <a:xfrm flipV="1">
                <a:off x="3101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" name="Line 100"/>
              <p:cNvSpPr>
                <a:spLocks noChangeShapeType="1"/>
              </p:cNvSpPr>
              <p:nvPr/>
            </p:nvSpPr>
            <p:spPr bwMode="auto">
              <a:xfrm flipV="1">
                <a:off x="3118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" name="Line 101"/>
              <p:cNvSpPr>
                <a:spLocks noChangeShapeType="1"/>
              </p:cNvSpPr>
              <p:nvPr/>
            </p:nvSpPr>
            <p:spPr bwMode="auto">
              <a:xfrm flipV="1">
                <a:off x="3135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0" name="Line 102"/>
              <p:cNvSpPr>
                <a:spLocks noChangeShapeType="1"/>
              </p:cNvSpPr>
              <p:nvPr/>
            </p:nvSpPr>
            <p:spPr bwMode="auto">
              <a:xfrm flipV="1">
                <a:off x="3151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1" name="Line 103"/>
              <p:cNvSpPr>
                <a:spLocks noChangeShapeType="1"/>
              </p:cNvSpPr>
              <p:nvPr/>
            </p:nvSpPr>
            <p:spPr bwMode="auto">
              <a:xfrm flipV="1">
                <a:off x="3167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2" name="Line 104"/>
              <p:cNvSpPr>
                <a:spLocks noChangeShapeType="1"/>
              </p:cNvSpPr>
              <p:nvPr/>
            </p:nvSpPr>
            <p:spPr bwMode="auto">
              <a:xfrm flipV="1">
                <a:off x="3184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3" name="Line 105"/>
              <p:cNvSpPr>
                <a:spLocks noChangeShapeType="1"/>
              </p:cNvSpPr>
              <p:nvPr/>
            </p:nvSpPr>
            <p:spPr bwMode="auto">
              <a:xfrm flipV="1">
                <a:off x="3200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4" name="Line 106"/>
              <p:cNvSpPr>
                <a:spLocks noChangeShapeType="1"/>
              </p:cNvSpPr>
              <p:nvPr/>
            </p:nvSpPr>
            <p:spPr bwMode="auto">
              <a:xfrm flipV="1">
                <a:off x="3217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5" name="Line 107"/>
              <p:cNvSpPr>
                <a:spLocks noChangeShapeType="1"/>
              </p:cNvSpPr>
              <p:nvPr/>
            </p:nvSpPr>
            <p:spPr bwMode="auto">
              <a:xfrm flipV="1">
                <a:off x="3234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6" name="Line 108"/>
              <p:cNvSpPr>
                <a:spLocks noChangeShapeType="1"/>
              </p:cNvSpPr>
              <p:nvPr/>
            </p:nvSpPr>
            <p:spPr bwMode="auto">
              <a:xfrm flipV="1">
                <a:off x="3250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7" name="Line 109"/>
              <p:cNvSpPr>
                <a:spLocks noChangeShapeType="1"/>
              </p:cNvSpPr>
              <p:nvPr/>
            </p:nvSpPr>
            <p:spPr bwMode="auto">
              <a:xfrm flipV="1">
                <a:off x="3267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8" name="Line 110"/>
              <p:cNvSpPr>
                <a:spLocks noChangeShapeType="1"/>
              </p:cNvSpPr>
              <p:nvPr/>
            </p:nvSpPr>
            <p:spPr bwMode="auto">
              <a:xfrm flipV="1">
                <a:off x="3283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" name="Line 111"/>
              <p:cNvSpPr>
                <a:spLocks noChangeShapeType="1"/>
              </p:cNvSpPr>
              <p:nvPr/>
            </p:nvSpPr>
            <p:spPr bwMode="auto">
              <a:xfrm flipV="1">
                <a:off x="3300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" name="Line 112"/>
              <p:cNvSpPr>
                <a:spLocks noChangeShapeType="1"/>
              </p:cNvSpPr>
              <p:nvPr/>
            </p:nvSpPr>
            <p:spPr bwMode="auto">
              <a:xfrm flipV="1">
                <a:off x="3317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" name="Line 113"/>
              <p:cNvSpPr>
                <a:spLocks noChangeShapeType="1"/>
              </p:cNvSpPr>
              <p:nvPr/>
            </p:nvSpPr>
            <p:spPr bwMode="auto">
              <a:xfrm flipV="1">
                <a:off x="3333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" name="Line 114"/>
              <p:cNvSpPr>
                <a:spLocks noChangeShapeType="1"/>
              </p:cNvSpPr>
              <p:nvPr/>
            </p:nvSpPr>
            <p:spPr bwMode="auto">
              <a:xfrm flipV="1">
                <a:off x="3349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" name="Line 115"/>
              <p:cNvSpPr>
                <a:spLocks noChangeShapeType="1"/>
              </p:cNvSpPr>
              <p:nvPr/>
            </p:nvSpPr>
            <p:spPr bwMode="auto">
              <a:xfrm flipV="1">
                <a:off x="3366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" name="Line 116"/>
              <p:cNvSpPr>
                <a:spLocks noChangeShapeType="1"/>
              </p:cNvSpPr>
              <p:nvPr/>
            </p:nvSpPr>
            <p:spPr bwMode="auto">
              <a:xfrm flipV="1">
                <a:off x="3382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" name="Line 117"/>
              <p:cNvSpPr>
                <a:spLocks noChangeShapeType="1"/>
              </p:cNvSpPr>
              <p:nvPr/>
            </p:nvSpPr>
            <p:spPr bwMode="auto">
              <a:xfrm flipV="1">
                <a:off x="3400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" name="Line 118"/>
              <p:cNvSpPr>
                <a:spLocks noChangeShapeType="1"/>
              </p:cNvSpPr>
              <p:nvPr/>
            </p:nvSpPr>
            <p:spPr bwMode="auto">
              <a:xfrm flipV="1">
                <a:off x="3416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" name="Line 119"/>
              <p:cNvSpPr>
                <a:spLocks noChangeShapeType="1"/>
              </p:cNvSpPr>
              <p:nvPr/>
            </p:nvSpPr>
            <p:spPr bwMode="auto">
              <a:xfrm flipV="1">
                <a:off x="3432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" name="Line 120"/>
              <p:cNvSpPr>
                <a:spLocks noChangeShapeType="1"/>
              </p:cNvSpPr>
              <p:nvPr/>
            </p:nvSpPr>
            <p:spPr bwMode="auto">
              <a:xfrm flipV="1">
                <a:off x="3449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9" name="Line 121"/>
              <p:cNvSpPr>
                <a:spLocks noChangeShapeType="1"/>
              </p:cNvSpPr>
              <p:nvPr/>
            </p:nvSpPr>
            <p:spPr bwMode="auto">
              <a:xfrm flipV="1">
                <a:off x="3465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0" name="Line 122"/>
              <p:cNvSpPr>
                <a:spLocks noChangeShapeType="1"/>
              </p:cNvSpPr>
              <p:nvPr/>
            </p:nvSpPr>
            <p:spPr bwMode="auto">
              <a:xfrm flipV="1">
                <a:off x="3481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1" name="Line 123"/>
              <p:cNvSpPr>
                <a:spLocks noChangeShapeType="1"/>
              </p:cNvSpPr>
              <p:nvPr/>
            </p:nvSpPr>
            <p:spPr bwMode="auto">
              <a:xfrm flipV="1">
                <a:off x="3499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" name="Line 124"/>
              <p:cNvSpPr>
                <a:spLocks noChangeShapeType="1"/>
              </p:cNvSpPr>
              <p:nvPr/>
            </p:nvSpPr>
            <p:spPr bwMode="auto">
              <a:xfrm flipV="1">
                <a:off x="3515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" name="Line 125"/>
              <p:cNvSpPr>
                <a:spLocks noChangeShapeType="1"/>
              </p:cNvSpPr>
              <p:nvPr/>
            </p:nvSpPr>
            <p:spPr bwMode="auto">
              <a:xfrm flipV="1">
                <a:off x="3531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" name="Line 126"/>
              <p:cNvSpPr>
                <a:spLocks noChangeShapeType="1"/>
              </p:cNvSpPr>
              <p:nvPr/>
            </p:nvSpPr>
            <p:spPr bwMode="auto">
              <a:xfrm flipV="1">
                <a:off x="3548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5" name="Line 127"/>
              <p:cNvSpPr>
                <a:spLocks noChangeShapeType="1"/>
              </p:cNvSpPr>
              <p:nvPr/>
            </p:nvSpPr>
            <p:spPr bwMode="auto">
              <a:xfrm flipV="1">
                <a:off x="3564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6" name="Line 128"/>
              <p:cNvSpPr>
                <a:spLocks noChangeShapeType="1"/>
              </p:cNvSpPr>
              <p:nvPr/>
            </p:nvSpPr>
            <p:spPr bwMode="auto">
              <a:xfrm flipV="1">
                <a:off x="3582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7" name="Line 129"/>
              <p:cNvSpPr>
                <a:spLocks noChangeShapeType="1"/>
              </p:cNvSpPr>
              <p:nvPr/>
            </p:nvSpPr>
            <p:spPr bwMode="auto">
              <a:xfrm flipV="1">
                <a:off x="3598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8" name="Line 130"/>
              <p:cNvSpPr>
                <a:spLocks noChangeShapeType="1"/>
              </p:cNvSpPr>
              <p:nvPr/>
            </p:nvSpPr>
            <p:spPr bwMode="auto">
              <a:xfrm flipV="1">
                <a:off x="3614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9" name="Line 131"/>
              <p:cNvSpPr>
                <a:spLocks noChangeShapeType="1"/>
              </p:cNvSpPr>
              <p:nvPr/>
            </p:nvSpPr>
            <p:spPr bwMode="auto">
              <a:xfrm flipV="1">
                <a:off x="3631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0" name="Line 132"/>
              <p:cNvSpPr>
                <a:spLocks noChangeShapeType="1"/>
              </p:cNvSpPr>
              <p:nvPr/>
            </p:nvSpPr>
            <p:spPr bwMode="auto">
              <a:xfrm flipV="1">
                <a:off x="3647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1" name="Line 133"/>
              <p:cNvSpPr>
                <a:spLocks noChangeShapeType="1"/>
              </p:cNvSpPr>
              <p:nvPr/>
            </p:nvSpPr>
            <p:spPr bwMode="auto">
              <a:xfrm flipV="1">
                <a:off x="3663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2" name="Line 134"/>
              <p:cNvSpPr>
                <a:spLocks noChangeShapeType="1"/>
              </p:cNvSpPr>
              <p:nvPr/>
            </p:nvSpPr>
            <p:spPr bwMode="auto">
              <a:xfrm flipV="1">
                <a:off x="3681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3" name="Line 135"/>
              <p:cNvSpPr>
                <a:spLocks noChangeShapeType="1"/>
              </p:cNvSpPr>
              <p:nvPr/>
            </p:nvSpPr>
            <p:spPr bwMode="auto">
              <a:xfrm flipV="1">
                <a:off x="3697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" name="Line 136"/>
              <p:cNvSpPr>
                <a:spLocks noChangeShapeType="1"/>
              </p:cNvSpPr>
              <p:nvPr/>
            </p:nvSpPr>
            <p:spPr bwMode="auto">
              <a:xfrm flipV="1">
                <a:off x="3714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5" name="Line 137"/>
              <p:cNvSpPr>
                <a:spLocks noChangeShapeType="1"/>
              </p:cNvSpPr>
              <p:nvPr/>
            </p:nvSpPr>
            <p:spPr bwMode="auto">
              <a:xfrm flipV="1">
                <a:off x="3730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6" name="Line 138"/>
              <p:cNvSpPr>
                <a:spLocks noChangeShapeType="1"/>
              </p:cNvSpPr>
              <p:nvPr/>
            </p:nvSpPr>
            <p:spPr bwMode="auto">
              <a:xfrm flipV="1">
                <a:off x="3746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7" name="Line 139"/>
              <p:cNvSpPr>
                <a:spLocks noChangeShapeType="1"/>
              </p:cNvSpPr>
              <p:nvPr/>
            </p:nvSpPr>
            <p:spPr bwMode="auto">
              <a:xfrm flipV="1">
                <a:off x="3763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" name="Line 140"/>
              <p:cNvSpPr>
                <a:spLocks noChangeShapeType="1"/>
              </p:cNvSpPr>
              <p:nvPr/>
            </p:nvSpPr>
            <p:spPr bwMode="auto">
              <a:xfrm flipV="1">
                <a:off x="3780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" name="Line 141"/>
              <p:cNvSpPr>
                <a:spLocks noChangeShapeType="1"/>
              </p:cNvSpPr>
              <p:nvPr/>
            </p:nvSpPr>
            <p:spPr bwMode="auto">
              <a:xfrm flipV="1">
                <a:off x="3796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" name="Line 142"/>
              <p:cNvSpPr>
                <a:spLocks noChangeShapeType="1"/>
              </p:cNvSpPr>
              <p:nvPr/>
            </p:nvSpPr>
            <p:spPr bwMode="auto">
              <a:xfrm flipV="1">
                <a:off x="3813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1" name="Line 143"/>
              <p:cNvSpPr>
                <a:spLocks noChangeShapeType="1"/>
              </p:cNvSpPr>
              <p:nvPr/>
            </p:nvSpPr>
            <p:spPr bwMode="auto">
              <a:xfrm flipV="1">
                <a:off x="3829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2" name="Line 144"/>
              <p:cNvSpPr>
                <a:spLocks noChangeShapeType="1"/>
              </p:cNvSpPr>
              <p:nvPr/>
            </p:nvSpPr>
            <p:spPr bwMode="auto">
              <a:xfrm flipV="1">
                <a:off x="3846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3" name="Line 145"/>
              <p:cNvSpPr>
                <a:spLocks noChangeShapeType="1"/>
              </p:cNvSpPr>
              <p:nvPr/>
            </p:nvSpPr>
            <p:spPr bwMode="auto">
              <a:xfrm flipV="1">
                <a:off x="3863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4" name="Line 146"/>
              <p:cNvSpPr>
                <a:spLocks noChangeShapeType="1"/>
              </p:cNvSpPr>
              <p:nvPr/>
            </p:nvSpPr>
            <p:spPr bwMode="auto">
              <a:xfrm flipV="1">
                <a:off x="3879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5" name="Line 147"/>
              <p:cNvSpPr>
                <a:spLocks noChangeShapeType="1"/>
              </p:cNvSpPr>
              <p:nvPr/>
            </p:nvSpPr>
            <p:spPr bwMode="auto">
              <a:xfrm flipV="1">
                <a:off x="3896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6" name="Line 148"/>
              <p:cNvSpPr>
                <a:spLocks noChangeShapeType="1"/>
              </p:cNvSpPr>
              <p:nvPr/>
            </p:nvSpPr>
            <p:spPr bwMode="auto">
              <a:xfrm flipV="1">
                <a:off x="3912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7" name="Line 149"/>
              <p:cNvSpPr>
                <a:spLocks noChangeShapeType="1"/>
              </p:cNvSpPr>
              <p:nvPr/>
            </p:nvSpPr>
            <p:spPr bwMode="auto">
              <a:xfrm flipV="1">
                <a:off x="3928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8" name="Line 150"/>
              <p:cNvSpPr>
                <a:spLocks noChangeShapeType="1"/>
              </p:cNvSpPr>
              <p:nvPr/>
            </p:nvSpPr>
            <p:spPr bwMode="auto">
              <a:xfrm flipV="1">
                <a:off x="3945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9" name="Line 151"/>
              <p:cNvSpPr>
                <a:spLocks noChangeShapeType="1"/>
              </p:cNvSpPr>
              <p:nvPr/>
            </p:nvSpPr>
            <p:spPr bwMode="auto">
              <a:xfrm flipV="1">
                <a:off x="3962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0" name="Line 152"/>
              <p:cNvSpPr>
                <a:spLocks noChangeShapeType="1"/>
              </p:cNvSpPr>
              <p:nvPr/>
            </p:nvSpPr>
            <p:spPr bwMode="auto">
              <a:xfrm flipV="1">
                <a:off x="3978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1" name="Line 153"/>
              <p:cNvSpPr>
                <a:spLocks noChangeShapeType="1"/>
              </p:cNvSpPr>
              <p:nvPr/>
            </p:nvSpPr>
            <p:spPr bwMode="auto">
              <a:xfrm flipV="1">
                <a:off x="3995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2" name="Line 154"/>
              <p:cNvSpPr>
                <a:spLocks noChangeShapeType="1"/>
              </p:cNvSpPr>
              <p:nvPr/>
            </p:nvSpPr>
            <p:spPr bwMode="auto">
              <a:xfrm flipV="1">
                <a:off x="4011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3" name="Line 155"/>
              <p:cNvSpPr>
                <a:spLocks noChangeShapeType="1"/>
              </p:cNvSpPr>
              <p:nvPr/>
            </p:nvSpPr>
            <p:spPr bwMode="auto">
              <a:xfrm flipV="1">
                <a:off x="4028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4" name="Line 156"/>
              <p:cNvSpPr>
                <a:spLocks noChangeShapeType="1"/>
              </p:cNvSpPr>
              <p:nvPr/>
            </p:nvSpPr>
            <p:spPr bwMode="auto">
              <a:xfrm flipV="1">
                <a:off x="4044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5" name="Line 157"/>
              <p:cNvSpPr>
                <a:spLocks noChangeShapeType="1"/>
              </p:cNvSpPr>
              <p:nvPr/>
            </p:nvSpPr>
            <p:spPr bwMode="auto">
              <a:xfrm flipV="1">
                <a:off x="4061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6" name="Line 158"/>
              <p:cNvSpPr>
                <a:spLocks noChangeShapeType="1"/>
              </p:cNvSpPr>
              <p:nvPr/>
            </p:nvSpPr>
            <p:spPr bwMode="auto">
              <a:xfrm flipV="1">
                <a:off x="4078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7" name="Line 159"/>
              <p:cNvSpPr>
                <a:spLocks noChangeShapeType="1"/>
              </p:cNvSpPr>
              <p:nvPr/>
            </p:nvSpPr>
            <p:spPr bwMode="auto">
              <a:xfrm flipV="1">
                <a:off x="4094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8" name="Line 160"/>
              <p:cNvSpPr>
                <a:spLocks noChangeShapeType="1"/>
              </p:cNvSpPr>
              <p:nvPr/>
            </p:nvSpPr>
            <p:spPr bwMode="auto">
              <a:xfrm flipV="1">
                <a:off x="4110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9" name="Line 161"/>
              <p:cNvSpPr>
                <a:spLocks noChangeShapeType="1"/>
              </p:cNvSpPr>
              <p:nvPr/>
            </p:nvSpPr>
            <p:spPr bwMode="auto">
              <a:xfrm flipV="1">
                <a:off x="4127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0" name="Line 162"/>
              <p:cNvSpPr>
                <a:spLocks noChangeShapeType="1"/>
              </p:cNvSpPr>
              <p:nvPr/>
            </p:nvSpPr>
            <p:spPr bwMode="auto">
              <a:xfrm flipV="1">
                <a:off x="4144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1" name="Line 163"/>
              <p:cNvSpPr>
                <a:spLocks noChangeShapeType="1"/>
              </p:cNvSpPr>
              <p:nvPr/>
            </p:nvSpPr>
            <p:spPr bwMode="auto">
              <a:xfrm flipV="1">
                <a:off x="4161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2" name="Line 164"/>
              <p:cNvSpPr>
                <a:spLocks noChangeShapeType="1"/>
              </p:cNvSpPr>
              <p:nvPr/>
            </p:nvSpPr>
            <p:spPr bwMode="auto">
              <a:xfrm flipV="1">
                <a:off x="4177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3" name="Line 165"/>
              <p:cNvSpPr>
                <a:spLocks noChangeShapeType="1"/>
              </p:cNvSpPr>
              <p:nvPr/>
            </p:nvSpPr>
            <p:spPr bwMode="auto">
              <a:xfrm flipV="1">
                <a:off x="4193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4" name="Line 166"/>
              <p:cNvSpPr>
                <a:spLocks noChangeShapeType="1"/>
              </p:cNvSpPr>
              <p:nvPr/>
            </p:nvSpPr>
            <p:spPr bwMode="auto">
              <a:xfrm flipV="1">
                <a:off x="4210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5" name="Line 167"/>
              <p:cNvSpPr>
                <a:spLocks noChangeShapeType="1"/>
              </p:cNvSpPr>
              <p:nvPr/>
            </p:nvSpPr>
            <p:spPr bwMode="auto">
              <a:xfrm flipV="1">
                <a:off x="4226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6" name="Line 168"/>
              <p:cNvSpPr>
                <a:spLocks noChangeShapeType="1"/>
              </p:cNvSpPr>
              <p:nvPr/>
            </p:nvSpPr>
            <p:spPr bwMode="auto">
              <a:xfrm flipV="1">
                <a:off x="4243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7" name="Line 169"/>
              <p:cNvSpPr>
                <a:spLocks noChangeShapeType="1"/>
              </p:cNvSpPr>
              <p:nvPr/>
            </p:nvSpPr>
            <p:spPr bwMode="auto">
              <a:xfrm flipV="1">
                <a:off x="4260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8" name="Line 170"/>
              <p:cNvSpPr>
                <a:spLocks noChangeShapeType="1"/>
              </p:cNvSpPr>
              <p:nvPr/>
            </p:nvSpPr>
            <p:spPr bwMode="auto">
              <a:xfrm flipV="1">
                <a:off x="4276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9" name="Line 171"/>
              <p:cNvSpPr>
                <a:spLocks noChangeShapeType="1"/>
              </p:cNvSpPr>
              <p:nvPr/>
            </p:nvSpPr>
            <p:spPr bwMode="auto">
              <a:xfrm flipV="1">
                <a:off x="4293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0" name="Line 172"/>
              <p:cNvSpPr>
                <a:spLocks noChangeShapeType="1"/>
              </p:cNvSpPr>
              <p:nvPr/>
            </p:nvSpPr>
            <p:spPr bwMode="auto">
              <a:xfrm flipV="1">
                <a:off x="4309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1" name="Line 173"/>
              <p:cNvSpPr>
                <a:spLocks noChangeShapeType="1"/>
              </p:cNvSpPr>
              <p:nvPr/>
            </p:nvSpPr>
            <p:spPr bwMode="auto">
              <a:xfrm flipV="1">
                <a:off x="4326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2" name="Line 174"/>
              <p:cNvSpPr>
                <a:spLocks noChangeShapeType="1"/>
              </p:cNvSpPr>
              <p:nvPr/>
            </p:nvSpPr>
            <p:spPr bwMode="auto">
              <a:xfrm flipV="1">
                <a:off x="4343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3" name="Line 175"/>
              <p:cNvSpPr>
                <a:spLocks noChangeShapeType="1"/>
              </p:cNvSpPr>
              <p:nvPr/>
            </p:nvSpPr>
            <p:spPr bwMode="auto">
              <a:xfrm flipV="1">
                <a:off x="4359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4" name="Line 176"/>
              <p:cNvSpPr>
                <a:spLocks noChangeShapeType="1"/>
              </p:cNvSpPr>
              <p:nvPr/>
            </p:nvSpPr>
            <p:spPr bwMode="auto">
              <a:xfrm flipV="1">
                <a:off x="4375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5" name="Line 177"/>
              <p:cNvSpPr>
                <a:spLocks noChangeShapeType="1"/>
              </p:cNvSpPr>
              <p:nvPr/>
            </p:nvSpPr>
            <p:spPr bwMode="auto">
              <a:xfrm flipV="1">
                <a:off x="4392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6" name="Line 178"/>
              <p:cNvSpPr>
                <a:spLocks noChangeShapeType="1"/>
              </p:cNvSpPr>
              <p:nvPr/>
            </p:nvSpPr>
            <p:spPr bwMode="auto">
              <a:xfrm flipV="1">
                <a:off x="4408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7" name="Line 179"/>
              <p:cNvSpPr>
                <a:spLocks noChangeShapeType="1"/>
              </p:cNvSpPr>
              <p:nvPr/>
            </p:nvSpPr>
            <p:spPr bwMode="auto">
              <a:xfrm flipV="1">
                <a:off x="4426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8" name="Line 180"/>
              <p:cNvSpPr>
                <a:spLocks noChangeShapeType="1"/>
              </p:cNvSpPr>
              <p:nvPr/>
            </p:nvSpPr>
            <p:spPr bwMode="auto">
              <a:xfrm flipV="1">
                <a:off x="4442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9" name="Line 181"/>
              <p:cNvSpPr>
                <a:spLocks noChangeShapeType="1"/>
              </p:cNvSpPr>
              <p:nvPr/>
            </p:nvSpPr>
            <p:spPr bwMode="auto">
              <a:xfrm flipV="1">
                <a:off x="4458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0" name="Line 182"/>
              <p:cNvSpPr>
                <a:spLocks noChangeShapeType="1"/>
              </p:cNvSpPr>
              <p:nvPr/>
            </p:nvSpPr>
            <p:spPr bwMode="auto">
              <a:xfrm flipV="1">
                <a:off x="4475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1" name="Line 183"/>
              <p:cNvSpPr>
                <a:spLocks noChangeShapeType="1"/>
              </p:cNvSpPr>
              <p:nvPr/>
            </p:nvSpPr>
            <p:spPr bwMode="auto">
              <a:xfrm flipV="1">
                <a:off x="4491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2" name="Line 184"/>
              <p:cNvSpPr>
                <a:spLocks noChangeShapeType="1"/>
              </p:cNvSpPr>
              <p:nvPr/>
            </p:nvSpPr>
            <p:spPr bwMode="auto">
              <a:xfrm flipV="1">
                <a:off x="4507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3" name="Line 185"/>
              <p:cNvSpPr>
                <a:spLocks noChangeShapeType="1"/>
              </p:cNvSpPr>
              <p:nvPr/>
            </p:nvSpPr>
            <p:spPr bwMode="auto">
              <a:xfrm flipV="1">
                <a:off x="4525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4" name="Line 186"/>
              <p:cNvSpPr>
                <a:spLocks noChangeShapeType="1"/>
              </p:cNvSpPr>
              <p:nvPr/>
            </p:nvSpPr>
            <p:spPr bwMode="auto">
              <a:xfrm flipV="1">
                <a:off x="4541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5" name="Line 187"/>
              <p:cNvSpPr>
                <a:spLocks noChangeShapeType="1"/>
              </p:cNvSpPr>
              <p:nvPr/>
            </p:nvSpPr>
            <p:spPr bwMode="auto">
              <a:xfrm flipV="1">
                <a:off x="4557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6" name="Line 188"/>
              <p:cNvSpPr>
                <a:spLocks noChangeShapeType="1"/>
              </p:cNvSpPr>
              <p:nvPr/>
            </p:nvSpPr>
            <p:spPr bwMode="auto">
              <a:xfrm flipV="1">
                <a:off x="4574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7" name="Line 189"/>
              <p:cNvSpPr>
                <a:spLocks noChangeShapeType="1"/>
              </p:cNvSpPr>
              <p:nvPr/>
            </p:nvSpPr>
            <p:spPr bwMode="auto">
              <a:xfrm flipV="1">
                <a:off x="4590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8" name="Line 190"/>
              <p:cNvSpPr>
                <a:spLocks noChangeShapeType="1"/>
              </p:cNvSpPr>
              <p:nvPr/>
            </p:nvSpPr>
            <p:spPr bwMode="auto">
              <a:xfrm flipV="1">
                <a:off x="4608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9" name="Line 191"/>
              <p:cNvSpPr>
                <a:spLocks noChangeShapeType="1"/>
              </p:cNvSpPr>
              <p:nvPr/>
            </p:nvSpPr>
            <p:spPr bwMode="auto">
              <a:xfrm flipV="1">
                <a:off x="4624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0" name="Line 192"/>
              <p:cNvSpPr>
                <a:spLocks noChangeShapeType="1"/>
              </p:cNvSpPr>
              <p:nvPr/>
            </p:nvSpPr>
            <p:spPr bwMode="auto">
              <a:xfrm flipV="1">
                <a:off x="4640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1" name="Line 193"/>
              <p:cNvSpPr>
                <a:spLocks noChangeShapeType="1"/>
              </p:cNvSpPr>
              <p:nvPr/>
            </p:nvSpPr>
            <p:spPr bwMode="auto">
              <a:xfrm flipV="1">
                <a:off x="4657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2" name="Line 194"/>
              <p:cNvSpPr>
                <a:spLocks noChangeShapeType="1"/>
              </p:cNvSpPr>
              <p:nvPr/>
            </p:nvSpPr>
            <p:spPr bwMode="auto">
              <a:xfrm flipV="1">
                <a:off x="4673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3" name="Line 195"/>
              <p:cNvSpPr>
                <a:spLocks noChangeShapeType="1"/>
              </p:cNvSpPr>
              <p:nvPr/>
            </p:nvSpPr>
            <p:spPr bwMode="auto">
              <a:xfrm flipV="1">
                <a:off x="4689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4" name="Line 196"/>
              <p:cNvSpPr>
                <a:spLocks noChangeShapeType="1"/>
              </p:cNvSpPr>
              <p:nvPr/>
            </p:nvSpPr>
            <p:spPr bwMode="auto">
              <a:xfrm flipV="1">
                <a:off x="4707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5" name="Line 197"/>
              <p:cNvSpPr>
                <a:spLocks noChangeShapeType="1"/>
              </p:cNvSpPr>
              <p:nvPr/>
            </p:nvSpPr>
            <p:spPr bwMode="auto">
              <a:xfrm flipV="1">
                <a:off x="4723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6" name="Line 198"/>
              <p:cNvSpPr>
                <a:spLocks noChangeShapeType="1"/>
              </p:cNvSpPr>
              <p:nvPr/>
            </p:nvSpPr>
            <p:spPr bwMode="auto">
              <a:xfrm flipV="1">
                <a:off x="4740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7" name="Line 199"/>
              <p:cNvSpPr>
                <a:spLocks noChangeShapeType="1"/>
              </p:cNvSpPr>
              <p:nvPr/>
            </p:nvSpPr>
            <p:spPr bwMode="auto">
              <a:xfrm flipV="1">
                <a:off x="4756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8" name="Line 200"/>
              <p:cNvSpPr>
                <a:spLocks noChangeShapeType="1"/>
              </p:cNvSpPr>
              <p:nvPr/>
            </p:nvSpPr>
            <p:spPr bwMode="auto">
              <a:xfrm flipV="1">
                <a:off x="4772" y="343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9" name="Line 201"/>
              <p:cNvSpPr>
                <a:spLocks noChangeShapeType="1"/>
              </p:cNvSpPr>
              <p:nvPr/>
            </p:nvSpPr>
            <p:spPr bwMode="auto">
              <a:xfrm flipV="1">
                <a:off x="4789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0" name="Line 202"/>
              <p:cNvSpPr>
                <a:spLocks noChangeShapeType="1"/>
              </p:cNvSpPr>
              <p:nvPr/>
            </p:nvSpPr>
            <p:spPr bwMode="auto">
              <a:xfrm flipV="1">
                <a:off x="4806" y="343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96" name="Group 203"/>
            <p:cNvGrpSpPr>
              <a:grpSpLocks/>
            </p:cNvGrpSpPr>
            <p:nvPr/>
          </p:nvGrpSpPr>
          <p:grpSpPr bwMode="auto">
            <a:xfrm>
              <a:off x="2286000" y="3810000"/>
              <a:ext cx="5805488" cy="2081213"/>
              <a:chOff x="1440" y="2400"/>
              <a:chExt cx="3657" cy="1311"/>
            </a:xfrm>
          </p:grpSpPr>
          <p:sp>
            <p:nvSpPr>
              <p:cNvPr id="936" name="Line 204"/>
              <p:cNvSpPr>
                <a:spLocks noChangeShapeType="1"/>
              </p:cNvSpPr>
              <p:nvPr/>
            </p:nvSpPr>
            <p:spPr bwMode="auto">
              <a:xfrm flipV="1">
                <a:off x="4804" y="346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" name="Line 205"/>
              <p:cNvSpPr>
                <a:spLocks noChangeShapeType="1"/>
              </p:cNvSpPr>
              <p:nvPr/>
            </p:nvSpPr>
            <p:spPr bwMode="auto">
              <a:xfrm flipV="1">
                <a:off x="4821" y="346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" name="Line 206"/>
              <p:cNvSpPr>
                <a:spLocks noChangeShapeType="1"/>
              </p:cNvSpPr>
              <p:nvPr/>
            </p:nvSpPr>
            <p:spPr bwMode="auto">
              <a:xfrm flipV="1">
                <a:off x="4837" y="346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9" name="Line 207"/>
              <p:cNvSpPr>
                <a:spLocks noChangeShapeType="1"/>
              </p:cNvSpPr>
              <p:nvPr/>
            </p:nvSpPr>
            <p:spPr bwMode="auto">
              <a:xfrm flipV="1">
                <a:off x="4854" y="346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0" name="Line 208"/>
              <p:cNvSpPr>
                <a:spLocks noChangeShapeType="1"/>
              </p:cNvSpPr>
              <p:nvPr/>
            </p:nvSpPr>
            <p:spPr bwMode="auto">
              <a:xfrm flipV="1">
                <a:off x="4871" y="346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1" name="Line 209"/>
              <p:cNvSpPr>
                <a:spLocks noChangeShapeType="1"/>
              </p:cNvSpPr>
              <p:nvPr/>
            </p:nvSpPr>
            <p:spPr bwMode="auto">
              <a:xfrm flipV="1">
                <a:off x="4887" y="346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2" name="Line 210"/>
              <p:cNvSpPr>
                <a:spLocks noChangeShapeType="1"/>
              </p:cNvSpPr>
              <p:nvPr/>
            </p:nvSpPr>
            <p:spPr bwMode="auto">
              <a:xfrm flipV="1">
                <a:off x="4904" y="3464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3" name="Line 211"/>
              <p:cNvSpPr>
                <a:spLocks noChangeShapeType="1"/>
              </p:cNvSpPr>
              <p:nvPr/>
            </p:nvSpPr>
            <p:spPr bwMode="auto">
              <a:xfrm flipV="1">
                <a:off x="4920" y="3464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4" name="Rectangle 212"/>
              <p:cNvSpPr>
                <a:spLocks noChangeArrowheads="1"/>
              </p:cNvSpPr>
              <p:nvPr/>
            </p:nvSpPr>
            <p:spPr bwMode="auto">
              <a:xfrm>
                <a:off x="1493" y="3481"/>
                <a:ext cx="1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1200" b="1">
                    <a:solidFill>
                      <a:srgbClr val="000000"/>
                    </a:solidFill>
                    <a:latin typeface="Arial" charset="0"/>
                  </a:rPr>
                  <a:t>220</a:t>
                </a:r>
                <a:endParaRPr lang="en-US" altLang="en-US" sz="2400" b="1">
                  <a:latin typeface="Arial" charset="0"/>
                </a:endParaRPr>
              </a:p>
            </p:txBody>
          </p:sp>
          <p:sp>
            <p:nvSpPr>
              <p:cNvPr id="945" name="Rectangle 213"/>
              <p:cNvSpPr>
                <a:spLocks noChangeArrowheads="1"/>
              </p:cNvSpPr>
              <p:nvPr/>
            </p:nvSpPr>
            <p:spPr bwMode="auto">
              <a:xfrm>
                <a:off x="1659" y="3481"/>
                <a:ext cx="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endParaRPr lang="en-US" altLang="en-US" sz="2400">
                  <a:latin typeface="Times New Roman" charset="0"/>
                </a:endParaRPr>
              </a:p>
            </p:txBody>
          </p:sp>
          <p:sp>
            <p:nvSpPr>
              <p:cNvPr id="946" name="Rectangle 214"/>
              <p:cNvSpPr>
                <a:spLocks noChangeArrowheads="1"/>
              </p:cNvSpPr>
              <p:nvPr/>
            </p:nvSpPr>
            <p:spPr bwMode="auto">
              <a:xfrm>
                <a:off x="2486" y="3481"/>
                <a:ext cx="1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1200" b="1">
                    <a:solidFill>
                      <a:srgbClr val="000000"/>
                    </a:solidFill>
                    <a:latin typeface="Arial" charset="0"/>
                  </a:rPr>
                  <a:t>280</a:t>
                </a:r>
                <a:endParaRPr lang="en-US" altLang="en-US" sz="1200" b="1">
                  <a:latin typeface="Times New Roman" charset="0"/>
                </a:endParaRPr>
              </a:p>
            </p:txBody>
          </p:sp>
          <p:sp>
            <p:nvSpPr>
              <p:cNvPr id="947" name="Rectangle 215"/>
              <p:cNvSpPr>
                <a:spLocks noChangeArrowheads="1"/>
              </p:cNvSpPr>
              <p:nvPr/>
            </p:nvSpPr>
            <p:spPr bwMode="auto">
              <a:xfrm>
                <a:off x="2818" y="3481"/>
                <a:ext cx="1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1200" b="1">
                    <a:solidFill>
                      <a:srgbClr val="000000"/>
                    </a:solidFill>
                    <a:latin typeface="Arial" charset="0"/>
                  </a:rPr>
                  <a:t>300</a:t>
                </a:r>
                <a:endParaRPr lang="en-US" altLang="en-US" sz="2400">
                  <a:latin typeface="Times New Roman" charset="0"/>
                </a:endParaRPr>
              </a:p>
            </p:txBody>
          </p:sp>
          <p:sp>
            <p:nvSpPr>
              <p:cNvPr id="948" name="Rectangle 216"/>
              <p:cNvSpPr>
                <a:spLocks noChangeArrowheads="1"/>
              </p:cNvSpPr>
              <p:nvPr/>
            </p:nvSpPr>
            <p:spPr bwMode="auto">
              <a:xfrm>
                <a:off x="3148" y="3481"/>
                <a:ext cx="1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1200" b="1">
                    <a:solidFill>
                      <a:srgbClr val="000000"/>
                    </a:solidFill>
                    <a:latin typeface="Arial" charset="0"/>
                  </a:rPr>
                  <a:t>320</a:t>
                </a:r>
                <a:endParaRPr lang="en-US" altLang="en-US" sz="1200" b="1">
                  <a:latin typeface="Times New Roman" charset="0"/>
                </a:endParaRPr>
              </a:p>
            </p:txBody>
          </p:sp>
          <p:sp>
            <p:nvSpPr>
              <p:cNvPr id="949" name="Rectangle 217"/>
              <p:cNvSpPr>
                <a:spLocks noChangeArrowheads="1"/>
              </p:cNvSpPr>
              <p:nvPr/>
            </p:nvSpPr>
            <p:spPr bwMode="auto">
              <a:xfrm>
                <a:off x="3810" y="3481"/>
                <a:ext cx="1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1200" b="1">
                    <a:solidFill>
                      <a:srgbClr val="000000"/>
                    </a:solidFill>
                    <a:latin typeface="Arial" charset="0"/>
                  </a:rPr>
                  <a:t>360</a:t>
                </a:r>
                <a:endParaRPr lang="en-US" altLang="en-US" sz="2400">
                  <a:latin typeface="Times New Roman" charset="0"/>
                </a:endParaRPr>
              </a:p>
            </p:txBody>
          </p:sp>
          <p:sp>
            <p:nvSpPr>
              <p:cNvPr id="950" name="Rectangle 218"/>
              <p:cNvSpPr>
                <a:spLocks noChangeArrowheads="1"/>
              </p:cNvSpPr>
              <p:nvPr/>
            </p:nvSpPr>
            <p:spPr bwMode="auto">
              <a:xfrm>
                <a:off x="4141" y="3481"/>
                <a:ext cx="1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1200" b="1">
                    <a:solidFill>
                      <a:srgbClr val="000000"/>
                    </a:solidFill>
                    <a:latin typeface="Arial" charset="0"/>
                  </a:rPr>
                  <a:t>380</a:t>
                </a:r>
                <a:endParaRPr lang="en-US" altLang="en-US" sz="1200" b="1">
                  <a:latin typeface="Times New Roman" charset="0"/>
                </a:endParaRPr>
              </a:p>
            </p:txBody>
          </p:sp>
          <p:sp>
            <p:nvSpPr>
              <p:cNvPr id="951" name="Rectangle 219"/>
              <p:cNvSpPr>
                <a:spLocks noChangeArrowheads="1"/>
              </p:cNvSpPr>
              <p:nvPr/>
            </p:nvSpPr>
            <p:spPr bwMode="auto">
              <a:xfrm>
                <a:off x="4937" y="3441"/>
                <a:ext cx="160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1200" b="1">
                    <a:solidFill>
                      <a:srgbClr val="000000"/>
                    </a:solidFill>
                    <a:latin typeface="Arial" charset="0"/>
                  </a:rPr>
                  <a:t>m/z</a:t>
                </a:r>
                <a:endParaRPr lang="en-US" altLang="en-US" sz="2400">
                  <a:latin typeface="Times New Roman" charset="0"/>
                </a:endParaRPr>
              </a:p>
            </p:txBody>
          </p:sp>
          <p:sp>
            <p:nvSpPr>
              <p:cNvPr id="952" name="Line 220"/>
              <p:cNvSpPr>
                <a:spLocks noChangeShapeType="1"/>
              </p:cNvSpPr>
              <p:nvPr/>
            </p:nvSpPr>
            <p:spPr bwMode="auto">
              <a:xfrm>
                <a:off x="1526" y="2509"/>
                <a:ext cx="1" cy="95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" name="Line 221"/>
              <p:cNvSpPr>
                <a:spLocks noChangeShapeType="1"/>
              </p:cNvSpPr>
              <p:nvPr/>
            </p:nvSpPr>
            <p:spPr bwMode="auto">
              <a:xfrm>
                <a:off x="1510" y="2510"/>
                <a:ext cx="17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" name="Line 222"/>
              <p:cNvSpPr>
                <a:spLocks noChangeShapeType="1"/>
              </p:cNvSpPr>
              <p:nvPr/>
            </p:nvSpPr>
            <p:spPr bwMode="auto">
              <a:xfrm>
                <a:off x="1518" y="2605"/>
                <a:ext cx="9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" name="Line 223"/>
              <p:cNvSpPr>
                <a:spLocks noChangeShapeType="1"/>
              </p:cNvSpPr>
              <p:nvPr/>
            </p:nvSpPr>
            <p:spPr bwMode="auto">
              <a:xfrm>
                <a:off x="1518" y="2700"/>
                <a:ext cx="9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" name="Line 224"/>
              <p:cNvSpPr>
                <a:spLocks noChangeShapeType="1"/>
              </p:cNvSpPr>
              <p:nvPr/>
            </p:nvSpPr>
            <p:spPr bwMode="auto">
              <a:xfrm>
                <a:off x="1518" y="2795"/>
                <a:ext cx="9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7" name="Line 225"/>
              <p:cNvSpPr>
                <a:spLocks noChangeShapeType="1"/>
              </p:cNvSpPr>
              <p:nvPr/>
            </p:nvSpPr>
            <p:spPr bwMode="auto">
              <a:xfrm>
                <a:off x="1518" y="2891"/>
                <a:ext cx="9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8" name="Line 226"/>
              <p:cNvSpPr>
                <a:spLocks noChangeShapeType="1"/>
              </p:cNvSpPr>
              <p:nvPr/>
            </p:nvSpPr>
            <p:spPr bwMode="auto">
              <a:xfrm>
                <a:off x="1510" y="2985"/>
                <a:ext cx="17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9" name="Line 227"/>
              <p:cNvSpPr>
                <a:spLocks noChangeShapeType="1"/>
              </p:cNvSpPr>
              <p:nvPr/>
            </p:nvSpPr>
            <p:spPr bwMode="auto">
              <a:xfrm>
                <a:off x="1518" y="3081"/>
                <a:ext cx="9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0" name="Line 228"/>
              <p:cNvSpPr>
                <a:spLocks noChangeShapeType="1"/>
              </p:cNvSpPr>
              <p:nvPr/>
            </p:nvSpPr>
            <p:spPr bwMode="auto">
              <a:xfrm>
                <a:off x="1518" y="3176"/>
                <a:ext cx="9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1" name="Line 229"/>
              <p:cNvSpPr>
                <a:spLocks noChangeShapeType="1"/>
              </p:cNvSpPr>
              <p:nvPr/>
            </p:nvSpPr>
            <p:spPr bwMode="auto">
              <a:xfrm>
                <a:off x="1518" y="3272"/>
                <a:ext cx="9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" name="Line 230"/>
              <p:cNvSpPr>
                <a:spLocks noChangeShapeType="1"/>
              </p:cNvSpPr>
              <p:nvPr/>
            </p:nvSpPr>
            <p:spPr bwMode="auto">
              <a:xfrm>
                <a:off x="1518" y="3367"/>
                <a:ext cx="9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3" name="Line 231"/>
              <p:cNvSpPr>
                <a:spLocks noChangeShapeType="1"/>
              </p:cNvSpPr>
              <p:nvPr/>
            </p:nvSpPr>
            <p:spPr bwMode="auto">
              <a:xfrm>
                <a:off x="1510" y="3462"/>
                <a:ext cx="17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4" name="Rectangle 232"/>
              <p:cNvSpPr>
                <a:spLocks noChangeArrowheads="1"/>
              </p:cNvSpPr>
              <p:nvPr/>
            </p:nvSpPr>
            <p:spPr bwMode="auto">
              <a:xfrm>
                <a:off x="1486" y="3439"/>
                <a:ext cx="27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6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en-US" sz="2400">
                  <a:latin typeface="Times New Roman" charset="0"/>
                </a:endParaRPr>
              </a:p>
            </p:txBody>
          </p:sp>
          <p:sp>
            <p:nvSpPr>
              <p:cNvPr id="965" name="Rectangle 233"/>
              <p:cNvSpPr>
                <a:spLocks noChangeArrowheads="1"/>
              </p:cNvSpPr>
              <p:nvPr/>
            </p:nvSpPr>
            <p:spPr bwMode="auto">
              <a:xfrm>
                <a:off x="1440" y="2928"/>
                <a:ext cx="85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1200">
                    <a:solidFill>
                      <a:srgbClr val="000000"/>
                    </a:solidFill>
                    <a:latin typeface="Arial" charset="0"/>
                  </a:rPr>
                  <a:t>%</a:t>
                </a:r>
                <a:endParaRPr lang="en-US" altLang="en-US" sz="1200">
                  <a:latin typeface="Times New Roman" charset="0"/>
                </a:endParaRPr>
              </a:p>
            </p:txBody>
          </p:sp>
          <p:sp>
            <p:nvSpPr>
              <p:cNvPr id="966" name="Line 234"/>
              <p:cNvSpPr>
                <a:spLocks noChangeShapeType="1"/>
              </p:cNvSpPr>
              <p:nvPr/>
            </p:nvSpPr>
            <p:spPr bwMode="auto">
              <a:xfrm flipH="1">
                <a:off x="1526" y="2400"/>
                <a:ext cx="3393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7" name="Line 235"/>
              <p:cNvSpPr>
                <a:spLocks noChangeShapeType="1"/>
              </p:cNvSpPr>
              <p:nvPr/>
            </p:nvSpPr>
            <p:spPr bwMode="auto">
              <a:xfrm flipV="1">
                <a:off x="1528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8" name="Line 236"/>
              <p:cNvSpPr>
                <a:spLocks noChangeShapeType="1"/>
              </p:cNvSpPr>
              <p:nvPr/>
            </p:nvSpPr>
            <p:spPr bwMode="auto">
              <a:xfrm flipV="1">
                <a:off x="1544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9" name="Line 237"/>
              <p:cNvSpPr>
                <a:spLocks noChangeShapeType="1"/>
              </p:cNvSpPr>
              <p:nvPr/>
            </p:nvSpPr>
            <p:spPr bwMode="auto">
              <a:xfrm flipV="1">
                <a:off x="1561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0" name="Line 238"/>
              <p:cNvSpPr>
                <a:spLocks noChangeShapeType="1"/>
              </p:cNvSpPr>
              <p:nvPr/>
            </p:nvSpPr>
            <p:spPr bwMode="auto">
              <a:xfrm flipV="1">
                <a:off x="1577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1" name="Line 239"/>
              <p:cNvSpPr>
                <a:spLocks noChangeShapeType="1"/>
              </p:cNvSpPr>
              <p:nvPr/>
            </p:nvSpPr>
            <p:spPr bwMode="auto">
              <a:xfrm flipV="1">
                <a:off x="1593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2" name="Line 240"/>
              <p:cNvSpPr>
                <a:spLocks noChangeShapeType="1"/>
              </p:cNvSpPr>
              <p:nvPr/>
            </p:nvSpPr>
            <p:spPr bwMode="auto">
              <a:xfrm flipV="1">
                <a:off x="1611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" name="Line 241"/>
              <p:cNvSpPr>
                <a:spLocks noChangeShapeType="1"/>
              </p:cNvSpPr>
              <p:nvPr/>
            </p:nvSpPr>
            <p:spPr bwMode="auto">
              <a:xfrm flipV="1">
                <a:off x="1627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4" name="Line 242"/>
              <p:cNvSpPr>
                <a:spLocks noChangeShapeType="1"/>
              </p:cNvSpPr>
              <p:nvPr/>
            </p:nvSpPr>
            <p:spPr bwMode="auto">
              <a:xfrm flipV="1">
                <a:off x="1644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5" name="Line 243"/>
              <p:cNvSpPr>
                <a:spLocks noChangeShapeType="1"/>
              </p:cNvSpPr>
              <p:nvPr/>
            </p:nvSpPr>
            <p:spPr bwMode="auto">
              <a:xfrm flipV="1">
                <a:off x="1660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6" name="Line 244"/>
              <p:cNvSpPr>
                <a:spLocks noChangeShapeType="1"/>
              </p:cNvSpPr>
              <p:nvPr/>
            </p:nvSpPr>
            <p:spPr bwMode="auto">
              <a:xfrm flipV="1">
                <a:off x="1676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7" name="Line 245"/>
              <p:cNvSpPr>
                <a:spLocks noChangeShapeType="1"/>
              </p:cNvSpPr>
              <p:nvPr/>
            </p:nvSpPr>
            <p:spPr bwMode="auto">
              <a:xfrm flipV="1">
                <a:off x="1694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8" name="Line 246"/>
              <p:cNvSpPr>
                <a:spLocks noChangeShapeType="1"/>
              </p:cNvSpPr>
              <p:nvPr/>
            </p:nvSpPr>
            <p:spPr bwMode="auto">
              <a:xfrm flipV="1">
                <a:off x="1710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9" name="Line 247"/>
              <p:cNvSpPr>
                <a:spLocks noChangeShapeType="1"/>
              </p:cNvSpPr>
              <p:nvPr/>
            </p:nvSpPr>
            <p:spPr bwMode="auto">
              <a:xfrm flipV="1">
                <a:off x="1726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0" name="Line 248"/>
              <p:cNvSpPr>
                <a:spLocks noChangeShapeType="1"/>
              </p:cNvSpPr>
              <p:nvPr/>
            </p:nvSpPr>
            <p:spPr bwMode="auto">
              <a:xfrm flipV="1">
                <a:off x="1743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1" name="Line 249"/>
              <p:cNvSpPr>
                <a:spLocks noChangeShapeType="1"/>
              </p:cNvSpPr>
              <p:nvPr/>
            </p:nvSpPr>
            <p:spPr bwMode="auto">
              <a:xfrm flipV="1">
                <a:off x="1759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2" name="Line 250"/>
              <p:cNvSpPr>
                <a:spLocks noChangeShapeType="1"/>
              </p:cNvSpPr>
              <p:nvPr/>
            </p:nvSpPr>
            <p:spPr bwMode="auto">
              <a:xfrm flipV="1">
                <a:off x="1776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3" name="Line 251"/>
              <p:cNvSpPr>
                <a:spLocks noChangeShapeType="1"/>
              </p:cNvSpPr>
              <p:nvPr/>
            </p:nvSpPr>
            <p:spPr bwMode="auto">
              <a:xfrm flipV="1">
                <a:off x="1793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4" name="Line 252"/>
              <p:cNvSpPr>
                <a:spLocks noChangeShapeType="1"/>
              </p:cNvSpPr>
              <p:nvPr/>
            </p:nvSpPr>
            <p:spPr bwMode="auto">
              <a:xfrm flipV="1">
                <a:off x="1809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5" name="Line 253"/>
              <p:cNvSpPr>
                <a:spLocks noChangeShapeType="1"/>
              </p:cNvSpPr>
              <p:nvPr/>
            </p:nvSpPr>
            <p:spPr bwMode="auto">
              <a:xfrm flipV="1">
                <a:off x="1826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6" name="Line 254"/>
              <p:cNvSpPr>
                <a:spLocks noChangeShapeType="1"/>
              </p:cNvSpPr>
              <p:nvPr/>
            </p:nvSpPr>
            <p:spPr bwMode="auto">
              <a:xfrm flipV="1">
                <a:off x="1842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7" name="Line 255"/>
              <p:cNvSpPr>
                <a:spLocks noChangeShapeType="1"/>
              </p:cNvSpPr>
              <p:nvPr/>
            </p:nvSpPr>
            <p:spPr bwMode="auto">
              <a:xfrm flipV="1">
                <a:off x="1858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8" name="Line 256"/>
              <p:cNvSpPr>
                <a:spLocks noChangeShapeType="1"/>
              </p:cNvSpPr>
              <p:nvPr/>
            </p:nvSpPr>
            <p:spPr bwMode="auto">
              <a:xfrm flipV="1">
                <a:off x="1875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9" name="Line 257"/>
              <p:cNvSpPr>
                <a:spLocks noChangeShapeType="1"/>
              </p:cNvSpPr>
              <p:nvPr/>
            </p:nvSpPr>
            <p:spPr bwMode="auto">
              <a:xfrm flipV="1">
                <a:off x="1892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0" name="Line 258"/>
              <p:cNvSpPr>
                <a:spLocks noChangeShapeType="1"/>
              </p:cNvSpPr>
              <p:nvPr/>
            </p:nvSpPr>
            <p:spPr bwMode="auto">
              <a:xfrm flipV="1">
                <a:off x="1909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1" name="Line 259"/>
              <p:cNvSpPr>
                <a:spLocks noChangeShapeType="1"/>
              </p:cNvSpPr>
              <p:nvPr/>
            </p:nvSpPr>
            <p:spPr bwMode="auto">
              <a:xfrm flipV="1">
                <a:off x="1925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2" name="Line 260"/>
              <p:cNvSpPr>
                <a:spLocks noChangeShapeType="1"/>
              </p:cNvSpPr>
              <p:nvPr/>
            </p:nvSpPr>
            <p:spPr bwMode="auto">
              <a:xfrm flipV="1">
                <a:off x="1941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3" name="Line 261"/>
              <p:cNvSpPr>
                <a:spLocks noChangeShapeType="1"/>
              </p:cNvSpPr>
              <p:nvPr/>
            </p:nvSpPr>
            <p:spPr bwMode="auto">
              <a:xfrm flipV="1">
                <a:off x="1958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4" name="Line 262"/>
              <p:cNvSpPr>
                <a:spLocks noChangeShapeType="1"/>
              </p:cNvSpPr>
              <p:nvPr/>
            </p:nvSpPr>
            <p:spPr bwMode="auto">
              <a:xfrm flipV="1">
                <a:off x="1975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5" name="Line 263"/>
              <p:cNvSpPr>
                <a:spLocks noChangeShapeType="1"/>
              </p:cNvSpPr>
              <p:nvPr/>
            </p:nvSpPr>
            <p:spPr bwMode="auto">
              <a:xfrm flipV="1">
                <a:off x="1991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6" name="Line 264"/>
              <p:cNvSpPr>
                <a:spLocks noChangeShapeType="1"/>
              </p:cNvSpPr>
              <p:nvPr/>
            </p:nvSpPr>
            <p:spPr bwMode="auto">
              <a:xfrm flipV="1">
                <a:off x="2008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7" name="Line 265"/>
              <p:cNvSpPr>
                <a:spLocks noChangeShapeType="1"/>
              </p:cNvSpPr>
              <p:nvPr/>
            </p:nvSpPr>
            <p:spPr bwMode="auto">
              <a:xfrm flipV="1">
                <a:off x="2024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8" name="Line 266"/>
              <p:cNvSpPr>
                <a:spLocks noChangeShapeType="1"/>
              </p:cNvSpPr>
              <p:nvPr/>
            </p:nvSpPr>
            <p:spPr bwMode="auto">
              <a:xfrm flipV="1">
                <a:off x="2040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9" name="Line 267"/>
              <p:cNvSpPr>
                <a:spLocks noChangeShapeType="1"/>
              </p:cNvSpPr>
              <p:nvPr/>
            </p:nvSpPr>
            <p:spPr bwMode="auto">
              <a:xfrm flipV="1">
                <a:off x="2057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0" name="Line 268"/>
              <p:cNvSpPr>
                <a:spLocks noChangeShapeType="1"/>
              </p:cNvSpPr>
              <p:nvPr/>
            </p:nvSpPr>
            <p:spPr bwMode="auto">
              <a:xfrm flipV="1">
                <a:off x="2074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1" name="Line 269"/>
              <p:cNvSpPr>
                <a:spLocks noChangeShapeType="1"/>
              </p:cNvSpPr>
              <p:nvPr/>
            </p:nvSpPr>
            <p:spPr bwMode="auto">
              <a:xfrm flipV="1">
                <a:off x="2091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2" name="Line 270"/>
              <p:cNvSpPr>
                <a:spLocks noChangeShapeType="1"/>
              </p:cNvSpPr>
              <p:nvPr/>
            </p:nvSpPr>
            <p:spPr bwMode="auto">
              <a:xfrm flipV="1">
                <a:off x="2107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3" name="Line 271"/>
              <p:cNvSpPr>
                <a:spLocks noChangeShapeType="1"/>
              </p:cNvSpPr>
              <p:nvPr/>
            </p:nvSpPr>
            <p:spPr bwMode="auto">
              <a:xfrm flipV="1">
                <a:off x="2123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4" name="Line 272"/>
              <p:cNvSpPr>
                <a:spLocks noChangeShapeType="1"/>
              </p:cNvSpPr>
              <p:nvPr/>
            </p:nvSpPr>
            <p:spPr bwMode="auto">
              <a:xfrm flipV="1">
                <a:off x="2140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5" name="Line 273"/>
              <p:cNvSpPr>
                <a:spLocks noChangeShapeType="1"/>
              </p:cNvSpPr>
              <p:nvPr/>
            </p:nvSpPr>
            <p:spPr bwMode="auto">
              <a:xfrm flipV="1">
                <a:off x="2156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6" name="Line 274"/>
              <p:cNvSpPr>
                <a:spLocks noChangeShapeType="1"/>
              </p:cNvSpPr>
              <p:nvPr/>
            </p:nvSpPr>
            <p:spPr bwMode="auto">
              <a:xfrm flipV="1">
                <a:off x="2173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7" name="Line 275"/>
              <p:cNvSpPr>
                <a:spLocks noChangeShapeType="1"/>
              </p:cNvSpPr>
              <p:nvPr/>
            </p:nvSpPr>
            <p:spPr bwMode="auto">
              <a:xfrm flipV="1">
                <a:off x="2190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8" name="Line 276"/>
              <p:cNvSpPr>
                <a:spLocks noChangeShapeType="1"/>
              </p:cNvSpPr>
              <p:nvPr/>
            </p:nvSpPr>
            <p:spPr bwMode="auto">
              <a:xfrm flipV="1">
                <a:off x="2206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9" name="Line 277"/>
              <p:cNvSpPr>
                <a:spLocks noChangeShapeType="1"/>
              </p:cNvSpPr>
              <p:nvPr/>
            </p:nvSpPr>
            <p:spPr bwMode="auto">
              <a:xfrm flipV="1">
                <a:off x="2223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0" name="Line 278"/>
              <p:cNvSpPr>
                <a:spLocks noChangeShapeType="1"/>
              </p:cNvSpPr>
              <p:nvPr/>
            </p:nvSpPr>
            <p:spPr bwMode="auto">
              <a:xfrm flipV="1">
                <a:off x="2239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1" name="Line 279"/>
              <p:cNvSpPr>
                <a:spLocks noChangeShapeType="1"/>
              </p:cNvSpPr>
              <p:nvPr/>
            </p:nvSpPr>
            <p:spPr bwMode="auto">
              <a:xfrm flipV="1">
                <a:off x="2256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2" name="Line 280"/>
              <p:cNvSpPr>
                <a:spLocks noChangeShapeType="1"/>
              </p:cNvSpPr>
              <p:nvPr/>
            </p:nvSpPr>
            <p:spPr bwMode="auto">
              <a:xfrm flipV="1">
                <a:off x="2273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3" name="Line 281"/>
              <p:cNvSpPr>
                <a:spLocks noChangeShapeType="1"/>
              </p:cNvSpPr>
              <p:nvPr/>
            </p:nvSpPr>
            <p:spPr bwMode="auto">
              <a:xfrm flipV="1">
                <a:off x="2289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4" name="Line 282"/>
              <p:cNvSpPr>
                <a:spLocks noChangeShapeType="1"/>
              </p:cNvSpPr>
              <p:nvPr/>
            </p:nvSpPr>
            <p:spPr bwMode="auto">
              <a:xfrm flipV="1">
                <a:off x="2305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5" name="Line 283"/>
              <p:cNvSpPr>
                <a:spLocks noChangeShapeType="1"/>
              </p:cNvSpPr>
              <p:nvPr/>
            </p:nvSpPr>
            <p:spPr bwMode="auto">
              <a:xfrm flipV="1">
                <a:off x="2322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6" name="Line 284"/>
              <p:cNvSpPr>
                <a:spLocks noChangeShapeType="1"/>
              </p:cNvSpPr>
              <p:nvPr/>
            </p:nvSpPr>
            <p:spPr bwMode="auto">
              <a:xfrm flipV="1">
                <a:off x="2338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7" name="Line 285"/>
              <p:cNvSpPr>
                <a:spLocks noChangeShapeType="1"/>
              </p:cNvSpPr>
              <p:nvPr/>
            </p:nvSpPr>
            <p:spPr bwMode="auto">
              <a:xfrm flipV="1">
                <a:off x="2356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8" name="Line 286"/>
              <p:cNvSpPr>
                <a:spLocks noChangeShapeType="1"/>
              </p:cNvSpPr>
              <p:nvPr/>
            </p:nvSpPr>
            <p:spPr bwMode="auto">
              <a:xfrm flipV="1">
                <a:off x="2372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9" name="Line 287"/>
              <p:cNvSpPr>
                <a:spLocks noChangeShapeType="1"/>
              </p:cNvSpPr>
              <p:nvPr/>
            </p:nvSpPr>
            <p:spPr bwMode="auto">
              <a:xfrm flipV="1">
                <a:off x="2388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0" name="Line 288"/>
              <p:cNvSpPr>
                <a:spLocks noChangeShapeType="1"/>
              </p:cNvSpPr>
              <p:nvPr/>
            </p:nvSpPr>
            <p:spPr bwMode="auto">
              <a:xfrm flipV="1">
                <a:off x="2405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1" name="Line 289"/>
              <p:cNvSpPr>
                <a:spLocks noChangeShapeType="1"/>
              </p:cNvSpPr>
              <p:nvPr/>
            </p:nvSpPr>
            <p:spPr bwMode="auto">
              <a:xfrm flipV="1">
                <a:off x="2421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2" name="Line 290"/>
              <p:cNvSpPr>
                <a:spLocks noChangeShapeType="1"/>
              </p:cNvSpPr>
              <p:nvPr/>
            </p:nvSpPr>
            <p:spPr bwMode="auto">
              <a:xfrm flipV="1">
                <a:off x="2438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3" name="Line 291"/>
              <p:cNvSpPr>
                <a:spLocks noChangeShapeType="1"/>
              </p:cNvSpPr>
              <p:nvPr/>
            </p:nvSpPr>
            <p:spPr bwMode="auto">
              <a:xfrm flipV="1">
                <a:off x="2455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" name="Line 292"/>
              <p:cNvSpPr>
                <a:spLocks noChangeShapeType="1"/>
              </p:cNvSpPr>
              <p:nvPr/>
            </p:nvSpPr>
            <p:spPr bwMode="auto">
              <a:xfrm flipV="1">
                <a:off x="2471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" name="Line 293"/>
              <p:cNvSpPr>
                <a:spLocks noChangeShapeType="1"/>
              </p:cNvSpPr>
              <p:nvPr/>
            </p:nvSpPr>
            <p:spPr bwMode="auto">
              <a:xfrm flipV="1">
                <a:off x="2488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" name="Line 294"/>
              <p:cNvSpPr>
                <a:spLocks noChangeShapeType="1"/>
              </p:cNvSpPr>
              <p:nvPr/>
            </p:nvSpPr>
            <p:spPr bwMode="auto">
              <a:xfrm flipV="1">
                <a:off x="2504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" name="Line 295"/>
              <p:cNvSpPr>
                <a:spLocks noChangeShapeType="1"/>
              </p:cNvSpPr>
              <p:nvPr/>
            </p:nvSpPr>
            <p:spPr bwMode="auto">
              <a:xfrm flipV="1">
                <a:off x="2520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" name="Line 296"/>
              <p:cNvSpPr>
                <a:spLocks noChangeShapeType="1"/>
              </p:cNvSpPr>
              <p:nvPr/>
            </p:nvSpPr>
            <p:spPr bwMode="auto">
              <a:xfrm flipV="1">
                <a:off x="2538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" name="Line 297"/>
              <p:cNvSpPr>
                <a:spLocks noChangeShapeType="1"/>
              </p:cNvSpPr>
              <p:nvPr/>
            </p:nvSpPr>
            <p:spPr bwMode="auto">
              <a:xfrm flipV="1">
                <a:off x="2554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" name="Line 298"/>
              <p:cNvSpPr>
                <a:spLocks noChangeShapeType="1"/>
              </p:cNvSpPr>
              <p:nvPr/>
            </p:nvSpPr>
            <p:spPr bwMode="auto">
              <a:xfrm flipV="1">
                <a:off x="2570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" name="Line 299"/>
              <p:cNvSpPr>
                <a:spLocks noChangeShapeType="1"/>
              </p:cNvSpPr>
              <p:nvPr/>
            </p:nvSpPr>
            <p:spPr bwMode="auto">
              <a:xfrm flipV="1">
                <a:off x="2587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" name="Line 300"/>
              <p:cNvSpPr>
                <a:spLocks noChangeShapeType="1"/>
              </p:cNvSpPr>
              <p:nvPr/>
            </p:nvSpPr>
            <p:spPr bwMode="auto">
              <a:xfrm flipV="1">
                <a:off x="2603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" name="Line 301"/>
              <p:cNvSpPr>
                <a:spLocks noChangeShapeType="1"/>
              </p:cNvSpPr>
              <p:nvPr/>
            </p:nvSpPr>
            <p:spPr bwMode="auto">
              <a:xfrm flipV="1">
                <a:off x="2619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" name="Line 302"/>
              <p:cNvSpPr>
                <a:spLocks noChangeShapeType="1"/>
              </p:cNvSpPr>
              <p:nvPr/>
            </p:nvSpPr>
            <p:spPr bwMode="auto">
              <a:xfrm flipV="1">
                <a:off x="2637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5" name="Line 303"/>
              <p:cNvSpPr>
                <a:spLocks noChangeShapeType="1"/>
              </p:cNvSpPr>
              <p:nvPr/>
            </p:nvSpPr>
            <p:spPr bwMode="auto">
              <a:xfrm flipV="1">
                <a:off x="2653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" name="Line 304"/>
              <p:cNvSpPr>
                <a:spLocks noChangeShapeType="1"/>
              </p:cNvSpPr>
              <p:nvPr/>
            </p:nvSpPr>
            <p:spPr bwMode="auto">
              <a:xfrm flipV="1">
                <a:off x="2670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" name="Line 305"/>
              <p:cNvSpPr>
                <a:spLocks noChangeShapeType="1"/>
              </p:cNvSpPr>
              <p:nvPr/>
            </p:nvSpPr>
            <p:spPr bwMode="auto">
              <a:xfrm flipV="1">
                <a:off x="2686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" name="Line 306"/>
              <p:cNvSpPr>
                <a:spLocks noChangeShapeType="1"/>
              </p:cNvSpPr>
              <p:nvPr/>
            </p:nvSpPr>
            <p:spPr bwMode="auto">
              <a:xfrm flipV="1">
                <a:off x="2702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" name="Line 307"/>
              <p:cNvSpPr>
                <a:spLocks noChangeShapeType="1"/>
              </p:cNvSpPr>
              <p:nvPr/>
            </p:nvSpPr>
            <p:spPr bwMode="auto">
              <a:xfrm flipV="1">
                <a:off x="2719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" name="Line 308"/>
              <p:cNvSpPr>
                <a:spLocks noChangeShapeType="1"/>
              </p:cNvSpPr>
              <p:nvPr/>
            </p:nvSpPr>
            <p:spPr bwMode="auto">
              <a:xfrm flipV="1">
                <a:off x="2736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1" name="Line 309"/>
              <p:cNvSpPr>
                <a:spLocks noChangeShapeType="1"/>
              </p:cNvSpPr>
              <p:nvPr/>
            </p:nvSpPr>
            <p:spPr bwMode="auto">
              <a:xfrm flipV="1">
                <a:off x="2752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Line 310"/>
              <p:cNvSpPr>
                <a:spLocks noChangeShapeType="1"/>
              </p:cNvSpPr>
              <p:nvPr/>
            </p:nvSpPr>
            <p:spPr bwMode="auto">
              <a:xfrm flipV="1">
                <a:off x="2769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3" name="Line 311"/>
              <p:cNvSpPr>
                <a:spLocks noChangeShapeType="1"/>
              </p:cNvSpPr>
              <p:nvPr/>
            </p:nvSpPr>
            <p:spPr bwMode="auto">
              <a:xfrm flipV="1">
                <a:off x="2785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4" name="Line 312"/>
              <p:cNvSpPr>
                <a:spLocks noChangeShapeType="1"/>
              </p:cNvSpPr>
              <p:nvPr/>
            </p:nvSpPr>
            <p:spPr bwMode="auto">
              <a:xfrm flipV="1">
                <a:off x="2802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" name="Line 313"/>
              <p:cNvSpPr>
                <a:spLocks noChangeShapeType="1"/>
              </p:cNvSpPr>
              <p:nvPr/>
            </p:nvSpPr>
            <p:spPr bwMode="auto">
              <a:xfrm flipV="1">
                <a:off x="2819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6" name="Line 314"/>
              <p:cNvSpPr>
                <a:spLocks noChangeShapeType="1"/>
              </p:cNvSpPr>
              <p:nvPr/>
            </p:nvSpPr>
            <p:spPr bwMode="auto">
              <a:xfrm flipV="1">
                <a:off x="2835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" name="Line 315"/>
              <p:cNvSpPr>
                <a:spLocks noChangeShapeType="1"/>
              </p:cNvSpPr>
              <p:nvPr/>
            </p:nvSpPr>
            <p:spPr bwMode="auto">
              <a:xfrm flipV="1">
                <a:off x="2852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" name="Line 316"/>
              <p:cNvSpPr>
                <a:spLocks noChangeShapeType="1"/>
              </p:cNvSpPr>
              <p:nvPr/>
            </p:nvSpPr>
            <p:spPr bwMode="auto">
              <a:xfrm flipV="1">
                <a:off x="2868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9" name="Line 317"/>
              <p:cNvSpPr>
                <a:spLocks noChangeShapeType="1"/>
              </p:cNvSpPr>
              <p:nvPr/>
            </p:nvSpPr>
            <p:spPr bwMode="auto">
              <a:xfrm flipV="1">
                <a:off x="2884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0" name="Line 318"/>
              <p:cNvSpPr>
                <a:spLocks noChangeShapeType="1"/>
              </p:cNvSpPr>
              <p:nvPr/>
            </p:nvSpPr>
            <p:spPr bwMode="auto">
              <a:xfrm flipV="1">
                <a:off x="2901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1" name="Line 319"/>
              <p:cNvSpPr>
                <a:spLocks noChangeShapeType="1"/>
              </p:cNvSpPr>
              <p:nvPr/>
            </p:nvSpPr>
            <p:spPr bwMode="auto">
              <a:xfrm flipV="1">
                <a:off x="2918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" name="Line 320"/>
              <p:cNvSpPr>
                <a:spLocks noChangeShapeType="1"/>
              </p:cNvSpPr>
              <p:nvPr/>
            </p:nvSpPr>
            <p:spPr bwMode="auto">
              <a:xfrm flipV="1">
                <a:off x="2935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3" name="Line 321"/>
              <p:cNvSpPr>
                <a:spLocks noChangeShapeType="1"/>
              </p:cNvSpPr>
              <p:nvPr/>
            </p:nvSpPr>
            <p:spPr bwMode="auto">
              <a:xfrm flipV="1">
                <a:off x="2951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" name="Line 322"/>
              <p:cNvSpPr>
                <a:spLocks noChangeShapeType="1"/>
              </p:cNvSpPr>
              <p:nvPr/>
            </p:nvSpPr>
            <p:spPr bwMode="auto">
              <a:xfrm flipV="1">
                <a:off x="2967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" name="Line 323"/>
              <p:cNvSpPr>
                <a:spLocks noChangeShapeType="1"/>
              </p:cNvSpPr>
              <p:nvPr/>
            </p:nvSpPr>
            <p:spPr bwMode="auto">
              <a:xfrm flipV="1">
                <a:off x="2984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" name="Line 324"/>
              <p:cNvSpPr>
                <a:spLocks noChangeShapeType="1"/>
              </p:cNvSpPr>
              <p:nvPr/>
            </p:nvSpPr>
            <p:spPr bwMode="auto">
              <a:xfrm flipV="1">
                <a:off x="3001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7" name="Line 325"/>
              <p:cNvSpPr>
                <a:spLocks noChangeShapeType="1"/>
              </p:cNvSpPr>
              <p:nvPr/>
            </p:nvSpPr>
            <p:spPr bwMode="auto">
              <a:xfrm flipV="1">
                <a:off x="3017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8" name="Line 326"/>
              <p:cNvSpPr>
                <a:spLocks noChangeShapeType="1"/>
              </p:cNvSpPr>
              <p:nvPr/>
            </p:nvSpPr>
            <p:spPr bwMode="auto">
              <a:xfrm flipV="1">
                <a:off x="3034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9" name="Line 327"/>
              <p:cNvSpPr>
                <a:spLocks noChangeShapeType="1"/>
              </p:cNvSpPr>
              <p:nvPr/>
            </p:nvSpPr>
            <p:spPr bwMode="auto">
              <a:xfrm flipV="1">
                <a:off x="3050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0" name="Line 328"/>
              <p:cNvSpPr>
                <a:spLocks noChangeShapeType="1"/>
              </p:cNvSpPr>
              <p:nvPr/>
            </p:nvSpPr>
            <p:spPr bwMode="auto">
              <a:xfrm flipV="1">
                <a:off x="3066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1" name="Line 329"/>
              <p:cNvSpPr>
                <a:spLocks noChangeShapeType="1"/>
              </p:cNvSpPr>
              <p:nvPr/>
            </p:nvSpPr>
            <p:spPr bwMode="auto">
              <a:xfrm flipV="1">
                <a:off x="3083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2" name="Line 330"/>
              <p:cNvSpPr>
                <a:spLocks noChangeShapeType="1"/>
              </p:cNvSpPr>
              <p:nvPr/>
            </p:nvSpPr>
            <p:spPr bwMode="auto">
              <a:xfrm flipV="1">
                <a:off x="3100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3" name="Line 331"/>
              <p:cNvSpPr>
                <a:spLocks noChangeShapeType="1"/>
              </p:cNvSpPr>
              <p:nvPr/>
            </p:nvSpPr>
            <p:spPr bwMode="auto">
              <a:xfrm flipV="1">
                <a:off x="3117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" name="Line 332"/>
              <p:cNvSpPr>
                <a:spLocks noChangeShapeType="1"/>
              </p:cNvSpPr>
              <p:nvPr/>
            </p:nvSpPr>
            <p:spPr bwMode="auto">
              <a:xfrm flipV="1">
                <a:off x="3133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" name="Line 333"/>
              <p:cNvSpPr>
                <a:spLocks noChangeShapeType="1"/>
              </p:cNvSpPr>
              <p:nvPr/>
            </p:nvSpPr>
            <p:spPr bwMode="auto">
              <a:xfrm flipV="1">
                <a:off x="3149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" name="Line 334"/>
              <p:cNvSpPr>
                <a:spLocks noChangeShapeType="1"/>
              </p:cNvSpPr>
              <p:nvPr/>
            </p:nvSpPr>
            <p:spPr bwMode="auto">
              <a:xfrm flipV="1">
                <a:off x="3166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7" name="Line 335"/>
              <p:cNvSpPr>
                <a:spLocks noChangeShapeType="1"/>
              </p:cNvSpPr>
              <p:nvPr/>
            </p:nvSpPr>
            <p:spPr bwMode="auto">
              <a:xfrm flipV="1">
                <a:off x="3182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" name="Line 336"/>
              <p:cNvSpPr>
                <a:spLocks noChangeShapeType="1"/>
              </p:cNvSpPr>
              <p:nvPr/>
            </p:nvSpPr>
            <p:spPr bwMode="auto">
              <a:xfrm flipV="1">
                <a:off x="3199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9" name="Line 337"/>
              <p:cNvSpPr>
                <a:spLocks noChangeShapeType="1"/>
              </p:cNvSpPr>
              <p:nvPr/>
            </p:nvSpPr>
            <p:spPr bwMode="auto">
              <a:xfrm flipV="1">
                <a:off x="3216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0" name="Line 338"/>
              <p:cNvSpPr>
                <a:spLocks noChangeShapeType="1"/>
              </p:cNvSpPr>
              <p:nvPr/>
            </p:nvSpPr>
            <p:spPr bwMode="auto">
              <a:xfrm flipV="1">
                <a:off x="3232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1" name="Line 339"/>
              <p:cNvSpPr>
                <a:spLocks noChangeShapeType="1"/>
              </p:cNvSpPr>
              <p:nvPr/>
            </p:nvSpPr>
            <p:spPr bwMode="auto">
              <a:xfrm flipV="1">
                <a:off x="3249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2" name="Line 340"/>
              <p:cNvSpPr>
                <a:spLocks noChangeShapeType="1"/>
              </p:cNvSpPr>
              <p:nvPr/>
            </p:nvSpPr>
            <p:spPr bwMode="auto">
              <a:xfrm flipV="1">
                <a:off x="3265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3" name="Line 341"/>
              <p:cNvSpPr>
                <a:spLocks noChangeShapeType="1"/>
              </p:cNvSpPr>
              <p:nvPr/>
            </p:nvSpPr>
            <p:spPr bwMode="auto">
              <a:xfrm flipV="1">
                <a:off x="3282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4" name="Line 342"/>
              <p:cNvSpPr>
                <a:spLocks noChangeShapeType="1"/>
              </p:cNvSpPr>
              <p:nvPr/>
            </p:nvSpPr>
            <p:spPr bwMode="auto">
              <a:xfrm flipV="1">
                <a:off x="3299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5" name="Line 343"/>
              <p:cNvSpPr>
                <a:spLocks noChangeShapeType="1"/>
              </p:cNvSpPr>
              <p:nvPr/>
            </p:nvSpPr>
            <p:spPr bwMode="auto">
              <a:xfrm flipV="1">
                <a:off x="3315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6" name="Line 344"/>
              <p:cNvSpPr>
                <a:spLocks noChangeShapeType="1"/>
              </p:cNvSpPr>
              <p:nvPr/>
            </p:nvSpPr>
            <p:spPr bwMode="auto">
              <a:xfrm flipV="1">
                <a:off x="3331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7" name="Line 345"/>
              <p:cNvSpPr>
                <a:spLocks noChangeShapeType="1"/>
              </p:cNvSpPr>
              <p:nvPr/>
            </p:nvSpPr>
            <p:spPr bwMode="auto">
              <a:xfrm flipV="1">
                <a:off x="3348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8" name="Line 346"/>
              <p:cNvSpPr>
                <a:spLocks noChangeShapeType="1"/>
              </p:cNvSpPr>
              <p:nvPr/>
            </p:nvSpPr>
            <p:spPr bwMode="auto">
              <a:xfrm flipV="1">
                <a:off x="3364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9" name="Line 347"/>
              <p:cNvSpPr>
                <a:spLocks noChangeShapeType="1"/>
              </p:cNvSpPr>
              <p:nvPr/>
            </p:nvSpPr>
            <p:spPr bwMode="auto">
              <a:xfrm flipV="1">
                <a:off x="3382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0" name="Line 348"/>
              <p:cNvSpPr>
                <a:spLocks noChangeShapeType="1"/>
              </p:cNvSpPr>
              <p:nvPr/>
            </p:nvSpPr>
            <p:spPr bwMode="auto">
              <a:xfrm flipV="1">
                <a:off x="3398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1" name="Line 349"/>
              <p:cNvSpPr>
                <a:spLocks noChangeShapeType="1"/>
              </p:cNvSpPr>
              <p:nvPr/>
            </p:nvSpPr>
            <p:spPr bwMode="auto">
              <a:xfrm flipV="1">
                <a:off x="3414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2" name="Line 350"/>
              <p:cNvSpPr>
                <a:spLocks noChangeShapeType="1"/>
              </p:cNvSpPr>
              <p:nvPr/>
            </p:nvSpPr>
            <p:spPr bwMode="auto">
              <a:xfrm flipV="1">
                <a:off x="3431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3" name="Line 351"/>
              <p:cNvSpPr>
                <a:spLocks noChangeShapeType="1"/>
              </p:cNvSpPr>
              <p:nvPr/>
            </p:nvSpPr>
            <p:spPr bwMode="auto">
              <a:xfrm flipV="1">
                <a:off x="3447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4" name="Line 352"/>
              <p:cNvSpPr>
                <a:spLocks noChangeShapeType="1"/>
              </p:cNvSpPr>
              <p:nvPr/>
            </p:nvSpPr>
            <p:spPr bwMode="auto">
              <a:xfrm flipV="1">
                <a:off x="3463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5" name="Line 353"/>
              <p:cNvSpPr>
                <a:spLocks noChangeShapeType="1"/>
              </p:cNvSpPr>
              <p:nvPr/>
            </p:nvSpPr>
            <p:spPr bwMode="auto">
              <a:xfrm flipV="1">
                <a:off x="3481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6" name="Line 354"/>
              <p:cNvSpPr>
                <a:spLocks noChangeShapeType="1"/>
              </p:cNvSpPr>
              <p:nvPr/>
            </p:nvSpPr>
            <p:spPr bwMode="auto">
              <a:xfrm flipV="1">
                <a:off x="3497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7" name="Line 355"/>
              <p:cNvSpPr>
                <a:spLocks noChangeShapeType="1"/>
              </p:cNvSpPr>
              <p:nvPr/>
            </p:nvSpPr>
            <p:spPr bwMode="auto">
              <a:xfrm flipV="1">
                <a:off x="3513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8" name="Line 356"/>
              <p:cNvSpPr>
                <a:spLocks noChangeShapeType="1"/>
              </p:cNvSpPr>
              <p:nvPr/>
            </p:nvSpPr>
            <p:spPr bwMode="auto">
              <a:xfrm flipV="1">
                <a:off x="3530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9" name="Line 357"/>
              <p:cNvSpPr>
                <a:spLocks noChangeShapeType="1"/>
              </p:cNvSpPr>
              <p:nvPr/>
            </p:nvSpPr>
            <p:spPr bwMode="auto">
              <a:xfrm flipV="1">
                <a:off x="3546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0" name="Line 358"/>
              <p:cNvSpPr>
                <a:spLocks noChangeShapeType="1"/>
              </p:cNvSpPr>
              <p:nvPr/>
            </p:nvSpPr>
            <p:spPr bwMode="auto">
              <a:xfrm flipV="1">
                <a:off x="3564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1" name="Line 359"/>
              <p:cNvSpPr>
                <a:spLocks noChangeShapeType="1"/>
              </p:cNvSpPr>
              <p:nvPr/>
            </p:nvSpPr>
            <p:spPr bwMode="auto">
              <a:xfrm flipV="1">
                <a:off x="3580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2" name="Line 360"/>
              <p:cNvSpPr>
                <a:spLocks noChangeShapeType="1"/>
              </p:cNvSpPr>
              <p:nvPr/>
            </p:nvSpPr>
            <p:spPr bwMode="auto">
              <a:xfrm flipV="1">
                <a:off x="3596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3" name="Line 361"/>
              <p:cNvSpPr>
                <a:spLocks noChangeShapeType="1"/>
              </p:cNvSpPr>
              <p:nvPr/>
            </p:nvSpPr>
            <p:spPr bwMode="auto">
              <a:xfrm flipV="1">
                <a:off x="3613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4" name="Line 362"/>
              <p:cNvSpPr>
                <a:spLocks noChangeShapeType="1"/>
              </p:cNvSpPr>
              <p:nvPr/>
            </p:nvSpPr>
            <p:spPr bwMode="auto">
              <a:xfrm flipV="1">
                <a:off x="3629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" name="Line 363"/>
              <p:cNvSpPr>
                <a:spLocks noChangeShapeType="1"/>
              </p:cNvSpPr>
              <p:nvPr/>
            </p:nvSpPr>
            <p:spPr bwMode="auto">
              <a:xfrm flipV="1">
                <a:off x="3645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" name="Line 364"/>
              <p:cNvSpPr>
                <a:spLocks noChangeShapeType="1"/>
              </p:cNvSpPr>
              <p:nvPr/>
            </p:nvSpPr>
            <p:spPr bwMode="auto">
              <a:xfrm flipV="1">
                <a:off x="3663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7" name="Line 365"/>
              <p:cNvSpPr>
                <a:spLocks noChangeShapeType="1"/>
              </p:cNvSpPr>
              <p:nvPr/>
            </p:nvSpPr>
            <p:spPr bwMode="auto">
              <a:xfrm flipV="1">
                <a:off x="3679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8" name="Line 366"/>
              <p:cNvSpPr>
                <a:spLocks noChangeShapeType="1"/>
              </p:cNvSpPr>
              <p:nvPr/>
            </p:nvSpPr>
            <p:spPr bwMode="auto">
              <a:xfrm flipV="1">
                <a:off x="3696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9" name="Line 367"/>
              <p:cNvSpPr>
                <a:spLocks noChangeShapeType="1"/>
              </p:cNvSpPr>
              <p:nvPr/>
            </p:nvSpPr>
            <p:spPr bwMode="auto">
              <a:xfrm flipV="1">
                <a:off x="3712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0" name="Line 368"/>
              <p:cNvSpPr>
                <a:spLocks noChangeShapeType="1"/>
              </p:cNvSpPr>
              <p:nvPr/>
            </p:nvSpPr>
            <p:spPr bwMode="auto">
              <a:xfrm flipV="1">
                <a:off x="3728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1" name="Line 369"/>
              <p:cNvSpPr>
                <a:spLocks noChangeShapeType="1"/>
              </p:cNvSpPr>
              <p:nvPr/>
            </p:nvSpPr>
            <p:spPr bwMode="auto">
              <a:xfrm flipV="1">
                <a:off x="3745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2" name="Line 370"/>
              <p:cNvSpPr>
                <a:spLocks noChangeShapeType="1"/>
              </p:cNvSpPr>
              <p:nvPr/>
            </p:nvSpPr>
            <p:spPr bwMode="auto">
              <a:xfrm flipV="1">
                <a:off x="3762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3" name="Line 371"/>
              <p:cNvSpPr>
                <a:spLocks noChangeShapeType="1"/>
              </p:cNvSpPr>
              <p:nvPr/>
            </p:nvSpPr>
            <p:spPr bwMode="auto">
              <a:xfrm flipV="1">
                <a:off x="3778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4" name="Line 372"/>
              <p:cNvSpPr>
                <a:spLocks noChangeShapeType="1"/>
              </p:cNvSpPr>
              <p:nvPr/>
            </p:nvSpPr>
            <p:spPr bwMode="auto">
              <a:xfrm flipV="1">
                <a:off x="3795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5" name="Line 373"/>
              <p:cNvSpPr>
                <a:spLocks noChangeShapeType="1"/>
              </p:cNvSpPr>
              <p:nvPr/>
            </p:nvSpPr>
            <p:spPr bwMode="auto">
              <a:xfrm flipV="1">
                <a:off x="3811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6" name="Line 374"/>
              <p:cNvSpPr>
                <a:spLocks noChangeShapeType="1"/>
              </p:cNvSpPr>
              <p:nvPr/>
            </p:nvSpPr>
            <p:spPr bwMode="auto">
              <a:xfrm flipV="1">
                <a:off x="3828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" name="Line 375"/>
              <p:cNvSpPr>
                <a:spLocks noChangeShapeType="1"/>
              </p:cNvSpPr>
              <p:nvPr/>
            </p:nvSpPr>
            <p:spPr bwMode="auto">
              <a:xfrm flipV="1">
                <a:off x="3845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" name="Line 376"/>
              <p:cNvSpPr>
                <a:spLocks noChangeShapeType="1"/>
              </p:cNvSpPr>
              <p:nvPr/>
            </p:nvSpPr>
            <p:spPr bwMode="auto">
              <a:xfrm flipV="1">
                <a:off x="3861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9" name="Line 377"/>
              <p:cNvSpPr>
                <a:spLocks noChangeShapeType="1"/>
              </p:cNvSpPr>
              <p:nvPr/>
            </p:nvSpPr>
            <p:spPr bwMode="auto">
              <a:xfrm flipV="1">
                <a:off x="3878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0" name="Line 378"/>
              <p:cNvSpPr>
                <a:spLocks noChangeShapeType="1"/>
              </p:cNvSpPr>
              <p:nvPr/>
            </p:nvSpPr>
            <p:spPr bwMode="auto">
              <a:xfrm flipV="1">
                <a:off x="3894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1" name="Line 379"/>
              <p:cNvSpPr>
                <a:spLocks noChangeShapeType="1"/>
              </p:cNvSpPr>
              <p:nvPr/>
            </p:nvSpPr>
            <p:spPr bwMode="auto">
              <a:xfrm flipV="1">
                <a:off x="3910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2" name="Line 380"/>
              <p:cNvSpPr>
                <a:spLocks noChangeShapeType="1"/>
              </p:cNvSpPr>
              <p:nvPr/>
            </p:nvSpPr>
            <p:spPr bwMode="auto">
              <a:xfrm flipV="1">
                <a:off x="3927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3" name="Line 381"/>
              <p:cNvSpPr>
                <a:spLocks noChangeShapeType="1"/>
              </p:cNvSpPr>
              <p:nvPr/>
            </p:nvSpPr>
            <p:spPr bwMode="auto">
              <a:xfrm flipV="1">
                <a:off x="3944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4" name="Line 382"/>
              <p:cNvSpPr>
                <a:spLocks noChangeShapeType="1"/>
              </p:cNvSpPr>
              <p:nvPr/>
            </p:nvSpPr>
            <p:spPr bwMode="auto">
              <a:xfrm flipV="1">
                <a:off x="3960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5" name="Line 383"/>
              <p:cNvSpPr>
                <a:spLocks noChangeShapeType="1"/>
              </p:cNvSpPr>
              <p:nvPr/>
            </p:nvSpPr>
            <p:spPr bwMode="auto">
              <a:xfrm flipV="1">
                <a:off x="3977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6" name="Line 384"/>
              <p:cNvSpPr>
                <a:spLocks noChangeShapeType="1"/>
              </p:cNvSpPr>
              <p:nvPr/>
            </p:nvSpPr>
            <p:spPr bwMode="auto">
              <a:xfrm flipV="1">
                <a:off x="3993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7" name="Line 385"/>
              <p:cNvSpPr>
                <a:spLocks noChangeShapeType="1"/>
              </p:cNvSpPr>
              <p:nvPr/>
            </p:nvSpPr>
            <p:spPr bwMode="auto">
              <a:xfrm flipV="1">
                <a:off x="4010" y="240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8" name="Line 386"/>
              <p:cNvSpPr>
                <a:spLocks noChangeShapeType="1"/>
              </p:cNvSpPr>
              <p:nvPr/>
            </p:nvSpPr>
            <p:spPr bwMode="auto">
              <a:xfrm flipV="1">
                <a:off x="4026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9" name="Line 387"/>
              <p:cNvSpPr>
                <a:spLocks noChangeShapeType="1"/>
              </p:cNvSpPr>
              <p:nvPr/>
            </p:nvSpPr>
            <p:spPr bwMode="auto">
              <a:xfrm flipV="1">
                <a:off x="4043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0" name="Line 388"/>
              <p:cNvSpPr>
                <a:spLocks noChangeShapeType="1"/>
              </p:cNvSpPr>
              <p:nvPr/>
            </p:nvSpPr>
            <p:spPr bwMode="auto">
              <a:xfrm flipV="1">
                <a:off x="4060" y="240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97" name="Group 389"/>
            <p:cNvGrpSpPr>
              <a:grpSpLocks/>
            </p:cNvGrpSpPr>
            <p:nvPr/>
          </p:nvGrpSpPr>
          <p:grpSpPr bwMode="auto">
            <a:xfrm>
              <a:off x="2209800" y="2057400"/>
              <a:ext cx="5630863" cy="3390900"/>
              <a:chOff x="1392" y="1296"/>
              <a:chExt cx="3547" cy="2136"/>
            </a:xfrm>
          </p:grpSpPr>
          <p:sp>
            <p:nvSpPr>
              <p:cNvPr id="738" name="Line 390"/>
              <p:cNvSpPr>
                <a:spLocks noChangeShapeType="1"/>
              </p:cNvSpPr>
              <p:nvPr/>
            </p:nvSpPr>
            <p:spPr bwMode="auto">
              <a:xfrm flipV="1">
                <a:off x="4094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" name="Line 391"/>
              <p:cNvSpPr>
                <a:spLocks noChangeShapeType="1"/>
              </p:cNvSpPr>
              <p:nvPr/>
            </p:nvSpPr>
            <p:spPr bwMode="auto">
              <a:xfrm flipV="1">
                <a:off x="4110" y="237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" name="Line 392"/>
              <p:cNvSpPr>
                <a:spLocks noChangeShapeType="1"/>
              </p:cNvSpPr>
              <p:nvPr/>
            </p:nvSpPr>
            <p:spPr bwMode="auto">
              <a:xfrm flipV="1">
                <a:off x="4127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" name="Line 393"/>
              <p:cNvSpPr>
                <a:spLocks noChangeShapeType="1"/>
              </p:cNvSpPr>
              <p:nvPr/>
            </p:nvSpPr>
            <p:spPr bwMode="auto">
              <a:xfrm flipV="1">
                <a:off x="4144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" name="Line 394"/>
              <p:cNvSpPr>
                <a:spLocks noChangeShapeType="1"/>
              </p:cNvSpPr>
              <p:nvPr/>
            </p:nvSpPr>
            <p:spPr bwMode="auto">
              <a:xfrm flipV="1">
                <a:off x="4161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3" name="Line 395"/>
              <p:cNvSpPr>
                <a:spLocks noChangeShapeType="1"/>
              </p:cNvSpPr>
              <p:nvPr/>
            </p:nvSpPr>
            <p:spPr bwMode="auto">
              <a:xfrm flipV="1">
                <a:off x="4177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4" name="Line 396"/>
              <p:cNvSpPr>
                <a:spLocks noChangeShapeType="1"/>
              </p:cNvSpPr>
              <p:nvPr/>
            </p:nvSpPr>
            <p:spPr bwMode="auto">
              <a:xfrm flipV="1">
                <a:off x="4193" y="237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5" name="Line 397"/>
              <p:cNvSpPr>
                <a:spLocks noChangeShapeType="1"/>
              </p:cNvSpPr>
              <p:nvPr/>
            </p:nvSpPr>
            <p:spPr bwMode="auto">
              <a:xfrm flipV="1">
                <a:off x="4210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6" name="Line 398"/>
              <p:cNvSpPr>
                <a:spLocks noChangeShapeType="1"/>
              </p:cNvSpPr>
              <p:nvPr/>
            </p:nvSpPr>
            <p:spPr bwMode="auto">
              <a:xfrm flipV="1">
                <a:off x="4226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" name="Line 399"/>
              <p:cNvSpPr>
                <a:spLocks noChangeShapeType="1"/>
              </p:cNvSpPr>
              <p:nvPr/>
            </p:nvSpPr>
            <p:spPr bwMode="auto">
              <a:xfrm flipV="1">
                <a:off x="4243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8" name="Line 400"/>
              <p:cNvSpPr>
                <a:spLocks noChangeShapeType="1"/>
              </p:cNvSpPr>
              <p:nvPr/>
            </p:nvSpPr>
            <p:spPr bwMode="auto">
              <a:xfrm flipV="1">
                <a:off x="4260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9" name="Line 401"/>
              <p:cNvSpPr>
                <a:spLocks noChangeShapeType="1"/>
              </p:cNvSpPr>
              <p:nvPr/>
            </p:nvSpPr>
            <p:spPr bwMode="auto">
              <a:xfrm flipV="1">
                <a:off x="4276" y="237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0" name="Line 402"/>
              <p:cNvSpPr>
                <a:spLocks noChangeShapeType="1"/>
              </p:cNvSpPr>
              <p:nvPr/>
            </p:nvSpPr>
            <p:spPr bwMode="auto">
              <a:xfrm flipV="1">
                <a:off x="4293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1" name="Line 403"/>
              <p:cNvSpPr>
                <a:spLocks noChangeShapeType="1"/>
              </p:cNvSpPr>
              <p:nvPr/>
            </p:nvSpPr>
            <p:spPr bwMode="auto">
              <a:xfrm flipV="1">
                <a:off x="4309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2" name="Line 404"/>
              <p:cNvSpPr>
                <a:spLocks noChangeShapeType="1"/>
              </p:cNvSpPr>
              <p:nvPr/>
            </p:nvSpPr>
            <p:spPr bwMode="auto">
              <a:xfrm flipV="1">
                <a:off x="4326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3" name="Line 405"/>
              <p:cNvSpPr>
                <a:spLocks noChangeShapeType="1"/>
              </p:cNvSpPr>
              <p:nvPr/>
            </p:nvSpPr>
            <p:spPr bwMode="auto">
              <a:xfrm flipV="1">
                <a:off x="4343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4" name="Line 406"/>
              <p:cNvSpPr>
                <a:spLocks noChangeShapeType="1"/>
              </p:cNvSpPr>
              <p:nvPr/>
            </p:nvSpPr>
            <p:spPr bwMode="auto">
              <a:xfrm flipV="1">
                <a:off x="4359" y="237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" name="Line 407"/>
              <p:cNvSpPr>
                <a:spLocks noChangeShapeType="1"/>
              </p:cNvSpPr>
              <p:nvPr/>
            </p:nvSpPr>
            <p:spPr bwMode="auto">
              <a:xfrm flipV="1">
                <a:off x="4375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6" name="Line 408"/>
              <p:cNvSpPr>
                <a:spLocks noChangeShapeType="1"/>
              </p:cNvSpPr>
              <p:nvPr/>
            </p:nvSpPr>
            <p:spPr bwMode="auto">
              <a:xfrm flipV="1">
                <a:off x="4392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7" name="Line 409"/>
              <p:cNvSpPr>
                <a:spLocks noChangeShapeType="1"/>
              </p:cNvSpPr>
              <p:nvPr/>
            </p:nvSpPr>
            <p:spPr bwMode="auto">
              <a:xfrm flipV="1">
                <a:off x="4408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" name="Line 410"/>
              <p:cNvSpPr>
                <a:spLocks noChangeShapeType="1"/>
              </p:cNvSpPr>
              <p:nvPr/>
            </p:nvSpPr>
            <p:spPr bwMode="auto">
              <a:xfrm flipV="1">
                <a:off x="4426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9" name="Line 411"/>
              <p:cNvSpPr>
                <a:spLocks noChangeShapeType="1"/>
              </p:cNvSpPr>
              <p:nvPr/>
            </p:nvSpPr>
            <p:spPr bwMode="auto">
              <a:xfrm flipV="1">
                <a:off x="4442" y="237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" name="Line 412"/>
              <p:cNvSpPr>
                <a:spLocks noChangeShapeType="1"/>
              </p:cNvSpPr>
              <p:nvPr/>
            </p:nvSpPr>
            <p:spPr bwMode="auto">
              <a:xfrm flipV="1">
                <a:off x="4458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" name="Line 413"/>
              <p:cNvSpPr>
                <a:spLocks noChangeShapeType="1"/>
              </p:cNvSpPr>
              <p:nvPr/>
            </p:nvSpPr>
            <p:spPr bwMode="auto">
              <a:xfrm flipV="1">
                <a:off x="4475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" name="Line 414"/>
              <p:cNvSpPr>
                <a:spLocks noChangeShapeType="1"/>
              </p:cNvSpPr>
              <p:nvPr/>
            </p:nvSpPr>
            <p:spPr bwMode="auto">
              <a:xfrm flipV="1">
                <a:off x="4491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" name="Line 415"/>
              <p:cNvSpPr>
                <a:spLocks noChangeShapeType="1"/>
              </p:cNvSpPr>
              <p:nvPr/>
            </p:nvSpPr>
            <p:spPr bwMode="auto">
              <a:xfrm flipV="1">
                <a:off x="4507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" name="Line 416"/>
              <p:cNvSpPr>
                <a:spLocks noChangeShapeType="1"/>
              </p:cNvSpPr>
              <p:nvPr/>
            </p:nvSpPr>
            <p:spPr bwMode="auto">
              <a:xfrm flipV="1">
                <a:off x="4525" y="237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" name="Line 417"/>
              <p:cNvSpPr>
                <a:spLocks noChangeShapeType="1"/>
              </p:cNvSpPr>
              <p:nvPr/>
            </p:nvSpPr>
            <p:spPr bwMode="auto">
              <a:xfrm flipV="1">
                <a:off x="4541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6" name="Line 418"/>
              <p:cNvSpPr>
                <a:spLocks noChangeShapeType="1"/>
              </p:cNvSpPr>
              <p:nvPr/>
            </p:nvSpPr>
            <p:spPr bwMode="auto">
              <a:xfrm flipV="1">
                <a:off x="4557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7" name="Line 419"/>
              <p:cNvSpPr>
                <a:spLocks noChangeShapeType="1"/>
              </p:cNvSpPr>
              <p:nvPr/>
            </p:nvSpPr>
            <p:spPr bwMode="auto">
              <a:xfrm flipV="1">
                <a:off x="4574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8" name="Line 420"/>
              <p:cNvSpPr>
                <a:spLocks noChangeShapeType="1"/>
              </p:cNvSpPr>
              <p:nvPr/>
            </p:nvSpPr>
            <p:spPr bwMode="auto">
              <a:xfrm flipV="1">
                <a:off x="4590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9" name="Line 421"/>
              <p:cNvSpPr>
                <a:spLocks noChangeShapeType="1"/>
              </p:cNvSpPr>
              <p:nvPr/>
            </p:nvSpPr>
            <p:spPr bwMode="auto">
              <a:xfrm flipV="1">
                <a:off x="4608" y="237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0" name="Line 422"/>
              <p:cNvSpPr>
                <a:spLocks noChangeShapeType="1"/>
              </p:cNvSpPr>
              <p:nvPr/>
            </p:nvSpPr>
            <p:spPr bwMode="auto">
              <a:xfrm flipV="1">
                <a:off x="4624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1" name="Line 423"/>
              <p:cNvSpPr>
                <a:spLocks noChangeShapeType="1"/>
              </p:cNvSpPr>
              <p:nvPr/>
            </p:nvSpPr>
            <p:spPr bwMode="auto">
              <a:xfrm flipV="1">
                <a:off x="4640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2" name="Line 424"/>
              <p:cNvSpPr>
                <a:spLocks noChangeShapeType="1"/>
              </p:cNvSpPr>
              <p:nvPr/>
            </p:nvSpPr>
            <p:spPr bwMode="auto">
              <a:xfrm flipV="1">
                <a:off x="4657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3" name="Line 425"/>
              <p:cNvSpPr>
                <a:spLocks noChangeShapeType="1"/>
              </p:cNvSpPr>
              <p:nvPr/>
            </p:nvSpPr>
            <p:spPr bwMode="auto">
              <a:xfrm flipV="1">
                <a:off x="4673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4" name="Line 426"/>
              <p:cNvSpPr>
                <a:spLocks noChangeShapeType="1"/>
              </p:cNvSpPr>
              <p:nvPr/>
            </p:nvSpPr>
            <p:spPr bwMode="auto">
              <a:xfrm flipV="1">
                <a:off x="4689" y="237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5" name="Line 427"/>
              <p:cNvSpPr>
                <a:spLocks noChangeShapeType="1"/>
              </p:cNvSpPr>
              <p:nvPr/>
            </p:nvSpPr>
            <p:spPr bwMode="auto">
              <a:xfrm flipV="1">
                <a:off x="4707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6" name="Line 428"/>
              <p:cNvSpPr>
                <a:spLocks noChangeShapeType="1"/>
              </p:cNvSpPr>
              <p:nvPr/>
            </p:nvSpPr>
            <p:spPr bwMode="auto">
              <a:xfrm flipV="1">
                <a:off x="4723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7" name="Line 429"/>
              <p:cNvSpPr>
                <a:spLocks noChangeShapeType="1"/>
              </p:cNvSpPr>
              <p:nvPr/>
            </p:nvSpPr>
            <p:spPr bwMode="auto">
              <a:xfrm flipV="1">
                <a:off x="4740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" name="Line 430"/>
              <p:cNvSpPr>
                <a:spLocks noChangeShapeType="1"/>
              </p:cNvSpPr>
              <p:nvPr/>
            </p:nvSpPr>
            <p:spPr bwMode="auto">
              <a:xfrm flipV="1">
                <a:off x="4756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" name="Line 431"/>
              <p:cNvSpPr>
                <a:spLocks noChangeShapeType="1"/>
              </p:cNvSpPr>
              <p:nvPr/>
            </p:nvSpPr>
            <p:spPr bwMode="auto">
              <a:xfrm flipV="1">
                <a:off x="4772" y="237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" name="Line 432"/>
              <p:cNvSpPr>
                <a:spLocks noChangeShapeType="1"/>
              </p:cNvSpPr>
              <p:nvPr/>
            </p:nvSpPr>
            <p:spPr bwMode="auto">
              <a:xfrm flipV="1">
                <a:off x="4789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" name="Line 433"/>
              <p:cNvSpPr>
                <a:spLocks noChangeShapeType="1"/>
              </p:cNvSpPr>
              <p:nvPr/>
            </p:nvSpPr>
            <p:spPr bwMode="auto">
              <a:xfrm flipV="1">
                <a:off x="4806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" name="Line 434"/>
              <p:cNvSpPr>
                <a:spLocks noChangeShapeType="1"/>
              </p:cNvSpPr>
              <p:nvPr/>
            </p:nvSpPr>
            <p:spPr bwMode="auto">
              <a:xfrm flipV="1">
                <a:off x="4822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" name="Line 435"/>
              <p:cNvSpPr>
                <a:spLocks noChangeShapeType="1"/>
              </p:cNvSpPr>
              <p:nvPr/>
            </p:nvSpPr>
            <p:spPr bwMode="auto">
              <a:xfrm flipV="1">
                <a:off x="4839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" name="Line 436"/>
              <p:cNvSpPr>
                <a:spLocks noChangeShapeType="1"/>
              </p:cNvSpPr>
              <p:nvPr/>
            </p:nvSpPr>
            <p:spPr bwMode="auto">
              <a:xfrm flipV="1">
                <a:off x="4855" y="237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5" name="Line 437"/>
              <p:cNvSpPr>
                <a:spLocks noChangeShapeType="1"/>
              </p:cNvSpPr>
              <p:nvPr/>
            </p:nvSpPr>
            <p:spPr bwMode="auto">
              <a:xfrm flipV="1">
                <a:off x="4872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6" name="Line 438"/>
              <p:cNvSpPr>
                <a:spLocks noChangeShapeType="1"/>
              </p:cNvSpPr>
              <p:nvPr/>
            </p:nvSpPr>
            <p:spPr bwMode="auto">
              <a:xfrm flipV="1">
                <a:off x="4889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7" name="Line 439"/>
              <p:cNvSpPr>
                <a:spLocks noChangeShapeType="1"/>
              </p:cNvSpPr>
              <p:nvPr/>
            </p:nvSpPr>
            <p:spPr bwMode="auto">
              <a:xfrm flipV="1">
                <a:off x="4905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" name="Line 440"/>
              <p:cNvSpPr>
                <a:spLocks noChangeShapeType="1"/>
              </p:cNvSpPr>
              <p:nvPr/>
            </p:nvSpPr>
            <p:spPr bwMode="auto">
              <a:xfrm flipV="1">
                <a:off x="4922" y="2371"/>
                <a:ext cx="1" cy="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9" name="Line 441"/>
              <p:cNvSpPr>
                <a:spLocks noChangeShapeType="1"/>
              </p:cNvSpPr>
              <p:nvPr/>
            </p:nvSpPr>
            <p:spPr bwMode="auto">
              <a:xfrm flipV="1">
                <a:off x="4938" y="2371"/>
                <a:ext cx="1" cy="17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0" name="Line 442"/>
              <p:cNvSpPr>
                <a:spLocks noChangeShapeType="1"/>
              </p:cNvSpPr>
              <p:nvPr/>
            </p:nvSpPr>
            <p:spPr bwMode="auto">
              <a:xfrm>
                <a:off x="1544" y="1415"/>
                <a:ext cx="1" cy="95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1" name="Line 443"/>
              <p:cNvSpPr>
                <a:spLocks noChangeShapeType="1"/>
              </p:cNvSpPr>
              <p:nvPr/>
            </p:nvSpPr>
            <p:spPr bwMode="auto">
              <a:xfrm>
                <a:off x="1528" y="1416"/>
                <a:ext cx="17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2" name="Line 444"/>
              <p:cNvSpPr>
                <a:spLocks noChangeShapeType="1"/>
              </p:cNvSpPr>
              <p:nvPr/>
            </p:nvSpPr>
            <p:spPr bwMode="auto">
              <a:xfrm>
                <a:off x="1536" y="1512"/>
                <a:ext cx="9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3" name="Line 445"/>
              <p:cNvSpPr>
                <a:spLocks noChangeShapeType="1"/>
              </p:cNvSpPr>
              <p:nvPr/>
            </p:nvSpPr>
            <p:spPr bwMode="auto">
              <a:xfrm>
                <a:off x="1536" y="1606"/>
                <a:ext cx="9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" name="Line 446"/>
              <p:cNvSpPr>
                <a:spLocks noChangeShapeType="1"/>
              </p:cNvSpPr>
              <p:nvPr/>
            </p:nvSpPr>
            <p:spPr bwMode="auto">
              <a:xfrm>
                <a:off x="1536" y="1702"/>
                <a:ext cx="9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5" name="Line 447"/>
              <p:cNvSpPr>
                <a:spLocks noChangeShapeType="1"/>
              </p:cNvSpPr>
              <p:nvPr/>
            </p:nvSpPr>
            <p:spPr bwMode="auto">
              <a:xfrm>
                <a:off x="1536" y="1797"/>
                <a:ext cx="9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6" name="Line 448"/>
              <p:cNvSpPr>
                <a:spLocks noChangeShapeType="1"/>
              </p:cNvSpPr>
              <p:nvPr/>
            </p:nvSpPr>
            <p:spPr bwMode="auto">
              <a:xfrm>
                <a:off x="1528" y="1893"/>
                <a:ext cx="17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7" name="Line 449"/>
              <p:cNvSpPr>
                <a:spLocks noChangeShapeType="1"/>
              </p:cNvSpPr>
              <p:nvPr/>
            </p:nvSpPr>
            <p:spPr bwMode="auto">
              <a:xfrm>
                <a:off x="1536" y="1988"/>
                <a:ext cx="9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" name="Line 450"/>
              <p:cNvSpPr>
                <a:spLocks noChangeShapeType="1"/>
              </p:cNvSpPr>
              <p:nvPr/>
            </p:nvSpPr>
            <p:spPr bwMode="auto">
              <a:xfrm>
                <a:off x="1536" y="2083"/>
                <a:ext cx="9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" name="Line 451"/>
              <p:cNvSpPr>
                <a:spLocks noChangeShapeType="1"/>
              </p:cNvSpPr>
              <p:nvPr/>
            </p:nvSpPr>
            <p:spPr bwMode="auto">
              <a:xfrm>
                <a:off x="1536" y="2179"/>
                <a:ext cx="9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" name="Line 452"/>
              <p:cNvSpPr>
                <a:spLocks noChangeShapeType="1"/>
              </p:cNvSpPr>
              <p:nvPr/>
            </p:nvSpPr>
            <p:spPr bwMode="auto">
              <a:xfrm>
                <a:off x="1536" y="2273"/>
                <a:ext cx="9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" name="Line 453"/>
              <p:cNvSpPr>
                <a:spLocks noChangeShapeType="1"/>
              </p:cNvSpPr>
              <p:nvPr/>
            </p:nvSpPr>
            <p:spPr bwMode="auto">
              <a:xfrm>
                <a:off x="1528" y="2369"/>
                <a:ext cx="17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" name="Rectangle 454"/>
              <p:cNvSpPr>
                <a:spLocks noChangeArrowheads="1"/>
              </p:cNvSpPr>
              <p:nvPr/>
            </p:nvSpPr>
            <p:spPr bwMode="auto">
              <a:xfrm>
                <a:off x="1504" y="2346"/>
                <a:ext cx="27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6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en-US" sz="2400">
                  <a:latin typeface="Times New Roman" charset="0"/>
                </a:endParaRPr>
              </a:p>
            </p:txBody>
          </p:sp>
          <p:sp>
            <p:nvSpPr>
              <p:cNvPr id="803" name="Rectangle 455"/>
              <p:cNvSpPr>
                <a:spLocks noChangeArrowheads="1"/>
              </p:cNvSpPr>
              <p:nvPr/>
            </p:nvSpPr>
            <p:spPr bwMode="auto">
              <a:xfrm>
                <a:off x="1392" y="1296"/>
                <a:ext cx="1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1200">
                    <a:solidFill>
                      <a:srgbClr val="000000"/>
                    </a:solidFill>
                    <a:latin typeface="Arial" charset="0"/>
                  </a:rPr>
                  <a:t>100</a:t>
                </a:r>
                <a:endParaRPr lang="en-US" altLang="en-US" sz="2400">
                  <a:latin typeface="Times New Roman" charset="0"/>
                </a:endParaRPr>
              </a:p>
            </p:txBody>
          </p:sp>
          <p:sp>
            <p:nvSpPr>
              <p:cNvPr id="804" name="Rectangle 456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85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1200">
                    <a:solidFill>
                      <a:srgbClr val="000000"/>
                    </a:solidFill>
                    <a:latin typeface="Arial" charset="0"/>
                  </a:rPr>
                  <a:t>%</a:t>
                </a:r>
                <a:endParaRPr lang="en-US" altLang="en-US" sz="2400">
                  <a:latin typeface="Times New Roman" charset="0"/>
                </a:endParaRPr>
              </a:p>
            </p:txBody>
          </p:sp>
          <p:sp>
            <p:nvSpPr>
              <p:cNvPr id="805" name="Rectangle 457"/>
              <p:cNvSpPr>
                <a:spLocks noChangeArrowheads="1"/>
              </p:cNvSpPr>
              <p:nvPr/>
            </p:nvSpPr>
            <p:spPr bwMode="auto">
              <a:xfrm>
                <a:off x="1446" y="1330"/>
                <a:ext cx="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endParaRPr lang="en-US" altLang="en-US" sz="2400">
                  <a:latin typeface="Times New Roman" charset="0"/>
                </a:endParaRPr>
              </a:p>
            </p:txBody>
          </p:sp>
          <p:sp>
            <p:nvSpPr>
              <p:cNvPr id="806" name="Rectangle 458"/>
              <p:cNvSpPr>
                <a:spLocks noChangeArrowheads="1"/>
              </p:cNvSpPr>
              <p:nvPr/>
            </p:nvSpPr>
            <p:spPr bwMode="auto">
              <a:xfrm>
                <a:off x="4589" y="1330"/>
                <a:ext cx="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endParaRPr lang="en-US" altLang="en-US" sz="2400">
                  <a:latin typeface="Times New Roman" charset="0"/>
                </a:endParaRPr>
              </a:p>
            </p:txBody>
          </p:sp>
          <p:sp>
            <p:nvSpPr>
              <p:cNvPr id="807" name="Freeform 459"/>
              <p:cNvSpPr>
                <a:spLocks/>
              </p:cNvSpPr>
              <p:nvPr/>
            </p:nvSpPr>
            <p:spPr bwMode="auto">
              <a:xfrm>
                <a:off x="1546" y="2359"/>
                <a:ext cx="117" cy="10"/>
              </a:xfrm>
              <a:custGeom>
                <a:avLst/>
                <a:gdLst>
                  <a:gd name="T0" fmla="*/ 0 w 117"/>
                  <a:gd name="T1" fmla="*/ 10 h 10"/>
                  <a:gd name="T2" fmla="*/ 0 w 117"/>
                  <a:gd name="T3" fmla="*/ 10 h 10"/>
                  <a:gd name="T4" fmla="*/ 0 w 117"/>
                  <a:gd name="T5" fmla="*/ 10 h 10"/>
                  <a:gd name="T6" fmla="*/ 5 w 117"/>
                  <a:gd name="T7" fmla="*/ 10 h 10"/>
                  <a:gd name="T8" fmla="*/ 5 w 117"/>
                  <a:gd name="T9" fmla="*/ 10 h 10"/>
                  <a:gd name="T10" fmla="*/ 5 w 117"/>
                  <a:gd name="T11" fmla="*/ 10 h 10"/>
                  <a:gd name="T12" fmla="*/ 27 w 117"/>
                  <a:gd name="T13" fmla="*/ 10 h 10"/>
                  <a:gd name="T14" fmla="*/ 27 w 117"/>
                  <a:gd name="T15" fmla="*/ 10 h 10"/>
                  <a:gd name="T16" fmla="*/ 27 w 117"/>
                  <a:gd name="T17" fmla="*/ 10 h 10"/>
                  <a:gd name="T18" fmla="*/ 50 w 117"/>
                  <a:gd name="T19" fmla="*/ 10 h 10"/>
                  <a:gd name="T20" fmla="*/ 50 w 117"/>
                  <a:gd name="T21" fmla="*/ 10 h 10"/>
                  <a:gd name="T22" fmla="*/ 50 w 117"/>
                  <a:gd name="T23" fmla="*/ 10 h 10"/>
                  <a:gd name="T24" fmla="*/ 99 w 117"/>
                  <a:gd name="T25" fmla="*/ 10 h 10"/>
                  <a:gd name="T26" fmla="*/ 99 w 117"/>
                  <a:gd name="T27" fmla="*/ 10 h 10"/>
                  <a:gd name="T28" fmla="*/ 99 w 117"/>
                  <a:gd name="T29" fmla="*/ 10 h 10"/>
                  <a:gd name="T30" fmla="*/ 100 w 117"/>
                  <a:gd name="T31" fmla="*/ 10 h 10"/>
                  <a:gd name="T32" fmla="*/ 100 w 117"/>
                  <a:gd name="T33" fmla="*/ 10 h 10"/>
                  <a:gd name="T34" fmla="*/ 100 w 117"/>
                  <a:gd name="T35" fmla="*/ 10 h 10"/>
                  <a:gd name="T36" fmla="*/ 101 w 117"/>
                  <a:gd name="T37" fmla="*/ 10 h 10"/>
                  <a:gd name="T38" fmla="*/ 101 w 117"/>
                  <a:gd name="T39" fmla="*/ 10 h 10"/>
                  <a:gd name="T40" fmla="*/ 101 w 117"/>
                  <a:gd name="T41" fmla="*/ 10 h 10"/>
                  <a:gd name="T42" fmla="*/ 103 w 117"/>
                  <a:gd name="T43" fmla="*/ 10 h 10"/>
                  <a:gd name="T44" fmla="*/ 103 w 117"/>
                  <a:gd name="T45" fmla="*/ 10 h 10"/>
                  <a:gd name="T46" fmla="*/ 103 w 117"/>
                  <a:gd name="T47" fmla="*/ 10 h 10"/>
                  <a:gd name="T48" fmla="*/ 104 w 117"/>
                  <a:gd name="T49" fmla="*/ 10 h 10"/>
                  <a:gd name="T50" fmla="*/ 104 w 117"/>
                  <a:gd name="T51" fmla="*/ 10 h 10"/>
                  <a:gd name="T52" fmla="*/ 104 w 117"/>
                  <a:gd name="T53" fmla="*/ 10 h 10"/>
                  <a:gd name="T54" fmla="*/ 105 w 117"/>
                  <a:gd name="T55" fmla="*/ 10 h 10"/>
                  <a:gd name="T56" fmla="*/ 105 w 117"/>
                  <a:gd name="T57" fmla="*/ 10 h 10"/>
                  <a:gd name="T58" fmla="*/ 105 w 117"/>
                  <a:gd name="T59" fmla="*/ 10 h 10"/>
                  <a:gd name="T60" fmla="*/ 105 w 117"/>
                  <a:gd name="T61" fmla="*/ 10 h 10"/>
                  <a:gd name="T62" fmla="*/ 105 w 117"/>
                  <a:gd name="T63" fmla="*/ 10 h 10"/>
                  <a:gd name="T64" fmla="*/ 105 w 117"/>
                  <a:gd name="T65" fmla="*/ 10 h 10"/>
                  <a:gd name="T66" fmla="*/ 106 w 117"/>
                  <a:gd name="T67" fmla="*/ 10 h 10"/>
                  <a:gd name="T68" fmla="*/ 106 w 117"/>
                  <a:gd name="T69" fmla="*/ 10 h 10"/>
                  <a:gd name="T70" fmla="*/ 106 w 117"/>
                  <a:gd name="T71" fmla="*/ 10 h 10"/>
                  <a:gd name="T72" fmla="*/ 108 w 117"/>
                  <a:gd name="T73" fmla="*/ 10 h 10"/>
                  <a:gd name="T74" fmla="*/ 108 w 117"/>
                  <a:gd name="T75" fmla="*/ 10 h 10"/>
                  <a:gd name="T76" fmla="*/ 108 w 117"/>
                  <a:gd name="T77" fmla="*/ 10 h 10"/>
                  <a:gd name="T78" fmla="*/ 109 w 117"/>
                  <a:gd name="T79" fmla="*/ 10 h 10"/>
                  <a:gd name="T80" fmla="*/ 109 w 117"/>
                  <a:gd name="T81" fmla="*/ 10 h 10"/>
                  <a:gd name="T82" fmla="*/ 109 w 117"/>
                  <a:gd name="T83" fmla="*/ 10 h 10"/>
                  <a:gd name="T84" fmla="*/ 110 w 117"/>
                  <a:gd name="T85" fmla="*/ 10 h 10"/>
                  <a:gd name="T86" fmla="*/ 110 w 117"/>
                  <a:gd name="T87" fmla="*/ 10 h 10"/>
                  <a:gd name="T88" fmla="*/ 110 w 117"/>
                  <a:gd name="T89" fmla="*/ 10 h 10"/>
                  <a:gd name="T90" fmla="*/ 116 w 117"/>
                  <a:gd name="T91" fmla="*/ 10 h 10"/>
                  <a:gd name="T92" fmla="*/ 116 w 117"/>
                  <a:gd name="T93" fmla="*/ 4 h 10"/>
                  <a:gd name="T94" fmla="*/ 116 w 117"/>
                  <a:gd name="T95" fmla="*/ 4 h 10"/>
                  <a:gd name="T96" fmla="*/ 117 w 117"/>
                  <a:gd name="T97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17" h="10">
                    <a:moveTo>
                      <a:pt x="0" y="10"/>
                    </a:moveTo>
                    <a:lnTo>
                      <a:pt x="0" y="10"/>
                    </a:lnTo>
                    <a:lnTo>
                      <a:pt x="0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27" y="10"/>
                    </a:lnTo>
                    <a:lnTo>
                      <a:pt x="27" y="10"/>
                    </a:lnTo>
                    <a:lnTo>
                      <a:pt x="27" y="10"/>
                    </a:lnTo>
                    <a:lnTo>
                      <a:pt x="50" y="10"/>
                    </a:lnTo>
                    <a:lnTo>
                      <a:pt x="50" y="10"/>
                    </a:lnTo>
                    <a:lnTo>
                      <a:pt x="50" y="10"/>
                    </a:lnTo>
                    <a:lnTo>
                      <a:pt x="99" y="10"/>
                    </a:lnTo>
                    <a:lnTo>
                      <a:pt x="99" y="10"/>
                    </a:lnTo>
                    <a:lnTo>
                      <a:pt x="99" y="10"/>
                    </a:lnTo>
                    <a:lnTo>
                      <a:pt x="100" y="10"/>
                    </a:lnTo>
                    <a:lnTo>
                      <a:pt x="100" y="10"/>
                    </a:lnTo>
                    <a:lnTo>
                      <a:pt x="100" y="10"/>
                    </a:lnTo>
                    <a:lnTo>
                      <a:pt x="101" y="10"/>
                    </a:lnTo>
                    <a:lnTo>
                      <a:pt x="101" y="10"/>
                    </a:lnTo>
                    <a:lnTo>
                      <a:pt x="101" y="10"/>
                    </a:lnTo>
                    <a:lnTo>
                      <a:pt x="103" y="10"/>
                    </a:lnTo>
                    <a:lnTo>
                      <a:pt x="103" y="10"/>
                    </a:lnTo>
                    <a:lnTo>
                      <a:pt x="103" y="10"/>
                    </a:lnTo>
                    <a:lnTo>
                      <a:pt x="104" y="10"/>
                    </a:lnTo>
                    <a:lnTo>
                      <a:pt x="104" y="10"/>
                    </a:lnTo>
                    <a:lnTo>
                      <a:pt x="104" y="10"/>
                    </a:lnTo>
                    <a:lnTo>
                      <a:pt x="105" y="10"/>
                    </a:lnTo>
                    <a:lnTo>
                      <a:pt x="105" y="10"/>
                    </a:lnTo>
                    <a:lnTo>
                      <a:pt x="105" y="10"/>
                    </a:lnTo>
                    <a:lnTo>
                      <a:pt x="105" y="10"/>
                    </a:lnTo>
                    <a:lnTo>
                      <a:pt x="105" y="10"/>
                    </a:lnTo>
                    <a:lnTo>
                      <a:pt x="105" y="10"/>
                    </a:lnTo>
                    <a:lnTo>
                      <a:pt x="106" y="10"/>
                    </a:lnTo>
                    <a:lnTo>
                      <a:pt x="106" y="10"/>
                    </a:lnTo>
                    <a:lnTo>
                      <a:pt x="106" y="10"/>
                    </a:lnTo>
                    <a:lnTo>
                      <a:pt x="108" y="10"/>
                    </a:lnTo>
                    <a:lnTo>
                      <a:pt x="108" y="10"/>
                    </a:lnTo>
                    <a:lnTo>
                      <a:pt x="108" y="10"/>
                    </a:lnTo>
                    <a:lnTo>
                      <a:pt x="109" y="10"/>
                    </a:lnTo>
                    <a:lnTo>
                      <a:pt x="109" y="10"/>
                    </a:lnTo>
                    <a:lnTo>
                      <a:pt x="109" y="10"/>
                    </a:lnTo>
                    <a:lnTo>
                      <a:pt x="110" y="10"/>
                    </a:lnTo>
                    <a:lnTo>
                      <a:pt x="110" y="10"/>
                    </a:lnTo>
                    <a:lnTo>
                      <a:pt x="110" y="10"/>
                    </a:lnTo>
                    <a:lnTo>
                      <a:pt x="116" y="10"/>
                    </a:lnTo>
                    <a:lnTo>
                      <a:pt x="116" y="4"/>
                    </a:lnTo>
                    <a:lnTo>
                      <a:pt x="116" y="4"/>
                    </a:lnTo>
                    <a:lnTo>
                      <a:pt x="117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8" name="Freeform 460"/>
              <p:cNvSpPr>
                <a:spLocks/>
              </p:cNvSpPr>
              <p:nvPr/>
            </p:nvSpPr>
            <p:spPr bwMode="auto">
              <a:xfrm>
                <a:off x="1663" y="2358"/>
                <a:ext cx="444" cy="11"/>
              </a:xfrm>
              <a:custGeom>
                <a:avLst/>
                <a:gdLst>
                  <a:gd name="T0" fmla="*/ 5 w 444"/>
                  <a:gd name="T1" fmla="*/ 11 h 11"/>
                  <a:gd name="T2" fmla="*/ 6 w 444"/>
                  <a:gd name="T3" fmla="*/ 11 h 11"/>
                  <a:gd name="T4" fmla="*/ 13 w 444"/>
                  <a:gd name="T5" fmla="*/ 11 h 11"/>
                  <a:gd name="T6" fmla="*/ 16 w 444"/>
                  <a:gd name="T7" fmla="*/ 11 h 11"/>
                  <a:gd name="T8" fmla="*/ 17 w 444"/>
                  <a:gd name="T9" fmla="*/ 11 h 11"/>
                  <a:gd name="T10" fmla="*/ 23 w 444"/>
                  <a:gd name="T11" fmla="*/ 11 h 11"/>
                  <a:gd name="T12" fmla="*/ 45 w 444"/>
                  <a:gd name="T13" fmla="*/ 11 h 11"/>
                  <a:gd name="T14" fmla="*/ 48 w 444"/>
                  <a:gd name="T15" fmla="*/ 11 h 11"/>
                  <a:gd name="T16" fmla="*/ 106 w 444"/>
                  <a:gd name="T17" fmla="*/ 11 h 11"/>
                  <a:gd name="T18" fmla="*/ 150 w 444"/>
                  <a:gd name="T19" fmla="*/ 11 h 11"/>
                  <a:gd name="T20" fmla="*/ 155 w 444"/>
                  <a:gd name="T21" fmla="*/ 11 h 11"/>
                  <a:gd name="T22" fmla="*/ 156 w 444"/>
                  <a:gd name="T23" fmla="*/ 11 h 11"/>
                  <a:gd name="T24" fmla="*/ 165 w 444"/>
                  <a:gd name="T25" fmla="*/ 11 h 11"/>
                  <a:gd name="T26" fmla="*/ 166 w 444"/>
                  <a:gd name="T27" fmla="*/ 11 h 11"/>
                  <a:gd name="T28" fmla="*/ 168 w 444"/>
                  <a:gd name="T29" fmla="*/ 11 h 11"/>
                  <a:gd name="T30" fmla="*/ 182 w 444"/>
                  <a:gd name="T31" fmla="*/ 11 h 11"/>
                  <a:gd name="T32" fmla="*/ 187 w 444"/>
                  <a:gd name="T33" fmla="*/ 11 h 11"/>
                  <a:gd name="T34" fmla="*/ 189 w 444"/>
                  <a:gd name="T35" fmla="*/ 11 h 11"/>
                  <a:gd name="T36" fmla="*/ 226 w 444"/>
                  <a:gd name="T37" fmla="*/ 11 h 11"/>
                  <a:gd name="T38" fmla="*/ 283 w 444"/>
                  <a:gd name="T39" fmla="*/ 11 h 11"/>
                  <a:gd name="T40" fmla="*/ 304 w 444"/>
                  <a:gd name="T41" fmla="*/ 11 h 11"/>
                  <a:gd name="T42" fmla="*/ 335 w 444"/>
                  <a:gd name="T43" fmla="*/ 11 h 11"/>
                  <a:gd name="T44" fmla="*/ 336 w 444"/>
                  <a:gd name="T45" fmla="*/ 11 h 11"/>
                  <a:gd name="T46" fmla="*/ 348 w 444"/>
                  <a:gd name="T47" fmla="*/ 11 h 11"/>
                  <a:gd name="T48" fmla="*/ 353 w 444"/>
                  <a:gd name="T49" fmla="*/ 11 h 11"/>
                  <a:gd name="T50" fmla="*/ 354 w 444"/>
                  <a:gd name="T51" fmla="*/ 11 h 11"/>
                  <a:gd name="T52" fmla="*/ 360 w 444"/>
                  <a:gd name="T53" fmla="*/ 11 h 11"/>
                  <a:gd name="T54" fmla="*/ 364 w 444"/>
                  <a:gd name="T55" fmla="*/ 11 h 11"/>
                  <a:gd name="T56" fmla="*/ 365 w 444"/>
                  <a:gd name="T57" fmla="*/ 11 h 11"/>
                  <a:gd name="T58" fmla="*/ 367 w 444"/>
                  <a:gd name="T59" fmla="*/ 11 h 11"/>
                  <a:gd name="T60" fmla="*/ 369 w 444"/>
                  <a:gd name="T61" fmla="*/ 11 h 11"/>
                  <a:gd name="T62" fmla="*/ 370 w 444"/>
                  <a:gd name="T63" fmla="*/ 11 h 11"/>
                  <a:gd name="T64" fmla="*/ 372 w 444"/>
                  <a:gd name="T65" fmla="*/ 11 h 11"/>
                  <a:gd name="T66" fmla="*/ 375 w 444"/>
                  <a:gd name="T67" fmla="*/ 11 h 11"/>
                  <a:gd name="T68" fmla="*/ 377 w 444"/>
                  <a:gd name="T69" fmla="*/ 11 h 11"/>
                  <a:gd name="T70" fmla="*/ 380 w 444"/>
                  <a:gd name="T71" fmla="*/ 11 h 11"/>
                  <a:gd name="T72" fmla="*/ 383 w 444"/>
                  <a:gd name="T73" fmla="*/ 11 h 11"/>
                  <a:gd name="T74" fmla="*/ 384 w 444"/>
                  <a:gd name="T75" fmla="*/ 10 h 11"/>
                  <a:gd name="T76" fmla="*/ 386 w 444"/>
                  <a:gd name="T77" fmla="*/ 11 h 11"/>
                  <a:gd name="T78" fmla="*/ 390 w 444"/>
                  <a:gd name="T79" fmla="*/ 11 h 11"/>
                  <a:gd name="T80" fmla="*/ 391 w 444"/>
                  <a:gd name="T81" fmla="*/ 11 h 11"/>
                  <a:gd name="T82" fmla="*/ 392 w 444"/>
                  <a:gd name="T83" fmla="*/ 11 h 11"/>
                  <a:gd name="T84" fmla="*/ 394 w 444"/>
                  <a:gd name="T85" fmla="*/ 11 h 11"/>
                  <a:gd name="T86" fmla="*/ 398 w 444"/>
                  <a:gd name="T87" fmla="*/ 11 h 11"/>
                  <a:gd name="T88" fmla="*/ 399 w 444"/>
                  <a:gd name="T89" fmla="*/ 11 h 11"/>
                  <a:gd name="T90" fmla="*/ 404 w 444"/>
                  <a:gd name="T91" fmla="*/ 11 h 11"/>
                  <a:gd name="T92" fmla="*/ 405 w 444"/>
                  <a:gd name="T93" fmla="*/ 11 h 11"/>
                  <a:gd name="T94" fmla="*/ 406 w 444"/>
                  <a:gd name="T95" fmla="*/ 11 h 11"/>
                  <a:gd name="T96" fmla="*/ 417 w 444"/>
                  <a:gd name="T97" fmla="*/ 11 h 11"/>
                  <a:gd name="T98" fmla="*/ 423 w 444"/>
                  <a:gd name="T99" fmla="*/ 11 h 11"/>
                  <a:gd name="T100" fmla="*/ 424 w 444"/>
                  <a:gd name="T101" fmla="*/ 11 h 11"/>
                  <a:gd name="T102" fmla="*/ 428 w 444"/>
                  <a:gd name="T103" fmla="*/ 11 h 11"/>
                  <a:gd name="T104" fmla="*/ 432 w 444"/>
                  <a:gd name="T105" fmla="*/ 11 h 11"/>
                  <a:gd name="T106" fmla="*/ 437 w 444"/>
                  <a:gd name="T107" fmla="*/ 11 h 11"/>
                  <a:gd name="T108" fmla="*/ 439 w 444"/>
                  <a:gd name="T109" fmla="*/ 11 h 11"/>
                  <a:gd name="T110" fmla="*/ 442 w 444"/>
                  <a:gd name="T111" fmla="*/ 10 h 11"/>
                  <a:gd name="T112" fmla="*/ 443 w 444"/>
                  <a:gd name="T113" fmla="*/ 1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444" h="11">
                    <a:moveTo>
                      <a:pt x="0" y="11"/>
                    </a:moveTo>
                    <a:lnTo>
                      <a:pt x="0" y="0"/>
                    </a:lnTo>
                    <a:lnTo>
                      <a:pt x="0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6" y="11"/>
                    </a:lnTo>
                    <a:lnTo>
                      <a:pt x="16" y="9"/>
                    </a:lnTo>
                    <a:lnTo>
                      <a:pt x="16" y="10"/>
                    </a:lnTo>
                    <a:lnTo>
                      <a:pt x="17" y="11"/>
                    </a:lnTo>
                    <a:lnTo>
                      <a:pt x="17" y="11"/>
                    </a:lnTo>
                    <a:lnTo>
                      <a:pt x="17" y="11"/>
                    </a:lnTo>
                    <a:lnTo>
                      <a:pt x="23" y="11"/>
                    </a:lnTo>
                    <a:lnTo>
                      <a:pt x="23" y="11"/>
                    </a:lnTo>
                    <a:lnTo>
                      <a:pt x="23" y="11"/>
                    </a:lnTo>
                    <a:lnTo>
                      <a:pt x="32" y="11"/>
                    </a:lnTo>
                    <a:lnTo>
                      <a:pt x="32" y="11"/>
                    </a:lnTo>
                    <a:lnTo>
                      <a:pt x="32" y="11"/>
                    </a:lnTo>
                    <a:lnTo>
                      <a:pt x="45" y="11"/>
                    </a:lnTo>
                    <a:lnTo>
                      <a:pt x="45" y="11"/>
                    </a:lnTo>
                    <a:lnTo>
                      <a:pt x="45" y="11"/>
                    </a:lnTo>
                    <a:lnTo>
                      <a:pt x="48" y="11"/>
                    </a:lnTo>
                    <a:lnTo>
                      <a:pt x="48" y="11"/>
                    </a:lnTo>
                    <a:lnTo>
                      <a:pt x="48" y="11"/>
                    </a:lnTo>
                    <a:lnTo>
                      <a:pt x="106" y="11"/>
                    </a:lnTo>
                    <a:lnTo>
                      <a:pt x="106" y="11"/>
                    </a:lnTo>
                    <a:lnTo>
                      <a:pt x="106" y="11"/>
                    </a:lnTo>
                    <a:lnTo>
                      <a:pt x="113" y="11"/>
                    </a:lnTo>
                    <a:lnTo>
                      <a:pt x="113" y="11"/>
                    </a:lnTo>
                    <a:lnTo>
                      <a:pt x="113" y="11"/>
                    </a:lnTo>
                    <a:lnTo>
                      <a:pt x="150" y="11"/>
                    </a:lnTo>
                    <a:lnTo>
                      <a:pt x="150" y="11"/>
                    </a:lnTo>
                    <a:lnTo>
                      <a:pt x="150" y="11"/>
                    </a:lnTo>
                    <a:lnTo>
                      <a:pt x="155" y="11"/>
                    </a:lnTo>
                    <a:lnTo>
                      <a:pt x="155" y="11"/>
                    </a:lnTo>
                    <a:lnTo>
                      <a:pt x="155" y="11"/>
                    </a:lnTo>
                    <a:lnTo>
                      <a:pt x="156" y="11"/>
                    </a:lnTo>
                    <a:lnTo>
                      <a:pt x="156" y="11"/>
                    </a:lnTo>
                    <a:lnTo>
                      <a:pt x="156" y="11"/>
                    </a:lnTo>
                    <a:lnTo>
                      <a:pt x="157" y="11"/>
                    </a:lnTo>
                    <a:lnTo>
                      <a:pt x="157" y="11"/>
                    </a:lnTo>
                    <a:lnTo>
                      <a:pt x="157" y="11"/>
                    </a:lnTo>
                    <a:lnTo>
                      <a:pt x="165" y="11"/>
                    </a:lnTo>
                    <a:lnTo>
                      <a:pt x="165" y="6"/>
                    </a:lnTo>
                    <a:lnTo>
                      <a:pt x="165" y="10"/>
                    </a:lnTo>
                    <a:lnTo>
                      <a:pt x="166" y="11"/>
                    </a:lnTo>
                    <a:lnTo>
                      <a:pt x="166" y="11"/>
                    </a:lnTo>
                    <a:lnTo>
                      <a:pt x="166" y="11"/>
                    </a:lnTo>
                    <a:lnTo>
                      <a:pt x="168" y="11"/>
                    </a:lnTo>
                    <a:lnTo>
                      <a:pt x="168" y="11"/>
                    </a:lnTo>
                    <a:lnTo>
                      <a:pt x="168" y="11"/>
                    </a:lnTo>
                    <a:lnTo>
                      <a:pt x="180" y="11"/>
                    </a:lnTo>
                    <a:lnTo>
                      <a:pt x="180" y="11"/>
                    </a:lnTo>
                    <a:lnTo>
                      <a:pt x="180" y="11"/>
                    </a:lnTo>
                    <a:lnTo>
                      <a:pt x="182" y="11"/>
                    </a:lnTo>
                    <a:lnTo>
                      <a:pt x="182" y="11"/>
                    </a:lnTo>
                    <a:lnTo>
                      <a:pt x="182" y="11"/>
                    </a:lnTo>
                    <a:lnTo>
                      <a:pt x="187" y="11"/>
                    </a:lnTo>
                    <a:lnTo>
                      <a:pt x="187" y="11"/>
                    </a:lnTo>
                    <a:lnTo>
                      <a:pt x="187" y="11"/>
                    </a:lnTo>
                    <a:lnTo>
                      <a:pt x="189" y="11"/>
                    </a:lnTo>
                    <a:lnTo>
                      <a:pt x="189" y="11"/>
                    </a:lnTo>
                    <a:lnTo>
                      <a:pt x="189" y="11"/>
                    </a:lnTo>
                    <a:lnTo>
                      <a:pt x="198" y="11"/>
                    </a:lnTo>
                    <a:lnTo>
                      <a:pt x="198" y="11"/>
                    </a:lnTo>
                    <a:lnTo>
                      <a:pt x="198" y="11"/>
                    </a:lnTo>
                    <a:lnTo>
                      <a:pt x="226" y="11"/>
                    </a:lnTo>
                    <a:lnTo>
                      <a:pt x="226" y="11"/>
                    </a:lnTo>
                    <a:lnTo>
                      <a:pt x="226" y="11"/>
                    </a:lnTo>
                    <a:lnTo>
                      <a:pt x="283" y="11"/>
                    </a:lnTo>
                    <a:lnTo>
                      <a:pt x="283" y="11"/>
                    </a:lnTo>
                    <a:lnTo>
                      <a:pt x="283" y="11"/>
                    </a:lnTo>
                    <a:lnTo>
                      <a:pt x="304" y="11"/>
                    </a:lnTo>
                    <a:lnTo>
                      <a:pt x="304" y="11"/>
                    </a:lnTo>
                    <a:lnTo>
                      <a:pt x="304" y="11"/>
                    </a:lnTo>
                    <a:lnTo>
                      <a:pt x="305" y="11"/>
                    </a:lnTo>
                    <a:lnTo>
                      <a:pt x="305" y="11"/>
                    </a:lnTo>
                    <a:lnTo>
                      <a:pt x="305" y="11"/>
                    </a:lnTo>
                    <a:lnTo>
                      <a:pt x="335" y="11"/>
                    </a:lnTo>
                    <a:lnTo>
                      <a:pt x="335" y="11"/>
                    </a:lnTo>
                    <a:lnTo>
                      <a:pt x="335" y="11"/>
                    </a:lnTo>
                    <a:lnTo>
                      <a:pt x="336" y="11"/>
                    </a:lnTo>
                    <a:lnTo>
                      <a:pt x="336" y="11"/>
                    </a:lnTo>
                    <a:lnTo>
                      <a:pt x="336" y="11"/>
                    </a:lnTo>
                    <a:lnTo>
                      <a:pt x="348" y="11"/>
                    </a:lnTo>
                    <a:lnTo>
                      <a:pt x="348" y="11"/>
                    </a:lnTo>
                    <a:lnTo>
                      <a:pt x="348" y="11"/>
                    </a:lnTo>
                    <a:lnTo>
                      <a:pt x="352" y="11"/>
                    </a:lnTo>
                    <a:lnTo>
                      <a:pt x="352" y="11"/>
                    </a:lnTo>
                    <a:lnTo>
                      <a:pt x="352" y="11"/>
                    </a:lnTo>
                    <a:lnTo>
                      <a:pt x="353" y="11"/>
                    </a:lnTo>
                    <a:lnTo>
                      <a:pt x="353" y="11"/>
                    </a:lnTo>
                    <a:lnTo>
                      <a:pt x="353" y="11"/>
                    </a:lnTo>
                    <a:lnTo>
                      <a:pt x="354" y="11"/>
                    </a:lnTo>
                    <a:lnTo>
                      <a:pt x="354" y="11"/>
                    </a:lnTo>
                    <a:lnTo>
                      <a:pt x="354" y="11"/>
                    </a:lnTo>
                    <a:lnTo>
                      <a:pt x="360" y="11"/>
                    </a:lnTo>
                    <a:lnTo>
                      <a:pt x="360" y="11"/>
                    </a:lnTo>
                    <a:lnTo>
                      <a:pt x="360" y="11"/>
                    </a:lnTo>
                    <a:lnTo>
                      <a:pt x="362" y="11"/>
                    </a:lnTo>
                    <a:lnTo>
                      <a:pt x="362" y="11"/>
                    </a:lnTo>
                    <a:lnTo>
                      <a:pt x="362" y="11"/>
                    </a:lnTo>
                    <a:lnTo>
                      <a:pt x="364" y="11"/>
                    </a:lnTo>
                    <a:lnTo>
                      <a:pt x="364" y="10"/>
                    </a:lnTo>
                    <a:lnTo>
                      <a:pt x="364" y="11"/>
                    </a:lnTo>
                    <a:lnTo>
                      <a:pt x="365" y="11"/>
                    </a:lnTo>
                    <a:lnTo>
                      <a:pt x="365" y="11"/>
                    </a:lnTo>
                    <a:lnTo>
                      <a:pt x="365" y="11"/>
                    </a:lnTo>
                    <a:lnTo>
                      <a:pt x="367" y="11"/>
                    </a:lnTo>
                    <a:lnTo>
                      <a:pt x="367" y="11"/>
                    </a:lnTo>
                    <a:lnTo>
                      <a:pt x="367" y="11"/>
                    </a:lnTo>
                    <a:lnTo>
                      <a:pt x="368" y="11"/>
                    </a:lnTo>
                    <a:lnTo>
                      <a:pt x="368" y="11"/>
                    </a:lnTo>
                    <a:lnTo>
                      <a:pt x="368" y="11"/>
                    </a:lnTo>
                    <a:lnTo>
                      <a:pt x="369" y="11"/>
                    </a:lnTo>
                    <a:lnTo>
                      <a:pt x="369" y="11"/>
                    </a:lnTo>
                    <a:lnTo>
                      <a:pt x="369" y="11"/>
                    </a:lnTo>
                    <a:lnTo>
                      <a:pt x="370" y="11"/>
                    </a:lnTo>
                    <a:lnTo>
                      <a:pt x="370" y="11"/>
                    </a:lnTo>
                    <a:lnTo>
                      <a:pt x="370" y="11"/>
                    </a:lnTo>
                    <a:lnTo>
                      <a:pt x="372" y="11"/>
                    </a:lnTo>
                    <a:lnTo>
                      <a:pt x="372" y="11"/>
                    </a:lnTo>
                    <a:lnTo>
                      <a:pt x="372" y="11"/>
                    </a:lnTo>
                    <a:lnTo>
                      <a:pt x="374" y="11"/>
                    </a:lnTo>
                    <a:lnTo>
                      <a:pt x="374" y="11"/>
                    </a:lnTo>
                    <a:lnTo>
                      <a:pt x="374" y="11"/>
                    </a:lnTo>
                    <a:lnTo>
                      <a:pt x="375" y="11"/>
                    </a:lnTo>
                    <a:lnTo>
                      <a:pt x="375" y="11"/>
                    </a:lnTo>
                    <a:lnTo>
                      <a:pt x="375" y="11"/>
                    </a:lnTo>
                    <a:lnTo>
                      <a:pt x="377" y="11"/>
                    </a:lnTo>
                    <a:lnTo>
                      <a:pt x="377" y="11"/>
                    </a:lnTo>
                    <a:lnTo>
                      <a:pt x="377" y="11"/>
                    </a:lnTo>
                    <a:lnTo>
                      <a:pt x="380" y="11"/>
                    </a:lnTo>
                    <a:lnTo>
                      <a:pt x="380" y="11"/>
                    </a:lnTo>
                    <a:lnTo>
                      <a:pt x="380" y="11"/>
                    </a:lnTo>
                    <a:lnTo>
                      <a:pt x="382" y="11"/>
                    </a:lnTo>
                    <a:lnTo>
                      <a:pt x="382" y="11"/>
                    </a:lnTo>
                    <a:lnTo>
                      <a:pt x="382" y="11"/>
                    </a:lnTo>
                    <a:lnTo>
                      <a:pt x="383" y="11"/>
                    </a:lnTo>
                    <a:lnTo>
                      <a:pt x="383" y="11"/>
                    </a:lnTo>
                    <a:lnTo>
                      <a:pt x="383" y="11"/>
                    </a:lnTo>
                    <a:lnTo>
                      <a:pt x="384" y="11"/>
                    </a:lnTo>
                    <a:lnTo>
                      <a:pt x="384" y="10"/>
                    </a:lnTo>
                    <a:lnTo>
                      <a:pt x="384" y="11"/>
                    </a:lnTo>
                    <a:lnTo>
                      <a:pt x="386" y="11"/>
                    </a:lnTo>
                    <a:lnTo>
                      <a:pt x="386" y="11"/>
                    </a:lnTo>
                    <a:lnTo>
                      <a:pt x="386" y="11"/>
                    </a:lnTo>
                    <a:lnTo>
                      <a:pt x="387" y="11"/>
                    </a:lnTo>
                    <a:lnTo>
                      <a:pt x="387" y="11"/>
                    </a:lnTo>
                    <a:lnTo>
                      <a:pt x="387" y="11"/>
                    </a:lnTo>
                    <a:lnTo>
                      <a:pt x="390" y="11"/>
                    </a:lnTo>
                    <a:lnTo>
                      <a:pt x="390" y="11"/>
                    </a:lnTo>
                    <a:lnTo>
                      <a:pt x="390" y="11"/>
                    </a:lnTo>
                    <a:lnTo>
                      <a:pt x="391" y="11"/>
                    </a:lnTo>
                    <a:lnTo>
                      <a:pt x="391" y="11"/>
                    </a:lnTo>
                    <a:lnTo>
                      <a:pt x="391" y="11"/>
                    </a:lnTo>
                    <a:lnTo>
                      <a:pt x="392" y="11"/>
                    </a:lnTo>
                    <a:lnTo>
                      <a:pt x="392" y="11"/>
                    </a:lnTo>
                    <a:lnTo>
                      <a:pt x="392" y="11"/>
                    </a:lnTo>
                    <a:lnTo>
                      <a:pt x="393" y="11"/>
                    </a:lnTo>
                    <a:lnTo>
                      <a:pt x="393" y="11"/>
                    </a:lnTo>
                    <a:lnTo>
                      <a:pt x="393" y="11"/>
                    </a:lnTo>
                    <a:lnTo>
                      <a:pt x="394" y="11"/>
                    </a:lnTo>
                    <a:lnTo>
                      <a:pt x="394" y="11"/>
                    </a:lnTo>
                    <a:lnTo>
                      <a:pt x="394" y="11"/>
                    </a:lnTo>
                    <a:lnTo>
                      <a:pt x="398" y="11"/>
                    </a:lnTo>
                    <a:lnTo>
                      <a:pt x="398" y="11"/>
                    </a:lnTo>
                    <a:lnTo>
                      <a:pt x="398" y="11"/>
                    </a:lnTo>
                    <a:lnTo>
                      <a:pt x="399" y="11"/>
                    </a:lnTo>
                    <a:lnTo>
                      <a:pt x="399" y="11"/>
                    </a:lnTo>
                    <a:lnTo>
                      <a:pt x="399" y="11"/>
                    </a:lnTo>
                    <a:lnTo>
                      <a:pt x="402" y="11"/>
                    </a:lnTo>
                    <a:lnTo>
                      <a:pt x="402" y="11"/>
                    </a:lnTo>
                    <a:lnTo>
                      <a:pt x="402" y="11"/>
                    </a:lnTo>
                    <a:lnTo>
                      <a:pt x="404" y="11"/>
                    </a:lnTo>
                    <a:lnTo>
                      <a:pt x="404" y="11"/>
                    </a:lnTo>
                    <a:lnTo>
                      <a:pt x="404" y="11"/>
                    </a:lnTo>
                    <a:lnTo>
                      <a:pt x="405" y="11"/>
                    </a:lnTo>
                    <a:lnTo>
                      <a:pt x="405" y="11"/>
                    </a:lnTo>
                    <a:lnTo>
                      <a:pt x="405" y="11"/>
                    </a:lnTo>
                    <a:lnTo>
                      <a:pt x="406" y="11"/>
                    </a:lnTo>
                    <a:lnTo>
                      <a:pt x="406" y="11"/>
                    </a:lnTo>
                    <a:lnTo>
                      <a:pt x="406" y="11"/>
                    </a:lnTo>
                    <a:lnTo>
                      <a:pt x="412" y="11"/>
                    </a:lnTo>
                    <a:lnTo>
                      <a:pt x="412" y="11"/>
                    </a:lnTo>
                    <a:lnTo>
                      <a:pt x="412" y="11"/>
                    </a:lnTo>
                    <a:lnTo>
                      <a:pt x="417" y="11"/>
                    </a:lnTo>
                    <a:lnTo>
                      <a:pt x="417" y="11"/>
                    </a:lnTo>
                    <a:lnTo>
                      <a:pt x="417" y="11"/>
                    </a:lnTo>
                    <a:lnTo>
                      <a:pt x="423" y="11"/>
                    </a:lnTo>
                    <a:lnTo>
                      <a:pt x="423" y="11"/>
                    </a:lnTo>
                    <a:lnTo>
                      <a:pt x="423" y="11"/>
                    </a:lnTo>
                    <a:lnTo>
                      <a:pt x="424" y="11"/>
                    </a:lnTo>
                    <a:lnTo>
                      <a:pt x="424" y="11"/>
                    </a:lnTo>
                    <a:lnTo>
                      <a:pt x="424" y="11"/>
                    </a:lnTo>
                    <a:lnTo>
                      <a:pt x="427" y="11"/>
                    </a:lnTo>
                    <a:lnTo>
                      <a:pt x="427" y="11"/>
                    </a:lnTo>
                    <a:lnTo>
                      <a:pt x="427" y="11"/>
                    </a:lnTo>
                    <a:lnTo>
                      <a:pt x="428" y="11"/>
                    </a:lnTo>
                    <a:lnTo>
                      <a:pt x="428" y="11"/>
                    </a:lnTo>
                    <a:lnTo>
                      <a:pt x="428" y="11"/>
                    </a:lnTo>
                    <a:lnTo>
                      <a:pt x="432" y="11"/>
                    </a:lnTo>
                    <a:lnTo>
                      <a:pt x="432" y="11"/>
                    </a:lnTo>
                    <a:lnTo>
                      <a:pt x="432" y="11"/>
                    </a:lnTo>
                    <a:lnTo>
                      <a:pt x="437" y="11"/>
                    </a:lnTo>
                    <a:lnTo>
                      <a:pt x="437" y="11"/>
                    </a:lnTo>
                    <a:lnTo>
                      <a:pt x="437" y="11"/>
                    </a:lnTo>
                    <a:lnTo>
                      <a:pt x="438" y="11"/>
                    </a:lnTo>
                    <a:lnTo>
                      <a:pt x="438" y="11"/>
                    </a:lnTo>
                    <a:lnTo>
                      <a:pt x="438" y="11"/>
                    </a:lnTo>
                    <a:lnTo>
                      <a:pt x="439" y="11"/>
                    </a:lnTo>
                    <a:lnTo>
                      <a:pt x="439" y="11"/>
                    </a:lnTo>
                    <a:lnTo>
                      <a:pt x="439" y="11"/>
                    </a:lnTo>
                    <a:lnTo>
                      <a:pt x="442" y="11"/>
                    </a:lnTo>
                    <a:lnTo>
                      <a:pt x="442" y="10"/>
                    </a:lnTo>
                    <a:lnTo>
                      <a:pt x="442" y="10"/>
                    </a:lnTo>
                    <a:lnTo>
                      <a:pt x="443" y="11"/>
                    </a:lnTo>
                    <a:lnTo>
                      <a:pt x="443" y="9"/>
                    </a:lnTo>
                    <a:lnTo>
                      <a:pt x="443" y="10"/>
                    </a:lnTo>
                    <a:lnTo>
                      <a:pt x="444" y="1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" name="Freeform 461"/>
              <p:cNvSpPr>
                <a:spLocks/>
              </p:cNvSpPr>
              <p:nvPr/>
            </p:nvSpPr>
            <p:spPr bwMode="auto">
              <a:xfrm>
                <a:off x="2107" y="2367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0 h 2"/>
                  <a:gd name="T4" fmla="*/ 0 w 1"/>
                  <a:gd name="T5" fmla="*/ 0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0" name="Freeform 462"/>
              <p:cNvSpPr>
                <a:spLocks/>
              </p:cNvSpPr>
              <p:nvPr/>
            </p:nvSpPr>
            <p:spPr bwMode="auto">
              <a:xfrm>
                <a:off x="2108" y="2366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0 w 1"/>
                  <a:gd name="T3" fmla="*/ 0 h 3"/>
                  <a:gd name="T4" fmla="*/ 0 w 1"/>
                  <a:gd name="T5" fmla="*/ 1 h 3"/>
                  <a:gd name="T6" fmla="*/ 1 w 1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1" name="Freeform 463"/>
              <p:cNvSpPr>
                <a:spLocks/>
              </p:cNvSpPr>
              <p:nvPr/>
            </p:nvSpPr>
            <p:spPr bwMode="auto">
              <a:xfrm>
                <a:off x="2109" y="2366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0 w 1"/>
                  <a:gd name="T3" fmla="*/ 1 h 3"/>
                  <a:gd name="T4" fmla="*/ 0 w 1"/>
                  <a:gd name="T5" fmla="*/ 2 h 3"/>
                  <a:gd name="T6" fmla="*/ 1 w 1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2" name="Freeform 464"/>
              <p:cNvSpPr>
                <a:spLocks/>
              </p:cNvSpPr>
              <p:nvPr/>
            </p:nvSpPr>
            <p:spPr bwMode="auto">
              <a:xfrm>
                <a:off x="2110" y="2364"/>
                <a:ext cx="2" cy="4"/>
              </a:xfrm>
              <a:custGeom>
                <a:avLst/>
                <a:gdLst>
                  <a:gd name="T0" fmla="*/ 0 w 2"/>
                  <a:gd name="T1" fmla="*/ 4 h 4"/>
                  <a:gd name="T2" fmla="*/ 0 w 2"/>
                  <a:gd name="T3" fmla="*/ 0 h 4"/>
                  <a:gd name="T4" fmla="*/ 0 w 2"/>
                  <a:gd name="T5" fmla="*/ 3 h 4"/>
                  <a:gd name="T6" fmla="*/ 1 w 2"/>
                  <a:gd name="T7" fmla="*/ 4 h 4"/>
                  <a:gd name="T8" fmla="*/ 1 w 2"/>
                  <a:gd name="T9" fmla="*/ 2 h 4"/>
                  <a:gd name="T10" fmla="*/ 1 w 2"/>
                  <a:gd name="T11" fmla="*/ 2 h 4"/>
                  <a:gd name="T12" fmla="*/ 2 w 2"/>
                  <a:gd name="T13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lnTo>
                      <a:pt x="0" y="0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4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" name="Freeform 465"/>
              <p:cNvSpPr>
                <a:spLocks/>
              </p:cNvSpPr>
              <p:nvPr/>
            </p:nvSpPr>
            <p:spPr bwMode="auto">
              <a:xfrm>
                <a:off x="2112" y="2365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0 w 1"/>
                  <a:gd name="T3" fmla="*/ 0 h 4"/>
                  <a:gd name="T4" fmla="*/ 0 w 1"/>
                  <a:gd name="T5" fmla="*/ 3 h 4"/>
                  <a:gd name="T6" fmla="*/ 1 w 1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0" y="0"/>
                    </a:lnTo>
                    <a:lnTo>
                      <a:pt x="0" y="3"/>
                    </a:lnTo>
                    <a:lnTo>
                      <a:pt x="1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4" name="Freeform 466"/>
              <p:cNvSpPr>
                <a:spLocks/>
              </p:cNvSpPr>
              <p:nvPr/>
            </p:nvSpPr>
            <p:spPr bwMode="auto">
              <a:xfrm>
                <a:off x="2113" y="2365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0 w 1"/>
                  <a:gd name="T3" fmla="*/ 0 h 3"/>
                  <a:gd name="T4" fmla="*/ 0 w 1"/>
                  <a:gd name="T5" fmla="*/ 1 h 3"/>
                  <a:gd name="T6" fmla="*/ 1 w 1"/>
                  <a:gd name="T7" fmla="*/ 3 h 3"/>
                  <a:gd name="T8" fmla="*/ 1 w 1"/>
                  <a:gd name="T9" fmla="*/ 0 h 3"/>
                  <a:gd name="T10" fmla="*/ 1 w 1"/>
                  <a:gd name="T11" fmla="*/ 2 h 3"/>
                  <a:gd name="T12" fmla="*/ 1 w 1"/>
                  <a:gd name="T13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1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5" name="Freeform 467"/>
              <p:cNvSpPr>
                <a:spLocks/>
              </p:cNvSpPr>
              <p:nvPr/>
            </p:nvSpPr>
            <p:spPr bwMode="auto">
              <a:xfrm>
                <a:off x="2114" y="2366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0 w 1"/>
                  <a:gd name="T3" fmla="*/ 0 h 3"/>
                  <a:gd name="T4" fmla="*/ 0 w 1"/>
                  <a:gd name="T5" fmla="*/ 2 h 3"/>
                  <a:gd name="T6" fmla="*/ 1 w 1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6" name="Freeform 468"/>
              <p:cNvSpPr>
                <a:spLocks/>
              </p:cNvSpPr>
              <p:nvPr/>
            </p:nvSpPr>
            <p:spPr bwMode="auto">
              <a:xfrm>
                <a:off x="2115" y="2365"/>
                <a:ext cx="2" cy="4"/>
              </a:xfrm>
              <a:custGeom>
                <a:avLst/>
                <a:gdLst>
                  <a:gd name="T0" fmla="*/ 0 w 2"/>
                  <a:gd name="T1" fmla="*/ 3 h 4"/>
                  <a:gd name="T2" fmla="*/ 0 w 2"/>
                  <a:gd name="T3" fmla="*/ 0 h 4"/>
                  <a:gd name="T4" fmla="*/ 0 w 2"/>
                  <a:gd name="T5" fmla="*/ 3 h 4"/>
                  <a:gd name="T6" fmla="*/ 1 w 2"/>
                  <a:gd name="T7" fmla="*/ 4 h 4"/>
                  <a:gd name="T8" fmla="*/ 1 w 2"/>
                  <a:gd name="T9" fmla="*/ 0 h 4"/>
                  <a:gd name="T10" fmla="*/ 1 w 2"/>
                  <a:gd name="T11" fmla="*/ 2 h 4"/>
                  <a:gd name="T12" fmla="*/ 2 w 2"/>
                  <a:gd name="T13" fmla="*/ 3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" h="4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2" y="3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7" name="Freeform 469"/>
              <p:cNvSpPr>
                <a:spLocks/>
              </p:cNvSpPr>
              <p:nvPr/>
            </p:nvSpPr>
            <p:spPr bwMode="auto">
              <a:xfrm>
                <a:off x="2117" y="2367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0 h 2"/>
                  <a:gd name="T4" fmla="*/ 0 w 1"/>
                  <a:gd name="T5" fmla="*/ 0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8" name="Freeform 470"/>
              <p:cNvSpPr>
                <a:spLocks/>
              </p:cNvSpPr>
              <p:nvPr/>
            </p:nvSpPr>
            <p:spPr bwMode="auto">
              <a:xfrm>
                <a:off x="2118" y="2365"/>
                <a:ext cx="2" cy="4"/>
              </a:xfrm>
              <a:custGeom>
                <a:avLst/>
                <a:gdLst>
                  <a:gd name="T0" fmla="*/ 0 w 2"/>
                  <a:gd name="T1" fmla="*/ 4 h 4"/>
                  <a:gd name="T2" fmla="*/ 0 w 2"/>
                  <a:gd name="T3" fmla="*/ 0 h 4"/>
                  <a:gd name="T4" fmla="*/ 0 w 2"/>
                  <a:gd name="T5" fmla="*/ 0 h 4"/>
                  <a:gd name="T6" fmla="*/ 1 w 2"/>
                  <a:gd name="T7" fmla="*/ 4 h 4"/>
                  <a:gd name="T8" fmla="*/ 1 w 2"/>
                  <a:gd name="T9" fmla="*/ 2 h 4"/>
                  <a:gd name="T10" fmla="*/ 1 w 2"/>
                  <a:gd name="T11" fmla="*/ 2 h 4"/>
                  <a:gd name="T12" fmla="*/ 2 w 2"/>
                  <a:gd name="T13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4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" name="Freeform 471"/>
              <p:cNvSpPr>
                <a:spLocks/>
              </p:cNvSpPr>
              <p:nvPr/>
            </p:nvSpPr>
            <p:spPr bwMode="auto">
              <a:xfrm>
                <a:off x="2120" y="2367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0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" name="Freeform 472"/>
              <p:cNvSpPr>
                <a:spLocks/>
              </p:cNvSpPr>
              <p:nvPr/>
            </p:nvSpPr>
            <p:spPr bwMode="auto">
              <a:xfrm>
                <a:off x="2121" y="2366"/>
                <a:ext cx="2" cy="3"/>
              </a:xfrm>
              <a:custGeom>
                <a:avLst/>
                <a:gdLst>
                  <a:gd name="T0" fmla="*/ 0 w 2"/>
                  <a:gd name="T1" fmla="*/ 3 h 3"/>
                  <a:gd name="T2" fmla="*/ 0 w 2"/>
                  <a:gd name="T3" fmla="*/ 0 h 3"/>
                  <a:gd name="T4" fmla="*/ 0 w 2"/>
                  <a:gd name="T5" fmla="*/ 2 h 3"/>
                  <a:gd name="T6" fmla="*/ 1 w 2"/>
                  <a:gd name="T7" fmla="*/ 3 h 3"/>
                  <a:gd name="T8" fmla="*/ 1 w 2"/>
                  <a:gd name="T9" fmla="*/ 1 h 3"/>
                  <a:gd name="T10" fmla="*/ 1 w 2"/>
                  <a:gd name="T11" fmla="*/ 2 h 3"/>
                  <a:gd name="T12" fmla="*/ 2 w 2"/>
                  <a:gd name="T13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" name="Freeform 473"/>
              <p:cNvSpPr>
                <a:spLocks/>
              </p:cNvSpPr>
              <p:nvPr/>
            </p:nvSpPr>
            <p:spPr bwMode="auto">
              <a:xfrm>
                <a:off x="2123" y="2186"/>
                <a:ext cx="3" cy="183"/>
              </a:xfrm>
              <a:custGeom>
                <a:avLst/>
                <a:gdLst>
                  <a:gd name="T0" fmla="*/ 0 w 3"/>
                  <a:gd name="T1" fmla="*/ 183 h 183"/>
                  <a:gd name="T2" fmla="*/ 0 w 3"/>
                  <a:gd name="T3" fmla="*/ 181 h 183"/>
                  <a:gd name="T4" fmla="*/ 0 w 3"/>
                  <a:gd name="T5" fmla="*/ 182 h 183"/>
                  <a:gd name="T6" fmla="*/ 1 w 3"/>
                  <a:gd name="T7" fmla="*/ 182 h 183"/>
                  <a:gd name="T8" fmla="*/ 1 w 3"/>
                  <a:gd name="T9" fmla="*/ 181 h 183"/>
                  <a:gd name="T10" fmla="*/ 1 w 3"/>
                  <a:gd name="T11" fmla="*/ 182 h 183"/>
                  <a:gd name="T12" fmla="*/ 2 w 3"/>
                  <a:gd name="T13" fmla="*/ 183 h 183"/>
                  <a:gd name="T14" fmla="*/ 2 w 3"/>
                  <a:gd name="T15" fmla="*/ 125 h 183"/>
                  <a:gd name="T16" fmla="*/ 2 w 3"/>
                  <a:gd name="T17" fmla="*/ 125 h 183"/>
                  <a:gd name="T18" fmla="*/ 3 w 3"/>
                  <a:gd name="T19" fmla="*/ 0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183">
                    <a:moveTo>
                      <a:pt x="0" y="183"/>
                    </a:moveTo>
                    <a:lnTo>
                      <a:pt x="0" y="181"/>
                    </a:lnTo>
                    <a:lnTo>
                      <a:pt x="0" y="182"/>
                    </a:lnTo>
                    <a:lnTo>
                      <a:pt x="1" y="182"/>
                    </a:lnTo>
                    <a:lnTo>
                      <a:pt x="1" y="181"/>
                    </a:lnTo>
                    <a:lnTo>
                      <a:pt x="1" y="182"/>
                    </a:lnTo>
                    <a:lnTo>
                      <a:pt x="2" y="183"/>
                    </a:lnTo>
                    <a:lnTo>
                      <a:pt x="2" y="125"/>
                    </a:lnTo>
                    <a:lnTo>
                      <a:pt x="2" y="125"/>
                    </a:lnTo>
                    <a:lnTo>
                      <a:pt x="3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" name="Freeform 474"/>
              <p:cNvSpPr>
                <a:spLocks/>
              </p:cNvSpPr>
              <p:nvPr/>
            </p:nvSpPr>
            <p:spPr bwMode="auto">
              <a:xfrm>
                <a:off x="2126" y="1416"/>
                <a:ext cx="1" cy="873"/>
              </a:xfrm>
              <a:custGeom>
                <a:avLst/>
                <a:gdLst>
                  <a:gd name="T0" fmla="*/ 0 w 1"/>
                  <a:gd name="T1" fmla="*/ 784 h 873"/>
                  <a:gd name="T2" fmla="*/ 0 w 1"/>
                  <a:gd name="T3" fmla="*/ 0 h 873"/>
                  <a:gd name="T4" fmla="*/ 0 w 1"/>
                  <a:gd name="T5" fmla="*/ 784 h 873"/>
                  <a:gd name="T6" fmla="*/ 1 w 1"/>
                  <a:gd name="T7" fmla="*/ 873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873">
                    <a:moveTo>
                      <a:pt x="0" y="784"/>
                    </a:moveTo>
                    <a:lnTo>
                      <a:pt x="0" y="0"/>
                    </a:lnTo>
                    <a:lnTo>
                      <a:pt x="0" y="784"/>
                    </a:lnTo>
                    <a:lnTo>
                      <a:pt x="1" y="873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" name="Freeform 475"/>
              <p:cNvSpPr>
                <a:spLocks/>
              </p:cNvSpPr>
              <p:nvPr/>
            </p:nvSpPr>
            <p:spPr bwMode="auto">
              <a:xfrm>
                <a:off x="2127" y="2289"/>
                <a:ext cx="2" cy="80"/>
              </a:xfrm>
              <a:custGeom>
                <a:avLst/>
                <a:gdLst>
                  <a:gd name="T0" fmla="*/ 0 w 2"/>
                  <a:gd name="T1" fmla="*/ 80 h 80"/>
                  <a:gd name="T2" fmla="*/ 0 w 2"/>
                  <a:gd name="T3" fmla="*/ 0 h 80"/>
                  <a:gd name="T4" fmla="*/ 0 w 2"/>
                  <a:gd name="T5" fmla="*/ 80 h 80"/>
                  <a:gd name="T6" fmla="*/ 1 w 2"/>
                  <a:gd name="T7" fmla="*/ 80 h 80"/>
                  <a:gd name="T8" fmla="*/ 1 w 2"/>
                  <a:gd name="T9" fmla="*/ 79 h 80"/>
                  <a:gd name="T10" fmla="*/ 1 w 2"/>
                  <a:gd name="T11" fmla="*/ 79 h 80"/>
                  <a:gd name="T12" fmla="*/ 2 w 2"/>
                  <a:gd name="T13" fmla="*/ 78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" h="80">
                    <a:moveTo>
                      <a:pt x="0" y="80"/>
                    </a:moveTo>
                    <a:lnTo>
                      <a:pt x="0" y="0"/>
                    </a:lnTo>
                    <a:lnTo>
                      <a:pt x="0" y="80"/>
                    </a:lnTo>
                    <a:lnTo>
                      <a:pt x="1" y="80"/>
                    </a:lnTo>
                    <a:lnTo>
                      <a:pt x="1" y="79"/>
                    </a:lnTo>
                    <a:lnTo>
                      <a:pt x="1" y="79"/>
                    </a:lnTo>
                    <a:lnTo>
                      <a:pt x="2" y="78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" name="Freeform 476"/>
              <p:cNvSpPr>
                <a:spLocks/>
              </p:cNvSpPr>
              <p:nvPr/>
            </p:nvSpPr>
            <p:spPr bwMode="auto">
              <a:xfrm>
                <a:off x="2129" y="2364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0 w 1"/>
                  <a:gd name="T3" fmla="*/ 0 h 4"/>
                  <a:gd name="T4" fmla="*/ 0 w 1"/>
                  <a:gd name="T5" fmla="*/ 4 h 4"/>
                  <a:gd name="T6" fmla="*/ 1 w 1"/>
                  <a:gd name="T7" fmla="*/ 3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4">
                    <a:moveTo>
                      <a:pt x="0" y="4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1" y="3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" name="Freeform 477"/>
              <p:cNvSpPr>
                <a:spLocks/>
              </p:cNvSpPr>
              <p:nvPr/>
            </p:nvSpPr>
            <p:spPr bwMode="auto">
              <a:xfrm>
                <a:off x="2130" y="2366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0 w 1"/>
                  <a:gd name="T3" fmla="*/ 0 h 3"/>
                  <a:gd name="T4" fmla="*/ 0 w 1"/>
                  <a:gd name="T5" fmla="*/ 0 h 3"/>
                  <a:gd name="T6" fmla="*/ 1 w 1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6" name="Freeform 478"/>
              <p:cNvSpPr>
                <a:spLocks/>
              </p:cNvSpPr>
              <p:nvPr/>
            </p:nvSpPr>
            <p:spPr bwMode="auto">
              <a:xfrm>
                <a:off x="2131" y="2366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0 w 1"/>
                  <a:gd name="T3" fmla="*/ 0 h 3"/>
                  <a:gd name="T4" fmla="*/ 0 w 1"/>
                  <a:gd name="T5" fmla="*/ 2 h 3"/>
                  <a:gd name="T6" fmla="*/ 1 w 1"/>
                  <a:gd name="T7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2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7" name="Freeform 479"/>
              <p:cNvSpPr>
                <a:spLocks/>
              </p:cNvSpPr>
              <p:nvPr/>
            </p:nvSpPr>
            <p:spPr bwMode="auto">
              <a:xfrm>
                <a:off x="2132" y="2367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2 h 2"/>
                  <a:gd name="T8" fmla="*/ 1 w 2"/>
                  <a:gd name="T9" fmla="*/ 0 h 2"/>
                  <a:gd name="T10" fmla="*/ 1 w 2"/>
                  <a:gd name="T11" fmla="*/ 2 h 2"/>
                  <a:gd name="T12" fmla="*/ 2 w 2"/>
                  <a:gd name="T13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2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8" name="Freeform 480"/>
              <p:cNvSpPr>
                <a:spLocks/>
              </p:cNvSpPr>
              <p:nvPr/>
            </p:nvSpPr>
            <p:spPr bwMode="auto">
              <a:xfrm>
                <a:off x="2134" y="2368"/>
                <a:ext cx="1" cy="1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" name="Freeform 481"/>
              <p:cNvSpPr>
                <a:spLocks/>
              </p:cNvSpPr>
              <p:nvPr/>
            </p:nvSpPr>
            <p:spPr bwMode="auto">
              <a:xfrm>
                <a:off x="2134" y="2368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" name="Freeform 482"/>
              <p:cNvSpPr>
                <a:spLocks/>
              </p:cNvSpPr>
              <p:nvPr/>
            </p:nvSpPr>
            <p:spPr bwMode="auto">
              <a:xfrm>
                <a:off x="2135" y="2368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0 h 1"/>
                  <a:gd name="T4" fmla="*/ 0 w 2"/>
                  <a:gd name="T5" fmla="*/ 1 h 1"/>
                  <a:gd name="T6" fmla="*/ 1 w 2"/>
                  <a:gd name="T7" fmla="*/ 1 h 1"/>
                  <a:gd name="T8" fmla="*/ 1 w 2"/>
                  <a:gd name="T9" fmla="*/ 0 h 1"/>
                  <a:gd name="T10" fmla="*/ 1 w 2"/>
                  <a:gd name="T11" fmla="*/ 0 h 1"/>
                  <a:gd name="T12" fmla="*/ 2 w 2"/>
                  <a:gd name="T1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1" name="Freeform 483"/>
              <p:cNvSpPr>
                <a:spLocks/>
              </p:cNvSpPr>
              <p:nvPr/>
            </p:nvSpPr>
            <p:spPr bwMode="auto">
              <a:xfrm>
                <a:off x="2137" y="2368"/>
                <a:ext cx="4" cy="1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0 h 1"/>
                  <a:gd name="T4" fmla="*/ 0 w 4"/>
                  <a:gd name="T5" fmla="*/ 1 h 1"/>
                  <a:gd name="T6" fmla="*/ 1 w 4"/>
                  <a:gd name="T7" fmla="*/ 1 h 1"/>
                  <a:gd name="T8" fmla="*/ 1 w 4"/>
                  <a:gd name="T9" fmla="*/ 0 h 1"/>
                  <a:gd name="T10" fmla="*/ 1 w 4"/>
                  <a:gd name="T11" fmla="*/ 1 h 1"/>
                  <a:gd name="T12" fmla="*/ 2 w 4"/>
                  <a:gd name="T13" fmla="*/ 1 h 1"/>
                  <a:gd name="T14" fmla="*/ 2 w 4"/>
                  <a:gd name="T15" fmla="*/ 0 h 1"/>
                  <a:gd name="T16" fmla="*/ 2 w 4"/>
                  <a:gd name="T17" fmla="*/ 1 h 1"/>
                  <a:gd name="T18" fmla="*/ 3 w 4"/>
                  <a:gd name="T19" fmla="*/ 1 h 1"/>
                  <a:gd name="T20" fmla="*/ 3 w 4"/>
                  <a:gd name="T21" fmla="*/ 0 h 1"/>
                  <a:gd name="T22" fmla="*/ 3 w 4"/>
                  <a:gd name="T23" fmla="*/ 1 h 1"/>
                  <a:gd name="T24" fmla="*/ 4 w 4"/>
                  <a:gd name="T2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2" name="Freeform 484"/>
              <p:cNvSpPr>
                <a:spLocks/>
              </p:cNvSpPr>
              <p:nvPr/>
            </p:nvSpPr>
            <p:spPr bwMode="auto">
              <a:xfrm>
                <a:off x="2141" y="2217"/>
                <a:ext cx="2" cy="152"/>
              </a:xfrm>
              <a:custGeom>
                <a:avLst/>
                <a:gdLst>
                  <a:gd name="T0" fmla="*/ 0 w 2"/>
                  <a:gd name="T1" fmla="*/ 152 h 152"/>
                  <a:gd name="T2" fmla="*/ 0 w 2"/>
                  <a:gd name="T3" fmla="*/ 151 h 152"/>
                  <a:gd name="T4" fmla="*/ 0 w 2"/>
                  <a:gd name="T5" fmla="*/ 152 h 152"/>
                  <a:gd name="T6" fmla="*/ 1 w 2"/>
                  <a:gd name="T7" fmla="*/ 151 h 152"/>
                  <a:gd name="T8" fmla="*/ 1 w 2"/>
                  <a:gd name="T9" fmla="*/ 0 h 152"/>
                  <a:gd name="T10" fmla="*/ 1 w 2"/>
                  <a:gd name="T11" fmla="*/ 8 h 152"/>
                  <a:gd name="T12" fmla="*/ 2 w 2"/>
                  <a:gd name="T13" fmla="*/ 4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" h="152">
                    <a:moveTo>
                      <a:pt x="0" y="152"/>
                    </a:moveTo>
                    <a:lnTo>
                      <a:pt x="0" y="151"/>
                    </a:lnTo>
                    <a:lnTo>
                      <a:pt x="0" y="152"/>
                    </a:lnTo>
                    <a:lnTo>
                      <a:pt x="1" y="151"/>
                    </a:lnTo>
                    <a:lnTo>
                      <a:pt x="1" y="0"/>
                    </a:lnTo>
                    <a:lnTo>
                      <a:pt x="1" y="8"/>
                    </a:lnTo>
                    <a:lnTo>
                      <a:pt x="2" y="4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3" name="Freeform 485"/>
              <p:cNvSpPr>
                <a:spLocks/>
              </p:cNvSpPr>
              <p:nvPr/>
            </p:nvSpPr>
            <p:spPr bwMode="auto">
              <a:xfrm>
                <a:off x="2143" y="2258"/>
                <a:ext cx="3" cy="111"/>
              </a:xfrm>
              <a:custGeom>
                <a:avLst/>
                <a:gdLst>
                  <a:gd name="T0" fmla="*/ 0 w 3"/>
                  <a:gd name="T1" fmla="*/ 111 h 111"/>
                  <a:gd name="T2" fmla="*/ 0 w 3"/>
                  <a:gd name="T3" fmla="*/ 0 h 111"/>
                  <a:gd name="T4" fmla="*/ 0 w 3"/>
                  <a:gd name="T5" fmla="*/ 111 h 111"/>
                  <a:gd name="T6" fmla="*/ 1 w 3"/>
                  <a:gd name="T7" fmla="*/ 111 h 111"/>
                  <a:gd name="T8" fmla="*/ 1 w 3"/>
                  <a:gd name="T9" fmla="*/ 110 h 111"/>
                  <a:gd name="T10" fmla="*/ 1 w 3"/>
                  <a:gd name="T11" fmla="*/ 111 h 111"/>
                  <a:gd name="T12" fmla="*/ 2 w 3"/>
                  <a:gd name="T13" fmla="*/ 111 h 111"/>
                  <a:gd name="T14" fmla="*/ 2 w 3"/>
                  <a:gd name="T15" fmla="*/ 109 h 111"/>
                  <a:gd name="T16" fmla="*/ 2 w 3"/>
                  <a:gd name="T17" fmla="*/ 111 h 111"/>
                  <a:gd name="T18" fmla="*/ 3 w 3"/>
                  <a:gd name="T19" fmla="*/ 11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111">
                    <a:moveTo>
                      <a:pt x="0" y="111"/>
                    </a:moveTo>
                    <a:lnTo>
                      <a:pt x="0" y="0"/>
                    </a:lnTo>
                    <a:lnTo>
                      <a:pt x="0" y="111"/>
                    </a:lnTo>
                    <a:lnTo>
                      <a:pt x="1" y="111"/>
                    </a:lnTo>
                    <a:lnTo>
                      <a:pt x="1" y="110"/>
                    </a:lnTo>
                    <a:lnTo>
                      <a:pt x="1" y="111"/>
                    </a:lnTo>
                    <a:lnTo>
                      <a:pt x="2" y="111"/>
                    </a:lnTo>
                    <a:lnTo>
                      <a:pt x="2" y="109"/>
                    </a:lnTo>
                    <a:lnTo>
                      <a:pt x="2" y="111"/>
                    </a:lnTo>
                    <a:lnTo>
                      <a:pt x="3" y="11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4" name="Freeform 486"/>
              <p:cNvSpPr>
                <a:spLocks/>
              </p:cNvSpPr>
              <p:nvPr/>
            </p:nvSpPr>
            <p:spPr bwMode="auto">
              <a:xfrm>
                <a:off x="2146" y="2367"/>
                <a:ext cx="3" cy="2"/>
              </a:xfrm>
              <a:custGeom>
                <a:avLst/>
                <a:gdLst>
                  <a:gd name="T0" fmla="*/ 0 w 3"/>
                  <a:gd name="T1" fmla="*/ 2 h 2"/>
                  <a:gd name="T2" fmla="*/ 0 w 3"/>
                  <a:gd name="T3" fmla="*/ 0 h 2"/>
                  <a:gd name="T4" fmla="*/ 0 w 3"/>
                  <a:gd name="T5" fmla="*/ 1 h 2"/>
                  <a:gd name="T6" fmla="*/ 1 w 3"/>
                  <a:gd name="T7" fmla="*/ 2 h 2"/>
                  <a:gd name="T8" fmla="*/ 1 w 3"/>
                  <a:gd name="T9" fmla="*/ 1 h 2"/>
                  <a:gd name="T10" fmla="*/ 1 w 3"/>
                  <a:gd name="T11" fmla="*/ 2 h 2"/>
                  <a:gd name="T12" fmla="*/ 2 w 3"/>
                  <a:gd name="T13" fmla="*/ 2 h 2"/>
                  <a:gd name="T14" fmla="*/ 2 w 3"/>
                  <a:gd name="T15" fmla="*/ 1 h 2"/>
                  <a:gd name="T16" fmla="*/ 2 w 3"/>
                  <a:gd name="T17" fmla="*/ 2 h 2"/>
                  <a:gd name="T18" fmla="*/ 3 w 3"/>
                  <a:gd name="T1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5" name="Freeform 487"/>
              <p:cNvSpPr>
                <a:spLocks/>
              </p:cNvSpPr>
              <p:nvPr/>
            </p:nvSpPr>
            <p:spPr bwMode="auto">
              <a:xfrm>
                <a:off x="2149" y="2367"/>
                <a:ext cx="5" cy="2"/>
              </a:xfrm>
              <a:custGeom>
                <a:avLst/>
                <a:gdLst>
                  <a:gd name="T0" fmla="*/ 0 w 5"/>
                  <a:gd name="T1" fmla="*/ 2 h 2"/>
                  <a:gd name="T2" fmla="*/ 0 w 5"/>
                  <a:gd name="T3" fmla="*/ 1 h 2"/>
                  <a:gd name="T4" fmla="*/ 0 w 5"/>
                  <a:gd name="T5" fmla="*/ 2 h 2"/>
                  <a:gd name="T6" fmla="*/ 1 w 5"/>
                  <a:gd name="T7" fmla="*/ 2 h 2"/>
                  <a:gd name="T8" fmla="*/ 1 w 5"/>
                  <a:gd name="T9" fmla="*/ 0 h 2"/>
                  <a:gd name="T10" fmla="*/ 1 w 5"/>
                  <a:gd name="T11" fmla="*/ 2 h 2"/>
                  <a:gd name="T12" fmla="*/ 2 w 5"/>
                  <a:gd name="T13" fmla="*/ 2 h 2"/>
                  <a:gd name="T14" fmla="*/ 2 w 5"/>
                  <a:gd name="T15" fmla="*/ 0 h 2"/>
                  <a:gd name="T16" fmla="*/ 2 w 5"/>
                  <a:gd name="T17" fmla="*/ 2 h 2"/>
                  <a:gd name="T18" fmla="*/ 3 w 5"/>
                  <a:gd name="T19" fmla="*/ 2 h 2"/>
                  <a:gd name="T20" fmla="*/ 3 w 5"/>
                  <a:gd name="T21" fmla="*/ 1 h 2"/>
                  <a:gd name="T22" fmla="*/ 3 w 5"/>
                  <a:gd name="T23" fmla="*/ 2 h 2"/>
                  <a:gd name="T24" fmla="*/ 4 w 5"/>
                  <a:gd name="T25" fmla="*/ 2 h 2"/>
                  <a:gd name="T26" fmla="*/ 4 w 5"/>
                  <a:gd name="T27" fmla="*/ 1 h 2"/>
                  <a:gd name="T28" fmla="*/ 4 w 5"/>
                  <a:gd name="T29" fmla="*/ 2 h 2"/>
                  <a:gd name="T30" fmla="*/ 5 w 5"/>
                  <a:gd name="T31" fmla="*/ 2 h 2"/>
                  <a:gd name="T32" fmla="*/ 5 w 5"/>
                  <a:gd name="T33" fmla="*/ 1 h 2"/>
                  <a:gd name="T34" fmla="*/ 5 w 5"/>
                  <a:gd name="T35" fmla="*/ 2 h 2"/>
                  <a:gd name="T36" fmla="*/ 5 w 5"/>
                  <a:gd name="T3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" h="2">
                    <a:moveTo>
                      <a:pt x="0" y="2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6" name="Freeform 488"/>
              <p:cNvSpPr>
                <a:spLocks/>
              </p:cNvSpPr>
              <p:nvPr/>
            </p:nvSpPr>
            <p:spPr bwMode="auto">
              <a:xfrm>
                <a:off x="2154" y="2360"/>
                <a:ext cx="5" cy="9"/>
              </a:xfrm>
              <a:custGeom>
                <a:avLst/>
                <a:gdLst>
                  <a:gd name="T0" fmla="*/ 0 w 5"/>
                  <a:gd name="T1" fmla="*/ 9 h 9"/>
                  <a:gd name="T2" fmla="*/ 0 w 5"/>
                  <a:gd name="T3" fmla="*/ 8 h 9"/>
                  <a:gd name="T4" fmla="*/ 0 w 5"/>
                  <a:gd name="T5" fmla="*/ 8 h 9"/>
                  <a:gd name="T6" fmla="*/ 1 w 5"/>
                  <a:gd name="T7" fmla="*/ 9 h 9"/>
                  <a:gd name="T8" fmla="*/ 1 w 5"/>
                  <a:gd name="T9" fmla="*/ 8 h 9"/>
                  <a:gd name="T10" fmla="*/ 1 w 5"/>
                  <a:gd name="T11" fmla="*/ 9 h 9"/>
                  <a:gd name="T12" fmla="*/ 2 w 5"/>
                  <a:gd name="T13" fmla="*/ 9 h 9"/>
                  <a:gd name="T14" fmla="*/ 2 w 5"/>
                  <a:gd name="T15" fmla="*/ 8 h 9"/>
                  <a:gd name="T16" fmla="*/ 2 w 5"/>
                  <a:gd name="T17" fmla="*/ 8 h 9"/>
                  <a:gd name="T18" fmla="*/ 3 w 5"/>
                  <a:gd name="T19" fmla="*/ 9 h 9"/>
                  <a:gd name="T20" fmla="*/ 3 w 5"/>
                  <a:gd name="T21" fmla="*/ 8 h 9"/>
                  <a:gd name="T22" fmla="*/ 3 w 5"/>
                  <a:gd name="T23" fmla="*/ 9 h 9"/>
                  <a:gd name="T24" fmla="*/ 4 w 5"/>
                  <a:gd name="T25" fmla="*/ 9 h 9"/>
                  <a:gd name="T26" fmla="*/ 4 w 5"/>
                  <a:gd name="T27" fmla="*/ 5 h 9"/>
                  <a:gd name="T28" fmla="*/ 4 w 5"/>
                  <a:gd name="T29" fmla="*/ 5 h 9"/>
                  <a:gd name="T30" fmla="*/ 5 w 5"/>
                  <a:gd name="T31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5" h="9">
                    <a:moveTo>
                      <a:pt x="0" y="9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1" y="9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7" name="Freeform 489"/>
              <p:cNvSpPr>
                <a:spLocks/>
              </p:cNvSpPr>
              <p:nvPr/>
            </p:nvSpPr>
            <p:spPr bwMode="auto">
              <a:xfrm>
                <a:off x="2159" y="2353"/>
                <a:ext cx="16" cy="16"/>
              </a:xfrm>
              <a:custGeom>
                <a:avLst/>
                <a:gdLst>
                  <a:gd name="T0" fmla="*/ 0 w 16"/>
                  <a:gd name="T1" fmla="*/ 16 h 16"/>
                  <a:gd name="T2" fmla="*/ 0 w 16"/>
                  <a:gd name="T3" fmla="*/ 0 h 16"/>
                  <a:gd name="T4" fmla="*/ 0 w 16"/>
                  <a:gd name="T5" fmla="*/ 16 h 16"/>
                  <a:gd name="T6" fmla="*/ 1 w 16"/>
                  <a:gd name="T7" fmla="*/ 16 h 16"/>
                  <a:gd name="T8" fmla="*/ 1 w 16"/>
                  <a:gd name="T9" fmla="*/ 15 h 16"/>
                  <a:gd name="T10" fmla="*/ 1 w 16"/>
                  <a:gd name="T11" fmla="*/ 16 h 16"/>
                  <a:gd name="T12" fmla="*/ 2 w 16"/>
                  <a:gd name="T13" fmla="*/ 16 h 16"/>
                  <a:gd name="T14" fmla="*/ 2 w 16"/>
                  <a:gd name="T15" fmla="*/ 16 h 16"/>
                  <a:gd name="T16" fmla="*/ 2 w 16"/>
                  <a:gd name="T17" fmla="*/ 16 h 16"/>
                  <a:gd name="T18" fmla="*/ 3 w 16"/>
                  <a:gd name="T19" fmla="*/ 16 h 16"/>
                  <a:gd name="T20" fmla="*/ 3 w 16"/>
                  <a:gd name="T21" fmla="*/ 15 h 16"/>
                  <a:gd name="T22" fmla="*/ 3 w 16"/>
                  <a:gd name="T23" fmla="*/ 16 h 16"/>
                  <a:gd name="T24" fmla="*/ 4 w 16"/>
                  <a:gd name="T25" fmla="*/ 16 h 16"/>
                  <a:gd name="T26" fmla="*/ 4 w 16"/>
                  <a:gd name="T27" fmla="*/ 15 h 16"/>
                  <a:gd name="T28" fmla="*/ 4 w 16"/>
                  <a:gd name="T29" fmla="*/ 16 h 16"/>
                  <a:gd name="T30" fmla="*/ 5 w 16"/>
                  <a:gd name="T31" fmla="*/ 16 h 16"/>
                  <a:gd name="T32" fmla="*/ 5 w 16"/>
                  <a:gd name="T33" fmla="*/ 15 h 16"/>
                  <a:gd name="T34" fmla="*/ 5 w 16"/>
                  <a:gd name="T35" fmla="*/ 16 h 16"/>
                  <a:gd name="T36" fmla="*/ 6 w 16"/>
                  <a:gd name="T37" fmla="*/ 16 h 16"/>
                  <a:gd name="T38" fmla="*/ 6 w 16"/>
                  <a:gd name="T39" fmla="*/ 16 h 16"/>
                  <a:gd name="T40" fmla="*/ 6 w 16"/>
                  <a:gd name="T41" fmla="*/ 16 h 16"/>
                  <a:gd name="T42" fmla="*/ 7 w 16"/>
                  <a:gd name="T43" fmla="*/ 16 h 16"/>
                  <a:gd name="T44" fmla="*/ 7 w 16"/>
                  <a:gd name="T45" fmla="*/ 16 h 16"/>
                  <a:gd name="T46" fmla="*/ 7 w 16"/>
                  <a:gd name="T47" fmla="*/ 16 h 16"/>
                  <a:gd name="T48" fmla="*/ 8 w 16"/>
                  <a:gd name="T49" fmla="*/ 16 h 16"/>
                  <a:gd name="T50" fmla="*/ 8 w 16"/>
                  <a:gd name="T51" fmla="*/ 15 h 16"/>
                  <a:gd name="T52" fmla="*/ 8 w 16"/>
                  <a:gd name="T53" fmla="*/ 16 h 16"/>
                  <a:gd name="T54" fmla="*/ 9 w 16"/>
                  <a:gd name="T55" fmla="*/ 16 h 16"/>
                  <a:gd name="T56" fmla="*/ 9 w 16"/>
                  <a:gd name="T57" fmla="*/ 16 h 16"/>
                  <a:gd name="T58" fmla="*/ 9 w 16"/>
                  <a:gd name="T59" fmla="*/ 16 h 16"/>
                  <a:gd name="T60" fmla="*/ 10 w 16"/>
                  <a:gd name="T61" fmla="*/ 16 h 16"/>
                  <a:gd name="T62" fmla="*/ 10 w 16"/>
                  <a:gd name="T63" fmla="*/ 16 h 16"/>
                  <a:gd name="T64" fmla="*/ 10 w 16"/>
                  <a:gd name="T65" fmla="*/ 16 h 16"/>
                  <a:gd name="T66" fmla="*/ 11 w 16"/>
                  <a:gd name="T67" fmla="*/ 16 h 16"/>
                  <a:gd name="T68" fmla="*/ 11 w 16"/>
                  <a:gd name="T69" fmla="*/ 15 h 16"/>
                  <a:gd name="T70" fmla="*/ 11 w 16"/>
                  <a:gd name="T71" fmla="*/ 15 h 16"/>
                  <a:gd name="T72" fmla="*/ 12 w 16"/>
                  <a:gd name="T73" fmla="*/ 16 h 16"/>
                  <a:gd name="T74" fmla="*/ 12 w 16"/>
                  <a:gd name="T75" fmla="*/ 16 h 16"/>
                  <a:gd name="T76" fmla="*/ 12 w 16"/>
                  <a:gd name="T77" fmla="*/ 16 h 16"/>
                  <a:gd name="T78" fmla="*/ 13 w 16"/>
                  <a:gd name="T79" fmla="*/ 16 h 16"/>
                  <a:gd name="T80" fmla="*/ 13 w 16"/>
                  <a:gd name="T81" fmla="*/ 15 h 16"/>
                  <a:gd name="T82" fmla="*/ 13 w 16"/>
                  <a:gd name="T83" fmla="*/ 16 h 16"/>
                  <a:gd name="T84" fmla="*/ 14 w 16"/>
                  <a:gd name="T85" fmla="*/ 16 h 16"/>
                  <a:gd name="T86" fmla="*/ 14 w 16"/>
                  <a:gd name="T87" fmla="*/ 15 h 16"/>
                  <a:gd name="T88" fmla="*/ 14 w 16"/>
                  <a:gd name="T89" fmla="*/ 16 h 16"/>
                  <a:gd name="T90" fmla="*/ 15 w 16"/>
                  <a:gd name="T91" fmla="*/ 16 h 16"/>
                  <a:gd name="T92" fmla="*/ 15 w 16"/>
                  <a:gd name="T93" fmla="*/ 16 h 16"/>
                  <a:gd name="T94" fmla="*/ 15 w 16"/>
                  <a:gd name="T95" fmla="*/ 16 h 16"/>
                  <a:gd name="T96" fmla="*/ 15 w 16"/>
                  <a:gd name="T97" fmla="*/ 16 h 16"/>
                  <a:gd name="T98" fmla="*/ 15 w 16"/>
                  <a:gd name="T99" fmla="*/ 15 h 16"/>
                  <a:gd name="T100" fmla="*/ 15 w 16"/>
                  <a:gd name="T101" fmla="*/ 16 h 16"/>
                  <a:gd name="T102" fmla="*/ 16 w 16"/>
                  <a:gd name="T103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6" h="16">
                    <a:moveTo>
                      <a:pt x="0" y="16"/>
                    </a:moveTo>
                    <a:lnTo>
                      <a:pt x="0" y="0"/>
                    </a:lnTo>
                    <a:lnTo>
                      <a:pt x="0" y="16"/>
                    </a:lnTo>
                    <a:lnTo>
                      <a:pt x="1" y="16"/>
                    </a:lnTo>
                    <a:lnTo>
                      <a:pt x="1" y="15"/>
                    </a:lnTo>
                    <a:lnTo>
                      <a:pt x="1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4" y="16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3" y="16"/>
                    </a:lnTo>
                    <a:lnTo>
                      <a:pt x="13" y="15"/>
                    </a:lnTo>
                    <a:lnTo>
                      <a:pt x="13" y="16"/>
                    </a:lnTo>
                    <a:lnTo>
                      <a:pt x="14" y="16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5" y="16"/>
                    </a:lnTo>
                    <a:lnTo>
                      <a:pt x="15" y="16"/>
                    </a:lnTo>
                    <a:lnTo>
                      <a:pt x="15" y="16"/>
                    </a:lnTo>
                    <a:lnTo>
                      <a:pt x="15" y="16"/>
                    </a:lnTo>
                    <a:lnTo>
                      <a:pt x="15" y="15"/>
                    </a:lnTo>
                    <a:lnTo>
                      <a:pt x="15" y="16"/>
                    </a:lnTo>
                    <a:lnTo>
                      <a:pt x="16" y="15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8" name="Freeform 490"/>
              <p:cNvSpPr>
                <a:spLocks/>
              </p:cNvSpPr>
              <p:nvPr/>
            </p:nvSpPr>
            <p:spPr bwMode="auto">
              <a:xfrm>
                <a:off x="2175" y="2366"/>
                <a:ext cx="2754" cy="3"/>
              </a:xfrm>
              <a:custGeom>
                <a:avLst/>
                <a:gdLst>
                  <a:gd name="T0" fmla="*/ 2 w 2754"/>
                  <a:gd name="T1" fmla="*/ 3 h 3"/>
                  <a:gd name="T2" fmla="*/ 4 w 2754"/>
                  <a:gd name="T3" fmla="*/ 3 h 3"/>
                  <a:gd name="T4" fmla="*/ 6 w 2754"/>
                  <a:gd name="T5" fmla="*/ 3 h 3"/>
                  <a:gd name="T6" fmla="*/ 9 w 2754"/>
                  <a:gd name="T7" fmla="*/ 3 h 3"/>
                  <a:gd name="T8" fmla="*/ 12 w 2754"/>
                  <a:gd name="T9" fmla="*/ 2 h 3"/>
                  <a:gd name="T10" fmla="*/ 14 w 2754"/>
                  <a:gd name="T11" fmla="*/ 3 h 3"/>
                  <a:gd name="T12" fmla="*/ 17 w 2754"/>
                  <a:gd name="T13" fmla="*/ 3 h 3"/>
                  <a:gd name="T14" fmla="*/ 19 w 2754"/>
                  <a:gd name="T15" fmla="*/ 3 h 3"/>
                  <a:gd name="T16" fmla="*/ 20 w 2754"/>
                  <a:gd name="T17" fmla="*/ 3 h 3"/>
                  <a:gd name="T18" fmla="*/ 23 w 2754"/>
                  <a:gd name="T19" fmla="*/ 3 h 3"/>
                  <a:gd name="T20" fmla="*/ 26 w 2754"/>
                  <a:gd name="T21" fmla="*/ 3 h 3"/>
                  <a:gd name="T22" fmla="*/ 29 w 2754"/>
                  <a:gd name="T23" fmla="*/ 3 h 3"/>
                  <a:gd name="T24" fmla="*/ 34 w 2754"/>
                  <a:gd name="T25" fmla="*/ 3 h 3"/>
                  <a:gd name="T26" fmla="*/ 37 w 2754"/>
                  <a:gd name="T27" fmla="*/ 3 h 3"/>
                  <a:gd name="T28" fmla="*/ 39 w 2754"/>
                  <a:gd name="T29" fmla="*/ 3 h 3"/>
                  <a:gd name="T30" fmla="*/ 41 w 2754"/>
                  <a:gd name="T31" fmla="*/ 3 h 3"/>
                  <a:gd name="T32" fmla="*/ 45 w 2754"/>
                  <a:gd name="T33" fmla="*/ 3 h 3"/>
                  <a:gd name="T34" fmla="*/ 48 w 2754"/>
                  <a:gd name="T35" fmla="*/ 3 h 3"/>
                  <a:gd name="T36" fmla="*/ 55 w 2754"/>
                  <a:gd name="T37" fmla="*/ 3 h 3"/>
                  <a:gd name="T38" fmla="*/ 59 w 2754"/>
                  <a:gd name="T39" fmla="*/ 3 h 3"/>
                  <a:gd name="T40" fmla="*/ 60 w 2754"/>
                  <a:gd name="T41" fmla="*/ 3 h 3"/>
                  <a:gd name="T42" fmla="*/ 65 w 2754"/>
                  <a:gd name="T43" fmla="*/ 3 h 3"/>
                  <a:gd name="T44" fmla="*/ 80 w 2754"/>
                  <a:gd name="T45" fmla="*/ 3 h 3"/>
                  <a:gd name="T46" fmla="*/ 86 w 2754"/>
                  <a:gd name="T47" fmla="*/ 3 h 3"/>
                  <a:gd name="T48" fmla="*/ 93 w 2754"/>
                  <a:gd name="T49" fmla="*/ 3 h 3"/>
                  <a:gd name="T50" fmla="*/ 99 w 2754"/>
                  <a:gd name="T51" fmla="*/ 3 h 3"/>
                  <a:gd name="T52" fmla="*/ 101 w 2754"/>
                  <a:gd name="T53" fmla="*/ 3 h 3"/>
                  <a:gd name="T54" fmla="*/ 105 w 2754"/>
                  <a:gd name="T55" fmla="*/ 3 h 3"/>
                  <a:gd name="T56" fmla="*/ 114 w 2754"/>
                  <a:gd name="T57" fmla="*/ 3 h 3"/>
                  <a:gd name="T58" fmla="*/ 126 w 2754"/>
                  <a:gd name="T59" fmla="*/ 3 h 3"/>
                  <a:gd name="T60" fmla="*/ 150 w 2754"/>
                  <a:gd name="T61" fmla="*/ 3 h 3"/>
                  <a:gd name="T62" fmla="*/ 183 w 2754"/>
                  <a:gd name="T63" fmla="*/ 3 h 3"/>
                  <a:gd name="T64" fmla="*/ 190 w 2754"/>
                  <a:gd name="T65" fmla="*/ 3 h 3"/>
                  <a:gd name="T66" fmla="*/ 219 w 2754"/>
                  <a:gd name="T67" fmla="*/ 3 h 3"/>
                  <a:gd name="T68" fmla="*/ 231 w 2754"/>
                  <a:gd name="T69" fmla="*/ 3 h 3"/>
                  <a:gd name="T70" fmla="*/ 254 w 2754"/>
                  <a:gd name="T71" fmla="*/ 3 h 3"/>
                  <a:gd name="T72" fmla="*/ 267 w 2754"/>
                  <a:gd name="T73" fmla="*/ 3 h 3"/>
                  <a:gd name="T74" fmla="*/ 273 w 2754"/>
                  <a:gd name="T75" fmla="*/ 3 h 3"/>
                  <a:gd name="T76" fmla="*/ 306 w 2754"/>
                  <a:gd name="T77" fmla="*/ 3 h 3"/>
                  <a:gd name="T78" fmla="*/ 400 w 2754"/>
                  <a:gd name="T79" fmla="*/ 3 h 3"/>
                  <a:gd name="T80" fmla="*/ 479 w 2754"/>
                  <a:gd name="T81" fmla="*/ 3 h 3"/>
                  <a:gd name="T82" fmla="*/ 529 w 2754"/>
                  <a:gd name="T83" fmla="*/ 3 h 3"/>
                  <a:gd name="T84" fmla="*/ 599 w 2754"/>
                  <a:gd name="T85" fmla="*/ 3 h 3"/>
                  <a:gd name="T86" fmla="*/ 616 w 2754"/>
                  <a:gd name="T87" fmla="*/ 3 h 3"/>
                  <a:gd name="T88" fmla="*/ 646 w 2754"/>
                  <a:gd name="T89" fmla="*/ 3 h 3"/>
                  <a:gd name="T90" fmla="*/ 707 w 2754"/>
                  <a:gd name="T91" fmla="*/ 3 h 3"/>
                  <a:gd name="T92" fmla="*/ 840 w 2754"/>
                  <a:gd name="T93" fmla="*/ 3 h 3"/>
                  <a:gd name="T94" fmla="*/ 856 w 2754"/>
                  <a:gd name="T95" fmla="*/ 3 h 3"/>
                  <a:gd name="T96" fmla="*/ 1044 w 2754"/>
                  <a:gd name="T97" fmla="*/ 3 h 3"/>
                  <a:gd name="T98" fmla="*/ 1145 w 2754"/>
                  <a:gd name="T99" fmla="*/ 3 h 3"/>
                  <a:gd name="T100" fmla="*/ 1239 w 2754"/>
                  <a:gd name="T101" fmla="*/ 3 h 3"/>
                  <a:gd name="T102" fmla="*/ 1446 w 2754"/>
                  <a:gd name="T103" fmla="*/ 3 h 3"/>
                  <a:gd name="T104" fmla="*/ 1480 w 2754"/>
                  <a:gd name="T105" fmla="*/ 3 h 3"/>
                  <a:gd name="T106" fmla="*/ 1488 w 2754"/>
                  <a:gd name="T107" fmla="*/ 3 h 3"/>
                  <a:gd name="T108" fmla="*/ 1698 w 2754"/>
                  <a:gd name="T109" fmla="*/ 3 h 3"/>
                  <a:gd name="T110" fmla="*/ 1837 w 2754"/>
                  <a:gd name="T111" fmla="*/ 3 h 3"/>
                  <a:gd name="T112" fmla="*/ 1899 w 2754"/>
                  <a:gd name="T113" fmla="*/ 3 h 3"/>
                  <a:gd name="T114" fmla="*/ 2354 w 2754"/>
                  <a:gd name="T115" fmla="*/ 3 h 3"/>
                  <a:gd name="T116" fmla="*/ 2619 w 2754"/>
                  <a:gd name="T117" fmla="*/ 3 h 3"/>
                  <a:gd name="T118" fmla="*/ 2652 w 2754"/>
                  <a:gd name="T11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754" h="3">
                    <a:moveTo>
                      <a:pt x="0" y="3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18" y="2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9" y="3"/>
                    </a:lnTo>
                    <a:lnTo>
                      <a:pt x="29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1" y="3"/>
                    </a:lnTo>
                    <a:lnTo>
                      <a:pt x="31" y="3"/>
                    </a:lnTo>
                    <a:lnTo>
                      <a:pt x="32" y="3"/>
                    </a:lnTo>
                    <a:lnTo>
                      <a:pt x="32" y="2"/>
                    </a:lnTo>
                    <a:lnTo>
                      <a:pt x="32" y="3"/>
                    </a:lnTo>
                    <a:lnTo>
                      <a:pt x="34" y="3"/>
                    </a:lnTo>
                    <a:lnTo>
                      <a:pt x="34" y="3"/>
                    </a:lnTo>
                    <a:lnTo>
                      <a:pt x="34" y="3"/>
                    </a:lnTo>
                    <a:lnTo>
                      <a:pt x="35" y="3"/>
                    </a:lnTo>
                    <a:lnTo>
                      <a:pt x="35" y="3"/>
                    </a:lnTo>
                    <a:lnTo>
                      <a:pt x="35" y="3"/>
                    </a:lnTo>
                    <a:lnTo>
                      <a:pt x="37" y="3"/>
                    </a:lnTo>
                    <a:lnTo>
                      <a:pt x="37" y="3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39" y="3"/>
                    </a:lnTo>
                    <a:lnTo>
                      <a:pt x="39" y="3"/>
                    </a:lnTo>
                    <a:lnTo>
                      <a:pt x="39" y="3"/>
                    </a:lnTo>
                    <a:lnTo>
                      <a:pt x="39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0" y="3"/>
                    </a:lnTo>
                    <a:lnTo>
                      <a:pt x="40" y="3"/>
                    </a:lnTo>
                    <a:lnTo>
                      <a:pt x="41" y="3"/>
                    </a:lnTo>
                    <a:lnTo>
                      <a:pt x="41" y="3"/>
                    </a:lnTo>
                    <a:lnTo>
                      <a:pt x="41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5" y="3"/>
                    </a:lnTo>
                    <a:lnTo>
                      <a:pt x="45" y="3"/>
                    </a:lnTo>
                    <a:lnTo>
                      <a:pt x="45" y="3"/>
                    </a:lnTo>
                    <a:lnTo>
                      <a:pt x="47" y="3"/>
                    </a:lnTo>
                    <a:lnTo>
                      <a:pt x="47" y="3"/>
                    </a:lnTo>
                    <a:lnTo>
                      <a:pt x="47" y="3"/>
                    </a:lnTo>
                    <a:lnTo>
                      <a:pt x="48" y="3"/>
                    </a:lnTo>
                    <a:lnTo>
                      <a:pt x="48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49" y="3"/>
                    </a:lnTo>
                    <a:lnTo>
                      <a:pt x="49" y="3"/>
                    </a:lnTo>
                    <a:lnTo>
                      <a:pt x="50" y="3"/>
                    </a:lnTo>
                    <a:lnTo>
                      <a:pt x="50" y="3"/>
                    </a:lnTo>
                    <a:lnTo>
                      <a:pt x="50" y="3"/>
                    </a:lnTo>
                    <a:lnTo>
                      <a:pt x="55" y="3"/>
                    </a:lnTo>
                    <a:lnTo>
                      <a:pt x="55" y="3"/>
                    </a:lnTo>
                    <a:lnTo>
                      <a:pt x="55" y="3"/>
                    </a:lnTo>
                    <a:lnTo>
                      <a:pt x="58" y="3"/>
                    </a:lnTo>
                    <a:lnTo>
                      <a:pt x="58" y="3"/>
                    </a:lnTo>
                    <a:lnTo>
                      <a:pt x="58" y="3"/>
                    </a:lnTo>
                    <a:lnTo>
                      <a:pt x="59" y="3"/>
                    </a:lnTo>
                    <a:lnTo>
                      <a:pt x="59" y="3"/>
                    </a:lnTo>
                    <a:lnTo>
                      <a:pt x="59" y="3"/>
                    </a:lnTo>
                    <a:lnTo>
                      <a:pt x="59" y="3"/>
                    </a:lnTo>
                    <a:lnTo>
                      <a:pt x="59" y="3"/>
                    </a:lnTo>
                    <a:lnTo>
                      <a:pt x="59" y="3"/>
                    </a:lnTo>
                    <a:lnTo>
                      <a:pt x="60" y="3"/>
                    </a:lnTo>
                    <a:lnTo>
                      <a:pt x="60" y="3"/>
                    </a:lnTo>
                    <a:lnTo>
                      <a:pt x="60" y="3"/>
                    </a:lnTo>
                    <a:lnTo>
                      <a:pt x="61" y="3"/>
                    </a:lnTo>
                    <a:lnTo>
                      <a:pt x="61" y="3"/>
                    </a:lnTo>
                    <a:lnTo>
                      <a:pt x="61" y="3"/>
                    </a:lnTo>
                    <a:lnTo>
                      <a:pt x="62" y="3"/>
                    </a:lnTo>
                    <a:lnTo>
                      <a:pt x="62" y="3"/>
                    </a:lnTo>
                    <a:lnTo>
                      <a:pt x="62" y="3"/>
                    </a:lnTo>
                    <a:lnTo>
                      <a:pt x="65" y="3"/>
                    </a:lnTo>
                    <a:lnTo>
                      <a:pt x="65" y="2"/>
                    </a:lnTo>
                    <a:lnTo>
                      <a:pt x="65" y="2"/>
                    </a:lnTo>
                    <a:lnTo>
                      <a:pt x="66" y="3"/>
                    </a:lnTo>
                    <a:lnTo>
                      <a:pt x="66" y="3"/>
                    </a:lnTo>
                    <a:lnTo>
                      <a:pt x="66" y="3"/>
                    </a:lnTo>
                    <a:lnTo>
                      <a:pt x="80" y="3"/>
                    </a:lnTo>
                    <a:lnTo>
                      <a:pt x="80" y="3"/>
                    </a:lnTo>
                    <a:lnTo>
                      <a:pt x="80" y="3"/>
                    </a:lnTo>
                    <a:lnTo>
                      <a:pt x="81" y="3"/>
                    </a:lnTo>
                    <a:lnTo>
                      <a:pt x="81" y="3"/>
                    </a:lnTo>
                    <a:lnTo>
                      <a:pt x="81" y="3"/>
                    </a:lnTo>
                    <a:lnTo>
                      <a:pt x="86" y="3"/>
                    </a:lnTo>
                    <a:lnTo>
                      <a:pt x="86" y="3"/>
                    </a:lnTo>
                    <a:lnTo>
                      <a:pt x="86" y="3"/>
                    </a:lnTo>
                    <a:lnTo>
                      <a:pt x="87" y="3"/>
                    </a:lnTo>
                    <a:lnTo>
                      <a:pt x="87" y="3"/>
                    </a:lnTo>
                    <a:lnTo>
                      <a:pt x="87" y="3"/>
                    </a:lnTo>
                    <a:lnTo>
                      <a:pt x="91" y="3"/>
                    </a:lnTo>
                    <a:lnTo>
                      <a:pt x="91" y="3"/>
                    </a:lnTo>
                    <a:lnTo>
                      <a:pt x="91" y="3"/>
                    </a:lnTo>
                    <a:lnTo>
                      <a:pt x="93" y="3"/>
                    </a:lnTo>
                    <a:lnTo>
                      <a:pt x="93" y="3"/>
                    </a:lnTo>
                    <a:lnTo>
                      <a:pt x="93" y="3"/>
                    </a:lnTo>
                    <a:lnTo>
                      <a:pt x="98" y="3"/>
                    </a:lnTo>
                    <a:lnTo>
                      <a:pt x="98" y="3"/>
                    </a:lnTo>
                    <a:lnTo>
                      <a:pt x="98" y="3"/>
                    </a:lnTo>
                    <a:lnTo>
                      <a:pt x="99" y="3"/>
                    </a:lnTo>
                    <a:lnTo>
                      <a:pt x="99" y="3"/>
                    </a:lnTo>
                    <a:lnTo>
                      <a:pt x="99" y="3"/>
                    </a:lnTo>
                    <a:lnTo>
                      <a:pt x="100" y="3"/>
                    </a:lnTo>
                    <a:lnTo>
                      <a:pt x="100" y="3"/>
                    </a:lnTo>
                    <a:lnTo>
                      <a:pt x="100" y="3"/>
                    </a:lnTo>
                    <a:lnTo>
                      <a:pt x="101" y="3"/>
                    </a:lnTo>
                    <a:lnTo>
                      <a:pt x="101" y="3"/>
                    </a:lnTo>
                    <a:lnTo>
                      <a:pt x="101" y="3"/>
                    </a:lnTo>
                    <a:lnTo>
                      <a:pt x="102" y="3"/>
                    </a:lnTo>
                    <a:lnTo>
                      <a:pt x="102" y="3"/>
                    </a:lnTo>
                    <a:lnTo>
                      <a:pt x="102" y="3"/>
                    </a:lnTo>
                    <a:lnTo>
                      <a:pt x="103" y="3"/>
                    </a:lnTo>
                    <a:lnTo>
                      <a:pt x="103" y="3"/>
                    </a:lnTo>
                    <a:lnTo>
                      <a:pt x="103" y="3"/>
                    </a:lnTo>
                    <a:lnTo>
                      <a:pt x="105" y="3"/>
                    </a:lnTo>
                    <a:lnTo>
                      <a:pt x="105" y="3"/>
                    </a:lnTo>
                    <a:lnTo>
                      <a:pt x="105" y="3"/>
                    </a:lnTo>
                    <a:lnTo>
                      <a:pt x="108" y="3"/>
                    </a:lnTo>
                    <a:lnTo>
                      <a:pt x="108" y="3"/>
                    </a:lnTo>
                    <a:lnTo>
                      <a:pt x="108" y="3"/>
                    </a:lnTo>
                    <a:lnTo>
                      <a:pt x="114" y="3"/>
                    </a:lnTo>
                    <a:lnTo>
                      <a:pt x="114" y="3"/>
                    </a:lnTo>
                    <a:lnTo>
                      <a:pt x="114" y="3"/>
                    </a:lnTo>
                    <a:lnTo>
                      <a:pt x="120" y="3"/>
                    </a:lnTo>
                    <a:lnTo>
                      <a:pt x="120" y="3"/>
                    </a:lnTo>
                    <a:lnTo>
                      <a:pt x="120" y="3"/>
                    </a:lnTo>
                    <a:lnTo>
                      <a:pt x="126" y="3"/>
                    </a:lnTo>
                    <a:lnTo>
                      <a:pt x="126" y="3"/>
                    </a:lnTo>
                    <a:lnTo>
                      <a:pt x="126" y="3"/>
                    </a:lnTo>
                    <a:lnTo>
                      <a:pt x="134" y="3"/>
                    </a:lnTo>
                    <a:lnTo>
                      <a:pt x="134" y="3"/>
                    </a:lnTo>
                    <a:lnTo>
                      <a:pt x="134" y="3"/>
                    </a:lnTo>
                    <a:lnTo>
                      <a:pt x="149" y="3"/>
                    </a:lnTo>
                    <a:lnTo>
                      <a:pt x="149" y="3"/>
                    </a:lnTo>
                    <a:lnTo>
                      <a:pt x="149" y="3"/>
                    </a:lnTo>
                    <a:lnTo>
                      <a:pt x="150" y="3"/>
                    </a:lnTo>
                    <a:lnTo>
                      <a:pt x="150" y="3"/>
                    </a:lnTo>
                    <a:lnTo>
                      <a:pt x="150" y="3"/>
                    </a:lnTo>
                    <a:lnTo>
                      <a:pt x="181" y="3"/>
                    </a:lnTo>
                    <a:lnTo>
                      <a:pt x="181" y="3"/>
                    </a:lnTo>
                    <a:lnTo>
                      <a:pt x="181" y="3"/>
                    </a:lnTo>
                    <a:lnTo>
                      <a:pt x="183" y="3"/>
                    </a:lnTo>
                    <a:lnTo>
                      <a:pt x="183" y="3"/>
                    </a:lnTo>
                    <a:lnTo>
                      <a:pt x="183" y="3"/>
                    </a:lnTo>
                    <a:lnTo>
                      <a:pt x="186" y="3"/>
                    </a:lnTo>
                    <a:lnTo>
                      <a:pt x="186" y="3"/>
                    </a:lnTo>
                    <a:lnTo>
                      <a:pt x="186" y="3"/>
                    </a:lnTo>
                    <a:lnTo>
                      <a:pt x="190" y="3"/>
                    </a:lnTo>
                    <a:lnTo>
                      <a:pt x="190" y="3"/>
                    </a:lnTo>
                    <a:lnTo>
                      <a:pt x="190" y="3"/>
                    </a:lnTo>
                    <a:lnTo>
                      <a:pt x="202" y="3"/>
                    </a:lnTo>
                    <a:lnTo>
                      <a:pt x="202" y="0"/>
                    </a:lnTo>
                    <a:lnTo>
                      <a:pt x="202" y="3"/>
                    </a:lnTo>
                    <a:lnTo>
                      <a:pt x="203" y="3"/>
                    </a:lnTo>
                    <a:lnTo>
                      <a:pt x="203" y="3"/>
                    </a:lnTo>
                    <a:lnTo>
                      <a:pt x="203" y="3"/>
                    </a:lnTo>
                    <a:lnTo>
                      <a:pt x="219" y="3"/>
                    </a:lnTo>
                    <a:lnTo>
                      <a:pt x="219" y="3"/>
                    </a:lnTo>
                    <a:lnTo>
                      <a:pt x="219" y="3"/>
                    </a:lnTo>
                    <a:lnTo>
                      <a:pt x="229" y="3"/>
                    </a:lnTo>
                    <a:lnTo>
                      <a:pt x="229" y="3"/>
                    </a:lnTo>
                    <a:lnTo>
                      <a:pt x="229" y="3"/>
                    </a:lnTo>
                    <a:lnTo>
                      <a:pt x="231" y="3"/>
                    </a:lnTo>
                    <a:lnTo>
                      <a:pt x="231" y="3"/>
                    </a:lnTo>
                    <a:lnTo>
                      <a:pt x="231" y="3"/>
                    </a:lnTo>
                    <a:lnTo>
                      <a:pt x="236" y="3"/>
                    </a:lnTo>
                    <a:lnTo>
                      <a:pt x="236" y="3"/>
                    </a:lnTo>
                    <a:lnTo>
                      <a:pt x="236" y="3"/>
                    </a:lnTo>
                    <a:lnTo>
                      <a:pt x="254" y="3"/>
                    </a:lnTo>
                    <a:lnTo>
                      <a:pt x="254" y="3"/>
                    </a:lnTo>
                    <a:lnTo>
                      <a:pt x="254" y="3"/>
                    </a:lnTo>
                    <a:lnTo>
                      <a:pt x="261" y="3"/>
                    </a:lnTo>
                    <a:lnTo>
                      <a:pt x="261" y="3"/>
                    </a:lnTo>
                    <a:lnTo>
                      <a:pt x="261" y="3"/>
                    </a:lnTo>
                    <a:lnTo>
                      <a:pt x="261" y="3"/>
                    </a:lnTo>
                    <a:lnTo>
                      <a:pt x="261" y="3"/>
                    </a:lnTo>
                    <a:lnTo>
                      <a:pt x="261" y="3"/>
                    </a:lnTo>
                    <a:lnTo>
                      <a:pt x="267" y="3"/>
                    </a:lnTo>
                    <a:lnTo>
                      <a:pt x="267" y="3"/>
                    </a:lnTo>
                    <a:lnTo>
                      <a:pt x="267" y="3"/>
                    </a:lnTo>
                    <a:lnTo>
                      <a:pt x="268" y="3"/>
                    </a:lnTo>
                    <a:lnTo>
                      <a:pt x="268" y="3"/>
                    </a:lnTo>
                    <a:lnTo>
                      <a:pt x="268" y="3"/>
                    </a:lnTo>
                    <a:lnTo>
                      <a:pt x="273" y="3"/>
                    </a:lnTo>
                    <a:lnTo>
                      <a:pt x="273" y="3"/>
                    </a:lnTo>
                    <a:lnTo>
                      <a:pt x="273" y="3"/>
                    </a:lnTo>
                    <a:lnTo>
                      <a:pt x="274" y="3"/>
                    </a:lnTo>
                    <a:lnTo>
                      <a:pt x="274" y="3"/>
                    </a:lnTo>
                    <a:lnTo>
                      <a:pt x="274" y="3"/>
                    </a:lnTo>
                    <a:lnTo>
                      <a:pt x="306" y="3"/>
                    </a:lnTo>
                    <a:lnTo>
                      <a:pt x="306" y="3"/>
                    </a:lnTo>
                    <a:lnTo>
                      <a:pt x="306" y="3"/>
                    </a:lnTo>
                    <a:lnTo>
                      <a:pt x="378" y="3"/>
                    </a:lnTo>
                    <a:lnTo>
                      <a:pt x="378" y="3"/>
                    </a:lnTo>
                    <a:lnTo>
                      <a:pt x="378" y="3"/>
                    </a:lnTo>
                    <a:lnTo>
                      <a:pt x="379" y="3"/>
                    </a:lnTo>
                    <a:lnTo>
                      <a:pt x="379" y="3"/>
                    </a:lnTo>
                    <a:lnTo>
                      <a:pt x="379" y="3"/>
                    </a:lnTo>
                    <a:lnTo>
                      <a:pt x="400" y="3"/>
                    </a:lnTo>
                    <a:lnTo>
                      <a:pt x="400" y="3"/>
                    </a:lnTo>
                    <a:lnTo>
                      <a:pt x="400" y="3"/>
                    </a:lnTo>
                    <a:lnTo>
                      <a:pt x="421" y="3"/>
                    </a:lnTo>
                    <a:lnTo>
                      <a:pt x="421" y="3"/>
                    </a:lnTo>
                    <a:lnTo>
                      <a:pt x="421" y="3"/>
                    </a:lnTo>
                    <a:lnTo>
                      <a:pt x="479" y="3"/>
                    </a:lnTo>
                    <a:lnTo>
                      <a:pt x="479" y="3"/>
                    </a:lnTo>
                    <a:lnTo>
                      <a:pt x="479" y="3"/>
                    </a:lnTo>
                    <a:lnTo>
                      <a:pt x="498" y="3"/>
                    </a:lnTo>
                    <a:lnTo>
                      <a:pt x="498" y="3"/>
                    </a:lnTo>
                    <a:lnTo>
                      <a:pt x="498" y="3"/>
                    </a:lnTo>
                    <a:lnTo>
                      <a:pt x="529" y="3"/>
                    </a:lnTo>
                    <a:lnTo>
                      <a:pt x="529" y="3"/>
                    </a:lnTo>
                    <a:lnTo>
                      <a:pt x="529" y="3"/>
                    </a:lnTo>
                    <a:lnTo>
                      <a:pt x="555" y="3"/>
                    </a:lnTo>
                    <a:lnTo>
                      <a:pt x="555" y="3"/>
                    </a:lnTo>
                    <a:lnTo>
                      <a:pt x="555" y="3"/>
                    </a:lnTo>
                    <a:lnTo>
                      <a:pt x="578" y="3"/>
                    </a:lnTo>
                    <a:lnTo>
                      <a:pt x="578" y="3"/>
                    </a:lnTo>
                    <a:lnTo>
                      <a:pt x="578" y="3"/>
                    </a:lnTo>
                    <a:lnTo>
                      <a:pt x="599" y="3"/>
                    </a:lnTo>
                    <a:lnTo>
                      <a:pt x="599" y="3"/>
                    </a:lnTo>
                    <a:lnTo>
                      <a:pt x="599" y="3"/>
                    </a:lnTo>
                    <a:lnTo>
                      <a:pt x="615" y="3"/>
                    </a:lnTo>
                    <a:lnTo>
                      <a:pt x="615" y="3"/>
                    </a:lnTo>
                    <a:lnTo>
                      <a:pt x="615" y="3"/>
                    </a:lnTo>
                    <a:lnTo>
                      <a:pt x="616" y="3"/>
                    </a:lnTo>
                    <a:lnTo>
                      <a:pt x="616" y="3"/>
                    </a:lnTo>
                    <a:lnTo>
                      <a:pt x="616" y="3"/>
                    </a:lnTo>
                    <a:lnTo>
                      <a:pt x="645" y="3"/>
                    </a:lnTo>
                    <a:lnTo>
                      <a:pt x="645" y="3"/>
                    </a:lnTo>
                    <a:lnTo>
                      <a:pt x="645" y="3"/>
                    </a:lnTo>
                    <a:lnTo>
                      <a:pt x="646" y="3"/>
                    </a:lnTo>
                    <a:lnTo>
                      <a:pt x="646" y="3"/>
                    </a:lnTo>
                    <a:lnTo>
                      <a:pt x="646" y="3"/>
                    </a:lnTo>
                    <a:lnTo>
                      <a:pt x="663" y="3"/>
                    </a:lnTo>
                    <a:lnTo>
                      <a:pt x="663" y="3"/>
                    </a:lnTo>
                    <a:lnTo>
                      <a:pt x="663" y="3"/>
                    </a:lnTo>
                    <a:lnTo>
                      <a:pt x="669" y="3"/>
                    </a:lnTo>
                    <a:lnTo>
                      <a:pt x="669" y="3"/>
                    </a:lnTo>
                    <a:lnTo>
                      <a:pt x="669" y="3"/>
                    </a:lnTo>
                    <a:lnTo>
                      <a:pt x="707" y="3"/>
                    </a:lnTo>
                    <a:lnTo>
                      <a:pt x="707" y="3"/>
                    </a:lnTo>
                    <a:lnTo>
                      <a:pt x="707" y="3"/>
                    </a:lnTo>
                    <a:lnTo>
                      <a:pt x="708" y="3"/>
                    </a:lnTo>
                    <a:lnTo>
                      <a:pt x="708" y="3"/>
                    </a:lnTo>
                    <a:lnTo>
                      <a:pt x="708" y="3"/>
                    </a:lnTo>
                    <a:lnTo>
                      <a:pt x="840" y="3"/>
                    </a:lnTo>
                    <a:lnTo>
                      <a:pt x="840" y="3"/>
                    </a:lnTo>
                    <a:lnTo>
                      <a:pt x="840" y="3"/>
                    </a:lnTo>
                    <a:lnTo>
                      <a:pt x="841" y="3"/>
                    </a:lnTo>
                    <a:lnTo>
                      <a:pt x="841" y="3"/>
                    </a:lnTo>
                    <a:lnTo>
                      <a:pt x="841" y="3"/>
                    </a:lnTo>
                    <a:lnTo>
                      <a:pt x="856" y="3"/>
                    </a:lnTo>
                    <a:lnTo>
                      <a:pt x="856" y="3"/>
                    </a:lnTo>
                    <a:lnTo>
                      <a:pt x="856" y="3"/>
                    </a:lnTo>
                    <a:lnTo>
                      <a:pt x="857" y="3"/>
                    </a:lnTo>
                    <a:lnTo>
                      <a:pt x="857" y="3"/>
                    </a:lnTo>
                    <a:lnTo>
                      <a:pt x="857" y="3"/>
                    </a:lnTo>
                    <a:lnTo>
                      <a:pt x="1043" y="3"/>
                    </a:lnTo>
                    <a:lnTo>
                      <a:pt x="1043" y="3"/>
                    </a:lnTo>
                    <a:lnTo>
                      <a:pt x="1043" y="3"/>
                    </a:lnTo>
                    <a:lnTo>
                      <a:pt x="1044" y="3"/>
                    </a:lnTo>
                    <a:lnTo>
                      <a:pt x="1044" y="3"/>
                    </a:lnTo>
                    <a:lnTo>
                      <a:pt x="1044" y="3"/>
                    </a:lnTo>
                    <a:lnTo>
                      <a:pt x="1145" y="3"/>
                    </a:lnTo>
                    <a:lnTo>
                      <a:pt x="1145" y="3"/>
                    </a:lnTo>
                    <a:lnTo>
                      <a:pt x="1145" y="3"/>
                    </a:lnTo>
                    <a:lnTo>
                      <a:pt x="1145" y="3"/>
                    </a:lnTo>
                    <a:lnTo>
                      <a:pt x="1145" y="3"/>
                    </a:lnTo>
                    <a:lnTo>
                      <a:pt x="1145" y="3"/>
                    </a:lnTo>
                    <a:lnTo>
                      <a:pt x="1215" y="3"/>
                    </a:lnTo>
                    <a:lnTo>
                      <a:pt x="1215" y="3"/>
                    </a:lnTo>
                    <a:lnTo>
                      <a:pt x="1215" y="3"/>
                    </a:lnTo>
                    <a:lnTo>
                      <a:pt x="1239" y="3"/>
                    </a:lnTo>
                    <a:lnTo>
                      <a:pt x="1239" y="3"/>
                    </a:lnTo>
                    <a:lnTo>
                      <a:pt x="1239" y="3"/>
                    </a:lnTo>
                    <a:lnTo>
                      <a:pt x="1415" y="3"/>
                    </a:lnTo>
                    <a:lnTo>
                      <a:pt x="1415" y="3"/>
                    </a:lnTo>
                    <a:lnTo>
                      <a:pt x="1415" y="3"/>
                    </a:lnTo>
                    <a:lnTo>
                      <a:pt x="1445" y="3"/>
                    </a:lnTo>
                    <a:lnTo>
                      <a:pt x="1445" y="3"/>
                    </a:lnTo>
                    <a:lnTo>
                      <a:pt x="1445" y="3"/>
                    </a:lnTo>
                    <a:lnTo>
                      <a:pt x="1446" y="3"/>
                    </a:lnTo>
                    <a:lnTo>
                      <a:pt x="1446" y="3"/>
                    </a:lnTo>
                    <a:lnTo>
                      <a:pt x="1446" y="3"/>
                    </a:lnTo>
                    <a:lnTo>
                      <a:pt x="1448" y="3"/>
                    </a:lnTo>
                    <a:lnTo>
                      <a:pt x="1448" y="3"/>
                    </a:lnTo>
                    <a:lnTo>
                      <a:pt x="1448" y="3"/>
                    </a:lnTo>
                    <a:lnTo>
                      <a:pt x="1480" y="3"/>
                    </a:lnTo>
                    <a:lnTo>
                      <a:pt x="1480" y="3"/>
                    </a:lnTo>
                    <a:lnTo>
                      <a:pt x="1480" y="3"/>
                    </a:lnTo>
                    <a:lnTo>
                      <a:pt x="1484" y="3"/>
                    </a:lnTo>
                    <a:lnTo>
                      <a:pt x="1484" y="3"/>
                    </a:lnTo>
                    <a:lnTo>
                      <a:pt x="1484" y="3"/>
                    </a:lnTo>
                    <a:lnTo>
                      <a:pt x="1488" y="3"/>
                    </a:lnTo>
                    <a:lnTo>
                      <a:pt x="1488" y="3"/>
                    </a:lnTo>
                    <a:lnTo>
                      <a:pt x="1488" y="3"/>
                    </a:lnTo>
                    <a:lnTo>
                      <a:pt x="1492" y="3"/>
                    </a:lnTo>
                    <a:lnTo>
                      <a:pt x="1492" y="3"/>
                    </a:lnTo>
                    <a:lnTo>
                      <a:pt x="1492" y="3"/>
                    </a:lnTo>
                    <a:lnTo>
                      <a:pt x="1671" y="3"/>
                    </a:lnTo>
                    <a:lnTo>
                      <a:pt x="1671" y="3"/>
                    </a:lnTo>
                    <a:lnTo>
                      <a:pt x="1671" y="3"/>
                    </a:lnTo>
                    <a:lnTo>
                      <a:pt x="1698" y="3"/>
                    </a:lnTo>
                    <a:lnTo>
                      <a:pt x="1698" y="3"/>
                    </a:lnTo>
                    <a:lnTo>
                      <a:pt x="1698" y="3"/>
                    </a:lnTo>
                    <a:lnTo>
                      <a:pt x="1722" y="3"/>
                    </a:lnTo>
                    <a:lnTo>
                      <a:pt x="1722" y="3"/>
                    </a:lnTo>
                    <a:lnTo>
                      <a:pt x="1722" y="3"/>
                    </a:lnTo>
                    <a:lnTo>
                      <a:pt x="1837" y="3"/>
                    </a:lnTo>
                    <a:lnTo>
                      <a:pt x="1837" y="3"/>
                    </a:lnTo>
                    <a:lnTo>
                      <a:pt x="1837" y="3"/>
                    </a:lnTo>
                    <a:lnTo>
                      <a:pt x="1838" y="3"/>
                    </a:lnTo>
                    <a:lnTo>
                      <a:pt x="1838" y="3"/>
                    </a:lnTo>
                    <a:lnTo>
                      <a:pt x="1838" y="3"/>
                    </a:lnTo>
                    <a:lnTo>
                      <a:pt x="1899" y="3"/>
                    </a:lnTo>
                    <a:lnTo>
                      <a:pt x="1899" y="3"/>
                    </a:lnTo>
                    <a:lnTo>
                      <a:pt x="1899" y="3"/>
                    </a:lnTo>
                    <a:lnTo>
                      <a:pt x="2306" y="3"/>
                    </a:lnTo>
                    <a:lnTo>
                      <a:pt x="2306" y="3"/>
                    </a:lnTo>
                    <a:lnTo>
                      <a:pt x="2306" y="3"/>
                    </a:lnTo>
                    <a:lnTo>
                      <a:pt x="2313" y="3"/>
                    </a:lnTo>
                    <a:lnTo>
                      <a:pt x="2313" y="3"/>
                    </a:lnTo>
                    <a:lnTo>
                      <a:pt x="2313" y="3"/>
                    </a:lnTo>
                    <a:lnTo>
                      <a:pt x="2354" y="3"/>
                    </a:lnTo>
                    <a:lnTo>
                      <a:pt x="2354" y="3"/>
                    </a:lnTo>
                    <a:lnTo>
                      <a:pt x="2354" y="3"/>
                    </a:lnTo>
                    <a:lnTo>
                      <a:pt x="2618" y="3"/>
                    </a:lnTo>
                    <a:lnTo>
                      <a:pt x="2618" y="3"/>
                    </a:lnTo>
                    <a:lnTo>
                      <a:pt x="2618" y="3"/>
                    </a:lnTo>
                    <a:lnTo>
                      <a:pt x="2619" y="3"/>
                    </a:lnTo>
                    <a:lnTo>
                      <a:pt x="2619" y="3"/>
                    </a:lnTo>
                    <a:lnTo>
                      <a:pt x="2619" y="3"/>
                    </a:lnTo>
                    <a:lnTo>
                      <a:pt x="2636" y="3"/>
                    </a:lnTo>
                    <a:lnTo>
                      <a:pt x="2636" y="3"/>
                    </a:lnTo>
                    <a:lnTo>
                      <a:pt x="2636" y="3"/>
                    </a:lnTo>
                    <a:lnTo>
                      <a:pt x="2652" y="3"/>
                    </a:lnTo>
                    <a:lnTo>
                      <a:pt x="2652" y="3"/>
                    </a:lnTo>
                    <a:lnTo>
                      <a:pt x="2652" y="3"/>
                    </a:lnTo>
                    <a:lnTo>
                      <a:pt x="2653" y="3"/>
                    </a:lnTo>
                    <a:lnTo>
                      <a:pt x="2653" y="3"/>
                    </a:lnTo>
                    <a:lnTo>
                      <a:pt x="2653" y="3"/>
                    </a:lnTo>
                    <a:lnTo>
                      <a:pt x="2754" y="3"/>
                    </a:lnTo>
                    <a:lnTo>
                      <a:pt x="2754" y="3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9" name="Rectangle 491"/>
              <p:cNvSpPr>
                <a:spLocks noChangeArrowheads="1"/>
              </p:cNvSpPr>
              <p:nvPr/>
            </p:nvSpPr>
            <p:spPr bwMode="auto">
              <a:xfrm>
                <a:off x="2064" y="1296"/>
                <a:ext cx="40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1400" b="1">
                    <a:solidFill>
                      <a:srgbClr val="000000"/>
                    </a:solidFill>
                    <a:latin typeface="Arial" charset="0"/>
                  </a:rPr>
                  <a:t>255.050</a:t>
                </a:r>
                <a:endParaRPr lang="en-US" altLang="en-US" sz="1400" b="1">
                  <a:latin typeface="Arial" charset="0"/>
                </a:endParaRPr>
              </a:p>
            </p:txBody>
          </p:sp>
          <p:sp>
            <p:nvSpPr>
              <p:cNvPr id="840" name="Rectangle 492"/>
              <p:cNvSpPr>
                <a:spLocks noChangeArrowheads="1"/>
              </p:cNvSpPr>
              <p:nvPr/>
            </p:nvSpPr>
            <p:spPr bwMode="auto">
              <a:xfrm>
                <a:off x="2160" y="2112"/>
                <a:ext cx="345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1200">
                    <a:solidFill>
                      <a:srgbClr val="000000"/>
                    </a:solidFill>
                    <a:latin typeface="Arial" charset="0"/>
                  </a:rPr>
                  <a:t>256.057</a:t>
                </a:r>
                <a:endParaRPr lang="en-US" altLang="en-US" sz="1200">
                  <a:latin typeface="Times New Roman" charset="0"/>
                </a:endParaRPr>
              </a:p>
            </p:txBody>
          </p:sp>
          <p:sp>
            <p:nvSpPr>
              <p:cNvPr id="841" name="Line 493"/>
              <p:cNvSpPr>
                <a:spLocks noChangeShapeType="1"/>
              </p:cNvSpPr>
              <p:nvPr/>
            </p:nvSpPr>
            <p:spPr bwMode="auto">
              <a:xfrm flipV="1">
                <a:off x="2142" y="2192"/>
                <a:ext cx="23" cy="23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2" name="Rectangle 494"/>
              <p:cNvSpPr>
                <a:spLocks noChangeArrowheads="1"/>
              </p:cNvSpPr>
              <p:nvPr/>
            </p:nvSpPr>
            <p:spPr bwMode="auto">
              <a:xfrm>
                <a:off x="1446" y="2394"/>
                <a:ext cx="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endParaRPr lang="en-US" altLang="en-US" sz="2400">
                  <a:latin typeface="Times New Roman" charset="0"/>
                </a:endParaRPr>
              </a:p>
            </p:txBody>
          </p:sp>
          <p:sp>
            <p:nvSpPr>
              <p:cNvPr id="843" name="Rectangle 495"/>
              <p:cNvSpPr>
                <a:spLocks noChangeArrowheads="1"/>
              </p:cNvSpPr>
              <p:nvPr/>
            </p:nvSpPr>
            <p:spPr bwMode="auto">
              <a:xfrm>
                <a:off x="4589" y="2394"/>
                <a:ext cx="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endParaRPr lang="en-US" altLang="en-US" sz="2400">
                  <a:latin typeface="Times New Roman" charset="0"/>
                </a:endParaRPr>
              </a:p>
            </p:txBody>
          </p:sp>
          <p:sp>
            <p:nvSpPr>
              <p:cNvPr id="844" name="Freeform 496"/>
              <p:cNvSpPr>
                <a:spLocks/>
              </p:cNvSpPr>
              <p:nvPr/>
            </p:nvSpPr>
            <p:spPr bwMode="auto">
              <a:xfrm>
                <a:off x="1546" y="3431"/>
                <a:ext cx="34" cy="1"/>
              </a:xfrm>
              <a:custGeom>
                <a:avLst/>
                <a:gdLst>
                  <a:gd name="T0" fmla="*/ 0 w 34"/>
                  <a:gd name="T1" fmla="*/ 1 h 1"/>
                  <a:gd name="T2" fmla="*/ 0 w 34"/>
                  <a:gd name="T3" fmla="*/ 1 h 1"/>
                  <a:gd name="T4" fmla="*/ 0 w 34"/>
                  <a:gd name="T5" fmla="*/ 1 h 1"/>
                  <a:gd name="T6" fmla="*/ 1 w 34"/>
                  <a:gd name="T7" fmla="*/ 1 h 1"/>
                  <a:gd name="T8" fmla="*/ 1 w 34"/>
                  <a:gd name="T9" fmla="*/ 1 h 1"/>
                  <a:gd name="T10" fmla="*/ 1 w 34"/>
                  <a:gd name="T11" fmla="*/ 1 h 1"/>
                  <a:gd name="T12" fmla="*/ 2 w 34"/>
                  <a:gd name="T13" fmla="*/ 1 h 1"/>
                  <a:gd name="T14" fmla="*/ 2 w 34"/>
                  <a:gd name="T15" fmla="*/ 1 h 1"/>
                  <a:gd name="T16" fmla="*/ 2 w 34"/>
                  <a:gd name="T17" fmla="*/ 1 h 1"/>
                  <a:gd name="T18" fmla="*/ 15 w 34"/>
                  <a:gd name="T19" fmla="*/ 1 h 1"/>
                  <a:gd name="T20" fmla="*/ 15 w 34"/>
                  <a:gd name="T21" fmla="*/ 1 h 1"/>
                  <a:gd name="T22" fmla="*/ 15 w 34"/>
                  <a:gd name="T23" fmla="*/ 1 h 1"/>
                  <a:gd name="T24" fmla="*/ 16 w 34"/>
                  <a:gd name="T25" fmla="*/ 1 h 1"/>
                  <a:gd name="T26" fmla="*/ 16 w 34"/>
                  <a:gd name="T27" fmla="*/ 1 h 1"/>
                  <a:gd name="T28" fmla="*/ 16 w 34"/>
                  <a:gd name="T29" fmla="*/ 1 h 1"/>
                  <a:gd name="T30" fmla="*/ 17 w 34"/>
                  <a:gd name="T31" fmla="*/ 1 h 1"/>
                  <a:gd name="T32" fmla="*/ 17 w 34"/>
                  <a:gd name="T33" fmla="*/ 0 h 1"/>
                  <a:gd name="T34" fmla="*/ 17 w 34"/>
                  <a:gd name="T35" fmla="*/ 1 h 1"/>
                  <a:gd name="T36" fmla="*/ 18 w 34"/>
                  <a:gd name="T37" fmla="*/ 1 h 1"/>
                  <a:gd name="T38" fmla="*/ 18 w 34"/>
                  <a:gd name="T39" fmla="*/ 0 h 1"/>
                  <a:gd name="T40" fmla="*/ 18 w 34"/>
                  <a:gd name="T41" fmla="*/ 1 h 1"/>
                  <a:gd name="T42" fmla="*/ 19 w 34"/>
                  <a:gd name="T43" fmla="*/ 1 h 1"/>
                  <a:gd name="T44" fmla="*/ 19 w 34"/>
                  <a:gd name="T45" fmla="*/ 1 h 1"/>
                  <a:gd name="T46" fmla="*/ 19 w 34"/>
                  <a:gd name="T47" fmla="*/ 1 h 1"/>
                  <a:gd name="T48" fmla="*/ 21 w 34"/>
                  <a:gd name="T49" fmla="*/ 1 h 1"/>
                  <a:gd name="T50" fmla="*/ 21 w 34"/>
                  <a:gd name="T51" fmla="*/ 1 h 1"/>
                  <a:gd name="T52" fmla="*/ 21 w 34"/>
                  <a:gd name="T53" fmla="*/ 1 h 1"/>
                  <a:gd name="T54" fmla="*/ 25 w 34"/>
                  <a:gd name="T55" fmla="*/ 1 h 1"/>
                  <a:gd name="T56" fmla="*/ 25 w 34"/>
                  <a:gd name="T57" fmla="*/ 1 h 1"/>
                  <a:gd name="T58" fmla="*/ 25 w 34"/>
                  <a:gd name="T59" fmla="*/ 1 h 1"/>
                  <a:gd name="T60" fmla="*/ 26 w 34"/>
                  <a:gd name="T61" fmla="*/ 1 h 1"/>
                  <a:gd name="T62" fmla="*/ 26 w 34"/>
                  <a:gd name="T63" fmla="*/ 1 h 1"/>
                  <a:gd name="T64" fmla="*/ 26 w 34"/>
                  <a:gd name="T65" fmla="*/ 1 h 1"/>
                  <a:gd name="T66" fmla="*/ 33 w 34"/>
                  <a:gd name="T67" fmla="*/ 1 h 1"/>
                  <a:gd name="T68" fmla="*/ 33 w 34"/>
                  <a:gd name="T69" fmla="*/ 1 h 1"/>
                  <a:gd name="T70" fmla="*/ 33 w 34"/>
                  <a:gd name="T71" fmla="*/ 1 h 1"/>
                  <a:gd name="T72" fmla="*/ 34 w 34"/>
                  <a:gd name="T7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7" y="0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0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6" y="1"/>
                    </a:lnTo>
                    <a:lnTo>
                      <a:pt x="26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4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5" name="Freeform 497"/>
              <p:cNvSpPr>
                <a:spLocks/>
              </p:cNvSpPr>
              <p:nvPr/>
            </p:nvSpPr>
            <p:spPr bwMode="auto">
              <a:xfrm>
                <a:off x="1580" y="3423"/>
                <a:ext cx="17" cy="9"/>
              </a:xfrm>
              <a:custGeom>
                <a:avLst/>
                <a:gdLst>
                  <a:gd name="T0" fmla="*/ 0 w 17"/>
                  <a:gd name="T1" fmla="*/ 9 h 9"/>
                  <a:gd name="T2" fmla="*/ 0 w 17"/>
                  <a:gd name="T3" fmla="*/ 8 h 9"/>
                  <a:gd name="T4" fmla="*/ 0 w 17"/>
                  <a:gd name="T5" fmla="*/ 9 h 9"/>
                  <a:gd name="T6" fmla="*/ 1 w 17"/>
                  <a:gd name="T7" fmla="*/ 9 h 9"/>
                  <a:gd name="T8" fmla="*/ 1 w 17"/>
                  <a:gd name="T9" fmla="*/ 9 h 9"/>
                  <a:gd name="T10" fmla="*/ 1 w 17"/>
                  <a:gd name="T11" fmla="*/ 9 h 9"/>
                  <a:gd name="T12" fmla="*/ 3 w 17"/>
                  <a:gd name="T13" fmla="*/ 9 h 9"/>
                  <a:gd name="T14" fmla="*/ 3 w 17"/>
                  <a:gd name="T15" fmla="*/ 9 h 9"/>
                  <a:gd name="T16" fmla="*/ 3 w 17"/>
                  <a:gd name="T17" fmla="*/ 9 h 9"/>
                  <a:gd name="T18" fmla="*/ 4 w 17"/>
                  <a:gd name="T19" fmla="*/ 9 h 9"/>
                  <a:gd name="T20" fmla="*/ 4 w 17"/>
                  <a:gd name="T21" fmla="*/ 9 h 9"/>
                  <a:gd name="T22" fmla="*/ 4 w 17"/>
                  <a:gd name="T23" fmla="*/ 9 h 9"/>
                  <a:gd name="T24" fmla="*/ 5 w 17"/>
                  <a:gd name="T25" fmla="*/ 9 h 9"/>
                  <a:gd name="T26" fmla="*/ 5 w 17"/>
                  <a:gd name="T27" fmla="*/ 9 h 9"/>
                  <a:gd name="T28" fmla="*/ 5 w 17"/>
                  <a:gd name="T29" fmla="*/ 9 h 9"/>
                  <a:gd name="T30" fmla="*/ 6 w 17"/>
                  <a:gd name="T31" fmla="*/ 9 h 9"/>
                  <a:gd name="T32" fmla="*/ 6 w 17"/>
                  <a:gd name="T33" fmla="*/ 9 h 9"/>
                  <a:gd name="T34" fmla="*/ 6 w 17"/>
                  <a:gd name="T35" fmla="*/ 9 h 9"/>
                  <a:gd name="T36" fmla="*/ 7 w 17"/>
                  <a:gd name="T37" fmla="*/ 9 h 9"/>
                  <a:gd name="T38" fmla="*/ 7 w 17"/>
                  <a:gd name="T39" fmla="*/ 9 h 9"/>
                  <a:gd name="T40" fmla="*/ 7 w 17"/>
                  <a:gd name="T41" fmla="*/ 9 h 9"/>
                  <a:gd name="T42" fmla="*/ 8 w 17"/>
                  <a:gd name="T43" fmla="*/ 9 h 9"/>
                  <a:gd name="T44" fmla="*/ 8 w 17"/>
                  <a:gd name="T45" fmla="*/ 9 h 9"/>
                  <a:gd name="T46" fmla="*/ 8 w 17"/>
                  <a:gd name="T47" fmla="*/ 9 h 9"/>
                  <a:gd name="T48" fmla="*/ 10 w 17"/>
                  <a:gd name="T49" fmla="*/ 9 h 9"/>
                  <a:gd name="T50" fmla="*/ 10 w 17"/>
                  <a:gd name="T51" fmla="*/ 9 h 9"/>
                  <a:gd name="T52" fmla="*/ 10 w 17"/>
                  <a:gd name="T53" fmla="*/ 9 h 9"/>
                  <a:gd name="T54" fmla="*/ 11 w 17"/>
                  <a:gd name="T55" fmla="*/ 9 h 9"/>
                  <a:gd name="T56" fmla="*/ 11 w 17"/>
                  <a:gd name="T57" fmla="*/ 9 h 9"/>
                  <a:gd name="T58" fmla="*/ 11 w 17"/>
                  <a:gd name="T59" fmla="*/ 9 h 9"/>
                  <a:gd name="T60" fmla="*/ 11 w 17"/>
                  <a:gd name="T61" fmla="*/ 9 h 9"/>
                  <a:gd name="T62" fmla="*/ 11 w 17"/>
                  <a:gd name="T63" fmla="*/ 9 h 9"/>
                  <a:gd name="T64" fmla="*/ 11 w 17"/>
                  <a:gd name="T65" fmla="*/ 9 h 9"/>
                  <a:gd name="T66" fmla="*/ 13 w 17"/>
                  <a:gd name="T67" fmla="*/ 9 h 9"/>
                  <a:gd name="T68" fmla="*/ 13 w 17"/>
                  <a:gd name="T69" fmla="*/ 9 h 9"/>
                  <a:gd name="T70" fmla="*/ 13 w 17"/>
                  <a:gd name="T71" fmla="*/ 9 h 9"/>
                  <a:gd name="T72" fmla="*/ 15 w 17"/>
                  <a:gd name="T73" fmla="*/ 9 h 9"/>
                  <a:gd name="T74" fmla="*/ 15 w 17"/>
                  <a:gd name="T75" fmla="*/ 9 h 9"/>
                  <a:gd name="T76" fmla="*/ 15 w 17"/>
                  <a:gd name="T77" fmla="*/ 9 h 9"/>
                  <a:gd name="T78" fmla="*/ 16 w 17"/>
                  <a:gd name="T79" fmla="*/ 8 h 9"/>
                  <a:gd name="T80" fmla="*/ 16 w 17"/>
                  <a:gd name="T81" fmla="*/ 0 h 9"/>
                  <a:gd name="T82" fmla="*/ 16 w 17"/>
                  <a:gd name="T83" fmla="*/ 6 h 9"/>
                  <a:gd name="T84" fmla="*/ 17 w 17"/>
                  <a:gd name="T85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7" h="9">
                    <a:moveTo>
                      <a:pt x="0" y="9"/>
                    </a:moveTo>
                    <a:lnTo>
                      <a:pt x="0" y="8"/>
                    </a:ln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5" y="9"/>
                    </a:lnTo>
                    <a:lnTo>
                      <a:pt x="15" y="9"/>
                    </a:lnTo>
                    <a:lnTo>
                      <a:pt x="15" y="9"/>
                    </a:lnTo>
                    <a:lnTo>
                      <a:pt x="16" y="8"/>
                    </a:lnTo>
                    <a:lnTo>
                      <a:pt x="16" y="0"/>
                    </a:lnTo>
                    <a:lnTo>
                      <a:pt x="16" y="6"/>
                    </a:lnTo>
                    <a:lnTo>
                      <a:pt x="17" y="8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6" name="Freeform 498"/>
              <p:cNvSpPr>
                <a:spLocks/>
              </p:cNvSpPr>
              <p:nvPr/>
            </p:nvSpPr>
            <p:spPr bwMode="auto">
              <a:xfrm>
                <a:off x="1597" y="3430"/>
                <a:ext cx="16" cy="2"/>
              </a:xfrm>
              <a:custGeom>
                <a:avLst/>
                <a:gdLst>
                  <a:gd name="T0" fmla="*/ 0 w 16"/>
                  <a:gd name="T1" fmla="*/ 2 h 2"/>
                  <a:gd name="T2" fmla="*/ 0 w 16"/>
                  <a:gd name="T3" fmla="*/ 0 h 2"/>
                  <a:gd name="T4" fmla="*/ 0 w 16"/>
                  <a:gd name="T5" fmla="*/ 2 h 2"/>
                  <a:gd name="T6" fmla="*/ 1 w 16"/>
                  <a:gd name="T7" fmla="*/ 2 h 2"/>
                  <a:gd name="T8" fmla="*/ 1 w 16"/>
                  <a:gd name="T9" fmla="*/ 2 h 2"/>
                  <a:gd name="T10" fmla="*/ 1 w 16"/>
                  <a:gd name="T11" fmla="*/ 2 h 2"/>
                  <a:gd name="T12" fmla="*/ 2 w 16"/>
                  <a:gd name="T13" fmla="*/ 2 h 2"/>
                  <a:gd name="T14" fmla="*/ 2 w 16"/>
                  <a:gd name="T15" fmla="*/ 2 h 2"/>
                  <a:gd name="T16" fmla="*/ 2 w 16"/>
                  <a:gd name="T17" fmla="*/ 2 h 2"/>
                  <a:gd name="T18" fmla="*/ 3 w 16"/>
                  <a:gd name="T19" fmla="*/ 2 h 2"/>
                  <a:gd name="T20" fmla="*/ 3 w 16"/>
                  <a:gd name="T21" fmla="*/ 2 h 2"/>
                  <a:gd name="T22" fmla="*/ 3 w 16"/>
                  <a:gd name="T23" fmla="*/ 2 h 2"/>
                  <a:gd name="T24" fmla="*/ 4 w 16"/>
                  <a:gd name="T25" fmla="*/ 2 h 2"/>
                  <a:gd name="T26" fmla="*/ 4 w 16"/>
                  <a:gd name="T27" fmla="*/ 2 h 2"/>
                  <a:gd name="T28" fmla="*/ 4 w 16"/>
                  <a:gd name="T29" fmla="*/ 2 h 2"/>
                  <a:gd name="T30" fmla="*/ 6 w 16"/>
                  <a:gd name="T31" fmla="*/ 2 h 2"/>
                  <a:gd name="T32" fmla="*/ 6 w 16"/>
                  <a:gd name="T33" fmla="*/ 2 h 2"/>
                  <a:gd name="T34" fmla="*/ 6 w 16"/>
                  <a:gd name="T35" fmla="*/ 2 h 2"/>
                  <a:gd name="T36" fmla="*/ 7 w 16"/>
                  <a:gd name="T37" fmla="*/ 2 h 2"/>
                  <a:gd name="T38" fmla="*/ 7 w 16"/>
                  <a:gd name="T39" fmla="*/ 2 h 2"/>
                  <a:gd name="T40" fmla="*/ 7 w 16"/>
                  <a:gd name="T41" fmla="*/ 2 h 2"/>
                  <a:gd name="T42" fmla="*/ 11 w 16"/>
                  <a:gd name="T43" fmla="*/ 2 h 2"/>
                  <a:gd name="T44" fmla="*/ 11 w 16"/>
                  <a:gd name="T45" fmla="*/ 2 h 2"/>
                  <a:gd name="T46" fmla="*/ 11 w 16"/>
                  <a:gd name="T47" fmla="*/ 2 h 2"/>
                  <a:gd name="T48" fmla="*/ 12 w 16"/>
                  <a:gd name="T49" fmla="*/ 2 h 2"/>
                  <a:gd name="T50" fmla="*/ 12 w 16"/>
                  <a:gd name="T51" fmla="*/ 2 h 2"/>
                  <a:gd name="T52" fmla="*/ 12 w 16"/>
                  <a:gd name="T53" fmla="*/ 2 h 2"/>
                  <a:gd name="T54" fmla="*/ 13 w 16"/>
                  <a:gd name="T55" fmla="*/ 2 h 2"/>
                  <a:gd name="T56" fmla="*/ 13 w 16"/>
                  <a:gd name="T57" fmla="*/ 2 h 2"/>
                  <a:gd name="T58" fmla="*/ 13 w 16"/>
                  <a:gd name="T59" fmla="*/ 2 h 2"/>
                  <a:gd name="T60" fmla="*/ 14 w 16"/>
                  <a:gd name="T61" fmla="*/ 2 h 2"/>
                  <a:gd name="T62" fmla="*/ 14 w 16"/>
                  <a:gd name="T63" fmla="*/ 2 h 2"/>
                  <a:gd name="T64" fmla="*/ 14 w 16"/>
                  <a:gd name="T65" fmla="*/ 2 h 2"/>
                  <a:gd name="T66" fmla="*/ 14 w 16"/>
                  <a:gd name="T67" fmla="*/ 2 h 2"/>
                  <a:gd name="T68" fmla="*/ 14 w 16"/>
                  <a:gd name="T69" fmla="*/ 2 h 2"/>
                  <a:gd name="T70" fmla="*/ 14 w 16"/>
                  <a:gd name="T71" fmla="*/ 2 h 2"/>
                  <a:gd name="T72" fmla="*/ 15 w 16"/>
                  <a:gd name="T73" fmla="*/ 2 h 2"/>
                  <a:gd name="T74" fmla="*/ 15 w 16"/>
                  <a:gd name="T75" fmla="*/ 0 h 2"/>
                  <a:gd name="T76" fmla="*/ 15 w 16"/>
                  <a:gd name="T77" fmla="*/ 1 h 2"/>
                  <a:gd name="T78" fmla="*/ 16 w 16"/>
                  <a:gd name="T7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6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0"/>
                    </a:lnTo>
                    <a:lnTo>
                      <a:pt x="15" y="1"/>
                    </a:lnTo>
                    <a:lnTo>
                      <a:pt x="16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7" name="Freeform 499"/>
              <p:cNvSpPr>
                <a:spLocks/>
              </p:cNvSpPr>
              <p:nvPr/>
            </p:nvSpPr>
            <p:spPr bwMode="auto">
              <a:xfrm>
                <a:off x="1613" y="3430"/>
                <a:ext cx="17" cy="2"/>
              </a:xfrm>
              <a:custGeom>
                <a:avLst/>
                <a:gdLst>
                  <a:gd name="T0" fmla="*/ 0 w 17"/>
                  <a:gd name="T1" fmla="*/ 2 h 2"/>
                  <a:gd name="T2" fmla="*/ 0 w 17"/>
                  <a:gd name="T3" fmla="*/ 0 h 2"/>
                  <a:gd name="T4" fmla="*/ 0 w 17"/>
                  <a:gd name="T5" fmla="*/ 2 h 2"/>
                  <a:gd name="T6" fmla="*/ 1 w 17"/>
                  <a:gd name="T7" fmla="*/ 2 h 2"/>
                  <a:gd name="T8" fmla="*/ 1 w 17"/>
                  <a:gd name="T9" fmla="*/ 2 h 2"/>
                  <a:gd name="T10" fmla="*/ 1 w 17"/>
                  <a:gd name="T11" fmla="*/ 2 h 2"/>
                  <a:gd name="T12" fmla="*/ 2 w 17"/>
                  <a:gd name="T13" fmla="*/ 2 h 2"/>
                  <a:gd name="T14" fmla="*/ 2 w 17"/>
                  <a:gd name="T15" fmla="*/ 2 h 2"/>
                  <a:gd name="T16" fmla="*/ 2 w 17"/>
                  <a:gd name="T17" fmla="*/ 2 h 2"/>
                  <a:gd name="T18" fmla="*/ 3 w 17"/>
                  <a:gd name="T19" fmla="*/ 2 h 2"/>
                  <a:gd name="T20" fmla="*/ 3 w 17"/>
                  <a:gd name="T21" fmla="*/ 2 h 2"/>
                  <a:gd name="T22" fmla="*/ 3 w 17"/>
                  <a:gd name="T23" fmla="*/ 2 h 2"/>
                  <a:gd name="T24" fmla="*/ 4 w 17"/>
                  <a:gd name="T25" fmla="*/ 2 h 2"/>
                  <a:gd name="T26" fmla="*/ 4 w 17"/>
                  <a:gd name="T27" fmla="*/ 2 h 2"/>
                  <a:gd name="T28" fmla="*/ 4 w 17"/>
                  <a:gd name="T29" fmla="*/ 2 h 2"/>
                  <a:gd name="T30" fmla="*/ 5 w 17"/>
                  <a:gd name="T31" fmla="*/ 2 h 2"/>
                  <a:gd name="T32" fmla="*/ 5 w 17"/>
                  <a:gd name="T33" fmla="*/ 2 h 2"/>
                  <a:gd name="T34" fmla="*/ 5 w 17"/>
                  <a:gd name="T35" fmla="*/ 2 h 2"/>
                  <a:gd name="T36" fmla="*/ 6 w 17"/>
                  <a:gd name="T37" fmla="*/ 2 h 2"/>
                  <a:gd name="T38" fmla="*/ 6 w 17"/>
                  <a:gd name="T39" fmla="*/ 2 h 2"/>
                  <a:gd name="T40" fmla="*/ 6 w 17"/>
                  <a:gd name="T41" fmla="*/ 2 h 2"/>
                  <a:gd name="T42" fmla="*/ 7 w 17"/>
                  <a:gd name="T43" fmla="*/ 2 h 2"/>
                  <a:gd name="T44" fmla="*/ 7 w 17"/>
                  <a:gd name="T45" fmla="*/ 2 h 2"/>
                  <a:gd name="T46" fmla="*/ 7 w 17"/>
                  <a:gd name="T47" fmla="*/ 2 h 2"/>
                  <a:gd name="T48" fmla="*/ 8 w 17"/>
                  <a:gd name="T49" fmla="*/ 2 h 2"/>
                  <a:gd name="T50" fmla="*/ 8 w 17"/>
                  <a:gd name="T51" fmla="*/ 2 h 2"/>
                  <a:gd name="T52" fmla="*/ 8 w 17"/>
                  <a:gd name="T53" fmla="*/ 2 h 2"/>
                  <a:gd name="T54" fmla="*/ 9 w 17"/>
                  <a:gd name="T55" fmla="*/ 2 h 2"/>
                  <a:gd name="T56" fmla="*/ 9 w 17"/>
                  <a:gd name="T57" fmla="*/ 2 h 2"/>
                  <a:gd name="T58" fmla="*/ 9 w 17"/>
                  <a:gd name="T59" fmla="*/ 2 h 2"/>
                  <a:gd name="T60" fmla="*/ 10 w 17"/>
                  <a:gd name="T61" fmla="*/ 2 h 2"/>
                  <a:gd name="T62" fmla="*/ 10 w 17"/>
                  <a:gd name="T63" fmla="*/ 2 h 2"/>
                  <a:gd name="T64" fmla="*/ 10 w 17"/>
                  <a:gd name="T65" fmla="*/ 2 h 2"/>
                  <a:gd name="T66" fmla="*/ 11 w 17"/>
                  <a:gd name="T67" fmla="*/ 2 h 2"/>
                  <a:gd name="T68" fmla="*/ 11 w 17"/>
                  <a:gd name="T69" fmla="*/ 2 h 2"/>
                  <a:gd name="T70" fmla="*/ 11 w 17"/>
                  <a:gd name="T71" fmla="*/ 2 h 2"/>
                  <a:gd name="T72" fmla="*/ 12 w 17"/>
                  <a:gd name="T73" fmla="*/ 2 h 2"/>
                  <a:gd name="T74" fmla="*/ 12 w 17"/>
                  <a:gd name="T75" fmla="*/ 2 h 2"/>
                  <a:gd name="T76" fmla="*/ 12 w 17"/>
                  <a:gd name="T77" fmla="*/ 2 h 2"/>
                  <a:gd name="T78" fmla="*/ 14 w 17"/>
                  <a:gd name="T79" fmla="*/ 2 h 2"/>
                  <a:gd name="T80" fmla="*/ 14 w 17"/>
                  <a:gd name="T81" fmla="*/ 2 h 2"/>
                  <a:gd name="T82" fmla="*/ 14 w 17"/>
                  <a:gd name="T83" fmla="*/ 2 h 2"/>
                  <a:gd name="T84" fmla="*/ 15 w 17"/>
                  <a:gd name="T85" fmla="*/ 2 h 2"/>
                  <a:gd name="T86" fmla="*/ 15 w 17"/>
                  <a:gd name="T87" fmla="*/ 2 h 2"/>
                  <a:gd name="T88" fmla="*/ 15 w 17"/>
                  <a:gd name="T89" fmla="*/ 2 h 2"/>
                  <a:gd name="T90" fmla="*/ 16 w 17"/>
                  <a:gd name="T91" fmla="*/ 2 h 2"/>
                  <a:gd name="T92" fmla="*/ 16 w 17"/>
                  <a:gd name="T93" fmla="*/ 1 h 2"/>
                  <a:gd name="T94" fmla="*/ 16 w 17"/>
                  <a:gd name="T95" fmla="*/ 1 h 2"/>
                  <a:gd name="T96" fmla="*/ 17 w 17"/>
                  <a:gd name="T9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8" name="Freeform 500"/>
              <p:cNvSpPr>
                <a:spLocks/>
              </p:cNvSpPr>
              <p:nvPr/>
            </p:nvSpPr>
            <p:spPr bwMode="auto">
              <a:xfrm>
                <a:off x="1630" y="3430"/>
                <a:ext cx="33" cy="2"/>
              </a:xfrm>
              <a:custGeom>
                <a:avLst/>
                <a:gdLst>
                  <a:gd name="T0" fmla="*/ 0 w 33"/>
                  <a:gd name="T1" fmla="*/ 2 h 2"/>
                  <a:gd name="T2" fmla="*/ 0 w 33"/>
                  <a:gd name="T3" fmla="*/ 0 h 2"/>
                  <a:gd name="T4" fmla="*/ 0 w 33"/>
                  <a:gd name="T5" fmla="*/ 2 h 2"/>
                  <a:gd name="T6" fmla="*/ 1 w 33"/>
                  <a:gd name="T7" fmla="*/ 2 h 2"/>
                  <a:gd name="T8" fmla="*/ 1 w 33"/>
                  <a:gd name="T9" fmla="*/ 2 h 2"/>
                  <a:gd name="T10" fmla="*/ 1 w 33"/>
                  <a:gd name="T11" fmla="*/ 2 h 2"/>
                  <a:gd name="T12" fmla="*/ 2 w 33"/>
                  <a:gd name="T13" fmla="*/ 2 h 2"/>
                  <a:gd name="T14" fmla="*/ 2 w 33"/>
                  <a:gd name="T15" fmla="*/ 2 h 2"/>
                  <a:gd name="T16" fmla="*/ 2 w 33"/>
                  <a:gd name="T17" fmla="*/ 2 h 2"/>
                  <a:gd name="T18" fmla="*/ 8 w 33"/>
                  <a:gd name="T19" fmla="*/ 2 h 2"/>
                  <a:gd name="T20" fmla="*/ 8 w 33"/>
                  <a:gd name="T21" fmla="*/ 2 h 2"/>
                  <a:gd name="T22" fmla="*/ 8 w 33"/>
                  <a:gd name="T23" fmla="*/ 2 h 2"/>
                  <a:gd name="T24" fmla="*/ 9 w 33"/>
                  <a:gd name="T25" fmla="*/ 2 h 2"/>
                  <a:gd name="T26" fmla="*/ 9 w 33"/>
                  <a:gd name="T27" fmla="*/ 2 h 2"/>
                  <a:gd name="T28" fmla="*/ 9 w 33"/>
                  <a:gd name="T29" fmla="*/ 2 h 2"/>
                  <a:gd name="T30" fmla="*/ 15 w 33"/>
                  <a:gd name="T31" fmla="*/ 2 h 2"/>
                  <a:gd name="T32" fmla="*/ 15 w 33"/>
                  <a:gd name="T33" fmla="*/ 2 h 2"/>
                  <a:gd name="T34" fmla="*/ 15 w 33"/>
                  <a:gd name="T35" fmla="*/ 2 h 2"/>
                  <a:gd name="T36" fmla="*/ 16 w 33"/>
                  <a:gd name="T37" fmla="*/ 2 h 2"/>
                  <a:gd name="T38" fmla="*/ 16 w 33"/>
                  <a:gd name="T39" fmla="*/ 0 h 2"/>
                  <a:gd name="T40" fmla="*/ 16 w 33"/>
                  <a:gd name="T41" fmla="*/ 2 h 2"/>
                  <a:gd name="T42" fmla="*/ 17 w 33"/>
                  <a:gd name="T43" fmla="*/ 2 h 2"/>
                  <a:gd name="T44" fmla="*/ 17 w 33"/>
                  <a:gd name="T45" fmla="*/ 1 h 2"/>
                  <a:gd name="T46" fmla="*/ 17 w 33"/>
                  <a:gd name="T47" fmla="*/ 2 h 2"/>
                  <a:gd name="T48" fmla="*/ 18 w 33"/>
                  <a:gd name="T49" fmla="*/ 2 h 2"/>
                  <a:gd name="T50" fmla="*/ 18 w 33"/>
                  <a:gd name="T51" fmla="*/ 2 h 2"/>
                  <a:gd name="T52" fmla="*/ 18 w 33"/>
                  <a:gd name="T53" fmla="*/ 2 h 2"/>
                  <a:gd name="T54" fmla="*/ 19 w 33"/>
                  <a:gd name="T55" fmla="*/ 2 h 2"/>
                  <a:gd name="T56" fmla="*/ 19 w 33"/>
                  <a:gd name="T57" fmla="*/ 2 h 2"/>
                  <a:gd name="T58" fmla="*/ 19 w 33"/>
                  <a:gd name="T59" fmla="*/ 2 h 2"/>
                  <a:gd name="T60" fmla="*/ 20 w 33"/>
                  <a:gd name="T61" fmla="*/ 2 h 2"/>
                  <a:gd name="T62" fmla="*/ 20 w 33"/>
                  <a:gd name="T63" fmla="*/ 2 h 2"/>
                  <a:gd name="T64" fmla="*/ 20 w 33"/>
                  <a:gd name="T65" fmla="*/ 2 h 2"/>
                  <a:gd name="T66" fmla="*/ 21 w 33"/>
                  <a:gd name="T67" fmla="*/ 2 h 2"/>
                  <a:gd name="T68" fmla="*/ 21 w 33"/>
                  <a:gd name="T69" fmla="*/ 2 h 2"/>
                  <a:gd name="T70" fmla="*/ 21 w 33"/>
                  <a:gd name="T71" fmla="*/ 2 h 2"/>
                  <a:gd name="T72" fmla="*/ 22 w 33"/>
                  <a:gd name="T73" fmla="*/ 2 h 2"/>
                  <a:gd name="T74" fmla="*/ 22 w 33"/>
                  <a:gd name="T75" fmla="*/ 2 h 2"/>
                  <a:gd name="T76" fmla="*/ 22 w 33"/>
                  <a:gd name="T77" fmla="*/ 2 h 2"/>
                  <a:gd name="T78" fmla="*/ 24 w 33"/>
                  <a:gd name="T79" fmla="*/ 2 h 2"/>
                  <a:gd name="T80" fmla="*/ 24 w 33"/>
                  <a:gd name="T81" fmla="*/ 2 h 2"/>
                  <a:gd name="T82" fmla="*/ 24 w 33"/>
                  <a:gd name="T83" fmla="*/ 2 h 2"/>
                  <a:gd name="T84" fmla="*/ 27 w 33"/>
                  <a:gd name="T85" fmla="*/ 2 h 2"/>
                  <a:gd name="T86" fmla="*/ 27 w 33"/>
                  <a:gd name="T87" fmla="*/ 2 h 2"/>
                  <a:gd name="T88" fmla="*/ 27 w 33"/>
                  <a:gd name="T89" fmla="*/ 2 h 2"/>
                  <a:gd name="T90" fmla="*/ 28 w 33"/>
                  <a:gd name="T91" fmla="*/ 2 h 2"/>
                  <a:gd name="T92" fmla="*/ 28 w 33"/>
                  <a:gd name="T93" fmla="*/ 2 h 2"/>
                  <a:gd name="T94" fmla="*/ 28 w 33"/>
                  <a:gd name="T95" fmla="*/ 2 h 2"/>
                  <a:gd name="T96" fmla="*/ 29 w 33"/>
                  <a:gd name="T97" fmla="*/ 2 h 2"/>
                  <a:gd name="T98" fmla="*/ 29 w 33"/>
                  <a:gd name="T99" fmla="*/ 2 h 2"/>
                  <a:gd name="T100" fmla="*/ 29 w 33"/>
                  <a:gd name="T101" fmla="*/ 2 h 2"/>
                  <a:gd name="T102" fmla="*/ 31 w 33"/>
                  <a:gd name="T103" fmla="*/ 2 h 2"/>
                  <a:gd name="T104" fmla="*/ 31 w 33"/>
                  <a:gd name="T105" fmla="*/ 2 h 2"/>
                  <a:gd name="T106" fmla="*/ 31 w 33"/>
                  <a:gd name="T107" fmla="*/ 2 h 2"/>
                  <a:gd name="T108" fmla="*/ 32 w 33"/>
                  <a:gd name="T109" fmla="*/ 2 h 2"/>
                  <a:gd name="T110" fmla="*/ 32 w 33"/>
                  <a:gd name="T111" fmla="*/ 0 h 2"/>
                  <a:gd name="T112" fmla="*/ 32 w 33"/>
                  <a:gd name="T113" fmla="*/ 1 h 2"/>
                  <a:gd name="T114" fmla="*/ 33 w 33"/>
                  <a:gd name="T11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3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0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1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2" y="0"/>
                    </a:lnTo>
                    <a:lnTo>
                      <a:pt x="32" y="1"/>
                    </a:lnTo>
                    <a:lnTo>
                      <a:pt x="33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9" name="Freeform 501"/>
              <p:cNvSpPr>
                <a:spLocks/>
              </p:cNvSpPr>
              <p:nvPr/>
            </p:nvSpPr>
            <p:spPr bwMode="auto">
              <a:xfrm>
                <a:off x="1663" y="3430"/>
                <a:ext cx="132" cy="2"/>
              </a:xfrm>
              <a:custGeom>
                <a:avLst/>
                <a:gdLst>
                  <a:gd name="T0" fmla="*/ 0 w 132"/>
                  <a:gd name="T1" fmla="*/ 2 h 2"/>
                  <a:gd name="T2" fmla="*/ 1 w 132"/>
                  <a:gd name="T3" fmla="*/ 2 h 2"/>
                  <a:gd name="T4" fmla="*/ 2 w 132"/>
                  <a:gd name="T5" fmla="*/ 2 h 2"/>
                  <a:gd name="T6" fmla="*/ 4 w 132"/>
                  <a:gd name="T7" fmla="*/ 2 h 2"/>
                  <a:gd name="T8" fmla="*/ 5 w 132"/>
                  <a:gd name="T9" fmla="*/ 2 h 2"/>
                  <a:gd name="T10" fmla="*/ 8 w 132"/>
                  <a:gd name="T11" fmla="*/ 2 h 2"/>
                  <a:gd name="T12" fmla="*/ 9 w 132"/>
                  <a:gd name="T13" fmla="*/ 2 h 2"/>
                  <a:gd name="T14" fmla="*/ 15 w 132"/>
                  <a:gd name="T15" fmla="*/ 2 h 2"/>
                  <a:gd name="T16" fmla="*/ 16 w 132"/>
                  <a:gd name="T17" fmla="*/ 2 h 2"/>
                  <a:gd name="T18" fmla="*/ 17 w 132"/>
                  <a:gd name="T19" fmla="*/ 2 h 2"/>
                  <a:gd name="T20" fmla="*/ 18 w 132"/>
                  <a:gd name="T21" fmla="*/ 2 h 2"/>
                  <a:gd name="T22" fmla="*/ 19 w 132"/>
                  <a:gd name="T23" fmla="*/ 2 h 2"/>
                  <a:gd name="T24" fmla="*/ 20 w 132"/>
                  <a:gd name="T25" fmla="*/ 2 h 2"/>
                  <a:gd name="T26" fmla="*/ 21 w 132"/>
                  <a:gd name="T27" fmla="*/ 2 h 2"/>
                  <a:gd name="T28" fmla="*/ 22 w 132"/>
                  <a:gd name="T29" fmla="*/ 2 h 2"/>
                  <a:gd name="T30" fmla="*/ 27 w 132"/>
                  <a:gd name="T31" fmla="*/ 2 h 2"/>
                  <a:gd name="T32" fmla="*/ 28 w 132"/>
                  <a:gd name="T33" fmla="*/ 2 h 2"/>
                  <a:gd name="T34" fmla="*/ 31 w 132"/>
                  <a:gd name="T35" fmla="*/ 2 h 2"/>
                  <a:gd name="T36" fmla="*/ 32 w 132"/>
                  <a:gd name="T37" fmla="*/ 2 h 2"/>
                  <a:gd name="T38" fmla="*/ 33 w 132"/>
                  <a:gd name="T39" fmla="*/ 2 h 2"/>
                  <a:gd name="T40" fmla="*/ 34 w 132"/>
                  <a:gd name="T41" fmla="*/ 2 h 2"/>
                  <a:gd name="T42" fmla="*/ 42 w 132"/>
                  <a:gd name="T43" fmla="*/ 2 h 2"/>
                  <a:gd name="T44" fmla="*/ 43 w 132"/>
                  <a:gd name="T45" fmla="*/ 2 h 2"/>
                  <a:gd name="T46" fmla="*/ 49 w 132"/>
                  <a:gd name="T47" fmla="*/ 2 h 2"/>
                  <a:gd name="T48" fmla="*/ 49 w 132"/>
                  <a:gd name="T49" fmla="*/ 2 h 2"/>
                  <a:gd name="T50" fmla="*/ 50 w 132"/>
                  <a:gd name="T51" fmla="*/ 2 h 2"/>
                  <a:gd name="T52" fmla="*/ 56 w 132"/>
                  <a:gd name="T53" fmla="*/ 2 h 2"/>
                  <a:gd name="T54" fmla="*/ 57 w 132"/>
                  <a:gd name="T55" fmla="*/ 2 h 2"/>
                  <a:gd name="T56" fmla="*/ 65 w 132"/>
                  <a:gd name="T57" fmla="*/ 2 h 2"/>
                  <a:gd name="T58" fmla="*/ 66 w 132"/>
                  <a:gd name="T59" fmla="*/ 2 h 2"/>
                  <a:gd name="T60" fmla="*/ 67 w 132"/>
                  <a:gd name="T61" fmla="*/ 2 h 2"/>
                  <a:gd name="T62" fmla="*/ 68 w 132"/>
                  <a:gd name="T63" fmla="*/ 2 h 2"/>
                  <a:gd name="T64" fmla="*/ 81 w 132"/>
                  <a:gd name="T65" fmla="*/ 2 h 2"/>
                  <a:gd name="T66" fmla="*/ 82 w 132"/>
                  <a:gd name="T67" fmla="*/ 2 h 2"/>
                  <a:gd name="T68" fmla="*/ 83 w 132"/>
                  <a:gd name="T69" fmla="*/ 2 h 2"/>
                  <a:gd name="T70" fmla="*/ 84 w 132"/>
                  <a:gd name="T71" fmla="*/ 2 h 2"/>
                  <a:gd name="T72" fmla="*/ 87 w 132"/>
                  <a:gd name="T73" fmla="*/ 2 h 2"/>
                  <a:gd name="T74" fmla="*/ 89 w 132"/>
                  <a:gd name="T75" fmla="*/ 2 h 2"/>
                  <a:gd name="T76" fmla="*/ 90 w 132"/>
                  <a:gd name="T77" fmla="*/ 2 h 2"/>
                  <a:gd name="T78" fmla="*/ 94 w 132"/>
                  <a:gd name="T79" fmla="*/ 2 h 2"/>
                  <a:gd name="T80" fmla="*/ 98 w 132"/>
                  <a:gd name="T81" fmla="*/ 2 h 2"/>
                  <a:gd name="T82" fmla="*/ 99 w 132"/>
                  <a:gd name="T83" fmla="*/ 2 h 2"/>
                  <a:gd name="T84" fmla="*/ 100 w 132"/>
                  <a:gd name="T85" fmla="*/ 2 h 2"/>
                  <a:gd name="T86" fmla="*/ 101 w 132"/>
                  <a:gd name="T87" fmla="*/ 2 h 2"/>
                  <a:gd name="T88" fmla="*/ 103 w 132"/>
                  <a:gd name="T89" fmla="*/ 2 h 2"/>
                  <a:gd name="T90" fmla="*/ 111 w 132"/>
                  <a:gd name="T91" fmla="*/ 2 h 2"/>
                  <a:gd name="T92" fmla="*/ 112 w 132"/>
                  <a:gd name="T93" fmla="*/ 2 h 2"/>
                  <a:gd name="T94" fmla="*/ 113 w 132"/>
                  <a:gd name="T95" fmla="*/ 2 h 2"/>
                  <a:gd name="T96" fmla="*/ 115 w 132"/>
                  <a:gd name="T97" fmla="*/ 2 h 2"/>
                  <a:gd name="T98" fmla="*/ 116 w 132"/>
                  <a:gd name="T99" fmla="*/ 2 h 2"/>
                  <a:gd name="T100" fmla="*/ 117 w 132"/>
                  <a:gd name="T101" fmla="*/ 2 h 2"/>
                  <a:gd name="T102" fmla="*/ 120 w 132"/>
                  <a:gd name="T103" fmla="*/ 2 h 2"/>
                  <a:gd name="T104" fmla="*/ 129 w 132"/>
                  <a:gd name="T105" fmla="*/ 2 h 2"/>
                  <a:gd name="T106" fmla="*/ 131 w 132"/>
                  <a:gd name="T10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32" h="2">
                    <a:moveTo>
                      <a:pt x="0" y="2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2" y="1"/>
                    </a:lnTo>
                    <a:lnTo>
                      <a:pt x="32" y="2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3" y="2"/>
                    </a:lnTo>
                    <a:lnTo>
                      <a:pt x="43" y="2"/>
                    </a:lnTo>
                    <a:lnTo>
                      <a:pt x="43" y="2"/>
                    </a:lnTo>
                    <a:lnTo>
                      <a:pt x="49" y="2"/>
                    </a:lnTo>
                    <a:lnTo>
                      <a:pt x="49" y="2"/>
                    </a:lnTo>
                    <a:lnTo>
                      <a:pt x="49" y="2"/>
                    </a:lnTo>
                    <a:lnTo>
                      <a:pt x="49" y="2"/>
                    </a:lnTo>
                    <a:lnTo>
                      <a:pt x="49" y="2"/>
                    </a:lnTo>
                    <a:lnTo>
                      <a:pt x="49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6" y="2"/>
                    </a:lnTo>
                    <a:lnTo>
                      <a:pt x="56" y="2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7" y="2"/>
                    </a:lnTo>
                    <a:lnTo>
                      <a:pt x="57" y="2"/>
                    </a:lnTo>
                    <a:lnTo>
                      <a:pt x="65" y="2"/>
                    </a:lnTo>
                    <a:lnTo>
                      <a:pt x="65" y="2"/>
                    </a:lnTo>
                    <a:lnTo>
                      <a:pt x="65" y="2"/>
                    </a:lnTo>
                    <a:lnTo>
                      <a:pt x="66" y="2"/>
                    </a:lnTo>
                    <a:lnTo>
                      <a:pt x="66" y="2"/>
                    </a:lnTo>
                    <a:lnTo>
                      <a:pt x="66" y="2"/>
                    </a:lnTo>
                    <a:lnTo>
                      <a:pt x="67" y="2"/>
                    </a:lnTo>
                    <a:lnTo>
                      <a:pt x="67" y="2"/>
                    </a:lnTo>
                    <a:lnTo>
                      <a:pt x="67" y="2"/>
                    </a:lnTo>
                    <a:lnTo>
                      <a:pt x="68" y="2"/>
                    </a:lnTo>
                    <a:lnTo>
                      <a:pt x="68" y="2"/>
                    </a:lnTo>
                    <a:lnTo>
                      <a:pt x="68" y="2"/>
                    </a:lnTo>
                    <a:lnTo>
                      <a:pt x="81" y="2"/>
                    </a:lnTo>
                    <a:lnTo>
                      <a:pt x="81" y="2"/>
                    </a:lnTo>
                    <a:lnTo>
                      <a:pt x="81" y="2"/>
                    </a:lnTo>
                    <a:lnTo>
                      <a:pt x="82" y="2"/>
                    </a:lnTo>
                    <a:lnTo>
                      <a:pt x="82" y="2"/>
                    </a:lnTo>
                    <a:lnTo>
                      <a:pt x="82" y="2"/>
                    </a:lnTo>
                    <a:lnTo>
                      <a:pt x="83" y="2"/>
                    </a:lnTo>
                    <a:lnTo>
                      <a:pt x="83" y="2"/>
                    </a:lnTo>
                    <a:lnTo>
                      <a:pt x="83" y="2"/>
                    </a:lnTo>
                    <a:lnTo>
                      <a:pt x="84" y="2"/>
                    </a:lnTo>
                    <a:lnTo>
                      <a:pt x="84" y="2"/>
                    </a:lnTo>
                    <a:lnTo>
                      <a:pt x="84" y="2"/>
                    </a:lnTo>
                    <a:lnTo>
                      <a:pt x="87" y="2"/>
                    </a:lnTo>
                    <a:lnTo>
                      <a:pt x="87" y="2"/>
                    </a:lnTo>
                    <a:lnTo>
                      <a:pt x="87" y="2"/>
                    </a:lnTo>
                    <a:lnTo>
                      <a:pt x="89" y="2"/>
                    </a:lnTo>
                    <a:lnTo>
                      <a:pt x="89" y="2"/>
                    </a:lnTo>
                    <a:lnTo>
                      <a:pt x="89" y="2"/>
                    </a:lnTo>
                    <a:lnTo>
                      <a:pt x="90" y="2"/>
                    </a:lnTo>
                    <a:lnTo>
                      <a:pt x="90" y="2"/>
                    </a:lnTo>
                    <a:lnTo>
                      <a:pt x="90" y="2"/>
                    </a:lnTo>
                    <a:lnTo>
                      <a:pt x="94" y="2"/>
                    </a:lnTo>
                    <a:lnTo>
                      <a:pt x="94" y="2"/>
                    </a:lnTo>
                    <a:lnTo>
                      <a:pt x="94" y="2"/>
                    </a:lnTo>
                    <a:lnTo>
                      <a:pt x="98" y="2"/>
                    </a:lnTo>
                    <a:lnTo>
                      <a:pt x="98" y="2"/>
                    </a:lnTo>
                    <a:lnTo>
                      <a:pt x="98" y="2"/>
                    </a:lnTo>
                    <a:lnTo>
                      <a:pt x="99" y="2"/>
                    </a:lnTo>
                    <a:lnTo>
                      <a:pt x="99" y="0"/>
                    </a:lnTo>
                    <a:lnTo>
                      <a:pt x="99" y="2"/>
                    </a:lnTo>
                    <a:lnTo>
                      <a:pt x="100" y="2"/>
                    </a:lnTo>
                    <a:lnTo>
                      <a:pt x="100" y="2"/>
                    </a:lnTo>
                    <a:lnTo>
                      <a:pt x="100" y="2"/>
                    </a:lnTo>
                    <a:lnTo>
                      <a:pt x="101" y="2"/>
                    </a:lnTo>
                    <a:lnTo>
                      <a:pt x="101" y="2"/>
                    </a:lnTo>
                    <a:lnTo>
                      <a:pt x="101" y="2"/>
                    </a:lnTo>
                    <a:lnTo>
                      <a:pt x="103" y="2"/>
                    </a:lnTo>
                    <a:lnTo>
                      <a:pt x="103" y="2"/>
                    </a:lnTo>
                    <a:lnTo>
                      <a:pt x="103" y="2"/>
                    </a:lnTo>
                    <a:lnTo>
                      <a:pt x="111" y="2"/>
                    </a:lnTo>
                    <a:lnTo>
                      <a:pt x="111" y="2"/>
                    </a:lnTo>
                    <a:lnTo>
                      <a:pt x="111" y="2"/>
                    </a:lnTo>
                    <a:lnTo>
                      <a:pt x="112" y="2"/>
                    </a:lnTo>
                    <a:lnTo>
                      <a:pt x="112" y="2"/>
                    </a:lnTo>
                    <a:lnTo>
                      <a:pt x="112" y="2"/>
                    </a:lnTo>
                    <a:lnTo>
                      <a:pt x="113" y="2"/>
                    </a:lnTo>
                    <a:lnTo>
                      <a:pt x="113" y="2"/>
                    </a:lnTo>
                    <a:lnTo>
                      <a:pt x="113" y="2"/>
                    </a:lnTo>
                    <a:lnTo>
                      <a:pt x="115" y="2"/>
                    </a:lnTo>
                    <a:lnTo>
                      <a:pt x="115" y="2"/>
                    </a:lnTo>
                    <a:lnTo>
                      <a:pt x="115" y="2"/>
                    </a:lnTo>
                    <a:lnTo>
                      <a:pt x="116" y="2"/>
                    </a:lnTo>
                    <a:lnTo>
                      <a:pt x="116" y="2"/>
                    </a:lnTo>
                    <a:lnTo>
                      <a:pt x="116" y="2"/>
                    </a:lnTo>
                    <a:lnTo>
                      <a:pt x="117" y="2"/>
                    </a:lnTo>
                    <a:lnTo>
                      <a:pt x="117" y="2"/>
                    </a:lnTo>
                    <a:lnTo>
                      <a:pt x="117" y="2"/>
                    </a:lnTo>
                    <a:lnTo>
                      <a:pt x="120" y="2"/>
                    </a:lnTo>
                    <a:lnTo>
                      <a:pt x="120" y="2"/>
                    </a:lnTo>
                    <a:lnTo>
                      <a:pt x="120" y="2"/>
                    </a:lnTo>
                    <a:lnTo>
                      <a:pt x="129" y="2"/>
                    </a:lnTo>
                    <a:lnTo>
                      <a:pt x="129" y="2"/>
                    </a:lnTo>
                    <a:lnTo>
                      <a:pt x="129" y="2"/>
                    </a:lnTo>
                    <a:lnTo>
                      <a:pt x="131" y="2"/>
                    </a:lnTo>
                    <a:lnTo>
                      <a:pt x="131" y="1"/>
                    </a:lnTo>
                    <a:lnTo>
                      <a:pt x="131" y="1"/>
                    </a:lnTo>
                    <a:lnTo>
                      <a:pt x="132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0" name="Freeform 502"/>
              <p:cNvSpPr>
                <a:spLocks/>
              </p:cNvSpPr>
              <p:nvPr/>
            </p:nvSpPr>
            <p:spPr bwMode="auto">
              <a:xfrm>
                <a:off x="1795" y="3429"/>
                <a:ext cx="34" cy="3"/>
              </a:xfrm>
              <a:custGeom>
                <a:avLst/>
                <a:gdLst>
                  <a:gd name="T0" fmla="*/ 0 w 34"/>
                  <a:gd name="T1" fmla="*/ 3 h 3"/>
                  <a:gd name="T2" fmla="*/ 0 w 34"/>
                  <a:gd name="T3" fmla="*/ 2 h 3"/>
                  <a:gd name="T4" fmla="*/ 0 w 34"/>
                  <a:gd name="T5" fmla="*/ 3 h 3"/>
                  <a:gd name="T6" fmla="*/ 4 w 34"/>
                  <a:gd name="T7" fmla="*/ 3 h 3"/>
                  <a:gd name="T8" fmla="*/ 4 w 34"/>
                  <a:gd name="T9" fmla="*/ 3 h 3"/>
                  <a:gd name="T10" fmla="*/ 4 w 34"/>
                  <a:gd name="T11" fmla="*/ 3 h 3"/>
                  <a:gd name="T12" fmla="*/ 12 w 34"/>
                  <a:gd name="T13" fmla="*/ 3 h 3"/>
                  <a:gd name="T14" fmla="*/ 12 w 34"/>
                  <a:gd name="T15" fmla="*/ 3 h 3"/>
                  <a:gd name="T16" fmla="*/ 12 w 34"/>
                  <a:gd name="T17" fmla="*/ 3 h 3"/>
                  <a:gd name="T18" fmla="*/ 13 w 34"/>
                  <a:gd name="T19" fmla="*/ 3 h 3"/>
                  <a:gd name="T20" fmla="*/ 13 w 34"/>
                  <a:gd name="T21" fmla="*/ 3 h 3"/>
                  <a:gd name="T22" fmla="*/ 13 w 34"/>
                  <a:gd name="T23" fmla="*/ 3 h 3"/>
                  <a:gd name="T24" fmla="*/ 16 w 34"/>
                  <a:gd name="T25" fmla="*/ 3 h 3"/>
                  <a:gd name="T26" fmla="*/ 16 w 34"/>
                  <a:gd name="T27" fmla="*/ 3 h 3"/>
                  <a:gd name="T28" fmla="*/ 16 w 34"/>
                  <a:gd name="T29" fmla="*/ 3 h 3"/>
                  <a:gd name="T30" fmla="*/ 17 w 34"/>
                  <a:gd name="T31" fmla="*/ 3 h 3"/>
                  <a:gd name="T32" fmla="*/ 17 w 34"/>
                  <a:gd name="T33" fmla="*/ 1 h 3"/>
                  <a:gd name="T34" fmla="*/ 17 w 34"/>
                  <a:gd name="T35" fmla="*/ 3 h 3"/>
                  <a:gd name="T36" fmla="*/ 17 w 34"/>
                  <a:gd name="T37" fmla="*/ 3 h 3"/>
                  <a:gd name="T38" fmla="*/ 17 w 34"/>
                  <a:gd name="T39" fmla="*/ 3 h 3"/>
                  <a:gd name="T40" fmla="*/ 17 w 34"/>
                  <a:gd name="T41" fmla="*/ 3 h 3"/>
                  <a:gd name="T42" fmla="*/ 19 w 34"/>
                  <a:gd name="T43" fmla="*/ 3 h 3"/>
                  <a:gd name="T44" fmla="*/ 19 w 34"/>
                  <a:gd name="T45" fmla="*/ 3 h 3"/>
                  <a:gd name="T46" fmla="*/ 19 w 34"/>
                  <a:gd name="T47" fmla="*/ 3 h 3"/>
                  <a:gd name="T48" fmla="*/ 21 w 34"/>
                  <a:gd name="T49" fmla="*/ 3 h 3"/>
                  <a:gd name="T50" fmla="*/ 21 w 34"/>
                  <a:gd name="T51" fmla="*/ 3 h 3"/>
                  <a:gd name="T52" fmla="*/ 21 w 34"/>
                  <a:gd name="T53" fmla="*/ 3 h 3"/>
                  <a:gd name="T54" fmla="*/ 25 w 34"/>
                  <a:gd name="T55" fmla="*/ 3 h 3"/>
                  <a:gd name="T56" fmla="*/ 25 w 34"/>
                  <a:gd name="T57" fmla="*/ 3 h 3"/>
                  <a:gd name="T58" fmla="*/ 25 w 34"/>
                  <a:gd name="T59" fmla="*/ 3 h 3"/>
                  <a:gd name="T60" fmla="*/ 27 w 34"/>
                  <a:gd name="T61" fmla="*/ 3 h 3"/>
                  <a:gd name="T62" fmla="*/ 27 w 34"/>
                  <a:gd name="T63" fmla="*/ 3 h 3"/>
                  <a:gd name="T64" fmla="*/ 27 w 34"/>
                  <a:gd name="T65" fmla="*/ 3 h 3"/>
                  <a:gd name="T66" fmla="*/ 32 w 34"/>
                  <a:gd name="T67" fmla="*/ 3 h 3"/>
                  <a:gd name="T68" fmla="*/ 32 w 34"/>
                  <a:gd name="T69" fmla="*/ 3 h 3"/>
                  <a:gd name="T70" fmla="*/ 32 w 34"/>
                  <a:gd name="T71" fmla="*/ 3 h 3"/>
                  <a:gd name="T72" fmla="*/ 33 w 34"/>
                  <a:gd name="T73" fmla="*/ 3 h 3"/>
                  <a:gd name="T74" fmla="*/ 33 w 34"/>
                  <a:gd name="T75" fmla="*/ 0 h 3"/>
                  <a:gd name="T76" fmla="*/ 33 w 34"/>
                  <a:gd name="T77" fmla="*/ 0 h 3"/>
                  <a:gd name="T78" fmla="*/ 34 w 34"/>
                  <a:gd name="T7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4" h="3">
                    <a:moveTo>
                      <a:pt x="0" y="3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7" y="1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32" y="3"/>
                    </a:lnTo>
                    <a:lnTo>
                      <a:pt x="32" y="3"/>
                    </a:lnTo>
                    <a:lnTo>
                      <a:pt x="32" y="3"/>
                    </a:lnTo>
                    <a:lnTo>
                      <a:pt x="33" y="3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4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1" name="Freeform 503"/>
              <p:cNvSpPr>
                <a:spLocks/>
              </p:cNvSpPr>
              <p:nvPr/>
            </p:nvSpPr>
            <p:spPr bwMode="auto">
              <a:xfrm>
                <a:off x="1829" y="3429"/>
                <a:ext cx="32" cy="3"/>
              </a:xfrm>
              <a:custGeom>
                <a:avLst/>
                <a:gdLst>
                  <a:gd name="T0" fmla="*/ 0 w 32"/>
                  <a:gd name="T1" fmla="*/ 0 h 3"/>
                  <a:gd name="T2" fmla="*/ 1 w 32"/>
                  <a:gd name="T3" fmla="*/ 3 h 3"/>
                  <a:gd name="T4" fmla="*/ 1 w 32"/>
                  <a:gd name="T5" fmla="*/ 3 h 3"/>
                  <a:gd name="T6" fmla="*/ 2 w 32"/>
                  <a:gd name="T7" fmla="*/ 3 h 3"/>
                  <a:gd name="T8" fmla="*/ 6 w 32"/>
                  <a:gd name="T9" fmla="*/ 3 h 3"/>
                  <a:gd name="T10" fmla="*/ 6 w 32"/>
                  <a:gd name="T11" fmla="*/ 3 h 3"/>
                  <a:gd name="T12" fmla="*/ 7 w 32"/>
                  <a:gd name="T13" fmla="*/ 3 h 3"/>
                  <a:gd name="T14" fmla="*/ 11 w 32"/>
                  <a:gd name="T15" fmla="*/ 3 h 3"/>
                  <a:gd name="T16" fmla="*/ 11 w 32"/>
                  <a:gd name="T17" fmla="*/ 3 h 3"/>
                  <a:gd name="T18" fmla="*/ 14 w 32"/>
                  <a:gd name="T19" fmla="*/ 3 h 3"/>
                  <a:gd name="T20" fmla="*/ 15 w 32"/>
                  <a:gd name="T21" fmla="*/ 3 h 3"/>
                  <a:gd name="T22" fmla="*/ 15 w 32"/>
                  <a:gd name="T23" fmla="*/ 3 h 3"/>
                  <a:gd name="T24" fmla="*/ 16 w 32"/>
                  <a:gd name="T25" fmla="*/ 2 h 3"/>
                  <a:gd name="T26" fmla="*/ 17 w 32"/>
                  <a:gd name="T27" fmla="*/ 3 h 3"/>
                  <a:gd name="T28" fmla="*/ 17 w 32"/>
                  <a:gd name="T29" fmla="*/ 3 h 3"/>
                  <a:gd name="T30" fmla="*/ 18 w 32"/>
                  <a:gd name="T31" fmla="*/ 3 h 3"/>
                  <a:gd name="T32" fmla="*/ 21 w 32"/>
                  <a:gd name="T33" fmla="*/ 3 h 3"/>
                  <a:gd name="T34" fmla="*/ 21 w 32"/>
                  <a:gd name="T35" fmla="*/ 3 h 3"/>
                  <a:gd name="T36" fmla="*/ 22 w 32"/>
                  <a:gd name="T37" fmla="*/ 3 h 3"/>
                  <a:gd name="T38" fmla="*/ 23 w 32"/>
                  <a:gd name="T39" fmla="*/ 3 h 3"/>
                  <a:gd name="T40" fmla="*/ 23 w 32"/>
                  <a:gd name="T41" fmla="*/ 3 h 3"/>
                  <a:gd name="T42" fmla="*/ 23 w 32"/>
                  <a:gd name="T43" fmla="*/ 3 h 3"/>
                  <a:gd name="T44" fmla="*/ 25 w 32"/>
                  <a:gd name="T45" fmla="*/ 3 h 3"/>
                  <a:gd name="T46" fmla="*/ 25 w 32"/>
                  <a:gd name="T47" fmla="*/ 3 h 3"/>
                  <a:gd name="T48" fmla="*/ 26 w 32"/>
                  <a:gd name="T49" fmla="*/ 3 h 3"/>
                  <a:gd name="T50" fmla="*/ 27 w 32"/>
                  <a:gd name="T51" fmla="*/ 3 h 3"/>
                  <a:gd name="T52" fmla="*/ 27 w 32"/>
                  <a:gd name="T53" fmla="*/ 3 h 3"/>
                  <a:gd name="T54" fmla="*/ 28 w 32"/>
                  <a:gd name="T55" fmla="*/ 3 h 3"/>
                  <a:gd name="T56" fmla="*/ 29 w 32"/>
                  <a:gd name="T57" fmla="*/ 3 h 3"/>
                  <a:gd name="T58" fmla="*/ 29 w 32"/>
                  <a:gd name="T59" fmla="*/ 3 h 3"/>
                  <a:gd name="T60" fmla="*/ 31 w 32"/>
                  <a:gd name="T61" fmla="*/ 2 h 3"/>
                  <a:gd name="T62" fmla="*/ 32 w 32"/>
                  <a:gd name="T63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2"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29" y="3"/>
                    </a:lnTo>
                    <a:lnTo>
                      <a:pt x="29" y="3"/>
                    </a:lnTo>
                    <a:lnTo>
                      <a:pt x="31" y="3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2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2" name="Freeform 504"/>
              <p:cNvSpPr>
                <a:spLocks/>
              </p:cNvSpPr>
              <p:nvPr/>
            </p:nvSpPr>
            <p:spPr bwMode="auto">
              <a:xfrm>
                <a:off x="1861" y="3423"/>
                <a:ext cx="17" cy="9"/>
              </a:xfrm>
              <a:custGeom>
                <a:avLst/>
                <a:gdLst>
                  <a:gd name="T0" fmla="*/ 0 w 17"/>
                  <a:gd name="T1" fmla="*/ 9 h 9"/>
                  <a:gd name="T2" fmla="*/ 0 w 17"/>
                  <a:gd name="T3" fmla="*/ 0 h 9"/>
                  <a:gd name="T4" fmla="*/ 0 w 17"/>
                  <a:gd name="T5" fmla="*/ 9 h 9"/>
                  <a:gd name="T6" fmla="*/ 1 w 17"/>
                  <a:gd name="T7" fmla="*/ 9 h 9"/>
                  <a:gd name="T8" fmla="*/ 1 w 17"/>
                  <a:gd name="T9" fmla="*/ 9 h 9"/>
                  <a:gd name="T10" fmla="*/ 1 w 17"/>
                  <a:gd name="T11" fmla="*/ 9 h 9"/>
                  <a:gd name="T12" fmla="*/ 2 w 17"/>
                  <a:gd name="T13" fmla="*/ 9 h 9"/>
                  <a:gd name="T14" fmla="*/ 2 w 17"/>
                  <a:gd name="T15" fmla="*/ 9 h 9"/>
                  <a:gd name="T16" fmla="*/ 2 w 17"/>
                  <a:gd name="T17" fmla="*/ 9 h 9"/>
                  <a:gd name="T18" fmla="*/ 3 w 17"/>
                  <a:gd name="T19" fmla="*/ 9 h 9"/>
                  <a:gd name="T20" fmla="*/ 3 w 17"/>
                  <a:gd name="T21" fmla="*/ 9 h 9"/>
                  <a:gd name="T22" fmla="*/ 3 w 17"/>
                  <a:gd name="T23" fmla="*/ 9 h 9"/>
                  <a:gd name="T24" fmla="*/ 4 w 17"/>
                  <a:gd name="T25" fmla="*/ 9 h 9"/>
                  <a:gd name="T26" fmla="*/ 4 w 17"/>
                  <a:gd name="T27" fmla="*/ 9 h 9"/>
                  <a:gd name="T28" fmla="*/ 4 w 17"/>
                  <a:gd name="T29" fmla="*/ 9 h 9"/>
                  <a:gd name="T30" fmla="*/ 8 w 17"/>
                  <a:gd name="T31" fmla="*/ 9 h 9"/>
                  <a:gd name="T32" fmla="*/ 8 w 17"/>
                  <a:gd name="T33" fmla="*/ 9 h 9"/>
                  <a:gd name="T34" fmla="*/ 8 w 17"/>
                  <a:gd name="T35" fmla="*/ 9 h 9"/>
                  <a:gd name="T36" fmla="*/ 9 w 17"/>
                  <a:gd name="T37" fmla="*/ 9 h 9"/>
                  <a:gd name="T38" fmla="*/ 9 w 17"/>
                  <a:gd name="T39" fmla="*/ 9 h 9"/>
                  <a:gd name="T40" fmla="*/ 9 w 17"/>
                  <a:gd name="T41" fmla="*/ 9 h 9"/>
                  <a:gd name="T42" fmla="*/ 10 w 17"/>
                  <a:gd name="T43" fmla="*/ 9 h 9"/>
                  <a:gd name="T44" fmla="*/ 10 w 17"/>
                  <a:gd name="T45" fmla="*/ 9 h 9"/>
                  <a:gd name="T46" fmla="*/ 10 w 17"/>
                  <a:gd name="T47" fmla="*/ 9 h 9"/>
                  <a:gd name="T48" fmla="*/ 11 w 17"/>
                  <a:gd name="T49" fmla="*/ 9 h 9"/>
                  <a:gd name="T50" fmla="*/ 11 w 17"/>
                  <a:gd name="T51" fmla="*/ 9 h 9"/>
                  <a:gd name="T52" fmla="*/ 11 w 17"/>
                  <a:gd name="T53" fmla="*/ 9 h 9"/>
                  <a:gd name="T54" fmla="*/ 13 w 17"/>
                  <a:gd name="T55" fmla="*/ 9 h 9"/>
                  <a:gd name="T56" fmla="*/ 13 w 17"/>
                  <a:gd name="T57" fmla="*/ 9 h 9"/>
                  <a:gd name="T58" fmla="*/ 13 w 17"/>
                  <a:gd name="T59" fmla="*/ 9 h 9"/>
                  <a:gd name="T60" fmla="*/ 14 w 17"/>
                  <a:gd name="T61" fmla="*/ 9 h 9"/>
                  <a:gd name="T62" fmla="*/ 14 w 17"/>
                  <a:gd name="T63" fmla="*/ 9 h 9"/>
                  <a:gd name="T64" fmla="*/ 14 w 17"/>
                  <a:gd name="T65" fmla="*/ 9 h 9"/>
                  <a:gd name="T66" fmla="*/ 15 w 17"/>
                  <a:gd name="T67" fmla="*/ 9 h 9"/>
                  <a:gd name="T68" fmla="*/ 15 w 17"/>
                  <a:gd name="T69" fmla="*/ 9 h 9"/>
                  <a:gd name="T70" fmla="*/ 15 w 17"/>
                  <a:gd name="T71" fmla="*/ 9 h 9"/>
                  <a:gd name="T72" fmla="*/ 16 w 17"/>
                  <a:gd name="T73" fmla="*/ 9 h 9"/>
                  <a:gd name="T74" fmla="*/ 16 w 17"/>
                  <a:gd name="T75" fmla="*/ 1 h 9"/>
                  <a:gd name="T76" fmla="*/ 16 w 17"/>
                  <a:gd name="T77" fmla="*/ 1 h 9"/>
                  <a:gd name="T78" fmla="*/ 17 w 17"/>
                  <a:gd name="T79" fmla="*/ 1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7" h="9">
                    <a:moveTo>
                      <a:pt x="0" y="9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  <a:lnTo>
                      <a:pt x="15" y="9"/>
                    </a:lnTo>
                    <a:lnTo>
                      <a:pt x="15" y="9"/>
                    </a:lnTo>
                    <a:lnTo>
                      <a:pt x="16" y="9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3" name="Freeform 505"/>
              <p:cNvSpPr>
                <a:spLocks/>
              </p:cNvSpPr>
              <p:nvPr/>
            </p:nvSpPr>
            <p:spPr bwMode="auto">
              <a:xfrm>
                <a:off x="1878" y="3424"/>
                <a:ext cx="16" cy="8"/>
              </a:xfrm>
              <a:custGeom>
                <a:avLst/>
                <a:gdLst>
                  <a:gd name="T0" fmla="*/ 0 w 16"/>
                  <a:gd name="T1" fmla="*/ 8 h 8"/>
                  <a:gd name="T2" fmla="*/ 0 w 16"/>
                  <a:gd name="T3" fmla="*/ 0 h 8"/>
                  <a:gd name="T4" fmla="*/ 0 w 16"/>
                  <a:gd name="T5" fmla="*/ 8 h 8"/>
                  <a:gd name="T6" fmla="*/ 1 w 16"/>
                  <a:gd name="T7" fmla="*/ 8 h 8"/>
                  <a:gd name="T8" fmla="*/ 1 w 16"/>
                  <a:gd name="T9" fmla="*/ 8 h 8"/>
                  <a:gd name="T10" fmla="*/ 1 w 16"/>
                  <a:gd name="T11" fmla="*/ 8 h 8"/>
                  <a:gd name="T12" fmla="*/ 2 w 16"/>
                  <a:gd name="T13" fmla="*/ 8 h 8"/>
                  <a:gd name="T14" fmla="*/ 2 w 16"/>
                  <a:gd name="T15" fmla="*/ 8 h 8"/>
                  <a:gd name="T16" fmla="*/ 2 w 16"/>
                  <a:gd name="T17" fmla="*/ 8 h 8"/>
                  <a:gd name="T18" fmla="*/ 3 w 16"/>
                  <a:gd name="T19" fmla="*/ 8 h 8"/>
                  <a:gd name="T20" fmla="*/ 3 w 16"/>
                  <a:gd name="T21" fmla="*/ 8 h 8"/>
                  <a:gd name="T22" fmla="*/ 3 w 16"/>
                  <a:gd name="T23" fmla="*/ 8 h 8"/>
                  <a:gd name="T24" fmla="*/ 4 w 16"/>
                  <a:gd name="T25" fmla="*/ 8 h 8"/>
                  <a:gd name="T26" fmla="*/ 4 w 16"/>
                  <a:gd name="T27" fmla="*/ 8 h 8"/>
                  <a:gd name="T28" fmla="*/ 4 w 16"/>
                  <a:gd name="T29" fmla="*/ 8 h 8"/>
                  <a:gd name="T30" fmla="*/ 5 w 16"/>
                  <a:gd name="T31" fmla="*/ 8 h 8"/>
                  <a:gd name="T32" fmla="*/ 5 w 16"/>
                  <a:gd name="T33" fmla="*/ 8 h 8"/>
                  <a:gd name="T34" fmla="*/ 5 w 16"/>
                  <a:gd name="T35" fmla="*/ 8 h 8"/>
                  <a:gd name="T36" fmla="*/ 6 w 16"/>
                  <a:gd name="T37" fmla="*/ 8 h 8"/>
                  <a:gd name="T38" fmla="*/ 6 w 16"/>
                  <a:gd name="T39" fmla="*/ 8 h 8"/>
                  <a:gd name="T40" fmla="*/ 6 w 16"/>
                  <a:gd name="T41" fmla="*/ 8 h 8"/>
                  <a:gd name="T42" fmla="*/ 8 w 16"/>
                  <a:gd name="T43" fmla="*/ 8 h 8"/>
                  <a:gd name="T44" fmla="*/ 8 w 16"/>
                  <a:gd name="T45" fmla="*/ 8 h 8"/>
                  <a:gd name="T46" fmla="*/ 8 w 16"/>
                  <a:gd name="T47" fmla="*/ 8 h 8"/>
                  <a:gd name="T48" fmla="*/ 9 w 16"/>
                  <a:gd name="T49" fmla="*/ 8 h 8"/>
                  <a:gd name="T50" fmla="*/ 9 w 16"/>
                  <a:gd name="T51" fmla="*/ 8 h 8"/>
                  <a:gd name="T52" fmla="*/ 9 w 16"/>
                  <a:gd name="T53" fmla="*/ 8 h 8"/>
                  <a:gd name="T54" fmla="*/ 10 w 16"/>
                  <a:gd name="T55" fmla="*/ 8 h 8"/>
                  <a:gd name="T56" fmla="*/ 10 w 16"/>
                  <a:gd name="T57" fmla="*/ 8 h 8"/>
                  <a:gd name="T58" fmla="*/ 10 w 16"/>
                  <a:gd name="T59" fmla="*/ 8 h 8"/>
                  <a:gd name="T60" fmla="*/ 11 w 16"/>
                  <a:gd name="T61" fmla="*/ 8 h 8"/>
                  <a:gd name="T62" fmla="*/ 11 w 16"/>
                  <a:gd name="T63" fmla="*/ 8 h 8"/>
                  <a:gd name="T64" fmla="*/ 11 w 16"/>
                  <a:gd name="T65" fmla="*/ 8 h 8"/>
                  <a:gd name="T66" fmla="*/ 12 w 16"/>
                  <a:gd name="T67" fmla="*/ 8 h 8"/>
                  <a:gd name="T68" fmla="*/ 12 w 16"/>
                  <a:gd name="T69" fmla="*/ 8 h 8"/>
                  <a:gd name="T70" fmla="*/ 12 w 16"/>
                  <a:gd name="T71" fmla="*/ 8 h 8"/>
                  <a:gd name="T72" fmla="*/ 13 w 16"/>
                  <a:gd name="T73" fmla="*/ 8 h 8"/>
                  <a:gd name="T74" fmla="*/ 13 w 16"/>
                  <a:gd name="T75" fmla="*/ 8 h 8"/>
                  <a:gd name="T76" fmla="*/ 13 w 16"/>
                  <a:gd name="T77" fmla="*/ 8 h 8"/>
                  <a:gd name="T78" fmla="*/ 15 w 16"/>
                  <a:gd name="T79" fmla="*/ 8 h 8"/>
                  <a:gd name="T80" fmla="*/ 15 w 16"/>
                  <a:gd name="T81" fmla="*/ 7 h 8"/>
                  <a:gd name="T82" fmla="*/ 15 w 16"/>
                  <a:gd name="T83" fmla="*/ 7 h 8"/>
                  <a:gd name="T84" fmla="*/ 16 w 16"/>
                  <a:gd name="T85" fmla="*/ 5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6" h="8">
                    <a:moveTo>
                      <a:pt x="0" y="8"/>
                    </a:moveTo>
                    <a:lnTo>
                      <a:pt x="0" y="0"/>
                    </a:ln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5" y="8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6" y="5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4" name="Freeform 506"/>
              <p:cNvSpPr>
                <a:spLocks/>
              </p:cNvSpPr>
              <p:nvPr/>
            </p:nvSpPr>
            <p:spPr bwMode="auto">
              <a:xfrm>
                <a:off x="1894" y="3424"/>
                <a:ext cx="18" cy="8"/>
              </a:xfrm>
              <a:custGeom>
                <a:avLst/>
                <a:gdLst>
                  <a:gd name="T0" fmla="*/ 0 w 18"/>
                  <a:gd name="T1" fmla="*/ 7 h 8"/>
                  <a:gd name="T2" fmla="*/ 0 w 18"/>
                  <a:gd name="T3" fmla="*/ 0 h 8"/>
                  <a:gd name="T4" fmla="*/ 0 w 18"/>
                  <a:gd name="T5" fmla="*/ 7 h 8"/>
                  <a:gd name="T6" fmla="*/ 1 w 18"/>
                  <a:gd name="T7" fmla="*/ 8 h 8"/>
                  <a:gd name="T8" fmla="*/ 1 w 18"/>
                  <a:gd name="T9" fmla="*/ 8 h 8"/>
                  <a:gd name="T10" fmla="*/ 1 w 18"/>
                  <a:gd name="T11" fmla="*/ 8 h 8"/>
                  <a:gd name="T12" fmla="*/ 2 w 18"/>
                  <a:gd name="T13" fmla="*/ 8 h 8"/>
                  <a:gd name="T14" fmla="*/ 2 w 18"/>
                  <a:gd name="T15" fmla="*/ 8 h 8"/>
                  <a:gd name="T16" fmla="*/ 2 w 18"/>
                  <a:gd name="T17" fmla="*/ 8 h 8"/>
                  <a:gd name="T18" fmla="*/ 3 w 18"/>
                  <a:gd name="T19" fmla="*/ 8 h 8"/>
                  <a:gd name="T20" fmla="*/ 3 w 18"/>
                  <a:gd name="T21" fmla="*/ 8 h 8"/>
                  <a:gd name="T22" fmla="*/ 3 w 18"/>
                  <a:gd name="T23" fmla="*/ 8 h 8"/>
                  <a:gd name="T24" fmla="*/ 4 w 18"/>
                  <a:gd name="T25" fmla="*/ 8 h 8"/>
                  <a:gd name="T26" fmla="*/ 4 w 18"/>
                  <a:gd name="T27" fmla="*/ 8 h 8"/>
                  <a:gd name="T28" fmla="*/ 4 w 18"/>
                  <a:gd name="T29" fmla="*/ 8 h 8"/>
                  <a:gd name="T30" fmla="*/ 6 w 18"/>
                  <a:gd name="T31" fmla="*/ 8 h 8"/>
                  <a:gd name="T32" fmla="*/ 6 w 18"/>
                  <a:gd name="T33" fmla="*/ 8 h 8"/>
                  <a:gd name="T34" fmla="*/ 6 w 18"/>
                  <a:gd name="T35" fmla="*/ 8 h 8"/>
                  <a:gd name="T36" fmla="*/ 10 w 18"/>
                  <a:gd name="T37" fmla="*/ 8 h 8"/>
                  <a:gd name="T38" fmla="*/ 10 w 18"/>
                  <a:gd name="T39" fmla="*/ 8 h 8"/>
                  <a:gd name="T40" fmla="*/ 10 w 18"/>
                  <a:gd name="T41" fmla="*/ 8 h 8"/>
                  <a:gd name="T42" fmla="*/ 11 w 18"/>
                  <a:gd name="T43" fmla="*/ 8 h 8"/>
                  <a:gd name="T44" fmla="*/ 11 w 18"/>
                  <a:gd name="T45" fmla="*/ 8 h 8"/>
                  <a:gd name="T46" fmla="*/ 11 w 18"/>
                  <a:gd name="T47" fmla="*/ 8 h 8"/>
                  <a:gd name="T48" fmla="*/ 12 w 18"/>
                  <a:gd name="T49" fmla="*/ 8 h 8"/>
                  <a:gd name="T50" fmla="*/ 12 w 18"/>
                  <a:gd name="T51" fmla="*/ 8 h 8"/>
                  <a:gd name="T52" fmla="*/ 12 w 18"/>
                  <a:gd name="T53" fmla="*/ 8 h 8"/>
                  <a:gd name="T54" fmla="*/ 13 w 18"/>
                  <a:gd name="T55" fmla="*/ 8 h 8"/>
                  <a:gd name="T56" fmla="*/ 13 w 18"/>
                  <a:gd name="T57" fmla="*/ 8 h 8"/>
                  <a:gd name="T58" fmla="*/ 13 w 18"/>
                  <a:gd name="T59" fmla="*/ 8 h 8"/>
                  <a:gd name="T60" fmla="*/ 14 w 18"/>
                  <a:gd name="T61" fmla="*/ 8 h 8"/>
                  <a:gd name="T62" fmla="*/ 14 w 18"/>
                  <a:gd name="T63" fmla="*/ 8 h 8"/>
                  <a:gd name="T64" fmla="*/ 14 w 18"/>
                  <a:gd name="T65" fmla="*/ 8 h 8"/>
                  <a:gd name="T66" fmla="*/ 15 w 18"/>
                  <a:gd name="T67" fmla="*/ 8 h 8"/>
                  <a:gd name="T68" fmla="*/ 15 w 18"/>
                  <a:gd name="T69" fmla="*/ 8 h 8"/>
                  <a:gd name="T70" fmla="*/ 15 w 18"/>
                  <a:gd name="T71" fmla="*/ 8 h 8"/>
                  <a:gd name="T72" fmla="*/ 17 w 18"/>
                  <a:gd name="T73" fmla="*/ 8 h 8"/>
                  <a:gd name="T74" fmla="*/ 17 w 18"/>
                  <a:gd name="T75" fmla="*/ 7 h 8"/>
                  <a:gd name="T76" fmla="*/ 17 w 18"/>
                  <a:gd name="T77" fmla="*/ 8 h 8"/>
                  <a:gd name="T78" fmla="*/ 18 w 18"/>
                  <a:gd name="T79" fmla="*/ 7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8" h="8">
                    <a:moveTo>
                      <a:pt x="0" y="7"/>
                    </a:moveTo>
                    <a:lnTo>
                      <a:pt x="0" y="0"/>
                    </a:lnTo>
                    <a:lnTo>
                      <a:pt x="0" y="7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7" y="8"/>
                    </a:lnTo>
                    <a:lnTo>
                      <a:pt x="17" y="7"/>
                    </a:lnTo>
                    <a:lnTo>
                      <a:pt x="17" y="8"/>
                    </a:lnTo>
                    <a:lnTo>
                      <a:pt x="18" y="7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5" name="Freeform 507"/>
              <p:cNvSpPr>
                <a:spLocks/>
              </p:cNvSpPr>
              <p:nvPr/>
            </p:nvSpPr>
            <p:spPr bwMode="auto">
              <a:xfrm>
                <a:off x="1912" y="3431"/>
                <a:ext cx="16" cy="1"/>
              </a:xfrm>
              <a:custGeom>
                <a:avLst/>
                <a:gdLst>
                  <a:gd name="T0" fmla="*/ 0 w 16"/>
                  <a:gd name="T1" fmla="*/ 1 h 1"/>
                  <a:gd name="T2" fmla="*/ 0 w 16"/>
                  <a:gd name="T3" fmla="*/ 0 h 1"/>
                  <a:gd name="T4" fmla="*/ 0 w 16"/>
                  <a:gd name="T5" fmla="*/ 1 h 1"/>
                  <a:gd name="T6" fmla="*/ 1 w 16"/>
                  <a:gd name="T7" fmla="*/ 1 h 1"/>
                  <a:gd name="T8" fmla="*/ 1 w 16"/>
                  <a:gd name="T9" fmla="*/ 1 h 1"/>
                  <a:gd name="T10" fmla="*/ 1 w 16"/>
                  <a:gd name="T11" fmla="*/ 1 h 1"/>
                  <a:gd name="T12" fmla="*/ 1 w 16"/>
                  <a:gd name="T13" fmla="*/ 1 h 1"/>
                  <a:gd name="T14" fmla="*/ 1 w 16"/>
                  <a:gd name="T15" fmla="*/ 1 h 1"/>
                  <a:gd name="T16" fmla="*/ 1 w 16"/>
                  <a:gd name="T17" fmla="*/ 1 h 1"/>
                  <a:gd name="T18" fmla="*/ 2 w 16"/>
                  <a:gd name="T19" fmla="*/ 1 h 1"/>
                  <a:gd name="T20" fmla="*/ 2 w 16"/>
                  <a:gd name="T21" fmla="*/ 1 h 1"/>
                  <a:gd name="T22" fmla="*/ 2 w 16"/>
                  <a:gd name="T23" fmla="*/ 1 h 1"/>
                  <a:gd name="T24" fmla="*/ 4 w 16"/>
                  <a:gd name="T25" fmla="*/ 1 h 1"/>
                  <a:gd name="T26" fmla="*/ 4 w 16"/>
                  <a:gd name="T27" fmla="*/ 1 h 1"/>
                  <a:gd name="T28" fmla="*/ 4 w 16"/>
                  <a:gd name="T29" fmla="*/ 1 h 1"/>
                  <a:gd name="T30" fmla="*/ 5 w 16"/>
                  <a:gd name="T31" fmla="*/ 1 h 1"/>
                  <a:gd name="T32" fmla="*/ 5 w 16"/>
                  <a:gd name="T33" fmla="*/ 1 h 1"/>
                  <a:gd name="T34" fmla="*/ 5 w 16"/>
                  <a:gd name="T35" fmla="*/ 1 h 1"/>
                  <a:gd name="T36" fmla="*/ 6 w 16"/>
                  <a:gd name="T37" fmla="*/ 1 h 1"/>
                  <a:gd name="T38" fmla="*/ 6 w 16"/>
                  <a:gd name="T39" fmla="*/ 1 h 1"/>
                  <a:gd name="T40" fmla="*/ 6 w 16"/>
                  <a:gd name="T41" fmla="*/ 1 h 1"/>
                  <a:gd name="T42" fmla="*/ 8 w 16"/>
                  <a:gd name="T43" fmla="*/ 1 h 1"/>
                  <a:gd name="T44" fmla="*/ 8 w 16"/>
                  <a:gd name="T45" fmla="*/ 1 h 1"/>
                  <a:gd name="T46" fmla="*/ 8 w 16"/>
                  <a:gd name="T47" fmla="*/ 1 h 1"/>
                  <a:gd name="T48" fmla="*/ 9 w 16"/>
                  <a:gd name="T49" fmla="*/ 1 h 1"/>
                  <a:gd name="T50" fmla="*/ 9 w 16"/>
                  <a:gd name="T51" fmla="*/ 1 h 1"/>
                  <a:gd name="T52" fmla="*/ 9 w 16"/>
                  <a:gd name="T53" fmla="*/ 1 h 1"/>
                  <a:gd name="T54" fmla="*/ 11 w 16"/>
                  <a:gd name="T55" fmla="*/ 1 h 1"/>
                  <a:gd name="T56" fmla="*/ 11 w 16"/>
                  <a:gd name="T57" fmla="*/ 1 h 1"/>
                  <a:gd name="T58" fmla="*/ 11 w 16"/>
                  <a:gd name="T59" fmla="*/ 1 h 1"/>
                  <a:gd name="T60" fmla="*/ 12 w 16"/>
                  <a:gd name="T61" fmla="*/ 1 h 1"/>
                  <a:gd name="T62" fmla="*/ 12 w 16"/>
                  <a:gd name="T63" fmla="*/ 1 h 1"/>
                  <a:gd name="T64" fmla="*/ 12 w 16"/>
                  <a:gd name="T65" fmla="*/ 1 h 1"/>
                  <a:gd name="T66" fmla="*/ 13 w 16"/>
                  <a:gd name="T67" fmla="*/ 1 h 1"/>
                  <a:gd name="T68" fmla="*/ 13 w 16"/>
                  <a:gd name="T69" fmla="*/ 1 h 1"/>
                  <a:gd name="T70" fmla="*/ 13 w 16"/>
                  <a:gd name="T71" fmla="*/ 1 h 1"/>
                  <a:gd name="T72" fmla="*/ 14 w 16"/>
                  <a:gd name="T73" fmla="*/ 1 h 1"/>
                  <a:gd name="T74" fmla="*/ 14 w 16"/>
                  <a:gd name="T75" fmla="*/ 1 h 1"/>
                  <a:gd name="T76" fmla="*/ 14 w 16"/>
                  <a:gd name="T77" fmla="*/ 1 h 1"/>
                  <a:gd name="T78" fmla="*/ 15 w 16"/>
                  <a:gd name="T79" fmla="*/ 1 h 1"/>
                  <a:gd name="T80" fmla="*/ 15 w 16"/>
                  <a:gd name="T81" fmla="*/ 0 h 1"/>
                  <a:gd name="T82" fmla="*/ 15 w 16"/>
                  <a:gd name="T83" fmla="*/ 0 h 1"/>
                  <a:gd name="T84" fmla="*/ 16 w 16"/>
                  <a:gd name="T8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6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6" name="Freeform 508"/>
              <p:cNvSpPr>
                <a:spLocks/>
              </p:cNvSpPr>
              <p:nvPr/>
            </p:nvSpPr>
            <p:spPr bwMode="auto">
              <a:xfrm>
                <a:off x="1928" y="3430"/>
                <a:ext cx="32" cy="2"/>
              </a:xfrm>
              <a:custGeom>
                <a:avLst/>
                <a:gdLst>
                  <a:gd name="T0" fmla="*/ 0 w 32"/>
                  <a:gd name="T1" fmla="*/ 2 h 2"/>
                  <a:gd name="T2" fmla="*/ 0 w 32"/>
                  <a:gd name="T3" fmla="*/ 1 h 2"/>
                  <a:gd name="T4" fmla="*/ 0 w 32"/>
                  <a:gd name="T5" fmla="*/ 2 h 2"/>
                  <a:gd name="T6" fmla="*/ 1 w 32"/>
                  <a:gd name="T7" fmla="*/ 2 h 2"/>
                  <a:gd name="T8" fmla="*/ 1 w 32"/>
                  <a:gd name="T9" fmla="*/ 2 h 2"/>
                  <a:gd name="T10" fmla="*/ 1 w 32"/>
                  <a:gd name="T11" fmla="*/ 2 h 2"/>
                  <a:gd name="T12" fmla="*/ 2 w 32"/>
                  <a:gd name="T13" fmla="*/ 2 h 2"/>
                  <a:gd name="T14" fmla="*/ 2 w 32"/>
                  <a:gd name="T15" fmla="*/ 2 h 2"/>
                  <a:gd name="T16" fmla="*/ 2 w 32"/>
                  <a:gd name="T17" fmla="*/ 2 h 2"/>
                  <a:gd name="T18" fmla="*/ 3 w 32"/>
                  <a:gd name="T19" fmla="*/ 2 h 2"/>
                  <a:gd name="T20" fmla="*/ 3 w 32"/>
                  <a:gd name="T21" fmla="*/ 2 h 2"/>
                  <a:gd name="T22" fmla="*/ 3 w 32"/>
                  <a:gd name="T23" fmla="*/ 2 h 2"/>
                  <a:gd name="T24" fmla="*/ 8 w 32"/>
                  <a:gd name="T25" fmla="*/ 2 h 2"/>
                  <a:gd name="T26" fmla="*/ 8 w 32"/>
                  <a:gd name="T27" fmla="*/ 2 h 2"/>
                  <a:gd name="T28" fmla="*/ 8 w 32"/>
                  <a:gd name="T29" fmla="*/ 2 h 2"/>
                  <a:gd name="T30" fmla="*/ 14 w 32"/>
                  <a:gd name="T31" fmla="*/ 2 h 2"/>
                  <a:gd name="T32" fmla="*/ 14 w 32"/>
                  <a:gd name="T33" fmla="*/ 2 h 2"/>
                  <a:gd name="T34" fmla="*/ 14 w 32"/>
                  <a:gd name="T35" fmla="*/ 2 h 2"/>
                  <a:gd name="T36" fmla="*/ 15 w 32"/>
                  <a:gd name="T37" fmla="*/ 2 h 2"/>
                  <a:gd name="T38" fmla="*/ 15 w 32"/>
                  <a:gd name="T39" fmla="*/ 2 h 2"/>
                  <a:gd name="T40" fmla="*/ 15 w 32"/>
                  <a:gd name="T41" fmla="*/ 2 h 2"/>
                  <a:gd name="T42" fmla="*/ 16 w 32"/>
                  <a:gd name="T43" fmla="*/ 2 h 2"/>
                  <a:gd name="T44" fmla="*/ 16 w 32"/>
                  <a:gd name="T45" fmla="*/ 2 h 2"/>
                  <a:gd name="T46" fmla="*/ 16 w 32"/>
                  <a:gd name="T47" fmla="*/ 2 h 2"/>
                  <a:gd name="T48" fmla="*/ 17 w 32"/>
                  <a:gd name="T49" fmla="*/ 2 h 2"/>
                  <a:gd name="T50" fmla="*/ 17 w 32"/>
                  <a:gd name="T51" fmla="*/ 2 h 2"/>
                  <a:gd name="T52" fmla="*/ 17 w 32"/>
                  <a:gd name="T53" fmla="*/ 2 h 2"/>
                  <a:gd name="T54" fmla="*/ 20 w 32"/>
                  <a:gd name="T55" fmla="*/ 2 h 2"/>
                  <a:gd name="T56" fmla="*/ 20 w 32"/>
                  <a:gd name="T57" fmla="*/ 2 h 2"/>
                  <a:gd name="T58" fmla="*/ 20 w 32"/>
                  <a:gd name="T59" fmla="*/ 2 h 2"/>
                  <a:gd name="T60" fmla="*/ 25 w 32"/>
                  <a:gd name="T61" fmla="*/ 2 h 2"/>
                  <a:gd name="T62" fmla="*/ 25 w 32"/>
                  <a:gd name="T63" fmla="*/ 2 h 2"/>
                  <a:gd name="T64" fmla="*/ 25 w 32"/>
                  <a:gd name="T65" fmla="*/ 2 h 2"/>
                  <a:gd name="T66" fmla="*/ 26 w 32"/>
                  <a:gd name="T67" fmla="*/ 2 h 2"/>
                  <a:gd name="T68" fmla="*/ 26 w 32"/>
                  <a:gd name="T69" fmla="*/ 2 h 2"/>
                  <a:gd name="T70" fmla="*/ 26 w 32"/>
                  <a:gd name="T71" fmla="*/ 2 h 2"/>
                  <a:gd name="T72" fmla="*/ 30 w 32"/>
                  <a:gd name="T73" fmla="*/ 2 h 2"/>
                  <a:gd name="T74" fmla="*/ 30 w 32"/>
                  <a:gd name="T75" fmla="*/ 2 h 2"/>
                  <a:gd name="T76" fmla="*/ 30 w 32"/>
                  <a:gd name="T77" fmla="*/ 2 h 2"/>
                  <a:gd name="T78" fmla="*/ 31 w 32"/>
                  <a:gd name="T79" fmla="*/ 2 h 2"/>
                  <a:gd name="T80" fmla="*/ 31 w 32"/>
                  <a:gd name="T81" fmla="*/ 1 h 2"/>
                  <a:gd name="T82" fmla="*/ 31 w 32"/>
                  <a:gd name="T83" fmla="*/ 1 h 2"/>
                  <a:gd name="T84" fmla="*/ 32 w 32"/>
                  <a:gd name="T8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2" h="2">
                    <a:moveTo>
                      <a:pt x="0" y="2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1" y="2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2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7" name="Freeform 509"/>
              <p:cNvSpPr>
                <a:spLocks/>
              </p:cNvSpPr>
              <p:nvPr/>
            </p:nvSpPr>
            <p:spPr bwMode="auto">
              <a:xfrm>
                <a:off x="1960" y="3430"/>
                <a:ext cx="83" cy="2"/>
              </a:xfrm>
              <a:custGeom>
                <a:avLst/>
                <a:gdLst>
                  <a:gd name="T0" fmla="*/ 0 w 83"/>
                  <a:gd name="T1" fmla="*/ 2 h 2"/>
                  <a:gd name="T2" fmla="*/ 1 w 83"/>
                  <a:gd name="T3" fmla="*/ 2 h 2"/>
                  <a:gd name="T4" fmla="*/ 2 w 83"/>
                  <a:gd name="T5" fmla="*/ 2 h 2"/>
                  <a:gd name="T6" fmla="*/ 7 w 83"/>
                  <a:gd name="T7" fmla="*/ 2 h 2"/>
                  <a:gd name="T8" fmla="*/ 8 w 83"/>
                  <a:gd name="T9" fmla="*/ 2 h 2"/>
                  <a:gd name="T10" fmla="*/ 14 w 83"/>
                  <a:gd name="T11" fmla="*/ 2 h 2"/>
                  <a:gd name="T12" fmla="*/ 15 w 83"/>
                  <a:gd name="T13" fmla="*/ 2 h 2"/>
                  <a:gd name="T14" fmla="*/ 16 w 83"/>
                  <a:gd name="T15" fmla="*/ 2 h 2"/>
                  <a:gd name="T16" fmla="*/ 17 w 83"/>
                  <a:gd name="T17" fmla="*/ 2 h 2"/>
                  <a:gd name="T18" fmla="*/ 18 w 83"/>
                  <a:gd name="T19" fmla="*/ 2 h 2"/>
                  <a:gd name="T20" fmla="*/ 19 w 83"/>
                  <a:gd name="T21" fmla="*/ 2 h 2"/>
                  <a:gd name="T22" fmla="*/ 20 w 83"/>
                  <a:gd name="T23" fmla="*/ 2 h 2"/>
                  <a:gd name="T24" fmla="*/ 21 w 83"/>
                  <a:gd name="T25" fmla="*/ 2 h 2"/>
                  <a:gd name="T26" fmla="*/ 22 w 83"/>
                  <a:gd name="T27" fmla="*/ 2 h 2"/>
                  <a:gd name="T28" fmla="*/ 23 w 83"/>
                  <a:gd name="T29" fmla="*/ 2 h 2"/>
                  <a:gd name="T30" fmla="*/ 24 w 83"/>
                  <a:gd name="T31" fmla="*/ 2 h 2"/>
                  <a:gd name="T32" fmla="*/ 28 w 83"/>
                  <a:gd name="T33" fmla="*/ 2 h 2"/>
                  <a:gd name="T34" fmla="*/ 29 w 83"/>
                  <a:gd name="T35" fmla="*/ 2 h 2"/>
                  <a:gd name="T36" fmla="*/ 33 w 83"/>
                  <a:gd name="T37" fmla="*/ 2 h 2"/>
                  <a:gd name="T38" fmla="*/ 33 w 83"/>
                  <a:gd name="T39" fmla="*/ 2 h 2"/>
                  <a:gd name="T40" fmla="*/ 34 w 83"/>
                  <a:gd name="T41" fmla="*/ 2 h 2"/>
                  <a:gd name="T42" fmla="*/ 36 w 83"/>
                  <a:gd name="T43" fmla="*/ 2 h 2"/>
                  <a:gd name="T44" fmla="*/ 37 w 83"/>
                  <a:gd name="T45" fmla="*/ 2 h 2"/>
                  <a:gd name="T46" fmla="*/ 43 w 83"/>
                  <a:gd name="T47" fmla="*/ 2 h 2"/>
                  <a:gd name="T48" fmla="*/ 44 w 83"/>
                  <a:gd name="T49" fmla="*/ 2 h 2"/>
                  <a:gd name="T50" fmla="*/ 45 w 83"/>
                  <a:gd name="T51" fmla="*/ 2 h 2"/>
                  <a:gd name="T52" fmla="*/ 47 w 83"/>
                  <a:gd name="T53" fmla="*/ 2 h 2"/>
                  <a:gd name="T54" fmla="*/ 48 w 83"/>
                  <a:gd name="T55" fmla="*/ 2 h 2"/>
                  <a:gd name="T56" fmla="*/ 49 w 83"/>
                  <a:gd name="T57" fmla="*/ 2 h 2"/>
                  <a:gd name="T58" fmla="*/ 50 w 83"/>
                  <a:gd name="T59" fmla="*/ 1 h 2"/>
                  <a:gd name="T60" fmla="*/ 51 w 83"/>
                  <a:gd name="T61" fmla="*/ 2 h 2"/>
                  <a:gd name="T62" fmla="*/ 53 w 83"/>
                  <a:gd name="T63" fmla="*/ 2 h 2"/>
                  <a:gd name="T64" fmla="*/ 53 w 83"/>
                  <a:gd name="T65" fmla="*/ 2 h 2"/>
                  <a:gd name="T66" fmla="*/ 57 w 83"/>
                  <a:gd name="T67" fmla="*/ 2 h 2"/>
                  <a:gd name="T68" fmla="*/ 58 w 83"/>
                  <a:gd name="T69" fmla="*/ 2 h 2"/>
                  <a:gd name="T70" fmla="*/ 60 w 83"/>
                  <a:gd name="T71" fmla="*/ 2 h 2"/>
                  <a:gd name="T72" fmla="*/ 64 w 83"/>
                  <a:gd name="T73" fmla="*/ 2 h 2"/>
                  <a:gd name="T74" fmla="*/ 65 w 83"/>
                  <a:gd name="T75" fmla="*/ 2 h 2"/>
                  <a:gd name="T76" fmla="*/ 66 w 83"/>
                  <a:gd name="T77" fmla="*/ 2 h 2"/>
                  <a:gd name="T78" fmla="*/ 67 w 83"/>
                  <a:gd name="T79" fmla="*/ 2 h 2"/>
                  <a:gd name="T80" fmla="*/ 68 w 83"/>
                  <a:gd name="T81" fmla="*/ 2 h 2"/>
                  <a:gd name="T82" fmla="*/ 69 w 83"/>
                  <a:gd name="T83" fmla="*/ 2 h 2"/>
                  <a:gd name="T84" fmla="*/ 71 w 83"/>
                  <a:gd name="T85" fmla="*/ 2 h 2"/>
                  <a:gd name="T86" fmla="*/ 73 w 83"/>
                  <a:gd name="T87" fmla="*/ 2 h 2"/>
                  <a:gd name="T88" fmla="*/ 73 w 83"/>
                  <a:gd name="T89" fmla="*/ 2 h 2"/>
                  <a:gd name="T90" fmla="*/ 74 w 83"/>
                  <a:gd name="T91" fmla="*/ 2 h 2"/>
                  <a:gd name="T92" fmla="*/ 80 w 83"/>
                  <a:gd name="T93" fmla="*/ 2 h 2"/>
                  <a:gd name="T94" fmla="*/ 81 w 83"/>
                  <a:gd name="T95" fmla="*/ 2 h 2"/>
                  <a:gd name="T96" fmla="*/ 82 w 83"/>
                  <a:gd name="T9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83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3" y="0"/>
                    </a:lnTo>
                    <a:lnTo>
                      <a:pt x="33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6" y="2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43" y="2"/>
                    </a:lnTo>
                    <a:lnTo>
                      <a:pt x="43" y="2"/>
                    </a:lnTo>
                    <a:lnTo>
                      <a:pt x="43" y="2"/>
                    </a:lnTo>
                    <a:lnTo>
                      <a:pt x="44" y="2"/>
                    </a:lnTo>
                    <a:lnTo>
                      <a:pt x="44" y="2"/>
                    </a:lnTo>
                    <a:lnTo>
                      <a:pt x="44" y="2"/>
                    </a:lnTo>
                    <a:lnTo>
                      <a:pt x="45" y="2"/>
                    </a:lnTo>
                    <a:lnTo>
                      <a:pt x="45" y="2"/>
                    </a:lnTo>
                    <a:lnTo>
                      <a:pt x="45" y="2"/>
                    </a:lnTo>
                    <a:lnTo>
                      <a:pt x="47" y="2"/>
                    </a:lnTo>
                    <a:lnTo>
                      <a:pt x="47" y="2"/>
                    </a:lnTo>
                    <a:lnTo>
                      <a:pt x="47" y="2"/>
                    </a:lnTo>
                    <a:lnTo>
                      <a:pt x="48" y="2"/>
                    </a:lnTo>
                    <a:lnTo>
                      <a:pt x="48" y="2"/>
                    </a:lnTo>
                    <a:lnTo>
                      <a:pt x="48" y="2"/>
                    </a:lnTo>
                    <a:lnTo>
                      <a:pt x="49" y="2"/>
                    </a:lnTo>
                    <a:lnTo>
                      <a:pt x="49" y="2"/>
                    </a:lnTo>
                    <a:lnTo>
                      <a:pt x="49" y="2"/>
                    </a:lnTo>
                    <a:lnTo>
                      <a:pt x="50" y="2"/>
                    </a:lnTo>
                    <a:lnTo>
                      <a:pt x="50" y="1"/>
                    </a:lnTo>
                    <a:lnTo>
                      <a:pt x="50" y="1"/>
                    </a:lnTo>
                    <a:lnTo>
                      <a:pt x="51" y="2"/>
                    </a:lnTo>
                    <a:lnTo>
                      <a:pt x="51" y="1"/>
                    </a:lnTo>
                    <a:lnTo>
                      <a:pt x="51" y="2"/>
                    </a:lnTo>
                    <a:lnTo>
                      <a:pt x="53" y="2"/>
                    </a:lnTo>
                    <a:lnTo>
                      <a:pt x="53" y="2"/>
                    </a:lnTo>
                    <a:lnTo>
                      <a:pt x="53" y="2"/>
                    </a:lnTo>
                    <a:lnTo>
                      <a:pt x="53" y="2"/>
                    </a:lnTo>
                    <a:lnTo>
                      <a:pt x="53" y="2"/>
                    </a:lnTo>
                    <a:lnTo>
                      <a:pt x="53" y="2"/>
                    </a:lnTo>
                    <a:lnTo>
                      <a:pt x="57" y="2"/>
                    </a:lnTo>
                    <a:lnTo>
                      <a:pt x="57" y="2"/>
                    </a:lnTo>
                    <a:lnTo>
                      <a:pt x="57" y="2"/>
                    </a:lnTo>
                    <a:lnTo>
                      <a:pt x="58" y="2"/>
                    </a:lnTo>
                    <a:lnTo>
                      <a:pt x="58" y="2"/>
                    </a:lnTo>
                    <a:lnTo>
                      <a:pt x="58" y="2"/>
                    </a:lnTo>
                    <a:lnTo>
                      <a:pt x="60" y="2"/>
                    </a:lnTo>
                    <a:lnTo>
                      <a:pt x="60" y="2"/>
                    </a:lnTo>
                    <a:lnTo>
                      <a:pt x="60" y="2"/>
                    </a:lnTo>
                    <a:lnTo>
                      <a:pt x="64" y="2"/>
                    </a:lnTo>
                    <a:lnTo>
                      <a:pt x="64" y="2"/>
                    </a:lnTo>
                    <a:lnTo>
                      <a:pt x="64" y="2"/>
                    </a:lnTo>
                    <a:lnTo>
                      <a:pt x="65" y="2"/>
                    </a:lnTo>
                    <a:lnTo>
                      <a:pt x="65" y="2"/>
                    </a:lnTo>
                    <a:lnTo>
                      <a:pt x="65" y="2"/>
                    </a:lnTo>
                    <a:lnTo>
                      <a:pt x="66" y="2"/>
                    </a:lnTo>
                    <a:lnTo>
                      <a:pt x="66" y="2"/>
                    </a:lnTo>
                    <a:lnTo>
                      <a:pt x="66" y="2"/>
                    </a:lnTo>
                    <a:lnTo>
                      <a:pt x="67" y="2"/>
                    </a:lnTo>
                    <a:lnTo>
                      <a:pt x="67" y="1"/>
                    </a:lnTo>
                    <a:lnTo>
                      <a:pt x="67" y="2"/>
                    </a:lnTo>
                    <a:lnTo>
                      <a:pt x="68" y="2"/>
                    </a:lnTo>
                    <a:lnTo>
                      <a:pt x="68" y="2"/>
                    </a:lnTo>
                    <a:lnTo>
                      <a:pt x="68" y="2"/>
                    </a:lnTo>
                    <a:lnTo>
                      <a:pt x="69" y="2"/>
                    </a:lnTo>
                    <a:lnTo>
                      <a:pt x="69" y="2"/>
                    </a:lnTo>
                    <a:lnTo>
                      <a:pt x="69" y="2"/>
                    </a:lnTo>
                    <a:lnTo>
                      <a:pt x="71" y="2"/>
                    </a:lnTo>
                    <a:lnTo>
                      <a:pt x="71" y="2"/>
                    </a:lnTo>
                    <a:lnTo>
                      <a:pt x="71" y="2"/>
                    </a:lnTo>
                    <a:lnTo>
                      <a:pt x="73" y="2"/>
                    </a:lnTo>
                    <a:lnTo>
                      <a:pt x="73" y="2"/>
                    </a:lnTo>
                    <a:lnTo>
                      <a:pt x="73" y="2"/>
                    </a:lnTo>
                    <a:lnTo>
                      <a:pt x="73" y="2"/>
                    </a:lnTo>
                    <a:lnTo>
                      <a:pt x="73" y="2"/>
                    </a:lnTo>
                    <a:lnTo>
                      <a:pt x="73" y="2"/>
                    </a:lnTo>
                    <a:lnTo>
                      <a:pt x="74" y="2"/>
                    </a:lnTo>
                    <a:lnTo>
                      <a:pt x="74" y="2"/>
                    </a:lnTo>
                    <a:lnTo>
                      <a:pt x="74" y="2"/>
                    </a:lnTo>
                    <a:lnTo>
                      <a:pt x="80" y="2"/>
                    </a:lnTo>
                    <a:lnTo>
                      <a:pt x="80" y="2"/>
                    </a:lnTo>
                    <a:lnTo>
                      <a:pt x="80" y="2"/>
                    </a:lnTo>
                    <a:lnTo>
                      <a:pt x="81" y="2"/>
                    </a:lnTo>
                    <a:lnTo>
                      <a:pt x="81" y="2"/>
                    </a:lnTo>
                    <a:lnTo>
                      <a:pt x="81" y="2"/>
                    </a:lnTo>
                    <a:lnTo>
                      <a:pt x="82" y="2"/>
                    </a:lnTo>
                    <a:lnTo>
                      <a:pt x="82" y="2"/>
                    </a:lnTo>
                    <a:lnTo>
                      <a:pt x="82" y="2"/>
                    </a:lnTo>
                    <a:lnTo>
                      <a:pt x="83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8" name="Freeform 510"/>
              <p:cNvSpPr>
                <a:spLocks/>
              </p:cNvSpPr>
              <p:nvPr/>
            </p:nvSpPr>
            <p:spPr bwMode="auto">
              <a:xfrm>
                <a:off x="2043" y="3426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0 w 17"/>
                  <a:gd name="T3" fmla="*/ 5 h 6"/>
                  <a:gd name="T4" fmla="*/ 0 w 17"/>
                  <a:gd name="T5" fmla="*/ 6 h 6"/>
                  <a:gd name="T6" fmla="*/ 1 w 17"/>
                  <a:gd name="T7" fmla="*/ 6 h 6"/>
                  <a:gd name="T8" fmla="*/ 1 w 17"/>
                  <a:gd name="T9" fmla="*/ 6 h 6"/>
                  <a:gd name="T10" fmla="*/ 1 w 17"/>
                  <a:gd name="T11" fmla="*/ 6 h 6"/>
                  <a:gd name="T12" fmla="*/ 3 w 17"/>
                  <a:gd name="T13" fmla="*/ 6 h 6"/>
                  <a:gd name="T14" fmla="*/ 3 w 17"/>
                  <a:gd name="T15" fmla="*/ 6 h 6"/>
                  <a:gd name="T16" fmla="*/ 3 w 17"/>
                  <a:gd name="T17" fmla="*/ 6 h 6"/>
                  <a:gd name="T18" fmla="*/ 4 w 17"/>
                  <a:gd name="T19" fmla="*/ 6 h 6"/>
                  <a:gd name="T20" fmla="*/ 4 w 17"/>
                  <a:gd name="T21" fmla="*/ 6 h 6"/>
                  <a:gd name="T22" fmla="*/ 4 w 17"/>
                  <a:gd name="T23" fmla="*/ 6 h 6"/>
                  <a:gd name="T24" fmla="*/ 5 w 17"/>
                  <a:gd name="T25" fmla="*/ 6 h 6"/>
                  <a:gd name="T26" fmla="*/ 5 w 17"/>
                  <a:gd name="T27" fmla="*/ 6 h 6"/>
                  <a:gd name="T28" fmla="*/ 5 w 17"/>
                  <a:gd name="T29" fmla="*/ 6 h 6"/>
                  <a:gd name="T30" fmla="*/ 6 w 17"/>
                  <a:gd name="T31" fmla="*/ 6 h 6"/>
                  <a:gd name="T32" fmla="*/ 6 w 17"/>
                  <a:gd name="T33" fmla="*/ 6 h 6"/>
                  <a:gd name="T34" fmla="*/ 6 w 17"/>
                  <a:gd name="T35" fmla="*/ 6 h 6"/>
                  <a:gd name="T36" fmla="*/ 7 w 17"/>
                  <a:gd name="T37" fmla="*/ 6 h 6"/>
                  <a:gd name="T38" fmla="*/ 7 w 17"/>
                  <a:gd name="T39" fmla="*/ 6 h 6"/>
                  <a:gd name="T40" fmla="*/ 7 w 17"/>
                  <a:gd name="T41" fmla="*/ 6 h 6"/>
                  <a:gd name="T42" fmla="*/ 8 w 17"/>
                  <a:gd name="T43" fmla="*/ 6 h 6"/>
                  <a:gd name="T44" fmla="*/ 8 w 17"/>
                  <a:gd name="T45" fmla="*/ 6 h 6"/>
                  <a:gd name="T46" fmla="*/ 8 w 17"/>
                  <a:gd name="T47" fmla="*/ 6 h 6"/>
                  <a:gd name="T48" fmla="*/ 9 w 17"/>
                  <a:gd name="T49" fmla="*/ 6 h 6"/>
                  <a:gd name="T50" fmla="*/ 9 w 17"/>
                  <a:gd name="T51" fmla="*/ 6 h 6"/>
                  <a:gd name="T52" fmla="*/ 9 w 17"/>
                  <a:gd name="T53" fmla="*/ 6 h 6"/>
                  <a:gd name="T54" fmla="*/ 10 w 17"/>
                  <a:gd name="T55" fmla="*/ 6 h 6"/>
                  <a:gd name="T56" fmla="*/ 10 w 17"/>
                  <a:gd name="T57" fmla="*/ 6 h 6"/>
                  <a:gd name="T58" fmla="*/ 10 w 17"/>
                  <a:gd name="T59" fmla="*/ 6 h 6"/>
                  <a:gd name="T60" fmla="*/ 10 w 17"/>
                  <a:gd name="T61" fmla="*/ 6 h 6"/>
                  <a:gd name="T62" fmla="*/ 10 w 17"/>
                  <a:gd name="T63" fmla="*/ 6 h 6"/>
                  <a:gd name="T64" fmla="*/ 10 w 17"/>
                  <a:gd name="T65" fmla="*/ 6 h 6"/>
                  <a:gd name="T66" fmla="*/ 11 w 17"/>
                  <a:gd name="T67" fmla="*/ 6 h 6"/>
                  <a:gd name="T68" fmla="*/ 11 w 17"/>
                  <a:gd name="T69" fmla="*/ 6 h 6"/>
                  <a:gd name="T70" fmla="*/ 11 w 17"/>
                  <a:gd name="T71" fmla="*/ 6 h 6"/>
                  <a:gd name="T72" fmla="*/ 12 w 17"/>
                  <a:gd name="T73" fmla="*/ 6 h 6"/>
                  <a:gd name="T74" fmla="*/ 12 w 17"/>
                  <a:gd name="T75" fmla="*/ 6 h 6"/>
                  <a:gd name="T76" fmla="*/ 12 w 17"/>
                  <a:gd name="T77" fmla="*/ 6 h 6"/>
                  <a:gd name="T78" fmla="*/ 13 w 17"/>
                  <a:gd name="T79" fmla="*/ 6 h 6"/>
                  <a:gd name="T80" fmla="*/ 13 w 17"/>
                  <a:gd name="T81" fmla="*/ 6 h 6"/>
                  <a:gd name="T82" fmla="*/ 13 w 17"/>
                  <a:gd name="T83" fmla="*/ 6 h 6"/>
                  <a:gd name="T84" fmla="*/ 14 w 17"/>
                  <a:gd name="T85" fmla="*/ 6 h 6"/>
                  <a:gd name="T86" fmla="*/ 14 w 17"/>
                  <a:gd name="T87" fmla="*/ 6 h 6"/>
                  <a:gd name="T88" fmla="*/ 14 w 17"/>
                  <a:gd name="T89" fmla="*/ 6 h 6"/>
                  <a:gd name="T90" fmla="*/ 15 w 17"/>
                  <a:gd name="T91" fmla="*/ 6 h 6"/>
                  <a:gd name="T92" fmla="*/ 15 w 17"/>
                  <a:gd name="T93" fmla="*/ 6 h 6"/>
                  <a:gd name="T94" fmla="*/ 15 w 17"/>
                  <a:gd name="T95" fmla="*/ 6 h 6"/>
                  <a:gd name="T96" fmla="*/ 16 w 17"/>
                  <a:gd name="T97" fmla="*/ 6 h 6"/>
                  <a:gd name="T98" fmla="*/ 16 w 17"/>
                  <a:gd name="T99" fmla="*/ 0 h 6"/>
                  <a:gd name="T100" fmla="*/ 16 w 17"/>
                  <a:gd name="T101" fmla="*/ 2 h 6"/>
                  <a:gd name="T102" fmla="*/ 17 w 17"/>
                  <a:gd name="T103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0" y="5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6" y="6"/>
                    </a:lnTo>
                    <a:lnTo>
                      <a:pt x="16" y="0"/>
                    </a:lnTo>
                    <a:lnTo>
                      <a:pt x="16" y="2"/>
                    </a:lnTo>
                    <a:lnTo>
                      <a:pt x="17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9" name="Freeform 511"/>
              <p:cNvSpPr>
                <a:spLocks/>
              </p:cNvSpPr>
              <p:nvPr/>
            </p:nvSpPr>
            <p:spPr bwMode="auto">
              <a:xfrm>
                <a:off x="2060" y="3424"/>
                <a:ext cx="16" cy="8"/>
              </a:xfrm>
              <a:custGeom>
                <a:avLst/>
                <a:gdLst>
                  <a:gd name="T0" fmla="*/ 0 w 16"/>
                  <a:gd name="T1" fmla="*/ 7 h 8"/>
                  <a:gd name="T2" fmla="*/ 0 w 16"/>
                  <a:gd name="T3" fmla="*/ 0 h 8"/>
                  <a:gd name="T4" fmla="*/ 0 w 16"/>
                  <a:gd name="T5" fmla="*/ 7 h 8"/>
                  <a:gd name="T6" fmla="*/ 1 w 16"/>
                  <a:gd name="T7" fmla="*/ 8 h 8"/>
                  <a:gd name="T8" fmla="*/ 1 w 16"/>
                  <a:gd name="T9" fmla="*/ 8 h 8"/>
                  <a:gd name="T10" fmla="*/ 1 w 16"/>
                  <a:gd name="T11" fmla="*/ 8 h 8"/>
                  <a:gd name="T12" fmla="*/ 2 w 16"/>
                  <a:gd name="T13" fmla="*/ 8 h 8"/>
                  <a:gd name="T14" fmla="*/ 2 w 16"/>
                  <a:gd name="T15" fmla="*/ 8 h 8"/>
                  <a:gd name="T16" fmla="*/ 2 w 16"/>
                  <a:gd name="T17" fmla="*/ 8 h 8"/>
                  <a:gd name="T18" fmla="*/ 3 w 16"/>
                  <a:gd name="T19" fmla="*/ 8 h 8"/>
                  <a:gd name="T20" fmla="*/ 3 w 16"/>
                  <a:gd name="T21" fmla="*/ 8 h 8"/>
                  <a:gd name="T22" fmla="*/ 3 w 16"/>
                  <a:gd name="T23" fmla="*/ 8 h 8"/>
                  <a:gd name="T24" fmla="*/ 4 w 16"/>
                  <a:gd name="T25" fmla="*/ 8 h 8"/>
                  <a:gd name="T26" fmla="*/ 4 w 16"/>
                  <a:gd name="T27" fmla="*/ 8 h 8"/>
                  <a:gd name="T28" fmla="*/ 4 w 16"/>
                  <a:gd name="T29" fmla="*/ 8 h 8"/>
                  <a:gd name="T30" fmla="*/ 6 w 16"/>
                  <a:gd name="T31" fmla="*/ 8 h 8"/>
                  <a:gd name="T32" fmla="*/ 6 w 16"/>
                  <a:gd name="T33" fmla="*/ 8 h 8"/>
                  <a:gd name="T34" fmla="*/ 6 w 16"/>
                  <a:gd name="T35" fmla="*/ 8 h 8"/>
                  <a:gd name="T36" fmla="*/ 8 w 16"/>
                  <a:gd name="T37" fmla="*/ 8 h 8"/>
                  <a:gd name="T38" fmla="*/ 8 w 16"/>
                  <a:gd name="T39" fmla="*/ 8 h 8"/>
                  <a:gd name="T40" fmla="*/ 8 w 16"/>
                  <a:gd name="T41" fmla="*/ 8 h 8"/>
                  <a:gd name="T42" fmla="*/ 9 w 16"/>
                  <a:gd name="T43" fmla="*/ 8 h 8"/>
                  <a:gd name="T44" fmla="*/ 9 w 16"/>
                  <a:gd name="T45" fmla="*/ 8 h 8"/>
                  <a:gd name="T46" fmla="*/ 9 w 16"/>
                  <a:gd name="T47" fmla="*/ 8 h 8"/>
                  <a:gd name="T48" fmla="*/ 10 w 16"/>
                  <a:gd name="T49" fmla="*/ 8 h 8"/>
                  <a:gd name="T50" fmla="*/ 10 w 16"/>
                  <a:gd name="T51" fmla="*/ 8 h 8"/>
                  <a:gd name="T52" fmla="*/ 10 w 16"/>
                  <a:gd name="T53" fmla="*/ 8 h 8"/>
                  <a:gd name="T54" fmla="*/ 12 w 16"/>
                  <a:gd name="T55" fmla="*/ 8 h 8"/>
                  <a:gd name="T56" fmla="*/ 12 w 16"/>
                  <a:gd name="T57" fmla="*/ 8 h 8"/>
                  <a:gd name="T58" fmla="*/ 12 w 16"/>
                  <a:gd name="T59" fmla="*/ 8 h 8"/>
                  <a:gd name="T60" fmla="*/ 13 w 16"/>
                  <a:gd name="T61" fmla="*/ 8 h 8"/>
                  <a:gd name="T62" fmla="*/ 13 w 16"/>
                  <a:gd name="T63" fmla="*/ 8 h 8"/>
                  <a:gd name="T64" fmla="*/ 13 w 16"/>
                  <a:gd name="T65" fmla="*/ 8 h 8"/>
                  <a:gd name="T66" fmla="*/ 14 w 16"/>
                  <a:gd name="T67" fmla="*/ 8 h 8"/>
                  <a:gd name="T68" fmla="*/ 14 w 16"/>
                  <a:gd name="T69" fmla="*/ 8 h 8"/>
                  <a:gd name="T70" fmla="*/ 14 w 16"/>
                  <a:gd name="T71" fmla="*/ 8 h 8"/>
                  <a:gd name="T72" fmla="*/ 15 w 16"/>
                  <a:gd name="T73" fmla="*/ 8 h 8"/>
                  <a:gd name="T74" fmla="*/ 15 w 16"/>
                  <a:gd name="T75" fmla="*/ 6 h 8"/>
                  <a:gd name="T76" fmla="*/ 15 w 16"/>
                  <a:gd name="T77" fmla="*/ 6 h 8"/>
                  <a:gd name="T78" fmla="*/ 16 w 16"/>
                  <a:gd name="T79" fmla="*/ 5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6" h="8">
                    <a:moveTo>
                      <a:pt x="0" y="7"/>
                    </a:moveTo>
                    <a:lnTo>
                      <a:pt x="0" y="0"/>
                    </a:lnTo>
                    <a:lnTo>
                      <a:pt x="0" y="7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6" y="5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" name="Freeform 512"/>
              <p:cNvSpPr>
                <a:spLocks/>
              </p:cNvSpPr>
              <p:nvPr/>
            </p:nvSpPr>
            <p:spPr bwMode="auto">
              <a:xfrm>
                <a:off x="2076" y="3429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0 h 2"/>
                  <a:gd name="T4" fmla="*/ 0 w 1"/>
                  <a:gd name="T5" fmla="*/ 2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2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1" name="Freeform 513"/>
              <p:cNvSpPr>
                <a:spLocks/>
              </p:cNvSpPr>
              <p:nvPr/>
            </p:nvSpPr>
            <p:spPr bwMode="auto">
              <a:xfrm>
                <a:off x="2077" y="3429"/>
                <a:ext cx="17" cy="3"/>
              </a:xfrm>
              <a:custGeom>
                <a:avLst/>
                <a:gdLst>
                  <a:gd name="T0" fmla="*/ 0 w 17"/>
                  <a:gd name="T1" fmla="*/ 3 h 3"/>
                  <a:gd name="T2" fmla="*/ 0 w 17"/>
                  <a:gd name="T3" fmla="*/ 2 h 3"/>
                  <a:gd name="T4" fmla="*/ 0 w 17"/>
                  <a:gd name="T5" fmla="*/ 3 h 3"/>
                  <a:gd name="T6" fmla="*/ 1 w 17"/>
                  <a:gd name="T7" fmla="*/ 3 h 3"/>
                  <a:gd name="T8" fmla="*/ 1 w 17"/>
                  <a:gd name="T9" fmla="*/ 3 h 3"/>
                  <a:gd name="T10" fmla="*/ 1 w 17"/>
                  <a:gd name="T11" fmla="*/ 3 h 3"/>
                  <a:gd name="T12" fmla="*/ 2 w 17"/>
                  <a:gd name="T13" fmla="*/ 3 h 3"/>
                  <a:gd name="T14" fmla="*/ 2 w 17"/>
                  <a:gd name="T15" fmla="*/ 3 h 3"/>
                  <a:gd name="T16" fmla="*/ 2 w 17"/>
                  <a:gd name="T17" fmla="*/ 3 h 3"/>
                  <a:gd name="T18" fmla="*/ 3 w 17"/>
                  <a:gd name="T19" fmla="*/ 3 h 3"/>
                  <a:gd name="T20" fmla="*/ 3 w 17"/>
                  <a:gd name="T21" fmla="*/ 3 h 3"/>
                  <a:gd name="T22" fmla="*/ 3 w 17"/>
                  <a:gd name="T23" fmla="*/ 3 h 3"/>
                  <a:gd name="T24" fmla="*/ 4 w 17"/>
                  <a:gd name="T25" fmla="*/ 3 h 3"/>
                  <a:gd name="T26" fmla="*/ 4 w 17"/>
                  <a:gd name="T27" fmla="*/ 3 h 3"/>
                  <a:gd name="T28" fmla="*/ 4 w 17"/>
                  <a:gd name="T29" fmla="*/ 3 h 3"/>
                  <a:gd name="T30" fmla="*/ 5 w 17"/>
                  <a:gd name="T31" fmla="*/ 3 h 3"/>
                  <a:gd name="T32" fmla="*/ 5 w 17"/>
                  <a:gd name="T33" fmla="*/ 3 h 3"/>
                  <a:gd name="T34" fmla="*/ 5 w 17"/>
                  <a:gd name="T35" fmla="*/ 3 h 3"/>
                  <a:gd name="T36" fmla="*/ 6 w 17"/>
                  <a:gd name="T37" fmla="*/ 3 h 3"/>
                  <a:gd name="T38" fmla="*/ 6 w 17"/>
                  <a:gd name="T39" fmla="*/ 3 h 3"/>
                  <a:gd name="T40" fmla="*/ 6 w 17"/>
                  <a:gd name="T41" fmla="*/ 3 h 3"/>
                  <a:gd name="T42" fmla="*/ 7 w 17"/>
                  <a:gd name="T43" fmla="*/ 3 h 3"/>
                  <a:gd name="T44" fmla="*/ 7 w 17"/>
                  <a:gd name="T45" fmla="*/ 3 h 3"/>
                  <a:gd name="T46" fmla="*/ 7 w 17"/>
                  <a:gd name="T47" fmla="*/ 3 h 3"/>
                  <a:gd name="T48" fmla="*/ 8 w 17"/>
                  <a:gd name="T49" fmla="*/ 3 h 3"/>
                  <a:gd name="T50" fmla="*/ 8 w 17"/>
                  <a:gd name="T51" fmla="*/ 3 h 3"/>
                  <a:gd name="T52" fmla="*/ 8 w 17"/>
                  <a:gd name="T53" fmla="*/ 3 h 3"/>
                  <a:gd name="T54" fmla="*/ 9 w 17"/>
                  <a:gd name="T55" fmla="*/ 3 h 3"/>
                  <a:gd name="T56" fmla="*/ 9 w 17"/>
                  <a:gd name="T57" fmla="*/ 3 h 3"/>
                  <a:gd name="T58" fmla="*/ 9 w 17"/>
                  <a:gd name="T59" fmla="*/ 3 h 3"/>
                  <a:gd name="T60" fmla="*/ 10 w 17"/>
                  <a:gd name="T61" fmla="*/ 3 h 3"/>
                  <a:gd name="T62" fmla="*/ 10 w 17"/>
                  <a:gd name="T63" fmla="*/ 3 h 3"/>
                  <a:gd name="T64" fmla="*/ 10 w 17"/>
                  <a:gd name="T65" fmla="*/ 3 h 3"/>
                  <a:gd name="T66" fmla="*/ 11 w 17"/>
                  <a:gd name="T67" fmla="*/ 3 h 3"/>
                  <a:gd name="T68" fmla="*/ 11 w 17"/>
                  <a:gd name="T69" fmla="*/ 3 h 3"/>
                  <a:gd name="T70" fmla="*/ 11 w 17"/>
                  <a:gd name="T71" fmla="*/ 3 h 3"/>
                  <a:gd name="T72" fmla="*/ 12 w 17"/>
                  <a:gd name="T73" fmla="*/ 3 h 3"/>
                  <a:gd name="T74" fmla="*/ 12 w 17"/>
                  <a:gd name="T75" fmla="*/ 3 h 3"/>
                  <a:gd name="T76" fmla="*/ 12 w 17"/>
                  <a:gd name="T77" fmla="*/ 3 h 3"/>
                  <a:gd name="T78" fmla="*/ 13 w 17"/>
                  <a:gd name="T79" fmla="*/ 3 h 3"/>
                  <a:gd name="T80" fmla="*/ 13 w 17"/>
                  <a:gd name="T81" fmla="*/ 3 h 3"/>
                  <a:gd name="T82" fmla="*/ 13 w 17"/>
                  <a:gd name="T83" fmla="*/ 3 h 3"/>
                  <a:gd name="T84" fmla="*/ 15 w 17"/>
                  <a:gd name="T85" fmla="*/ 3 h 3"/>
                  <a:gd name="T86" fmla="*/ 15 w 17"/>
                  <a:gd name="T87" fmla="*/ 3 h 3"/>
                  <a:gd name="T88" fmla="*/ 15 w 17"/>
                  <a:gd name="T89" fmla="*/ 3 h 3"/>
                  <a:gd name="T90" fmla="*/ 16 w 17"/>
                  <a:gd name="T91" fmla="*/ 3 h 3"/>
                  <a:gd name="T92" fmla="*/ 16 w 17"/>
                  <a:gd name="T93" fmla="*/ 0 h 3"/>
                  <a:gd name="T94" fmla="*/ 16 w 17"/>
                  <a:gd name="T95" fmla="*/ 1 h 3"/>
                  <a:gd name="T96" fmla="*/ 17 w 17"/>
                  <a:gd name="T9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" h="3">
                    <a:moveTo>
                      <a:pt x="0" y="3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6" y="0"/>
                    </a:lnTo>
                    <a:lnTo>
                      <a:pt x="16" y="1"/>
                    </a:lnTo>
                    <a:lnTo>
                      <a:pt x="17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2" name="Freeform 514"/>
              <p:cNvSpPr>
                <a:spLocks/>
              </p:cNvSpPr>
              <p:nvPr/>
            </p:nvSpPr>
            <p:spPr bwMode="auto">
              <a:xfrm>
                <a:off x="2094" y="3430"/>
                <a:ext cx="16" cy="2"/>
              </a:xfrm>
              <a:custGeom>
                <a:avLst/>
                <a:gdLst>
                  <a:gd name="T0" fmla="*/ 0 w 16"/>
                  <a:gd name="T1" fmla="*/ 2 h 2"/>
                  <a:gd name="T2" fmla="*/ 0 w 16"/>
                  <a:gd name="T3" fmla="*/ 0 h 2"/>
                  <a:gd name="T4" fmla="*/ 0 w 16"/>
                  <a:gd name="T5" fmla="*/ 2 h 2"/>
                  <a:gd name="T6" fmla="*/ 0 w 16"/>
                  <a:gd name="T7" fmla="*/ 2 h 2"/>
                  <a:gd name="T8" fmla="*/ 0 w 16"/>
                  <a:gd name="T9" fmla="*/ 2 h 2"/>
                  <a:gd name="T10" fmla="*/ 0 w 16"/>
                  <a:gd name="T11" fmla="*/ 2 h 2"/>
                  <a:gd name="T12" fmla="*/ 2 w 16"/>
                  <a:gd name="T13" fmla="*/ 2 h 2"/>
                  <a:gd name="T14" fmla="*/ 2 w 16"/>
                  <a:gd name="T15" fmla="*/ 2 h 2"/>
                  <a:gd name="T16" fmla="*/ 2 w 16"/>
                  <a:gd name="T17" fmla="*/ 2 h 2"/>
                  <a:gd name="T18" fmla="*/ 3 w 16"/>
                  <a:gd name="T19" fmla="*/ 2 h 2"/>
                  <a:gd name="T20" fmla="*/ 3 w 16"/>
                  <a:gd name="T21" fmla="*/ 2 h 2"/>
                  <a:gd name="T22" fmla="*/ 3 w 16"/>
                  <a:gd name="T23" fmla="*/ 2 h 2"/>
                  <a:gd name="T24" fmla="*/ 4 w 16"/>
                  <a:gd name="T25" fmla="*/ 2 h 2"/>
                  <a:gd name="T26" fmla="*/ 4 w 16"/>
                  <a:gd name="T27" fmla="*/ 2 h 2"/>
                  <a:gd name="T28" fmla="*/ 4 w 16"/>
                  <a:gd name="T29" fmla="*/ 2 h 2"/>
                  <a:gd name="T30" fmla="*/ 5 w 16"/>
                  <a:gd name="T31" fmla="*/ 2 h 2"/>
                  <a:gd name="T32" fmla="*/ 5 w 16"/>
                  <a:gd name="T33" fmla="*/ 2 h 2"/>
                  <a:gd name="T34" fmla="*/ 5 w 16"/>
                  <a:gd name="T35" fmla="*/ 2 h 2"/>
                  <a:gd name="T36" fmla="*/ 9 w 16"/>
                  <a:gd name="T37" fmla="*/ 2 h 2"/>
                  <a:gd name="T38" fmla="*/ 9 w 16"/>
                  <a:gd name="T39" fmla="*/ 2 h 2"/>
                  <a:gd name="T40" fmla="*/ 9 w 16"/>
                  <a:gd name="T41" fmla="*/ 2 h 2"/>
                  <a:gd name="T42" fmla="*/ 10 w 16"/>
                  <a:gd name="T43" fmla="*/ 2 h 2"/>
                  <a:gd name="T44" fmla="*/ 10 w 16"/>
                  <a:gd name="T45" fmla="*/ 2 h 2"/>
                  <a:gd name="T46" fmla="*/ 10 w 16"/>
                  <a:gd name="T47" fmla="*/ 2 h 2"/>
                  <a:gd name="T48" fmla="*/ 12 w 16"/>
                  <a:gd name="T49" fmla="*/ 2 h 2"/>
                  <a:gd name="T50" fmla="*/ 12 w 16"/>
                  <a:gd name="T51" fmla="*/ 2 h 2"/>
                  <a:gd name="T52" fmla="*/ 12 w 16"/>
                  <a:gd name="T53" fmla="*/ 2 h 2"/>
                  <a:gd name="T54" fmla="*/ 13 w 16"/>
                  <a:gd name="T55" fmla="*/ 2 h 2"/>
                  <a:gd name="T56" fmla="*/ 13 w 16"/>
                  <a:gd name="T57" fmla="*/ 2 h 2"/>
                  <a:gd name="T58" fmla="*/ 13 w 16"/>
                  <a:gd name="T59" fmla="*/ 2 h 2"/>
                  <a:gd name="T60" fmla="*/ 14 w 16"/>
                  <a:gd name="T61" fmla="*/ 2 h 2"/>
                  <a:gd name="T62" fmla="*/ 14 w 16"/>
                  <a:gd name="T63" fmla="*/ 2 h 2"/>
                  <a:gd name="T64" fmla="*/ 14 w 16"/>
                  <a:gd name="T65" fmla="*/ 2 h 2"/>
                  <a:gd name="T66" fmla="*/ 15 w 16"/>
                  <a:gd name="T67" fmla="*/ 2 h 2"/>
                  <a:gd name="T68" fmla="*/ 15 w 16"/>
                  <a:gd name="T69" fmla="*/ 0 h 2"/>
                  <a:gd name="T70" fmla="*/ 15 w 16"/>
                  <a:gd name="T71" fmla="*/ 1 h 2"/>
                  <a:gd name="T72" fmla="*/ 16 w 16"/>
                  <a:gd name="T73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6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0"/>
                    </a:lnTo>
                    <a:lnTo>
                      <a:pt x="15" y="1"/>
                    </a:lnTo>
                    <a:lnTo>
                      <a:pt x="16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3" name="Freeform 515"/>
              <p:cNvSpPr>
                <a:spLocks/>
              </p:cNvSpPr>
              <p:nvPr/>
            </p:nvSpPr>
            <p:spPr bwMode="auto">
              <a:xfrm>
                <a:off x="2110" y="3423"/>
                <a:ext cx="16" cy="9"/>
              </a:xfrm>
              <a:custGeom>
                <a:avLst/>
                <a:gdLst>
                  <a:gd name="T0" fmla="*/ 0 w 16"/>
                  <a:gd name="T1" fmla="*/ 9 h 9"/>
                  <a:gd name="T2" fmla="*/ 0 w 16"/>
                  <a:gd name="T3" fmla="*/ 8 h 9"/>
                  <a:gd name="T4" fmla="*/ 0 w 16"/>
                  <a:gd name="T5" fmla="*/ 9 h 9"/>
                  <a:gd name="T6" fmla="*/ 1 w 16"/>
                  <a:gd name="T7" fmla="*/ 9 h 9"/>
                  <a:gd name="T8" fmla="*/ 1 w 16"/>
                  <a:gd name="T9" fmla="*/ 9 h 9"/>
                  <a:gd name="T10" fmla="*/ 1 w 16"/>
                  <a:gd name="T11" fmla="*/ 9 h 9"/>
                  <a:gd name="T12" fmla="*/ 2 w 16"/>
                  <a:gd name="T13" fmla="*/ 9 h 9"/>
                  <a:gd name="T14" fmla="*/ 2 w 16"/>
                  <a:gd name="T15" fmla="*/ 9 h 9"/>
                  <a:gd name="T16" fmla="*/ 2 w 16"/>
                  <a:gd name="T17" fmla="*/ 9 h 9"/>
                  <a:gd name="T18" fmla="*/ 3 w 16"/>
                  <a:gd name="T19" fmla="*/ 9 h 9"/>
                  <a:gd name="T20" fmla="*/ 3 w 16"/>
                  <a:gd name="T21" fmla="*/ 9 h 9"/>
                  <a:gd name="T22" fmla="*/ 3 w 16"/>
                  <a:gd name="T23" fmla="*/ 9 h 9"/>
                  <a:gd name="T24" fmla="*/ 4 w 16"/>
                  <a:gd name="T25" fmla="*/ 9 h 9"/>
                  <a:gd name="T26" fmla="*/ 4 w 16"/>
                  <a:gd name="T27" fmla="*/ 9 h 9"/>
                  <a:gd name="T28" fmla="*/ 4 w 16"/>
                  <a:gd name="T29" fmla="*/ 9 h 9"/>
                  <a:gd name="T30" fmla="*/ 4 w 16"/>
                  <a:gd name="T31" fmla="*/ 9 h 9"/>
                  <a:gd name="T32" fmla="*/ 4 w 16"/>
                  <a:gd name="T33" fmla="*/ 9 h 9"/>
                  <a:gd name="T34" fmla="*/ 4 w 16"/>
                  <a:gd name="T35" fmla="*/ 9 h 9"/>
                  <a:gd name="T36" fmla="*/ 5 w 16"/>
                  <a:gd name="T37" fmla="*/ 9 h 9"/>
                  <a:gd name="T38" fmla="*/ 5 w 16"/>
                  <a:gd name="T39" fmla="*/ 9 h 9"/>
                  <a:gd name="T40" fmla="*/ 5 w 16"/>
                  <a:gd name="T41" fmla="*/ 9 h 9"/>
                  <a:gd name="T42" fmla="*/ 6 w 16"/>
                  <a:gd name="T43" fmla="*/ 9 h 9"/>
                  <a:gd name="T44" fmla="*/ 6 w 16"/>
                  <a:gd name="T45" fmla="*/ 9 h 9"/>
                  <a:gd name="T46" fmla="*/ 6 w 16"/>
                  <a:gd name="T47" fmla="*/ 9 h 9"/>
                  <a:gd name="T48" fmla="*/ 7 w 16"/>
                  <a:gd name="T49" fmla="*/ 9 h 9"/>
                  <a:gd name="T50" fmla="*/ 7 w 16"/>
                  <a:gd name="T51" fmla="*/ 9 h 9"/>
                  <a:gd name="T52" fmla="*/ 7 w 16"/>
                  <a:gd name="T53" fmla="*/ 9 h 9"/>
                  <a:gd name="T54" fmla="*/ 8 w 16"/>
                  <a:gd name="T55" fmla="*/ 9 h 9"/>
                  <a:gd name="T56" fmla="*/ 8 w 16"/>
                  <a:gd name="T57" fmla="*/ 9 h 9"/>
                  <a:gd name="T58" fmla="*/ 8 w 16"/>
                  <a:gd name="T59" fmla="*/ 9 h 9"/>
                  <a:gd name="T60" fmla="*/ 10 w 16"/>
                  <a:gd name="T61" fmla="*/ 9 h 9"/>
                  <a:gd name="T62" fmla="*/ 10 w 16"/>
                  <a:gd name="T63" fmla="*/ 9 h 9"/>
                  <a:gd name="T64" fmla="*/ 10 w 16"/>
                  <a:gd name="T65" fmla="*/ 9 h 9"/>
                  <a:gd name="T66" fmla="*/ 11 w 16"/>
                  <a:gd name="T67" fmla="*/ 9 h 9"/>
                  <a:gd name="T68" fmla="*/ 11 w 16"/>
                  <a:gd name="T69" fmla="*/ 9 h 9"/>
                  <a:gd name="T70" fmla="*/ 11 w 16"/>
                  <a:gd name="T71" fmla="*/ 9 h 9"/>
                  <a:gd name="T72" fmla="*/ 12 w 16"/>
                  <a:gd name="T73" fmla="*/ 9 h 9"/>
                  <a:gd name="T74" fmla="*/ 12 w 16"/>
                  <a:gd name="T75" fmla="*/ 9 h 9"/>
                  <a:gd name="T76" fmla="*/ 12 w 16"/>
                  <a:gd name="T77" fmla="*/ 9 h 9"/>
                  <a:gd name="T78" fmla="*/ 13 w 16"/>
                  <a:gd name="T79" fmla="*/ 9 h 9"/>
                  <a:gd name="T80" fmla="*/ 13 w 16"/>
                  <a:gd name="T81" fmla="*/ 9 h 9"/>
                  <a:gd name="T82" fmla="*/ 13 w 16"/>
                  <a:gd name="T83" fmla="*/ 9 h 9"/>
                  <a:gd name="T84" fmla="*/ 14 w 16"/>
                  <a:gd name="T85" fmla="*/ 9 h 9"/>
                  <a:gd name="T86" fmla="*/ 14 w 16"/>
                  <a:gd name="T87" fmla="*/ 9 h 9"/>
                  <a:gd name="T88" fmla="*/ 14 w 16"/>
                  <a:gd name="T89" fmla="*/ 9 h 9"/>
                  <a:gd name="T90" fmla="*/ 15 w 16"/>
                  <a:gd name="T91" fmla="*/ 9 h 9"/>
                  <a:gd name="T92" fmla="*/ 15 w 16"/>
                  <a:gd name="T93" fmla="*/ 2 h 9"/>
                  <a:gd name="T94" fmla="*/ 15 w 16"/>
                  <a:gd name="T95" fmla="*/ 2 h 9"/>
                  <a:gd name="T96" fmla="*/ 16 w 16"/>
                  <a:gd name="T97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6" h="9">
                    <a:moveTo>
                      <a:pt x="0" y="9"/>
                    </a:moveTo>
                    <a:lnTo>
                      <a:pt x="0" y="8"/>
                    </a:ln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4" name="Freeform 516"/>
              <p:cNvSpPr>
                <a:spLocks/>
              </p:cNvSpPr>
              <p:nvPr/>
            </p:nvSpPr>
            <p:spPr bwMode="auto">
              <a:xfrm>
                <a:off x="2126" y="3419"/>
                <a:ext cx="100" cy="13"/>
              </a:xfrm>
              <a:custGeom>
                <a:avLst/>
                <a:gdLst>
                  <a:gd name="T0" fmla="*/ 1 w 100"/>
                  <a:gd name="T1" fmla="*/ 13 h 13"/>
                  <a:gd name="T2" fmla="*/ 2 w 100"/>
                  <a:gd name="T3" fmla="*/ 13 h 13"/>
                  <a:gd name="T4" fmla="*/ 4 w 100"/>
                  <a:gd name="T5" fmla="*/ 13 h 13"/>
                  <a:gd name="T6" fmla="*/ 6 w 100"/>
                  <a:gd name="T7" fmla="*/ 13 h 13"/>
                  <a:gd name="T8" fmla="*/ 7 w 100"/>
                  <a:gd name="T9" fmla="*/ 13 h 13"/>
                  <a:gd name="T10" fmla="*/ 8 w 100"/>
                  <a:gd name="T11" fmla="*/ 13 h 13"/>
                  <a:gd name="T12" fmla="*/ 11 w 100"/>
                  <a:gd name="T13" fmla="*/ 13 h 13"/>
                  <a:gd name="T14" fmla="*/ 12 w 100"/>
                  <a:gd name="T15" fmla="*/ 13 h 13"/>
                  <a:gd name="T16" fmla="*/ 14 w 100"/>
                  <a:gd name="T17" fmla="*/ 13 h 13"/>
                  <a:gd name="T18" fmla="*/ 16 w 100"/>
                  <a:gd name="T19" fmla="*/ 13 h 13"/>
                  <a:gd name="T20" fmla="*/ 17 w 100"/>
                  <a:gd name="T21" fmla="*/ 13 h 13"/>
                  <a:gd name="T22" fmla="*/ 18 w 100"/>
                  <a:gd name="T23" fmla="*/ 13 h 13"/>
                  <a:gd name="T24" fmla="*/ 22 w 100"/>
                  <a:gd name="T25" fmla="*/ 13 h 13"/>
                  <a:gd name="T26" fmla="*/ 29 w 100"/>
                  <a:gd name="T27" fmla="*/ 13 h 13"/>
                  <a:gd name="T28" fmla="*/ 30 w 100"/>
                  <a:gd name="T29" fmla="*/ 13 h 13"/>
                  <a:gd name="T30" fmla="*/ 32 w 100"/>
                  <a:gd name="T31" fmla="*/ 13 h 13"/>
                  <a:gd name="T32" fmla="*/ 33 w 100"/>
                  <a:gd name="T33" fmla="*/ 13 h 13"/>
                  <a:gd name="T34" fmla="*/ 34 w 100"/>
                  <a:gd name="T35" fmla="*/ 13 h 13"/>
                  <a:gd name="T36" fmla="*/ 36 w 100"/>
                  <a:gd name="T37" fmla="*/ 13 h 13"/>
                  <a:gd name="T38" fmla="*/ 38 w 100"/>
                  <a:gd name="T39" fmla="*/ 13 h 13"/>
                  <a:gd name="T40" fmla="*/ 39 w 100"/>
                  <a:gd name="T41" fmla="*/ 13 h 13"/>
                  <a:gd name="T42" fmla="*/ 41 w 100"/>
                  <a:gd name="T43" fmla="*/ 13 h 13"/>
                  <a:gd name="T44" fmla="*/ 44 w 100"/>
                  <a:gd name="T45" fmla="*/ 13 h 13"/>
                  <a:gd name="T46" fmla="*/ 45 w 100"/>
                  <a:gd name="T47" fmla="*/ 13 h 13"/>
                  <a:gd name="T48" fmla="*/ 47 w 100"/>
                  <a:gd name="T49" fmla="*/ 13 h 13"/>
                  <a:gd name="T50" fmla="*/ 48 w 100"/>
                  <a:gd name="T51" fmla="*/ 13 h 13"/>
                  <a:gd name="T52" fmla="*/ 49 w 100"/>
                  <a:gd name="T53" fmla="*/ 13 h 13"/>
                  <a:gd name="T54" fmla="*/ 51 w 100"/>
                  <a:gd name="T55" fmla="*/ 13 h 13"/>
                  <a:gd name="T56" fmla="*/ 53 w 100"/>
                  <a:gd name="T57" fmla="*/ 13 h 13"/>
                  <a:gd name="T58" fmla="*/ 57 w 100"/>
                  <a:gd name="T59" fmla="*/ 13 h 13"/>
                  <a:gd name="T60" fmla="*/ 60 w 100"/>
                  <a:gd name="T61" fmla="*/ 13 h 13"/>
                  <a:gd name="T62" fmla="*/ 62 w 100"/>
                  <a:gd name="T63" fmla="*/ 13 h 13"/>
                  <a:gd name="T64" fmla="*/ 64 w 100"/>
                  <a:gd name="T65" fmla="*/ 13 h 13"/>
                  <a:gd name="T66" fmla="*/ 66 w 100"/>
                  <a:gd name="T67" fmla="*/ 13 h 13"/>
                  <a:gd name="T68" fmla="*/ 67 w 100"/>
                  <a:gd name="T69" fmla="*/ 13 h 13"/>
                  <a:gd name="T70" fmla="*/ 68 w 100"/>
                  <a:gd name="T71" fmla="*/ 13 h 13"/>
                  <a:gd name="T72" fmla="*/ 72 w 100"/>
                  <a:gd name="T73" fmla="*/ 13 h 13"/>
                  <a:gd name="T74" fmla="*/ 74 w 100"/>
                  <a:gd name="T75" fmla="*/ 13 h 13"/>
                  <a:gd name="T76" fmla="*/ 76 w 100"/>
                  <a:gd name="T77" fmla="*/ 13 h 13"/>
                  <a:gd name="T78" fmla="*/ 78 w 100"/>
                  <a:gd name="T79" fmla="*/ 13 h 13"/>
                  <a:gd name="T80" fmla="*/ 80 w 100"/>
                  <a:gd name="T81" fmla="*/ 13 h 13"/>
                  <a:gd name="T82" fmla="*/ 81 w 100"/>
                  <a:gd name="T83" fmla="*/ 13 h 13"/>
                  <a:gd name="T84" fmla="*/ 83 w 100"/>
                  <a:gd name="T85" fmla="*/ 13 h 13"/>
                  <a:gd name="T86" fmla="*/ 84 w 100"/>
                  <a:gd name="T87" fmla="*/ 13 h 13"/>
                  <a:gd name="T88" fmla="*/ 85 w 100"/>
                  <a:gd name="T89" fmla="*/ 13 h 13"/>
                  <a:gd name="T90" fmla="*/ 87 w 100"/>
                  <a:gd name="T91" fmla="*/ 13 h 13"/>
                  <a:gd name="T92" fmla="*/ 88 w 100"/>
                  <a:gd name="T93" fmla="*/ 13 h 13"/>
                  <a:gd name="T94" fmla="*/ 88 w 100"/>
                  <a:gd name="T95" fmla="*/ 13 h 13"/>
                  <a:gd name="T96" fmla="*/ 91 w 100"/>
                  <a:gd name="T97" fmla="*/ 13 h 13"/>
                  <a:gd name="T98" fmla="*/ 94 w 100"/>
                  <a:gd name="T99" fmla="*/ 13 h 13"/>
                  <a:gd name="T100" fmla="*/ 95 w 100"/>
                  <a:gd name="T101" fmla="*/ 13 h 13"/>
                  <a:gd name="T102" fmla="*/ 98 w 100"/>
                  <a:gd name="T103" fmla="*/ 13 h 13"/>
                  <a:gd name="T104" fmla="*/ 99 w 100"/>
                  <a:gd name="T105" fmla="*/ 1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0" h="13">
                    <a:moveTo>
                      <a:pt x="0" y="13"/>
                    </a:moveTo>
                    <a:lnTo>
                      <a:pt x="0" y="0"/>
                    </a:lnTo>
                    <a:lnTo>
                      <a:pt x="0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5" y="13"/>
                    </a:lnTo>
                    <a:lnTo>
                      <a:pt x="15" y="13"/>
                    </a:lnTo>
                    <a:lnTo>
                      <a:pt x="15" y="13"/>
                    </a:lnTo>
                    <a:lnTo>
                      <a:pt x="16" y="13"/>
                    </a:lnTo>
                    <a:lnTo>
                      <a:pt x="16" y="11"/>
                    </a:lnTo>
                    <a:lnTo>
                      <a:pt x="16" y="12"/>
                    </a:lnTo>
                    <a:lnTo>
                      <a:pt x="17" y="13"/>
                    </a:lnTo>
                    <a:lnTo>
                      <a:pt x="17" y="13"/>
                    </a:lnTo>
                    <a:lnTo>
                      <a:pt x="17" y="13"/>
                    </a:lnTo>
                    <a:lnTo>
                      <a:pt x="18" y="13"/>
                    </a:lnTo>
                    <a:lnTo>
                      <a:pt x="18" y="13"/>
                    </a:lnTo>
                    <a:lnTo>
                      <a:pt x="18" y="13"/>
                    </a:lnTo>
                    <a:lnTo>
                      <a:pt x="21" y="13"/>
                    </a:lnTo>
                    <a:lnTo>
                      <a:pt x="21" y="13"/>
                    </a:lnTo>
                    <a:lnTo>
                      <a:pt x="21" y="13"/>
                    </a:lnTo>
                    <a:lnTo>
                      <a:pt x="22" y="13"/>
                    </a:lnTo>
                    <a:lnTo>
                      <a:pt x="22" y="13"/>
                    </a:lnTo>
                    <a:lnTo>
                      <a:pt x="22" y="13"/>
                    </a:lnTo>
                    <a:lnTo>
                      <a:pt x="29" y="13"/>
                    </a:lnTo>
                    <a:lnTo>
                      <a:pt x="29" y="13"/>
                    </a:lnTo>
                    <a:lnTo>
                      <a:pt x="29" y="13"/>
                    </a:lnTo>
                    <a:lnTo>
                      <a:pt x="30" y="13"/>
                    </a:lnTo>
                    <a:lnTo>
                      <a:pt x="30" y="13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1" y="13"/>
                    </a:lnTo>
                    <a:lnTo>
                      <a:pt x="31" y="13"/>
                    </a:lnTo>
                    <a:lnTo>
                      <a:pt x="32" y="13"/>
                    </a:lnTo>
                    <a:lnTo>
                      <a:pt x="32" y="13"/>
                    </a:lnTo>
                    <a:lnTo>
                      <a:pt x="32" y="13"/>
                    </a:lnTo>
                    <a:lnTo>
                      <a:pt x="33" y="13"/>
                    </a:lnTo>
                    <a:lnTo>
                      <a:pt x="33" y="13"/>
                    </a:lnTo>
                    <a:lnTo>
                      <a:pt x="33" y="13"/>
                    </a:lnTo>
                    <a:lnTo>
                      <a:pt x="34" y="13"/>
                    </a:lnTo>
                    <a:lnTo>
                      <a:pt x="34" y="13"/>
                    </a:lnTo>
                    <a:lnTo>
                      <a:pt x="34" y="13"/>
                    </a:lnTo>
                    <a:lnTo>
                      <a:pt x="35" y="13"/>
                    </a:lnTo>
                    <a:lnTo>
                      <a:pt x="35" y="13"/>
                    </a:lnTo>
                    <a:lnTo>
                      <a:pt x="35" y="13"/>
                    </a:lnTo>
                    <a:lnTo>
                      <a:pt x="36" y="13"/>
                    </a:lnTo>
                    <a:lnTo>
                      <a:pt x="36" y="13"/>
                    </a:lnTo>
                    <a:lnTo>
                      <a:pt x="36" y="13"/>
                    </a:lnTo>
                    <a:lnTo>
                      <a:pt x="38" y="13"/>
                    </a:lnTo>
                    <a:lnTo>
                      <a:pt x="38" y="13"/>
                    </a:lnTo>
                    <a:lnTo>
                      <a:pt x="38" y="13"/>
                    </a:lnTo>
                    <a:lnTo>
                      <a:pt x="39" y="13"/>
                    </a:lnTo>
                    <a:lnTo>
                      <a:pt x="39" y="13"/>
                    </a:lnTo>
                    <a:lnTo>
                      <a:pt x="39" y="13"/>
                    </a:lnTo>
                    <a:lnTo>
                      <a:pt x="40" y="13"/>
                    </a:lnTo>
                    <a:lnTo>
                      <a:pt x="40" y="13"/>
                    </a:lnTo>
                    <a:lnTo>
                      <a:pt x="40" y="13"/>
                    </a:lnTo>
                    <a:lnTo>
                      <a:pt x="41" y="13"/>
                    </a:lnTo>
                    <a:lnTo>
                      <a:pt x="41" y="13"/>
                    </a:lnTo>
                    <a:lnTo>
                      <a:pt x="41" y="13"/>
                    </a:lnTo>
                    <a:lnTo>
                      <a:pt x="44" y="13"/>
                    </a:lnTo>
                    <a:lnTo>
                      <a:pt x="44" y="13"/>
                    </a:lnTo>
                    <a:lnTo>
                      <a:pt x="44" y="13"/>
                    </a:lnTo>
                    <a:lnTo>
                      <a:pt x="45" y="13"/>
                    </a:lnTo>
                    <a:lnTo>
                      <a:pt x="45" y="13"/>
                    </a:lnTo>
                    <a:lnTo>
                      <a:pt x="45" y="13"/>
                    </a:lnTo>
                    <a:lnTo>
                      <a:pt x="46" y="13"/>
                    </a:lnTo>
                    <a:lnTo>
                      <a:pt x="46" y="13"/>
                    </a:lnTo>
                    <a:lnTo>
                      <a:pt x="46" y="13"/>
                    </a:lnTo>
                    <a:lnTo>
                      <a:pt x="47" y="13"/>
                    </a:lnTo>
                    <a:lnTo>
                      <a:pt x="47" y="13"/>
                    </a:lnTo>
                    <a:lnTo>
                      <a:pt x="47" y="13"/>
                    </a:lnTo>
                    <a:lnTo>
                      <a:pt x="48" y="13"/>
                    </a:lnTo>
                    <a:lnTo>
                      <a:pt x="48" y="13"/>
                    </a:lnTo>
                    <a:lnTo>
                      <a:pt x="48" y="13"/>
                    </a:lnTo>
                    <a:lnTo>
                      <a:pt x="49" y="13"/>
                    </a:lnTo>
                    <a:lnTo>
                      <a:pt x="49" y="13"/>
                    </a:lnTo>
                    <a:lnTo>
                      <a:pt x="49" y="13"/>
                    </a:lnTo>
                    <a:lnTo>
                      <a:pt x="50" y="13"/>
                    </a:lnTo>
                    <a:lnTo>
                      <a:pt x="50" y="13"/>
                    </a:lnTo>
                    <a:lnTo>
                      <a:pt x="50" y="13"/>
                    </a:lnTo>
                    <a:lnTo>
                      <a:pt x="51" y="13"/>
                    </a:lnTo>
                    <a:lnTo>
                      <a:pt x="51" y="13"/>
                    </a:lnTo>
                    <a:lnTo>
                      <a:pt x="51" y="13"/>
                    </a:lnTo>
                    <a:lnTo>
                      <a:pt x="53" y="13"/>
                    </a:lnTo>
                    <a:lnTo>
                      <a:pt x="53" y="13"/>
                    </a:lnTo>
                    <a:lnTo>
                      <a:pt x="53" y="13"/>
                    </a:lnTo>
                    <a:lnTo>
                      <a:pt x="57" y="13"/>
                    </a:lnTo>
                    <a:lnTo>
                      <a:pt x="57" y="13"/>
                    </a:lnTo>
                    <a:lnTo>
                      <a:pt x="57" y="13"/>
                    </a:lnTo>
                    <a:lnTo>
                      <a:pt x="59" y="13"/>
                    </a:lnTo>
                    <a:lnTo>
                      <a:pt x="59" y="13"/>
                    </a:lnTo>
                    <a:lnTo>
                      <a:pt x="59" y="13"/>
                    </a:lnTo>
                    <a:lnTo>
                      <a:pt x="60" y="13"/>
                    </a:lnTo>
                    <a:lnTo>
                      <a:pt x="60" y="13"/>
                    </a:lnTo>
                    <a:lnTo>
                      <a:pt x="60" y="13"/>
                    </a:lnTo>
                    <a:lnTo>
                      <a:pt x="62" y="13"/>
                    </a:lnTo>
                    <a:lnTo>
                      <a:pt x="62" y="13"/>
                    </a:lnTo>
                    <a:lnTo>
                      <a:pt x="62" y="13"/>
                    </a:lnTo>
                    <a:lnTo>
                      <a:pt x="64" y="13"/>
                    </a:lnTo>
                    <a:lnTo>
                      <a:pt x="64" y="13"/>
                    </a:lnTo>
                    <a:lnTo>
                      <a:pt x="64" y="13"/>
                    </a:lnTo>
                    <a:lnTo>
                      <a:pt x="65" y="13"/>
                    </a:lnTo>
                    <a:lnTo>
                      <a:pt x="65" y="13"/>
                    </a:lnTo>
                    <a:lnTo>
                      <a:pt x="65" y="13"/>
                    </a:lnTo>
                    <a:lnTo>
                      <a:pt x="66" y="13"/>
                    </a:lnTo>
                    <a:lnTo>
                      <a:pt x="66" y="13"/>
                    </a:lnTo>
                    <a:lnTo>
                      <a:pt x="66" y="13"/>
                    </a:lnTo>
                    <a:lnTo>
                      <a:pt x="67" y="13"/>
                    </a:lnTo>
                    <a:lnTo>
                      <a:pt x="67" y="13"/>
                    </a:lnTo>
                    <a:lnTo>
                      <a:pt x="67" y="13"/>
                    </a:lnTo>
                    <a:lnTo>
                      <a:pt x="68" y="13"/>
                    </a:lnTo>
                    <a:lnTo>
                      <a:pt x="68" y="13"/>
                    </a:lnTo>
                    <a:lnTo>
                      <a:pt x="68" y="13"/>
                    </a:lnTo>
                    <a:lnTo>
                      <a:pt x="71" y="13"/>
                    </a:lnTo>
                    <a:lnTo>
                      <a:pt x="71" y="13"/>
                    </a:lnTo>
                    <a:lnTo>
                      <a:pt x="71" y="13"/>
                    </a:lnTo>
                    <a:lnTo>
                      <a:pt x="72" y="13"/>
                    </a:lnTo>
                    <a:lnTo>
                      <a:pt x="72" y="13"/>
                    </a:lnTo>
                    <a:lnTo>
                      <a:pt x="72" y="13"/>
                    </a:lnTo>
                    <a:lnTo>
                      <a:pt x="74" y="13"/>
                    </a:lnTo>
                    <a:lnTo>
                      <a:pt x="74" y="13"/>
                    </a:lnTo>
                    <a:lnTo>
                      <a:pt x="74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8" y="13"/>
                    </a:lnTo>
                    <a:lnTo>
                      <a:pt x="78" y="13"/>
                    </a:lnTo>
                    <a:lnTo>
                      <a:pt x="78" y="13"/>
                    </a:lnTo>
                    <a:lnTo>
                      <a:pt x="80" y="13"/>
                    </a:lnTo>
                    <a:lnTo>
                      <a:pt x="80" y="13"/>
                    </a:lnTo>
                    <a:lnTo>
                      <a:pt x="80" y="13"/>
                    </a:lnTo>
                    <a:lnTo>
                      <a:pt x="81" y="13"/>
                    </a:lnTo>
                    <a:lnTo>
                      <a:pt x="81" y="13"/>
                    </a:lnTo>
                    <a:lnTo>
                      <a:pt x="81" y="13"/>
                    </a:lnTo>
                    <a:lnTo>
                      <a:pt x="82" y="13"/>
                    </a:lnTo>
                    <a:lnTo>
                      <a:pt x="82" y="13"/>
                    </a:lnTo>
                    <a:lnTo>
                      <a:pt x="82" y="13"/>
                    </a:lnTo>
                    <a:lnTo>
                      <a:pt x="83" y="13"/>
                    </a:lnTo>
                    <a:lnTo>
                      <a:pt x="83" y="13"/>
                    </a:lnTo>
                    <a:lnTo>
                      <a:pt x="83" y="13"/>
                    </a:lnTo>
                    <a:lnTo>
                      <a:pt x="84" y="13"/>
                    </a:lnTo>
                    <a:lnTo>
                      <a:pt x="84" y="13"/>
                    </a:lnTo>
                    <a:lnTo>
                      <a:pt x="84" y="13"/>
                    </a:lnTo>
                    <a:lnTo>
                      <a:pt x="85" y="13"/>
                    </a:lnTo>
                    <a:lnTo>
                      <a:pt x="85" y="13"/>
                    </a:lnTo>
                    <a:lnTo>
                      <a:pt x="85" y="13"/>
                    </a:lnTo>
                    <a:lnTo>
                      <a:pt x="86" y="13"/>
                    </a:lnTo>
                    <a:lnTo>
                      <a:pt x="86" y="13"/>
                    </a:lnTo>
                    <a:lnTo>
                      <a:pt x="86" y="13"/>
                    </a:lnTo>
                    <a:lnTo>
                      <a:pt x="87" y="13"/>
                    </a:lnTo>
                    <a:lnTo>
                      <a:pt x="87" y="13"/>
                    </a:lnTo>
                    <a:lnTo>
                      <a:pt x="87" y="13"/>
                    </a:lnTo>
                    <a:lnTo>
                      <a:pt x="88" y="13"/>
                    </a:lnTo>
                    <a:lnTo>
                      <a:pt x="88" y="13"/>
                    </a:lnTo>
                    <a:lnTo>
                      <a:pt x="88" y="13"/>
                    </a:lnTo>
                    <a:lnTo>
                      <a:pt x="88" y="13"/>
                    </a:lnTo>
                    <a:lnTo>
                      <a:pt x="88" y="13"/>
                    </a:lnTo>
                    <a:lnTo>
                      <a:pt x="88" y="13"/>
                    </a:lnTo>
                    <a:lnTo>
                      <a:pt x="89" y="13"/>
                    </a:lnTo>
                    <a:lnTo>
                      <a:pt x="89" y="13"/>
                    </a:lnTo>
                    <a:lnTo>
                      <a:pt x="89" y="13"/>
                    </a:lnTo>
                    <a:lnTo>
                      <a:pt x="91" y="13"/>
                    </a:lnTo>
                    <a:lnTo>
                      <a:pt x="91" y="13"/>
                    </a:lnTo>
                    <a:lnTo>
                      <a:pt x="91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5" y="13"/>
                    </a:lnTo>
                    <a:lnTo>
                      <a:pt x="95" y="13"/>
                    </a:lnTo>
                    <a:lnTo>
                      <a:pt x="95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8" y="13"/>
                    </a:lnTo>
                    <a:lnTo>
                      <a:pt x="98" y="13"/>
                    </a:lnTo>
                    <a:lnTo>
                      <a:pt x="98" y="13"/>
                    </a:lnTo>
                    <a:lnTo>
                      <a:pt x="99" y="13"/>
                    </a:lnTo>
                    <a:lnTo>
                      <a:pt x="99" y="11"/>
                    </a:lnTo>
                    <a:lnTo>
                      <a:pt x="99" y="12"/>
                    </a:lnTo>
                    <a:lnTo>
                      <a:pt x="100" y="1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5" name="Freeform 517"/>
              <p:cNvSpPr>
                <a:spLocks/>
              </p:cNvSpPr>
              <p:nvPr/>
            </p:nvSpPr>
            <p:spPr bwMode="auto">
              <a:xfrm>
                <a:off x="2226" y="3430"/>
                <a:ext cx="32" cy="2"/>
              </a:xfrm>
              <a:custGeom>
                <a:avLst/>
                <a:gdLst>
                  <a:gd name="T0" fmla="*/ 0 w 32"/>
                  <a:gd name="T1" fmla="*/ 0 h 2"/>
                  <a:gd name="T2" fmla="*/ 1 w 32"/>
                  <a:gd name="T3" fmla="*/ 2 h 2"/>
                  <a:gd name="T4" fmla="*/ 1 w 32"/>
                  <a:gd name="T5" fmla="*/ 2 h 2"/>
                  <a:gd name="T6" fmla="*/ 2 w 32"/>
                  <a:gd name="T7" fmla="*/ 2 h 2"/>
                  <a:gd name="T8" fmla="*/ 3 w 32"/>
                  <a:gd name="T9" fmla="*/ 2 h 2"/>
                  <a:gd name="T10" fmla="*/ 3 w 32"/>
                  <a:gd name="T11" fmla="*/ 2 h 2"/>
                  <a:gd name="T12" fmla="*/ 4 w 32"/>
                  <a:gd name="T13" fmla="*/ 2 h 2"/>
                  <a:gd name="T14" fmla="*/ 5 w 32"/>
                  <a:gd name="T15" fmla="*/ 2 h 2"/>
                  <a:gd name="T16" fmla="*/ 5 w 32"/>
                  <a:gd name="T17" fmla="*/ 2 h 2"/>
                  <a:gd name="T18" fmla="*/ 6 w 32"/>
                  <a:gd name="T19" fmla="*/ 2 h 2"/>
                  <a:gd name="T20" fmla="*/ 7 w 32"/>
                  <a:gd name="T21" fmla="*/ 2 h 2"/>
                  <a:gd name="T22" fmla="*/ 7 w 32"/>
                  <a:gd name="T23" fmla="*/ 2 h 2"/>
                  <a:gd name="T24" fmla="*/ 8 w 32"/>
                  <a:gd name="T25" fmla="*/ 2 h 2"/>
                  <a:gd name="T26" fmla="*/ 8 w 32"/>
                  <a:gd name="T27" fmla="*/ 2 h 2"/>
                  <a:gd name="T28" fmla="*/ 8 w 32"/>
                  <a:gd name="T29" fmla="*/ 2 h 2"/>
                  <a:gd name="T30" fmla="*/ 9 w 32"/>
                  <a:gd name="T31" fmla="*/ 2 h 2"/>
                  <a:gd name="T32" fmla="*/ 10 w 32"/>
                  <a:gd name="T33" fmla="*/ 2 h 2"/>
                  <a:gd name="T34" fmla="*/ 10 w 32"/>
                  <a:gd name="T35" fmla="*/ 2 h 2"/>
                  <a:gd name="T36" fmla="*/ 11 w 32"/>
                  <a:gd name="T37" fmla="*/ 2 h 2"/>
                  <a:gd name="T38" fmla="*/ 12 w 32"/>
                  <a:gd name="T39" fmla="*/ 2 h 2"/>
                  <a:gd name="T40" fmla="*/ 12 w 32"/>
                  <a:gd name="T41" fmla="*/ 2 h 2"/>
                  <a:gd name="T42" fmla="*/ 13 w 32"/>
                  <a:gd name="T43" fmla="*/ 2 h 2"/>
                  <a:gd name="T44" fmla="*/ 14 w 32"/>
                  <a:gd name="T45" fmla="*/ 2 h 2"/>
                  <a:gd name="T46" fmla="*/ 14 w 32"/>
                  <a:gd name="T47" fmla="*/ 2 h 2"/>
                  <a:gd name="T48" fmla="*/ 15 w 32"/>
                  <a:gd name="T49" fmla="*/ 2 h 2"/>
                  <a:gd name="T50" fmla="*/ 16 w 32"/>
                  <a:gd name="T51" fmla="*/ 2 h 2"/>
                  <a:gd name="T52" fmla="*/ 16 w 32"/>
                  <a:gd name="T53" fmla="*/ 2 h 2"/>
                  <a:gd name="T54" fmla="*/ 17 w 32"/>
                  <a:gd name="T55" fmla="*/ 2 h 2"/>
                  <a:gd name="T56" fmla="*/ 19 w 32"/>
                  <a:gd name="T57" fmla="*/ 2 h 2"/>
                  <a:gd name="T58" fmla="*/ 19 w 32"/>
                  <a:gd name="T59" fmla="*/ 2 h 2"/>
                  <a:gd name="T60" fmla="*/ 20 w 32"/>
                  <a:gd name="T61" fmla="*/ 2 h 2"/>
                  <a:gd name="T62" fmla="*/ 21 w 32"/>
                  <a:gd name="T63" fmla="*/ 2 h 2"/>
                  <a:gd name="T64" fmla="*/ 21 w 32"/>
                  <a:gd name="T65" fmla="*/ 2 h 2"/>
                  <a:gd name="T66" fmla="*/ 22 w 32"/>
                  <a:gd name="T67" fmla="*/ 2 h 2"/>
                  <a:gd name="T68" fmla="*/ 23 w 32"/>
                  <a:gd name="T69" fmla="*/ 2 h 2"/>
                  <a:gd name="T70" fmla="*/ 23 w 32"/>
                  <a:gd name="T71" fmla="*/ 2 h 2"/>
                  <a:gd name="T72" fmla="*/ 24 w 32"/>
                  <a:gd name="T73" fmla="*/ 2 h 2"/>
                  <a:gd name="T74" fmla="*/ 25 w 32"/>
                  <a:gd name="T75" fmla="*/ 2 h 2"/>
                  <a:gd name="T76" fmla="*/ 25 w 32"/>
                  <a:gd name="T77" fmla="*/ 2 h 2"/>
                  <a:gd name="T78" fmla="*/ 26 w 32"/>
                  <a:gd name="T79" fmla="*/ 2 h 2"/>
                  <a:gd name="T80" fmla="*/ 27 w 32"/>
                  <a:gd name="T81" fmla="*/ 2 h 2"/>
                  <a:gd name="T82" fmla="*/ 27 w 32"/>
                  <a:gd name="T83" fmla="*/ 2 h 2"/>
                  <a:gd name="T84" fmla="*/ 28 w 32"/>
                  <a:gd name="T85" fmla="*/ 2 h 2"/>
                  <a:gd name="T86" fmla="*/ 29 w 32"/>
                  <a:gd name="T87" fmla="*/ 2 h 2"/>
                  <a:gd name="T88" fmla="*/ 29 w 32"/>
                  <a:gd name="T89" fmla="*/ 2 h 2"/>
                  <a:gd name="T90" fmla="*/ 29 w 32"/>
                  <a:gd name="T91" fmla="*/ 2 h 2"/>
                  <a:gd name="T92" fmla="*/ 30 w 32"/>
                  <a:gd name="T93" fmla="*/ 2 h 2"/>
                  <a:gd name="T94" fmla="*/ 30 w 32"/>
                  <a:gd name="T95" fmla="*/ 2 h 2"/>
                  <a:gd name="T96" fmla="*/ 31 w 32"/>
                  <a:gd name="T97" fmla="*/ 1 h 2"/>
                  <a:gd name="T98" fmla="*/ 32 w 32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1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1" y="2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2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6" name="Freeform 518"/>
              <p:cNvSpPr>
                <a:spLocks/>
              </p:cNvSpPr>
              <p:nvPr/>
            </p:nvSpPr>
            <p:spPr bwMode="auto">
              <a:xfrm>
                <a:off x="2258" y="3430"/>
                <a:ext cx="17" cy="2"/>
              </a:xfrm>
              <a:custGeom>
                <a:avLst/>
                <a:gdLst>
                  <a:gd name="T0" fmla="*/ 0 w 17"/>
                  <a:gd name="T1" fmla="*/ 2 h 2"/>
                  <a:gd name="T2" fmla="*/ 0 w 17"/>
                  <a:gd name="T3" fmla="*/ 0 h 2"/>
                  <a:gd name="T4" fmla="*/ 0 w 17"/>
                  <a:gd name="T5" fmla="*/ 2 h 2"/>
                  <a:gd name="T6" fmla="*/ 1 w 17"/>
                  <a:gd name="T7" fmla="*/ 2 h 2"/>
                  <a:gd name="T8" fmla="*/ 1 w 17"/>
                  <a:gd name="T9" fmla="*/ 2 h 2"/>
                  <a:gd name="T10" fmla="*/ 1 w 17"/>
                  <a:gd name="T11" fmla="*/ 2 h 2"/>
                  <a:gd name="T12" fmla="*/ 2 w 17"/>
                  <a:gd name="T13" fmla="*/ 2 h 2"/>
                  <a:gd name="T14" fmla="*/ 2 w 17"/>
                  <a:gd name="T15" fmla="*/ 2 h 2"/>
                  <a:gd name="T16" fmla="*/ 2 w 17"/>
                  <a:gd name="T17" fmla="*/ 2 h 2"/>
                  <a:gd name="T18" fmla="*/ 3 w 17"/>
                  <a:gd name="T19" fmla="*/ 2 h 2"/>
                  <a:gd name="T20" fmla="*/ 3 w 17"/>
                  <a:gd name="T21" fmla="*/ 2 h 2"/>
                  <a:gd name="T22" fmla="*/ 3 w 17"/>
                  <a:gd name="T23" fmla="*/ 2 h 2"/>
                  <a:gd name="T24" fmla="*/ 4 w 17"/>
                  <a:gd name="T25" fmla="*/ 2 h 2"/>
                  <a:gd name="T26" fmla="*/ 4 w 17"/>
                  <a:gd name="T27" fmla="*/ 2 h 2"/>
                  <a:gd name="T28" fmla="*/ 4 w 17"/>
                  <a:gd name="T29" fmla="*/ 2 h 2"/>
                  <a:gd name="T30" fmla="*/ 5 w 17"/>
                  <a:gd name="T31" fmla="*/ 2 h 2"/>
                  <a:gd name="T32" fmla="*/ 5 w 17"/>
                  <a:gd name="T33" fmla="*/ 2 h 2"/>
                  <a:gd name="T34" fmla="*/ 5 w 17"/>
                  <a:gd name="T35" fmla="*/ 2 h 2"/>
                  <a:gd name="T36" fmla="*/ 6 w 17"/>
                  <a:gd name="T37" fmla="*/ 2 h 2"/>
                  <a:gd name="T38" fmla="*/ 6 w 17"/>
                  <a:gd name="T39" fmla="*/ 2 h 2"/>
                  <a:gd name="T40" fmla="*/ 6 w 17"/>
                  <a:gd name="T41" fmla="*/ 2 h 2"/>
                  <a:gd name="T42" fmla="*/ 7 w 17"/>
                  <a:gd name="T43" fmla="*/ 2 h 2"/>
                  <a:gd name="T44" fmla="*/ 7 w 17"/>
                  <a:gd name="T45" fmla="*/ 2 h 2"/>
                  <a:gd name="T46" fmla="*/ 7 w 17"/>
                  <a:gd name="T47" fmla="*/ 2 h 2"/>
                  <a:gd name="T48" fmla="*/ 8 w 17"/>
                  <a:gd name="T49" fmla="*/ 2 h 2"/>
                  <a:gd name="T50" fmla="*/ 8 w 17"/>
                  <a:gd name="T51" fmla="*/ 2 h 2"/>
                  <a:gd name="T52" fmla="*/ 8 w 17"/>
                  <a:gd name="T53" fmla="*/ 2 h 2"/>
                  <a:gd name="T54" fmla="*/ 9 w 17"/>
                  <a:gd name="T55" fmla="*/ 2 h 2"/>
                  <a:gd name="T56" fmla="*/ 9 w 17"/>
                  <a:gd name="T57" fmla="*/ 2 h 2"/>
                  <a:gd name="T58" fmla="*/ 9 w 17"/>
                  <a:gd name="T59" fmla="*/ 2 h 2"/>
                  <a:gd name="T60" fmla="*/ 10 w 17"/>
                  <a:gd name="T61" fmla="*/ 2 h 2"/>
                  <a:gd name="T62" fmla="*/ 10 w 17"/>
                  <a:gd name="T63" fmla="*/ 2 h 2"/>
                  <a:gd name="T64" fmla="*/ 10 w 17"/>
                  <a:gd name="T65" fmla="*/ 2 h 2"/>
                  <a:gd name="T66" fmla="*/ 11 w 17"/>
                  <a:gd name="T67" fmla="*/ 2 h 2"/>
                  <a:gd name="T68" fmla="*/ 11 w 17"/>
                  <a:gd name="T69" fmla="*/ 2 h 2"/>
                  <a:gd name="T70" fmla="*/ 11 w 17"/>
                  <a:gd name="T71" fmla="*/ 2 h 2"/>
                  <a:gd name="T72" fmla="*/ 12 w 17"/>
                  <a:gd name="T73" fmla="*/ 2 h 2"/>
                  <a:gd name="T74" fmla="*/ 12 w 17"/>
                  <a:gd name="T75" fmla="*/ 2 h 2"/>
                  <a:gd name="T76" fmla="*/ 12 w 17"/>
                  <a:gd name="T77" fmla="*/ 2 h 2"/>
                  <a:gd name="T78" fmla="*/ 15 w 17"/>
                  <a:gd name="T79" fmla="*/ 2 h 2"/>
                  <a:gd name="T80" fmla="*/ 15 w 17"/>
                  <a:gd name="T81" fmla="*/ 2 h 2"/>
                  <a:gd name="T82" fmla="*/ 15 w 17"/>
                  <a:gd name="T83" fmla="*/ 2 h 2"/>
                  <a:gd name="T84" fmla="*/ 17 w 17"/>
                  <a:gd name="T85" fmla="*/ 2 h 2"/>
                  <a:gd name="T86" fmla="*/ 17 w 17"/>
                  <a:gd name="T87" fmla="*/ 0 h 2"/>
                  <a:gd name="T88" fmla="*/ 17 w 17"/>
                  <a:gd name="T89" fmla="*/ 1 h 2"/>
                  <a:gd name="T90" fmla="*/ 17 w 17"/>
                  <a:gd name="T9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7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7" y="0"/>
                    </a:lnTo>
                    <a:lnTo>
                      <a:pt x="17" y="1"/>
                    </a:lnTo>
                    <a:lnTo>
                      <a:pt x="17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7" name="Freeform 519"/>
              <p:cNvSpPr>
                <a:spLocks/>
              </p:cNvSpPr>
              <p:nvPr/>
            </p:nvSpPr>
            <p:spPr bwMode="auto">
              <a:xfrm>
                <a:off x="2275" y="3429"/>
                <a:ext cx="17" cy="3"/>
              </a:xfrm>
              <a:custGeom>
                <a:avLst/>
                <a:gdLst>
                  <a:gd name="T0" fmla="*/ 0 w 17"/>
                  <a:gd name="T1" fmla="*/ 3 h 3"/>
                  <a:gd name="T2" fmla="*/ 0 w 17"/>
                  <a:gd name="T3" fmla="*/ 2 h 3"/>
                  <a:gd name="T4" fmla="*/ 0 w 17"/>
                  <a:gd name="T5" fmla="*/ 3 h 3"/>
                  <a:gd name="T6" fmla="*/ 1 w 17"/>
                  <a:gd name="T7" fmla="*/ 3 h 3"/>
                  <a:gd name="T8" fmla="*/ 1 w 17"/>
                  <a:gd name="T9" fmla="*/ 3 h 3"/>
                  <a:gd name="T10" fmla="*/ 1 w 17"/>
                  <a:gd name="T11" fmla="*/ 3 h 3"/>
                  <a:gd name="T12" fmla="*/ 2 w 17"/>
                  <a:gd name="T13" fmla="*/ 3 h 3"/>
                  <a:gd name="T14" fmla="*/ 2 w 17"/>
                  <a:gd name="T15" fmla="*/ 3 h 3"/>
                  <a:gd name="T16" fmla="*/ 2 w 17"/>
                  <a:gd name="T17" fmla="*/ 3 h 3"/>
                  <a:gd name="T18" fmla="*/ 3 w 17"/>
                  <a:gd name="T19" fmla="*/ 3 h 3"/>
                  <a:gd name="T20" fmla="*/ 3 w 17"/>
                  <a:gd name="T21" fmla="*/ 3 h 3"/>
                  <a:gd name="T22" fmla="*/ 3 w 17"/>
                  <a:gd name="T23" fmla="*/ 3 h 3"/>
                  <a:gd name="T24" fmla="*/ 4 w 17"/>
                  <a:gd name="T25" fmla="*/ 3 h 3"/>
                  <a:gd name="T26" fmla="*/ 4 w 17"/>
                  <a:gd name="T27" fmla="*/ 3 h 3"/>
                  <a:gd name="T28" fmla="*/ 4 w 17"/>
                  <a:gd name="T29" fmla="*/ 3 h 3"/>
                  <a:gd name="T30" fmla="*/ 5 w 17"/>
                  <a:gd name="T31" fmla="*/ 3 h 3"/>
                  <a:gd name="T32" fmla="*/ 5 w 17"/>
                  <a:gd name="T33" fmla="*/ 3 h 3"/>
                  <a:gd name="T34" fmla="*/ 5 w 17"/>
                  <a:gd name="T35" fmla="*/ 3 h 3"/>
                  <a:gd name="T36" fmla="*/ 6 w 17"/>
                  <a:gd name="T37" fmla="*/ 3 h 3"/>
                  <a:gd name="T38" fmla="*/ 6 w 17"/>
                  <a:gd name="T39" fmla="*/ 3 h 3"/>
                  <a:gd name="T40" fmla="*/ 6 w 17"/>
                  <a:gd name="T41" fmla="*/ 3 h 3"/>
                  <a:gd name="T42" fmla="*/ 7 w 17"/>
                  <a:gd name="T43" fmla="*/ 3 h 3"/>
                  <a:gd name="T44" fmla="*/ 7 w 17"/>
                  <a:gd name="T45" fmla="*/ 3 h 3"/>
                  <a:gd name="T46" fmla="*/ 7 w 17"/>
                  <a:gd name="T47" fmla="*/ 3 h 3"/>
                  <a:gd name="T48" fmla="*/ 8 w 17"/>
                  <a:gd name="T49" fmla="*/ 3 h 3"/>
                  <a:gd name="T50" fmla="*/ 8 w 17"/>
                  <a:gd name="T51" fmla="*/ 3 h 3"/>
                  <a:gd name="T52" fmla="*/ 8 w 17"/>
                  <a:gd name="T53" fmla="*/ 3 h 3"/>
                  <a:gd name="T54" fmla="*/ 9 w 17"/>
                  <a:gd name="T55" fmla="*/ 3 h 3"/>
                  <a:gd name="T56" fmla="*/ 9 w 17"/>
                  <a:gd name="T57" fmla="*/ 3 h 3"/>
                  <a:gd name="T58" fmla="*/ 9 w 17"/>
                  <a:gd name="T59" fmla="*/ 3 h 3"/>
                  <a:gd name="T60" fmla="*/ 10 w 17"/>
                  <a:gd name="T61" fmla="*/ 3 h 3"/>
                  <a:gd name="T62" fmla="*/ 10 w 17"/>
                  <a:gd name="T63" fmla="*/ 3 h 3"/>
                  <a:gd name="T64" fmla="*/ 10 w 17"/>
                  <a:gd name="T65" fmla="*/ 3 h 3"/>
                  <a:gd name="T66" fmla="*/ 11 w 17"/>
                  <a:gd name="T67" fmla="*/ 3 h 3"/>
                  <a:gd name="T68" fmla="*/ 11 w 17"/>
                  <a:gd name="T69" fmla="*/ 3 h 3"/>
                  <a:gd name="T70" fmla="*/ 11 w 17"/>
                  <a:gd name="T71" fmla="*/ 3 h 3"/>
                  <a:gd name="T72" fmla="*/ 12 w 17"/>
                  <a:gd name="T73" fmla="*/ 3 h 3"/>
                  <a:gd name="T74" fmla="*/ 12 w 17"/>
                  <a:gd name="T75" fmla="*/ 3 h 3"/>
                  <a:gd name="T76" fmla="*/ 12 w 17"/>
                  <a:gd name="T77" fmla="*/ 3 h 3"/>
                  <a:gd name="T78" fmla="*/ 13 w 17"/>
                  <a:gd name="T79" fmla="*/ 3 h 3"/>
                  <a:gd name="T80" fmla="*/ 13 w 17"/>
                  <a:gd name="T81" fmla="*/ 3 h 3"/>
                  <a:gd name="T82" fmla="*/ 13 w 17"/>
                  <a:gd name="T83" fmla="*/ 3 h 3"/>
                  <a:gd name="T84" fmla="*/ 14 w 17"/>
                  <a:gd name="T85" fmla="*/ 3 h 3"/>
                  <a:gd name="T86" fmla="*/ 14 w 17"/>
                  <a:gd name="T87" fmla="*/ 3 h 3"/>
                  <a:gd name="T88" fmla="*/ 14 w 17"/>
                  <a:gd name="T89" fmla="*/ 3 h 3"/>
                  <a:gd name="T90" fmla="*/ 15 w 17"/>
                  <a:gd name="T91" fmla="*/ 3 h 3"/>
                  <a:gd name="T92" fmla="*/ 15 w 17"/>
                  <a:gd name="T93" fmla="*/ 3 h 3"/>
                  <a:gd name="T94" fmla="*/ 15 w 17"/>
                  <a:gd name="T95" fmla="*/ 3 h 3"/>
                  <a:gd name="T96" fmla="*/ 16 w 17"/>
                  <a:gd name="T97" fmla="*/ 3 h 3"/>
                  <a:gd name="T98" fmla="*/ 16 w 17"/>
                  <a:gd name="T99" fmla="*/ 1 h 3"/>
                  <a:gd name="T100" fmla="*/ 16 w 17"/>
                  <a:gd name="T101" fmla="*/ 1 h 3"/>
                  <a:gd name="T102" fmla="*/ 17 w 17"/>
                  <a:gd name="T103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7" h="3">
                    <a:moveTo>
                      <a:pt x="0" y="3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8" name="Freeform 520"/>
              <p:cNvSpPr>
                <a:spLocks/>
              </p:cNvSpPr>
              <p:nvPr/>
            </p:nvSpPr>
            <p:spPr bwMode="auto">
              <a:xfrm>
                <a:off x="2292" y="3426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0 w 17"/>
                  <a:gd name="T3" fmla="*/ 0 h 6"/>
                  <a:gd name="T4" fmla="*/ 0 w 17"/>
                  <a:gd name="T5" fmla="*/ 6 h 6"/>
                  <a:gd name="T6" fmla="*/ 1 w 17"/>
                  <a:gd name="T7" fmla="*/ 6 h 6"/>
                  <a:gd name="T8" fmla="*/ 1 w 17"/>
                  <a:gd name="T9" fmla="*/ 6 h 6"/>
                  <a:gd name="T10" fmla="*/ 1 w 17"/>
                  <a:gd name="T11" fmla="*/ 6 h 6"/>
                  <a:gd name="T12" fmla="*/ 2 w 17"/>
                  <a:gd name="T13" fmla="*/ 6 h 6"/>
                  <a:gd name="T14" fmla="*/ 2 w 17"/>
                  <a:gd name="T15" fmla="*/ 6 h 6"/>
                  <a:gd name="T16" fmla="*/ 2 w 17"/>
                  <a:gd name="T17" fmla="*/ 6 h 6"/>
                  <a:gd name="T18" fmla="*/ 3 w 17"/>
                  <a:gd name="T19" fmla="*/ 6 h 6"/>
                  <a:gd name="T20" fmla="*/ 3 w 17"/>
                  <a:gd name="T21" fmla="*/ 6 h 6"/>
                  <a:gd name="T22" fmla="*/ 3 w 17"/>
                  <a:gd name="T23" fmla="*/ 6 h 6"/>
                  <a:gd name="T24" fmla="*/ 3 w 17"/>
                  <a:gd name="T25" fmla="*/ 6 h 6"/>
                  <a:gd name="T26" fmla="*/ 3 w 17"/>
                  <a:gd name="T27" fmla="*/ 6 h 6"/>
                  <a:gd name="T28" fmla="*/ 3 w 17"/>
                  <a:gd name="T29" fmla="*/ 6 h 6"/>
                  <a:gd name="T30" fmla="*/ 4 w 17"/>
                  <a:gd name="T31" fmla="*/ 6 h 6"/>
                  <a:gd name="T32" fmla="*/ 4 w 17"/>
                  <a:gd name="T33" fmla="*/ 6 h 6"/>
                  <a:gd name="T34" fmla="*/ 4 w 17"/>
                  <a:gd name="T35" fmla="*/ 6 h 6"/>
                  <a:gd name="T36" fmla="*/ 5 w 17"/>
                  <a:gd name="T37" fmla="*/ 6 h 6"/>
                  <a:gd name="T38" fmla="*/ 5 w 17"/>
                  <a:gd name="T39" fmla="*/ 6 h 6"/>
                  <a:gd name="T40" fmla="*/ 5 w 17"/>
                  <a:gd name="T41" fmla="*/ 6 h 6"/>
                  <a:gd name="T42" fmla="*/ 6 w 17"/>
                  <a:gd name="T43" fmla="*/ 6 h 6"/>
                  <a:gd name="T44" fmla="*/ 6 w 17"/>
                  <a:gd name="T45" fmla="*/ 6 h 6"/>
                  <a:gd name="T46" fmla="*/ 6 w 17"/>
                  <a:gd name="T47" fmla="*/ 6 h 6"/>
                  <a:gd name="T48" fmla="*/ 9 w 17"/>
                  <a:gd name="T49" fmla="*/ 6 h 6"/>
                  <a:gd name="T50" fmla="*/ 9 w 17"/>
                  <a:gd name="T51" fmla="*/ 6 h 6"/>
                  <a:gd name="T52" fmla="*/ 9 w 17"/>
                  <a:gd name="T53" fmla="*/ 6 h 6"/>
                  <a:gd name="T54" fmla="*/ 10 w 17"/>
                  <a:gd name="T55" fmla="*/ 6 h 6"/>
                  <a:gd name="T56" fmla="*/ 10 w 17"/>
                  <a:gd name="T57" fmla="*/ 6 h 6"/>
                  <a:gd name="T58" fmla="*/ 10 w 17"/>
                  <a:gd name="T59" fmla="*/ 6 h 6"/>
                  <a:gd name="T60" fmla="*/ 11 w 17"/>
                  <a:gd name="T61" fmla="*/ 6 h 6"/>
                  <a:gd name="T62" fmla="*/ 11 w 17"/>
                  <a:gd name="T63" fmla="*/ 5 h 6"/>
                  <a:gd name="T64" fmla="*/ 11 w 17"/>
                  <a:gd name="T65" fmla="*/ 5 h 6"/>
                  <a:gd name="T66" fmla="*/ 12 w 17"/>
                  <a:gd name="T67" fmla="*/ 5 h 6"/>
                  <a:gd name="T68" fmla="*/ 12 w 17"/>
                  <a:gd name="T69" fmla="*/ 5 h 6"/>
                  <a:gd name="T70" fmla="*/ 12 w 17"/>
                  <a:gd name="T71" fmla="*/ 5 h 6"/>
                  <a:gd name="T72" fmla="*/ 13 w 17"/>
                  <a:gd name="T73" fmla="*/ 5 h 6"/>
                  <a:gd name="T74" fmla="*/ 13 w 17"/>
                  <a:gd name="T75" fmla="*/ 5 h 6"/>
                  <a:gd name="T76" fmla="*/ 13 w 17"/>
                  <a:gd name="T77" fmla="*/ 5 h 6"/>
                  <a:gd name="T78" fmla="*/ 14 w 17"/>
                  <a:gd name="T79" fmla="*/ 6 h 6"/>
                  <a:gd name="T80" fmla="*/ 14 w 17"/>
                  <a:gd name="T81" fmla="*/ 4 h 6"/>
                  <a:gd name="T82" fmla="*/ 14 w 17"/>
                  <a:gd name="T83" fmla="*/ 5 h 6"/>
                  <a:gd name="T84" fmla="*/ 15 w 17"/>
                  <a:gd name="T85" fmla="*/ 5 h 6"/>
                  <a:gd name="T86" fmla="*/ 15 w 17"/>
                  <a:gd name="T87" fmla="*/ 4 h 6"/>
                  <a:gd name="T88" fmla="*/ 15 w 17"/>
                  <a:gd name="T89" fmla="*/ 4 h 6"/>
                  <a:gd name="T90" fmla="*/ 16 w 17"/>
                  <a:gd name="T91" fmla="*/ 5 h 6"/>
                  <a:gd name="T92" fmla="*/ 16 w 17"/>
                  <a:gd name="T93" fmla="*/ 3 h 6"/>
                  <a:gd name="T94" fmla="*/ 16 w 17"/>
                  <a:gd name="T95" fmla="*/ 4 h 6"/>
                  <a:gd name="T96" fmla="*/ 17 w 17"/>
                  <a:gd name="T97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0" y="0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6" y="5"/>
                    </a:lnTo>
                    <a:lnTo>
                      <a:pt x="16" y="3"/>
                    </a:lnTo>
                    <a:lnTo>
                      <a:pt x="16" y="4"/>
                    </a:lnTo>
                    <a:lnTo>
                      <a:pt x="17" y="4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9" name="Freeform 521"/>
              <p:cNvSpPr>
                <a:spLocks/>
              </p:cNvSpPr>
              <p:nvPr/>
            </p:nvSpPr>
            <p:spPr bwMode="auto">
              <a:xfrm>
                <a:off x="2309" y="343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" name="Freeform 522"/>
              <p:cNvSpPr>
                <a:spLocks/>
              </p:cNvSpPr>
              <p:nvPr/>
            </p:nvSpPr>
            <p:spPr bwMode="auto">
              <a:xfrm>
                <a:off x="2310" y="3429"/>
                <a:ext cx="5" cy="2"/>
              </a:xfrm>
              <a:custGeom>
                <a:avLst/>
                <a:gdLst>
                  <a:gd name="T0" fmla="*/ 0 w 5"/>
                  <a:gd name="T1" fmla="*/ 2 h 2"/>
                  <a:gd name="T2" fmla="*/ 0 w 5"/>
                  <a:gd name="T3" fmla="*/ 0 h 2"/>
                  <a:gd name="T4" fmla="*/ 0 w 5"/>
                  <a:gd name="T5" fmla="*/ 2 h 2"/>
                  <a:gd name="T6" fmla="*/ 1 w 5"/>
                  <a:gd name="T7" fmla="*/ 2 h 2"/>
                  <a:gd name="T8" fmla="*/ 1 w 5"/>
                  <a:gd name="T9" fmla="*/ 1 h 2"/>
                  <a:gd name="T10" fmla="*/ 1 w 5"/>
                  <a:gd name="T11" fmla="*/ 2 h 2"/>
                  <a:gd name="T12" fmla="*/ 2 w 5"/>
                  <a:gd name="T13" fmla="*/ 2 h 2"/>
                  <a:gd name="T14" fmla="*/ 2 w 5"/>
                  <a:gd name="T15" fmla="*/ 1 h 2"/>
                  <a:gd name="T16" fmla="*/ 2 w 5"/>
                  <a:gd name="T17" fmla="*/ 2 h 2"/>
                  <a:gd name="T18" fmla="*/ 3 w 5"/>
                  <a:gd name="T19" fmla="*/ 2 h 2"/>
                  <a:gd name="T20" fmla="*/ 3 w 5"/>
                  <a:gd name="T21" fmla="*/ 1 h 2"/>
                  <a:gd name="T22" fmla="*/ 3 w 5"/>
                  <a:gd name="T23" fmla="*/ 2 h 2"/>
                  <a:gd name="T24" fmla="*/ 4 w 5"/>
                  <a:gd name="T25" fmla="*/ 2 h 2"/>
                  <a:gd name="T26" fmla="*/ 4 w 5"/>
                  <a:gd name="T27" fmla="*/ 1 h 2"/>
                  <a:gd name="T28" fmla="*/ 4 w 5"/>
                  <a:gd name="T29" fmla="*/ 2 h 2"/>
                  <a:gd name="T30" fmla="*/ 5 w 5"/>
                  <a:gd name="T3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5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" name="Freeform 523"/>
              <p:cNvSpPr>
                <a:spLocks/>
              </p:cNvSpPr>
              <p:nvPr/>
            </p:nvSpPr>
            <p:spPr bwMode="auto">
              <a:xfrm>
                <a:off x="2315" y="3430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1 h 2"/>
                  <a:gd name="T4" fmla="*/ 0 w 2"/>
                  <a:gd name="T5" fmla="*/ 1 h 2"/>
                  <a:gd name="T6" fmla="*/ 0 w 2"/>
                  <a:gd name="T7" fmla="*/ 1 h 2"/>
                  <a:gd name="T8" fmla="*/ 0 w 2"/>
                  <a:gd name="T9" fmla="*/ 0 h 2"/>
                  <a:gd name="T10" fmla="*/ 0 w 2"/>
                  <a:gd name="T11" fmla="*/ 1 h 2"/>
                  <a:gd name="T12" fmla="*/ 1 w 2"/>
                  <a:gd name="T13" fmla="*/ 2 h 2"/>
                  <a:gd name="T14" fmla="*/ 1 w 2"/>
                  <a:gd name="T15" fmla="*/ 1 h 2"/>
                  <a:gd name="T16" fmla="*/ 1 w 2"/>
                  <a:gd name="T17" fmla="*/ 1 h 2"/>
                  <a:gd name="T18" fmla="*/ 2 w 2"/>
                  <a:gd name="T1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2" name="Freeform 524"/>
              <p:cNvSpPr>
                <a:spLocks/>
              </p:cNvSpPr>
              <p:nvPr/>
            </p:nvSpPr>
            <p:spPr bwMode="auto">
              <a:xfrm>
                <a:off x="2317" y="3430"/>
                <a:ext cx="5" cy="2"/>
              </a:xfrm>
              <a:custGeom>
                <a:avLst/>
                <a:gdLst>
                  <a:gd name="T0" fmla="*/ 0 w 5"/>
                  <a:gd name="T1" fmla="*/ 2 h 2"/>
                  <a:gd name="T2" fmla="*/ 0 w 5"/>
                  <a:gd name="T3" fmla="*/ 0 h 2"/>
                  <a:gd name="T4" fmla="*/ 0 w 5"/>
                  <a:gd name="T5" fmla="*/ 1 h 2"/>
                  <a:gd name="T6" fmla="*/ 1 w 5"/>
                  <a:gd name="T7" fmla="*/ 1 h 2"/>
                  <a:gd name="T8" fmla="*/ 1 w 5"/>
                  <a:gd name="T9" fmla="*/ 1 h 2"/>
                  <a:gd name="T10" fmla="*/ 1 w 5"/>
                  <a:gd name="T11" fmla="*/ 1 h 2"/>
                  <a:gd name="T12" fmla="*/ 2 w 5"/>
                  <a:gd name="T13" fmla="*/ 1 h 2"/>
                  <a:gd name="T14" fmla="*/ 2 w 5"/>
                  <a:gd name="T15" fmla="*/ 0 h 2"/>
                  <a:gd name="T16" fmla="*/ 2 w 5"/>
                  <a:gd name="T17" fmla="*/ 0 h 2"/>
                  <a:gd name="T18" fmla="*/ 3 w 5"/>
                  <a:gd name="T19" fmla="*/ 1 h 2"/>
                  <a:gd name="T20" fmla="*/ 3 w 5"/>
                  <a:gd name="T21" fmla="*/ 0 h 2"/>
                  <a:gd name="T22" fmla="*/ 3 w 5"/>
                  <a:gd name="T23" fmla="*/ 1 h 2"/>
                  <a:gd name="T24" fmla="*/ 4 w 5"/>
                  <a:gd name="T25" fmla="*/ 1 h 2"/>
                  <a:gd name="T26" fmla="*/ 4 w 5"/>
                  <a:gd name="T27" fmla="*/ 0 h 2"/>
                  <a:gd name="T28" fmla="*/ 4 w 5"/>
                  <a:gd name="T29" fmla="*/ 0 h 2"/>
                  <a:gd name="T30" fmla="*/ 5 w 5"/>
                  <a:gd name="T3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5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3" name="Freeform 525"/>
              <p:cNvSpPr>
                <a:spLocks/>
              </p:cNvSpPr>
              <p:nvPr/>
            </p:nvSpPr>
            <p:spPr bwMode="auto">
              <a:xfrm>
                <a:off x="2322" y="2795"/>
                <a:ext cx="3" cy="637"/>
              </a:xfrm>
              <a:custGeom>
                <a:avLst/>
                <a:gdLst>
                  <a:gd name="T0" fmla="*/ 0 w 3"/>
                  <a:gd name="T1" fmla="*/ 637 h 637"/>
                  <a:gd name="T2" fmla="*/ 0 w 3"/>
                  <a:gd name="T3" fmla="*/ 635 h 637"/>
                  <a:gd name="T4" fmla="*/ 0 w 3"/>
                  <a:gd name="T5" fmla="*/ 635 h 637"/>
                  <a:gd name="T6" fmla="*/ 1 w 3"/>
                  <a:gd name="T7" fmla="*/ 637 h 637"/>
                  <a:gd name="T8" fmla="*/ 1 w 3"/>
                  <a:gd name="T9" fmla="*/ 622 h 637"/>
                  <a:gd name="T10" fmla="*/ 1 w 3"/>
                  <a:gd name="T11" fmla="*/ 622 h 637"/>
                  <a:gd name="T12" fmla="*/ 2 w 3"/>
                  <a:gd name="T13" fmla="*/ 567 h 637"/>
                  <a:gd name="T14" fmla="*/ 2 w 3"/>
                  <a:gd name="T15" fmla="*/ 0 h 637"/>
                  <a:gd name="T16" fmla="*/ 2 w 3"/>
                  <a:gd name="T17" fmla="*/ 305 h 637"/>
                  <a:gd name="T18" fmla="*/ 3 w 3"/>
                  <a:gd name="T19" fmla="*/ 449 h 6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637">
                    <a:moveTo>
                      <a:pt x="0" y="637"/>
                    </a:moveTo>
                    <a:lnTo>
                      <a:pt x="0" y="635"/>
                    </a:lnTo>
                    <a:lnTo>
                      <a:pt x="0" y="635"/>
                    </a:lnTo>
                    <a:lnTo>
                      <a:pt x="1" y="637"/>
                    </a:lnTo>
                    <a:lnTo>
                      <a:pt x="1" y="622"/>
                    </a:lnTo>
                    <a:lnTo>
                      <a:pt x="1" y="622"/>
                    </a:lnTo>
                    <a:lnTo>
                      <a:pt x="2" y="567"/>
                    </a:lnTo>
                    <a:lnTo>
                      <a:pt x="2" y="0"/>
                    </a:lnTo>
                    <a:lnTo>
                      <a:pt x="2" y="305"/>
                    </a:lnTo>
                    <a:lnTo>
                      <a:pt x="3" y="449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4" name="Freeform 526"/>
              <p:cNvSpPr>
                <a:spLocks/>
              </p:cNvSpPr>
              <p:nvPr/>
            </p:nvSpPr>
            <p:spPr bwMode="auto">
              <a:xfrm>
                <a:off x="2325" y="3244"/>
                <a:ext cx="1" cy="187"/>
              </a:xfrm>
              <a:custGeom>
                <a:avLst/>
                <a:gdLst>
                  <a:gd name="T0" fmla="*/ 0 w 1"/>
                  <a:gd name="T1" fmla="*/ 187 h 187"/>
                  <a:gd name="T2" fmla="*/ 0 w 1"/>
                  <a:gd name="T3" fmla="*/ 0 h 187"/>
                  <a:gd name="T4" fmla="*/ 0 w 1"/>
                  <a:gd name="T5" fmla="*/ 187 h 187"/>
                  <a:gd name="T6" fmla="*/ 1 w 1"/>
                  <a:gd name="T7" fmla="*/ 187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87">
                    <a:moveTo>
                      <a:pt x="0" y="187"/>
                    </a:moveTo>
                    <a:lnTo>
                      <a:pt x="0" y="0"/>
                    </a:lnTo>
                    <a:lnTo>
                      <a:pt x="0" y="187"/>
                    </a:lnTo>
                    <a:lnTo>
                      <a:pt x="1" y="187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5" name="Freeform 527"/>
              <p:cNvSpPr>
                <a:spLocks/>
              </p:cNvSpPr>
              <p:nvPr/>
            </p:nvSpPr>
            <p:spPr bwMode="auto">
              <a:xfrm>
                <a:off x="2326" y="3428"/>
                <a:ext cx="2" cy="4"/>
              </a:xfrm>
              <a:custGeom>
                <a:avLst/>
                <a:gdLst>
                  <a:gd name="T0" fmla="*/ 0 w 2"/>
                  <a:gd name="T1" fmla="*/ 4 h 4"/>
                  <a:gd name="T2" fmla="*/ 0 w 2"/>
                  <a:gd name="T3" fmla="*/ 2 h 4"/>
                  <a:gd name="T4" fmla="*/ 0 w 2"/>
                  <a:gd name="T5" fmla="*/ 3 h 4"/>
                  <a:gd name="T6" fmla="*/ 1 w 2"/>
                  <a:gd name="T7" fmla="*/ 3 h 4"/>
                  <a:gd name="T8" fmla="*/ 1 w 2"/>
                  <a:gd name="T9" fmla="*/ 0 h 4"/>
                  <a:gd name="T10" fmla="*/ 1 w 2"/>
                  <a:gd name="T11" fmla="*/ 2 h 4"/>
                  <a:gd name="T12" fmla="*/ 2 w 2"/>
                  <a:gd name="T13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2" y="2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6" name="Freeform 528"/>
              <p:cNvSpPr>
                <a:spLocks/>
              </p:cNvSpPr>
              <p:nvPr/>
            </p:nvSpPr>
            <p:spPr bwMode="auto">
              <a:xfrm>
                <a:off x="2328" y="343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0 h 2"/>
                  <a:gd name="T4" fmla="*/ 0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7" name="Freeform 529"/>
              <p:cNvSpPr>
                <a:spLocks/>
              </p:cNvSpPr>
              <p:nvPr/>
            </p:nvSpPr>
            <p:spPr bwMode="auto">
              <a:xfrm>
                <a:off x="2329" y="3430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0 h 2"/>
                  <a:gd name="T4" fmla="*/ 0 w 2"/>
                  <a:gd name="T5" fmla="*/ 2 h 2"/>
                  <a:gd name="T6" fmla="*/ 1 w 2"/>
                  <a:gd name="T7" fmla="*/ 2 h 2"/>
                  <a:gd name="T8" fmla="*/ 1 w 2"/>
                  <a:gd name="T9" fmla="*/ 0 h 2"/>
                  <a:gd name="T10" fmla="*/ 1 w 2"/>
                  <a:gd name="T11" fmla="*/ 0 h 2"/>
                  <a:gd name="T12" fmla="*/ 2 w 2"/>
                  <a:gd name="T13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8" name="Freeform 530"/>
              <p:cNvSpPr>
                <a:spLocks/>
              </p:cNvSpPr>
              <p:nvPr/>
            </p:nvSpPr>
            <p:spPr bwMode="auto">
              <a:xfrm>
                <a:off x="2331" y="3431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0 h 1"/>
                  <a:gd name="T4" fmla="*/ 0 w 2"/>
                  <a:gd name="T5" fmla="*/ 1 h 1"/>
                  <a:gd name="T6" fmla="*/ 1 w 2"/>
                  <a:gd name="T7" fmla="*/ 1 h 1"/>
                  <a:gd name="T8" fmla="*/ 1 w 2"/>
                  <a:gd name="T9" fmla="*/ 0 h 1"/>
                  <a:gd name="T10" fmla="*/ 1 w 2"/>
                  <a:gd name="T11" fmla="*/ 0 h 1"/>
                  <a:gd name="T12" fmla="*/ 2 w 2"/>
                  <a:gd name="T1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9" name="Freeform 531"/>
              <p:cNvSpPr>
                <a:spLocks/>
              </p:cNvSpPr>
              <p:nvPr/>
            </p:nvSpPr>
            <p:spPr bwMode="auto">
              <a:xfrm>
                <a:off x="2333" y="3431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0 w 3"/>
                  <a:gd name="T5" fmla="*/ 1 h 1"/>
                  <a:gd name="T6" fmla="*/ 1 w 3"/>
                  <a:gd name="T7" fmla="*/ 1 h 1"/>
                  <a:gd name="T8" fmla="*/ 1 w 3"/>
                  <a:gd name="T9" fmla="*/ 0 h 1"/>
                  <a:gd name="T10" fmla="*/ 1 w 3"/>
                  <a:gd name="T11" fmla="*/ 1 h 1"/>
                  <a:gd name="T12" fmla="*/ 2 w 3"/>
                  <a:gd name="T13" fmla="*/ 1 h 1"/>
                  <a:gd name="T14" fmla="*/ 2 w 3"/>
                  <a:gd name="T15" fmla="*/ 0 h 1"/>
                  <a:gd name="T16" fmla="*/ 2 w 3"/>
                  <a:gd name="T17" fmla="*/ 1 h 1"/>
                  <a:gd name="T18" fmla="*/ 2 w 3"/>
                  <a:gd name="T19" fmla="*/ 1 h 1"/>
                  <a:gd name="T20" fmla="*/ 2 w 3"/>
                  <a:gd name="T21" fmla="*/ 1 h 1"/>
                  <a:gd name="T22" fmla="*/ 2 w 3"/>
                  <a:gd name="T23" fmla="*/ 1 h 1"/>
                  <a:gd name="T24" fmla="*/ 3 w 3"/>
                  <a:gd name="T2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" name="Freeform 532"/>
              <p:cNvSpPr>
                <a:spLocks/>
              </p:cNvSpPr>
              <p:nvPr/>
            </p:nvSpPr>
            <p:spPr bwMode="auto">
              <a:xfrm>
                <a:off x="2336" y="3431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0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1" name="Freeform 533"/>
              <p:cNvSpPr>
                <a:spLocks/>
              </p:cNvSpPr>
              <p:nvPr/>
            </p:nvSpPr>
            <p:spPr bwMode="auto">
              <a:xfrm>
                <a:off x="2337" y="3431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2" name="Freeform 534"/>
              <p:cNvSpPr>
                <a:spLocks/>
              </p:cNvSpPr>
              <p:nvPr/>
            </p:nvSpPr>
            <p:spPr bwMode="auto">
              <a:xfrm>
                <a:off x="2338" y="3201"/>
                <a:ext cx="3" cy="231"/>
              </a:xfrm>
              <a:custGeom>
                <a:avLst/>
                <a:gdLst>
                  <a:gd name="T0" fmla="*/ 0 w 3"/>
                  <a:gd name="T1" fmla="*/ 231 h 231"/>
                  <a:gd name="T2" fmla="*/ 0 w 3"/>
                  <a:gd name="T3" fmla="*/ 230 h 231"/>
                  <a:gd name="T4" fmla="*/ 0 w 3"/>
                  <a:gd name="T5" fmla="*/ 231 h 231"/>
                  <a:gd name="T6" fmla="*/ 1 w 3"/>
                  <a:gd name="T7" fmla="*/ 231 h 231"/>
                  <a:gd name="T8" fmla="*/ 1 w 3"/>
                  <a:gd name="T9" fmla="*/ 230 h 231"/>
                  <a:gd name="T10" fmla="*/ 1 w 3"/>
                  <a:gd name="T11" fmla="*/ 230 h 231"/>
                  <a:gd name="T12" fmla="*/ 2 w 3"/>
                  <a:gd name="T13" fmla="*/ 230 h 231"/>
                  <a:gd name="T14" fmla="*/ 2 w 3"/>
                  <a:gd name="T15" fmla="*/ 44 h 231"/>
                  <a:gd name="T16" fmla="*/ 2 w 3"/>
                  <a:gd name="T17" fmla="*/ 44 h 231"/>
                  <a:gd name="T18" fmla="*/ 3 w 3"/>
                  <a:gd name="T19" fmla="*/ 0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231">
                    <a:moveTo>
                      <a:pt x="0" y="231"/>
                    </a:moveTo>
                    <a:lnTo>
                      <a:pt x="0" y="230"/>
                    </a:lnTo>
                    <a:lnTo>
                      <a:pt x="0" y="231"/>
                    </a:lnTo>
                    <a:lnTo>
                      <a:pt x="1" y="231"/>
                    </a:lnTo>
                    <a:lnTo>
                      <a:pt x="1" y="230"/>
                    </a:lnTo>
                    <a:lnTo>
                      <a:pt x="1" y="230"/>
                    </a:lnTo>
                    <a:lnTo>
                      <a:pt x="2" y="230"/>
                    </a:lnTo>
                    <a:lnTo>
                      <a:pt x="2" y="44"/>
                    </a:lnTo>
                    <a:lnTo>
                      <a:pt x="2" y="44"/>
                    </a:lnTo>
                    <a:lnTo>
                      <a:pt x="3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3" name="Freeform 535"/>
              <p:cNvSpPr>
                <a:spLocks/>
              </p:cNvSpPr>
              <p:nvPr/>
            </p:nvSpPr>
            <p:spPr bwMode="auto">
              <a:xfrm>
                <a:off x="2341" y="3201"/>
                <a:ext cx="1" cy="229"/>
              </a:xfrm>
              <a:custGeom>
                <a:avLst/>
                <a:gdLst>
                  <a:gd name="T0" fmla="*/ 0 w 1"/>
                  <a:gd name="T1" fmla="*/ 228 h 229"/>
                  <a:gd name="T2" fmla="*/ 0 w 1"/>
                  <a:gd name="T3" fmla="*/ 0 h 229"/>
                  <a:gd name="T4" fmla="*/ 0 w 1"/>
                  <a:gd name="T5" fmla="*/ 228 h 229"/>
                  <a:gd name="T6" fmla="*/ 1 w 1"/>
                  <a:gd name="T7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29">
                    <a:moveTo>
                      <a:pt x="0" y="228"/>
                    </a:moveTo>
                    <a:lnTo>
                      <a:pt x="0" y="0"/>
                    </a:lnTo>
                    <a:lnTo>
                      <a:pt x="0" y="228"/>
                    </a:lnTo>
                    <a:lnTo>
                      <a:pt x="1" y="229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4" name="Freeform 536"/>
              <p:cNvSpPr>
                <a:spLocks/>
              </p:cNvSpPr>
              <p:nvPr/>
            </p:nvSpPr>
            <p:spPr bwMode="auto">
              <a:xfrm>
                <a:off x="2342" y="3430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0 h 2"/>
                  <a:gd name="T4" fmla="*/ 0 w 2"/>
                  <a:gd name="T5" fmla="*/ 1 h 2"/>
                  <a:gd name="T6" fmla="*/ 1 w 2"/>
                  <a:gd name="T7" fmla="*/ 2 h 2"/>
                  <a:gd name="T8" fmla="*/ 1 w 2"/>
                  <a:gd name="T9" fmla="*/ 1 h 2"/>
                  <a:gd name="T10" fmla="*/ 1 w 2"/>
                  <a:gd name="T11" fmla="*/ 1 h 2"/>
                  <a:gd name="T12" fmla="*/ 2 w 2"/>
                  <a:gd name="T13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5" name="Freeform 537"/>
              <p:cNvSpPr>
                <a:spLocks/>
              </p:cNvSpPr>
              <p:nvPr/>
            </p:nvSpPr>
            <p:spPr bwMode="auto">
              <a:xfrm>
                <a:off x="2344" y="3431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0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6" name="Freeform 538"/>
              <p:cNvSpPr>
                <a:spLocks/>
              </p:cNvSpPr>
              <p:nvPr/>
            </p:nvSpPr>
            <p:spPr bwMode="auto">
              <a:xfrm>
                <a:off x="2345" y="3431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0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7" name="Freeform 539"/>
              <p:cNvSpPr>
                <a:spLocks/>
              </p:cNvSpPr>
              <p:nvPr/>
            </p:nvSpPr>
            <p:spPr bwMode="auto">
              <a:xfrm>
                <a:off x="2346" y="3431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0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8" name="Freeform 540"/>
              <p:cNvSpPr>
                <a:spLocks/>
              </p:cNvSpPr>
              <p:nvPr/>
            </p:nvSpPr>
            <p:spPr bwMode="auto">
              <a:xfrm>
                <a:off x="2347" y="3431"/>
                <a:ext cx="6" cy="1"/>
              </a:xfrm>
              <a:custGeom>
                <a:avLst/>
                <a:gdLst>
                  <a:gd name="T0" fmla="*/ 0 w 6"/>
                  <a:gd name="T1" fmla="*/ 1 h 1"/>
                  <a:gd name="T2" fmla="*/ 0 w 6"/>
                  <a:gd name="T3" fmla="*/ 0 h 1"/>
                  <a:gd name="T4" fmla="*/ 0 w 6"/>
                  <a:gd name="T5" fmla="*/ 1 h 1"/>
                  <a:gd name="T6" fmla="*/ 1 w 6"/>
                  <a:gd name="T7" fmla="*/ 1 h 1"/>
                  <a:gd name="T8" fmla="*/ 1 w 6"/>
                  <a:gd name="T9" fmla="*/ 0 h 1"/>
                  <a:gd name="T10" fmla="*/ 1 w 6"/>
                  <a:gd name="T11" fmla="*/ 1 h 1"/>
                  <a:gd name="T12" fmla="*/ 2 w 6"/>
                  <a:gd name="T13" fmla="*/ 1 h 1"/>
                  <a:gd name="T14" fmla="*/ 2 w 6"/>
                  <a:gd name="T15" fmla="*/ 0 h 1"/>
                  <a:gd name="T16" fmla="*/ 2 w 6"/>
                  <a:gd name="T17" fmla="*/ 1 h 1"/>
                  <a:gd name="T18" fmla="*/ 3 w 6"/>
                  <a:gd name="T19" fmla="*/ 1 h 1"/>
                  <a:gd name="T20" fmla="*/ 3 w 6"/>
                  <a:gd name="T21" fmla="*/ 0 h 1"/>
                  <a:gd name="T22" fmla="*/ 3 w 6"/>
                  <a:gd name="T23" fmla="*/ 1 h 1"/>
                  <a:gd name="T24" fmla="*/ 4 w 6"/>
                  <a:gd name="T25" fmla="*/ 1 h 1"/>
                  <a:gd name="T26" fmla="*/ 4 w 6"/>
                  <a:gd name="T27" fmla="*/ 0 h 1"/>
                  <a:gd name="T28" fmla="*/ 4 w 6"/>
                  <a:gd name="T29" fmla="*/ 1 h 1"/>
                  <a:gd name="T30" fmla="*/ 5 w 6"/>
                  <a:gd name="T31" fmla="*/ 1 h 1"/>
                  <a:gd name="T32" fmla="*/ 5 w 6"/>
                  <a:gd name="T33" fmla="*/ 1 h 1"/>
                  <a:gd name="T34" fmla="*/ 5 w 6"/>
                  <a:gd name="T35" fmla="*/ 1 h 1"/>
                  <a:gd name="T36" fmla="*/ 6 w 6"/>
                  <a:gd name="T3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9" name="Freeform 541"/>
              <p:cNvSpPr>
                <a:spLocks/>
              </p:cNvSpPr>
              <p:nvPr/>
            </p:nvSpPr>
            <p:spPr bwMode="auto">
              <a:xfrm>
                <a:off x="2353" y="3388"/>
                <a:ext cx="5" cy="44"/>
              </a:xfrm>
              <a:custGeom>
                <a:avLst/>
                <a:gdLst>
                  <a:gd name="T0" fmla="*/ 0 w 5"/>
                  <a:gd name="T1" fmla="*/ 44 h 44"/>
                  <a:gd name="T2" fmla="*/ 0 w 5"/>
                  <a:gd name="T3" fmla="*/ 43 h 44"/>
                  <a:gd name="T4" fmla="*/ 0 w 5"/>
                  <a:gd name="T5" fmla="*/ 44 h 44"/>
                  <a:gd name="T6" fmla="*/ 1 w 5"/>
                  <a:gd name="T7" fmla="*/ 44 h 44"/>
                  <a:gd name="T8" fmla="*/ 1 w 5"/>
                  <a:gd name="T9" fmla="*/ 43 h 44"/>
                  <a:gd name="T10" fmla="*/ 1 w 5"/>
                  <a:gd name="T11" fmla="*/ 44 h 44"/>
                  <a:gd name="T12" fmla="*/ 2 w 5"/>
                  <a:gd name="T13" fmla="*/ 44 h 44"/>
                  <a:gd name="T14" fmla="*/ 2 w 5"/>
                  <a:gd name="T15" fmla="*/ 44 h 44"/>
                  <a:gd name="T16" fmla="*/ 2 w 5"/>
                  <a:gd name="T17" fmla="*/ 44 h 44"/>
                  <a:gd name="T18" fmla="*/ 2 w 5"/>
                  <a:gd name="T19" fmla="*/ 44 h 44"/>
                  <a:gd name="T20" fmla="*/ 2 w 5"/>
                  <a:gd name="T21" fmla="*/ 44 h 44"/>
                  <a:gd name="T22" fmla="*/ 2 w 5"/>
                  <a:gd name="T23" fmla="*/ 44 h 44"/>
                  <a:gd name="T24" fmla="*/ 3 w 5"/>
                  <a:gd name="T25" fmla="*/ 44 h 44"/>
                  <a:gd name="T26" fmla="*/ 3 w 5"/>
                  <a:gd name="T27" fmla="*/ 41 h 44"/>
                  <a:gd name="T28" fmla="*/ 3 w 5"/>
                  <a:gd name="T29" fmla="*/ 41 h 44"/>
                  <a:gd name="T30" fmla="*/ 4 w 5"/>
                  <a:gd name="T31" fmla="*/ 36 h 44"/>
                  <a:gd name="T32" fmla="*/ 4 w 5"/>
                  <a:gd name="T33" fmla="*/ 0 h 44"/>
                  <a:gd name="T34" fmla="*/ 4 w 5"/>
                  <a:gd name="T35" fmla="*/ 24 h 44"/>
                  <a:gd name="T36" fmla="*/ 5 w 5"/>
                  <a:gd name="T37" fmla="*/ 3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" h="44">
                    <a:moveTo>
                      <a:pt x="0" y="44"/>
                    </a:moveTo>
                    <a:lnTo>
                      <a:pt x="0" y="43"/>
                    </a:lnTo>
                    <a:lnTo>
                      <a:pt x="0" y="44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1" y="44"/>
                    </a:lnTo>
                    <a:lnTo>
                      <a:pt x="2" y="44"/>
                    </a:lnTo>
                    <a:lnTo>
                      <a:pt x="2" y="44"/>
                    </a:lnTo>
                    <a:lnTo>
                      <a:pt x="2" y="44"/>
                    </a:lnTo>
                    <a:lnTo>
                      <a:pt x="2" y="44"/>
                    </a:lnTo>
                    <a:lnTo>
                      <a:pt x="2" y="44"/>
                    </a:lnTo>
                    <a:lnTo>
                      <a:pt x="2" y="44"/>
                    </a:lnTo>
                    <a:lnTo>
                      <a:pt x="3" y="44"/>
                    </a:lnTo>
                    <a:lnTo>
                      <a:pt x="3" y="41"/>
                    </a:lnTo>
                    <a:lnTo>
                      <a:pt x="3" y="41"/>
                    </a:lnTo>
                    <a:lnTo>
                      <a:pt x="4" y="36"/>
                    </a:lnTo>
                    <a:lnTo>
                      <a:pt x="4" y="0"/>
                    </a:lnTo>
                    <a:lnTo>
                      <a:pt x="4" y="24"/>
                    </a:lnTo>
                    <a:lnTo>
                      <a:pt x="5" y="36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0" name="Freeform 542"/>
              <p:cNvSpPr>
                <a:spLocks/>
              </p:cNvSpPr>
              <p:nvPr/>
            </p:nvSpPr>
            <p:spPr bwMode="auto">
              <a:xfrm>
                <a:off x="2358" y="3424"/>
                <a:ext cx="3" cy="8"/>
              </a:xfrm>
              <a:custGeom>
                <a:avLst/>
                <a:gdLst>
                  <a:gd name="T0" fmla="*/ 0 w 3"/>
                  <a:gd name="T1" fmla="*/ 8 h 8"/>
                  <a:gd name="T2" fmla="*/ 0 w 3"/>
                  <a:gd name="T3" fmla="*/ 0 h 8"/>
                  <a:gd name="T4" fmla="*/ 0 w 3"/>
                  <a:gd name="T5" fmla="*/ 8 h 8"/>
                  <a:gd name="T6" fmla="*/ 1 w 3"/>
                  <a:gd name="T7" fmla="*/ 8 h 8"/>
                  <a:gd name="T8" fmla="*/ 1 w 3"/>
                  <a:gd name="T9" fmla="*/ 8 h 8"/>
                  <a:gd name="T10" fmla="*/ 1 w 3"/>
                  <a:gd name="T11" fmla="*/ 8 h 8"/>
                  <a:gd name="T12" fmla="*/ 2 w 3"/>
                  <a:gd name="T13" fmla="*/ 8 h 8"/>
                  <a:gd name="T14" fmla="*/ 2 w 3"/>
                  <a:gd name="T15" fmla="*/ 7 h 8"/>
                  <a:gd name="T16" fmla="*/ 2 w 3"/>
                  <a:gd name="T17" fmla="*/ 7 h 8"/>
                  <a:gd name="T18" fmla="*/ 3 w 3"/>
                  <a:gd name="T19" fmla="*/ 7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8">
                    <a:moveTo>
                      <a:pt x="0" y="8"/>
                    </a:moveTo>
                    <a:lnTo>
                      <a:pt x="0" y="0"/>
                    </a:ln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1" name="Freeform 543"/>
              <p:cNvSpPr>
                <a:spLocks/>
              </p:cNvSpPr>
              <p:nvPr/>
            </p:nvSpPr>
            <p:spPr bwMode="auto">
              <a:xfrm>
                <a:off x="2361" y="3431"/>
                <a:ext cx="10" cy="1"/>
              </a:xfrm>
              <a:custGeom>
                <a:avLst/>
                <a:gdLst>
                  <a:gd name="T0" fmla="*/ 0 w 10"/>
                  <a:gd name="T1" fmla="*/ 1 h 1"/>
                  <a:gd name="T2" fmla="*/ 0 w 10"/>
                  <a:gd name="T3" fmla="*/ 0 h 1"/>
                  <a:gd name="T4" fmla="*/ 0 w 10"/>
                  <a:gd name="T5" fmla="*/ 1 h 1"/>
                  <a:gd name="T6" fmla="*/ 1 w 10"/>
                  <a:gd name="T7" fmla="*/ 1 h 1"/>
                  <a:gd name="T8" fmla="*/ 1 w 10"/>
                  <a:gd name="T9" fmla="*/ 1 h 1"/>
                  <a:gd name="T10" fmla="*/ 1 w 10"/>
                  <a:gd name="T11" fmla="*/ 1 h 1"/>
                  <a:gd name="T12" fmla="*/ 2 w 10"/>
                  <a:gd name="T13" fmla="*/ 1 h 1"/>
                  <a:gd name="T14" fmla="*/ 2 w 10"/>
                  <a:gd name="T15" fmla="*/ 0 h 1"/>
                  <a:gd name="T16" fmla="*/ 2 w 10"/>
                  <a:gd name="T17" fmla="*/ 1 h 1"/>
                  <a:gd name="T18" fmla="*/ 3 w 10"/>
                  <a:gd name="T19" fmla="*/ 1 h 1"/>
                  <a:gd name="T20" fmla="*/ 3 w 10"/>
                  <a:gd name="T21" fmla="*/ 1 h 1"/>
                  <a:gd name="T22" fmla="*/ 3 w 10"/>
                  <a:gd name="T23" fmla="*/ 1 h 1"/>
                  <a:gd name="T24" fmla="*/ 4 w 10"/>
                  <a:gd name="T25" fmla="*/ 1 h 1"/>
                  <a:gd name="T26" fmla="*/ 4 w 10"/>
                  <a:gd name="T27" fmla="*/ 1 h 1"/>
                  <a:gd name="T28" fmla="*/ 4 w 10"/>
                  <a:gd name="T29" fmla="*/ 1 h 1"/>
                  <a:gd name="T30" fmla="*/ 5 w 10"/>
                  <a:gd name="T31" fmla="*/ 1 h 1"/>
                  <a:gd name="T32" fmla="*/ 5 w 10"/>
                  <a:gd name="T33" fmla="*/ 0 h 1"/>
                  <a:gd name="T34" fmla="*/ 5 w 10"/>
                  <a:gd name="T35" fmla="*/ 1 h 1"/>
                  <a:gd name="T36" fmla="*/ 6 w 10"/>
                  <a:gd name="T37" fmla="*/ 1 h 1"/>
                  <a:gd name="T38" fmla="*/ 6 w 10"/>
                  <a:gd name="T39" fmla="*/ 0 h 1"/>
                  <a:gd name="T40" fmla="*/ 6 w 10"/>
                  <a:gd name="T41" fmla="*/ 1 h 1"/>
                  <a:gd name="T42" fmla="*/ 7 w 10"/>
                  <a:gd name="T43" fmla="*/ 1 h 1"/>
                  <a:gd name="T44" fmla="*/ 7 w 10"/>
                  <a:gd name="T45" fmla="*/ 1 h 1"/>
                  <a:gd name="T46" fmla="*/ 7 w 10"/>
                  <a:gd name="T47" fmla="*/ 1 h 1"/>
                  <a:gd name="T48" fmla="*/ 8 w 10"/>
                  <a:gd name="T49" fmla="*/ 1 h 1"/>
                  <a:gd name="T50" fmla="*/ 8 w 10"/>
                  <a:gd name="T51" fmla="*/ 1 h 1"/>
                  <a:gd name="T52" fmla="*/ 8 w 10"/>
                  <a:gd name="T53" fmla="*/ 1 h 1"/>
                  <a:gd name="T54" fmla="*/ 9 w 10"/>
                  <a:gd name="T55" fmla="*/ 1 h 1"/>
                  <a:gd name="T56" fmla="*/ 9 w 10"/>
                  <a:gd name="T57" fmla="*/ 1 h 1"/>
                  <a:gd name="T58" fmla="*/ 9 w 10"/>
                  <a:gd name="T59" fmla="*/ 1 h 1"/>
                  <a:gd name="T60" fmla="*/ 10 w 10"/>
                  <a:gd name="T61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0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2" name="Freeform 544"/>
              <p:cNvSpPr>
                <a:spLocks/>
              </p:cNvSpPr>
              <p:nvPr/>
            </p:nvSpPr>
            <p:spPr bwMode="auto">
              <a:xfrm>
                <a:off x="2371" y="3426"/>
                <a:ext cx="4" cy="6"/>
              </a:xfrm>
              <a:custGeom>
                <a:avLst/>
                <a:gdLst>
                  <a:gd name="T0" fmla="*/ 0 w 4"/>
                  <a:gd name="T1" fmla="*/ 6 h 6"/>
                  <a:gd name="T2" fmla="*/ 0 w 4"/>
                  <a:gd name="T3" fmla="*/ 5 h 6"/>
                  <a:gd name="T4" fmla="*/ 0 w 4"/>
                  <a:gd name="T5" fmla="*/ 6 h 6"/>
                  <a:gd name="T6" fmla="*/ 1 w 4"/>
                  <a:gd name="T7" fmla="*/ 6 h 6"/>
                  <a:gd name="T8" fmla="*/ 1 w 4"/>
                  <a:gd name="T9" fmla="*/ 6 h 6"/>
                  <a:gd name="T10" fmla="*/ 1 w 4"/>
                  <a:gd name="T11" fmla="*/ 6 h 6"/>
                  <a:gd name="T12" fmla="*/ 2 w 4"/>
                  <a:gd name="T13" fmla="*/ 6 h 6"/>
                  <a:gd name="T14" fmla="*/ 2 w 4"/>
                  <a:gd name="T15" fmla="*/ 6 h 6"/>
                  <a:gd name="T16" fmla="*/ 2 w 4"/>
                  <a:gd name="T17" fmla="*/ 6 h 6"/>
                  <a:gd name="T18" fmla="*/ 3 w 4"/>
                  <a:gd name="T19" fmla="*/ 6 h 6"/>
                  <a:gd name="T20" fmla="*/ 3 w 4"/>
                  <a:gd name="T21" fmla="*/ 0 h 6"/>
                  <a:gd name="T22" fmla="*/ 3 w 4"/>
                  <a:gd name="T23" fmla="*/ 0 h 6"/>
                  <a:gd name="T24" fmla="*/ 4 w 4"/>
                  <a:gd name="T25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" h="6">
                    <a:moveTo>
                      <a:pt x="0" y="6"/>
                    </a:moveTo>
                    <a:lnTo>
                      <a:pt x="0" y="5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3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3" name="Freeform 545"/>
              <p:cNvSpPr>
                <a:spLocks/>
              </p:cNvSpPr>
              <p:nvPr/>
            </p:nvSpPr>
            <p:spPr bwMode="auto">
              <a:xfrm>
                <a:off x="2375" y="3429"/>
                <a:ext cx="99" cy="3"/>
              </a:xfrm>
              <a:custGeom>
                <a:avLst/>
                <a:gdLst>
                  <a:gd name="T0" fmla="*/ 0 w 99"/>
                  <a:gd name="T1" fmla="*/ 3 h 3"/>
                  <a:gd name="T2" fmla="*/ 2 w 99"/>
                  <a:gd name="T3" fmla="*/ 3 h 3"/>
                  <a:gd name="T4" fmla="*/ 3 w 99"/>
                  <a:gd name="T5" fmla="*/ 3 h 3"/>
                  <a:gd name="T6" fmla="*/ 5 w 99"/>
                  <a:gd name="T7" fmla="*/ 3 h 3"/>
                  <a:gd name="T8" fmla="*/ 7 w 99"/>
                  <a:gd name="T9" fmla="*/ 3 h 3"/>
                  <a:gd name="T10" fmla="*/ 8 w 99"/>
                  <a:gd name="T11" fmla="*/ 3 h 3"/>
                  <a:gd name="T12" fmla="*/ 10 w 99"/>
                  <a:gd name="T13" fmla="*/ 3 h 3"/>
                  <a:gd name="T14" fmla="*/ 12 w 99"/>
                  <a:gd name="T15" fmla="*/ 3 h 3"/>
                  <a:gd name="T16" fmla="*/ 13 w 99"/>
                  <a:gd name="T17" fmla="*/ 3 h 3"/>
                  <a:gd name="T18" fmla="*/ 15 w 99"/>
                  <a:gd name="T19" fmla="*/ 3 h 3"/>
                  <a:gd name="T20" fmla="*/ 17 w 99"/>
                  <a:gd name="T21" fmla="*/ 3 h 3"/>
                  <a:gd name="T22" fmla="*/ 18 w 99"/>
                  <a:gd name="T23" fmla="*/ 3 h 3"/>
                  <a:gd name="T24" fmla="*/ 20 w 99"/>
                  <a:gd name="T25" fmla="*/ 3 h 3"/>
                  <a:gd name="T26" fmla="*/ 21 w 99"/>
                  <a:gd name="T27" fmla="*/ 3 h 3"/>
                  <a:gd name="T28" fmla="*/ 22 w 99"/>
                  <a:gd name="T29" fmla="*/ 3 h 3"/>
                  <a:gd name="T30" fmla="*/ 24 w 99"/>
                  <a:gd name="T31" fmla="*/ 3 h 3"/>
                  <a:gd name="T32" fmla="*/ 26 w 99"/>
                  <a:gd name="T33" fmla="*/ 3 h 3"/>
                  <a:gd name="T34" fmla="*/ 27 w 99"/>
                  <a:gd name="T35" fmla="*/ 3 h 3"/>
                  <a:gd name="T36" fmla="*/ 29 w 99"/>
                  <a:gd name="T37" fmla="*/ 3 h 3"/>
                  <a:gd name="T38" fmla="*/ 31 w 99"/>
                  <a:gd name="T39" fmla="*/ 3 h 3"/>
                  <a:gd name="T40" fmla="*/ 32 w 99"/>
                  <a:gd name="T41" fmla="*/ 3 h 3"/>
                  <a:gd name="T42" fmla="*/ 34 w 99"/>
                  <a:gd name="T43" fmla="*/ 3 h 3"/>
                  <a:gd name="T44" fmla="*/ 36 w 99"/>
                  <a:gd name="T45" fmla="*/ 3 h 3"/>
                  <a:gd name="T46" fmla="*/ 37 w 99"/>
                  <a:gd name="T47" fmla="*/ 3 h 3"/>
                  <a:gd name="T48" fmla="*/ 39 w 99"/>
                  <a:gd name="T49" fmla="*/ 3 h 3"/>
                  <a:gd name="T50" fmla="*/ 40 w 99"/>
                  <a:gd name="T51" fmla="*/ 3 h 3"/>
                  <a:gd name="T52" fmla="*/ 41 w 99"/>
                  <a:gd name="T53" fmla="*/ 3 h 3"/>
                  <a:gd name="T54" fmla="*/ 43 w 99"/>
                  <a:gd name="T55" fmla="*/ 3 h 3"/>
                  <a:gd name="T56" fmla="*/ 45 w 99"/>
                  <a:gd name="T57" fmla="*/ 3 h 3"/>
                  <a:gd name="T58" fmla="*/ 46 w 99"/>
                  <a:gd name="T59" fmla="*/ 3 h 3"/>
                  <a:gd name="T60" fmla="*/ 48 w 99"/>
                  <a:gd name="T61" fmla="*/ 3 h 3"/>
                  <a:gd name="T62" fmla="*/ 50 w 99"/>
                  <a:gd name="T63" fmla="*/ 3 h 3"/>
                  <a:gd name="T64" fmla="*/ 51 w 99"/>
                  <a:gd name="T65" fmla="*/ 3 h 3"/>
                  <a:gd name="T66" fmla="*/ 54 w 99"/>
                  <a:gd name="T67" fmla="*/ 3 h 3"/>
                  <a:gd name="T68" fmla="*/ 56 w 99"/>
                  <a:gd name="T69" fmla="*/ 3 h 3"/>
                  <a:gd name="T70" fmla="*/ 57 w 99"/>
                  <a:gd name="T71" fmla="*/ 3 h 3"/>
                  <a:gd name="T72" fmla="*/ 59 w 99"/>
                  <a:gd name="T73" fmla="*/ 3 h 3"/>
                  <a:gd name="T74" fmla="*/ 61 w 99"/>
                  <a:gd name="T75" fmla="*/ 3 h 3"/>
                  <a:gd name="T76" fmla="*/ 61 w 99"/>
                  <a:gd name="T77" fmla="*/ 3 h 3"/>
                  <a:gd name="T78" fmla="*/ 63 w 99"/>
                  <a:gd name="T79" fmla="*/ 3 h 3"/>
                  <a:gd name="T80" fmla="*/ 65 w 99"/>
                  <a:gd name="T81" fmla="*/ 3 h 3"/>
                  <a:gd name="T82" fmla="*/ 66 w 99"/>
                  <a:gd name="T83" fmla="*/ 3 h 3"/>
                  <a:gd name="T84" fmla="*/ 68 w 99"/>
                  <a:gd name="T85" fmla="*/ 3 h 3"/>
                  <a:gd name="T86" fmla="*/ 70 w 99"/>
                  <a:gd name="T87" fmla="*/ 3 h 3"/>
                  <a:gd name="T88" fmla="*/ 71 w 99"/>
                  <a:gd name="T89" fmla="*/ 3 h 3"/>
                  <a:gd name="T90" fmla="*/ 73 w 99"/>
                  <a:gd name="T91" fmla="*/ 3 h 3"/>
                  <a:gd name="T92" fmla="*/ 76 w 99"/>
                  <a:gd name="T93" fmla="*/ 3 h 3"/>
                  <a:gd name="T94" fmla="*/ 77 w 99"/>
                  <a:gd name="T95" fmla="*/ 3 h 3"/>
                  <a:gd name="T96" fmla="*/ 79 w 99"/>
                  <a:gd name="T97" fmla="*/ 3 h 3"/>
                  <a:gd name="T98" fmla="*/ 81 w 99"/>
                  <a:gd name="T99" fmla="*/ 3 h 3"/>
                  <a:gd name="T100" fmla="*/ 81 w 99"/>
                  <a:gd name="T101" fmla="*/ 2 h 3"/>
                  <a:gd name="T102" fmla="*/ 83 w 99"/>
                  <a:gd name="T103" fmla="*/ 3 h 3"/>
                  <a:gd name="T104" fmla="*/ 85 w 99"/>
                  <a:gd name="T105" fmla="*/ 3 h 3"/>
                  <a:gd name="T106" fmla="*/ 86 w 99"/>
                  <a:gd name="T107" fmla="*/ 3 h 3"/>
                  <a:gd name="T108" fmla="*/ 88 w 99"/>
                  <a:gd name="T109" fmla="*/ 3 h 3"/>
                  <a:gd name="T110" fmla="*/ 90 w 99"/>
                  <a:gd name="T111" fmla="*/ 3 h 3"/>
                  <a:gd name="T112" fmla="*/ 92 w 99"/>
                  <a:gd name="T113" fmla="*/ 3 h 3"/>
                  <a:gd name="T114" fmla="*/ 94 w 99"/>
                  <a:gd name="T115" fmla="*/ 3 h 3"/>
                  <a:gd name="T116" fmla="*/ 96 w 99"/>
                  <a:gd name="T117" fmla="*/ 3 h 3"/>
                  <a:gd name="T118" fmla="*/ 97 w 99"/>
                  <a:gd name="T11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99"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29" y="3"/>
                    </a:lnTo>
                    <a:lnTo>
                      <a:pt x="29" y="3"/>
                    </a:lnTo>
                    <a:lnTo>
                      <a:pt x="30" y="3"/>
                    </a:lnTo>
                    <a:lnTo>
                      <a:pt x="30" y="3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1" y="3"/>
                    </a:lnTo>
                    <a:lnTo>
                      <a:pt x="31" y="3"/>
                    </a:lnTo>
                    <a:lnTo>
                      <a:pt x="32" y="3"/>
                    </a:lnTo>
                    <a:lnTo>
                      <a:pt x="32" y="2"/>
                    </a:lnTo>
                    <a:lnTo>
                      <a:pt x="32" y="3"/>
                    </a:lnTo>
                    <a:lnTo>
                      <a:pt x="33" y="3"/>
                    </a:lnTo>
                    <a:lnTo>
                      <a:pt x="33" y="3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4" y="3"/>
                    </a:lnTo>
                    <a:lnTo>
                      <a:pt x="34" y="3"/>
                    </a:lnTo>
                    <a:lnTo>
                      <a:pt x="35" y="3"/>
                    </a:lnTo>
                    <a:lnTo>
                      <a:pt x="35" y="3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6" y="3"/>
                    </a:lnTo>
                    <a:lnTo>
                      <a:pt x="36" y="3"/>
                    </a:lnTo>
                    <a:lnTo>
                      <a:pt x="37" y="3"/>
                    </a:lnTo>
                    <a:lnTo>
                      <a:pt x="37" y="3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39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0" y="3"/>
                    </a:lnTo>
                    <a:lnTo>
                      <a:pt x="40" y="3"/>
                    </a:lnTo>
                    <a:lnTo>
                      <a:pt x="40" y="3"/>
                    </a:lnTo>
                    <a:lnTo>
                      <a:pt x="40" y="3"/>
                    </a:lnTo>
                    <a:lnTo>
                      <a:pt x="40" y="3"/>
                    </a:lnTo>
                    <a:lnTo>
                      <a:pt x="41" y="3"/>
                    </a:lnTo>
                    <a:lnTo>
                      <a:pt x="41" y="3"/>
                    </a:lnTo>
                    <a:lnTo>
                      <a:pt x="41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3" y="3"/>
                    </a:lnTo>
                    <a:lnTo>
                      <a:pt x="43" y="3"/>
                    </a:lnTo>
                    <a:lnTo>
                      <a:pt x="43" y="3"/>
                    </a:lnTo>
                    <a:lnTo>
                      <a:pt x="44" y="3"/>
                    </a:lnTo>
                    <a:lnTo>
                      <a:pt x="44" y="3"/>
                    </a:lnTo>
                    <a:lnTo>
                      <a:pt x="44" y="3"/>
                    </a:lnTo>
                    <a:lnTo>
                      <a:pt x="45" y="3"/>
                    </a:lnTo>
                    <a:lnTo>
                      <a:pt x="45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7" y="3"/>
                    </a:lnTo>
                    <a:lnTo>
                      <a:pt x="47" y="3"/>
                    </a:lnTo>
                    <a:lnTo>
                      <a:pt x="47" y="3"/>
                    </a:lnTo>
                    <a:lnTo>
                      <a:pt x="48" y="3"/>
                    </a:lnTo>
                    <a:lnTo>
                      <a:pt x="48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49" y="3"/>
                    </a:lnTo>
                    <a:lnTo>
                      <a:pt x="49" y="3"/>
                    </a:lnTo>
                    <a:lnTo>
                      <a:pt x="50" y="3"/>
                    </a:lnTo>
                    <a:lnTo>
                      <a:pt x="50" y="3"/>
                    </a:lnTo>
                    <a:lnTo>
                      <a:pt x="50" y="3"/>
                    </a:lnTo>
                    <a:lnTo>
                      <a:pt x="51" y="3"/>
                    </a:lnTo>
                    <a:lnTo>
                      <a:pt x="51" y="3"/>
                    </a:lnTo>
                    <a:lnTo>
                      <a:pt x="51" y="3"/>
                    </a:lnTo>
                    <a:lnTo>
                      <a:pt x="52" y="3"/>
                    </a:lnTo>
                    <a:lnTo>
                      <a:pt x="52" y="3"/>
                    </a:lnTo>
                    <a:lnTo>
                      <a:pt x="52" y="3"/>
                    </a:lnTo>
                    <a:lnTo>
                      <a:pt x="54" y="3"/>
                    </a:lnTo>
                    <a:lnTo>
                      <a:pt x="54" y="3"/>
                    </a:lnTo>
                    <a:lnTo>
                      <a:pt x="54" y="3"/>
                    </a:lnTo>
                    <a:lnTo>
                      <a:pt x="55" y="3"/>
                    </a:lnTo>
                    <a:lnTo>
                      <a:pt x="55" y="3"/>
                    </a:lnTo>
                    <a:lnTo>
                      <a:pt x="55" y="3"/>
                    </a:lnTo>
                    <a:lnTo>
                      <a:pt x="56" y="3"/>
                    </a:lnTo>
                    <a:lnTo>
                      <a:pt x="56" y="3"/>
                    </a:lnTo>
                    <a:lnTo>
                      <a:pt x="56" y="3"/>
                    </a:lnTo>
                    <a:lnTo>
                      <a:pt x="57" y="3"/>
                    </a:lnTo>
                    <a:lnTo>
                      <a:pt x="57" y="3"/>
                    </a:lnTo>
                    <a:lnTo>
                      <a:pt x="57" y="3"/>
                    </a:lnTo>
                    <a:lnTo>
                      <a:pt x="58" y="3"/>
                    </a:lnTo>
                    <a:lnTo>
                      <a:pt x="58" y="3"/>
                    </a:lnTo>
                    <a:lnTo>
                      <a:pt x="58" y="3"/>
                    </a:lnTo>
                    <a:lnTo>
                      <a:pt x="59" y="3"/>
                    </a:lnTo>
                    <a:lnTo>
                      <a:pt x="59" y="3"/>
                    </a:lnTo>
                    <a:lnTo>
                      <a:pt x="59" y="3"/>
                    </a:lnTo>
                    <a:lnTo>
                      <a:pt x="60" y="3"/>
                    </a:lnTo>
                    <a:lnTo>
                      <a:pt x="60" y="3"/>
                    </a:lnTo>
                    <a:lnTo>
                      <a:pt x="60" y="3"/>
                    </a:lnTo>
                    <a:lnTo>
                      <a:pt x="61" y="3"/>
                    </a:lnTo>
                    <a:lnTo>
                      <a:pt x="61" y="3"/>
                    </a:lnTo>
                    <a:lnTo>
                      <a:pt x="61" y="3"/>
                    </a:lnTo>
                    <a:lnTo>
                      <a:pt x="61" y="3"/>
                    </a:lnTo>
                    <a:lnTo>
                      <a:pt x="61" y="3"/>
                    </a:lnTo>
                    <a:lnTo>
                      <a:pt x="61" y="3"/>
                    </a:lnTo>
                    <a:lnTo>
                      <a:pt x="62" y="3"/>
                    </a:lnTo>
                    <a:lnTo>
                      <a:pt x="62" y="3"/>
                    </a:lnTo>
                    <a:lnTo>
                      <a:pt x="62" y="3"/>
                    </a:lnTo>
                    <a:lnTo>
                      <a:pt x="63" y="3"/>
                    </a:lnTo>
                    <a:lnTo>
                      <a:pt x="63" y="3"/>
                    </a:lnTo>
                    <a:lnTo>
                      <a:pt x="63" y="3"/>
                    </a:lnTo>
                    <a:lnTo>
                      <a:pt x="64" y="3"/>
                    </a:lnTo>
                    <a:lnTo>
                      <a:pt x="64" y="3"/>
                    </a:lnTo>
                    <a:lnTo>
                      <a:pt x="64" y="3"/>
                    </a:lnTo>
                    <a:lnTo>
                      <a:pt x="65" y="3"/>
                    </a:lnTo>
                    <a:lnTo>
                      <a:pt x="65" y="3"/>
                    </a:lnTo>
                    <a:lnTo>
                      <a:pt x="65" y="3"/>
                    </a:lnTo>
                    <a:lnTo>
                      <a:pt x="66" y="3"/>
                    </a:lnTo>
                    <a:lnTo>
                      <a:pt x="66" y="3"/>
                    </a:lnTo>
                    <a:lnTo>
                      <a:pt x="66" y="3"/>
                    </a:lnTo>
                    <a:lnTo>
                      <a:pt x="67" y="3"/>
                    </a:lnTo>
                    <a:lnTo>
                      <a:pt x="67" y="3"/>
                    </a:lnTo>
                    <a:lnTo>
                      <a:pt x="67" y="3"/>
                    </a:lnTo>
                    <a:lnTo>
                      <a:pt x="68" y="3"/>
                    </a:lnTo>
                    <a:lnTo>
                      <a:pt x="68" y="3"/>
                    </a:lnTo>
                    <a:lnTo>
                      <a:pt x="68" y="3"/>
                    </a:lnTo>
                    <a:lnTo>
                      <a:pt x="69" y="3"/>
                    </a:lnTo>
                    <a:lnTo>
                      <a:pt x="69" y="3"/>
                    </a:lnTo>
                    <a:lnTo>
                      <a:pt x="69" y="3"/>
                    </a:lnTo>
                    <a:lnTo>
                      <a:pt x="70" y="3"/>
                    </a:lnTo>
                    <a:lnTo>
                      <a:pt x="70" y="3"/>
                    </a:lnTo>
                    <a:lnTo>
                      <a:pt x="70" y="3"/>
                    </a:lnTo>
                    <a:lnTo>
                      <a:pt x="71" y="3"/>
                    </a:lnTo>
                    <a:lnTo>
                      <a:pt x="71" y="3"/>
                    </a:lnTo>
                    <a:lnTo>
                      <a:pt x="71" y="3"/>
                    </a:lnTo>
                    <a:lnTo>
                      <a:pt x="72" y="3"/>
                    </a:lnTo>
                    <a:lnTo>
                      <a:pt x="72" y="3"/>
                    </a:lnTo>
                    <a:lnTo>
                      <a:pt x="72" y="3"/>
                    </a:lnTo>
                    <a:lnTo>
                      <a:pt x="73" y="3"/>
                    </a:lnTo>
                    <a:lnTo>
                      <a:pt x="73" y="3"/>
                    </a:lnTo>
                    <a:lnTo>
                      <a:pt x="73" y="3"/>
                    </a:lnTo>
                    <a:lnTo>
                      <a:pt x="74" y="3"/>
                    </a:lnTo>
                    <a:lnTo>
                      <a:pt x="74" y="3"/>
                    </a:lnTo>
                    <a:lnTo>
                      <a:pt x="74" y="3"/>
                    </a:lnTo>
                    <a:lnTo>
                      <a:pt x="76" y="3"/>
                    </a:lnTo>
                    <a:lnTo>
                      <a:pt x="76" y="3"/>
                    </a:lnTo>
                    <a:lnTo>
                      <a:pt x="76" y="3"/>
                    </a:lnTo>
                    <a:lnTo>
                      <a:pt x="77" y="3"/>
                    </a:lnTo>
                    <a:lnTo>
                      <a:pt x="77" y="3"/>
                    </a:lnTo>
                    <a:lnTo>
                      <a:pt x="77" y="3"/>
                    </a:lnTo>
                    <a:lnTo>
                      <a:pt x="78" y="3"/>
                    </a:lnTo>
                    <a:lnTo>
                      <a:pt x="78" y="3"/>
                    </a:lnTo>
                    <a:lnTo>
                      <a:pt x="78" y="3"/>
                    </a:lnTo>
                    <a:lnTo>
                      <a:pt x="79" y="3"/>
                    </a:lnTo>
                    <a:lnTo>
                      <a:pt x="79" y="3"/>
                    </a:lnTo>
                    <a:lnTo>
                      <a:pt x="79" y="3"/>
                    </a:lnTo>
                    <a:lnTo>
                      <a:pt x="80" y="3"/>
                    </a:lnTo>
                    <a:lnTo>
                      <a:pt x="80" y="3"/>
                    </a:lnTo>
                    <a:lnTo>
                      <a:pt x="80" y="3"/>
                    </a:lnTo>
                    <a:lnTo>
                      <a:pt x="81" y="3"/>
                    </a:lnTo>
                    <a:lnTo>
                      <a:pt x="81" y="3"/>
                    </a:lnTo>
                    <a:lnTo>
                      <a:pt x="81" y="3"/>
                    </a:lnTo>
                    <a:lnTo>
                      <a:pt x="81" y="3"/>
                    </a:lnTo>
                    <a:lnTo>
                      <a:pt x="81" y="2"/>
                    </a:lnTo>
                    <a:lnTo>
                      <a:pt x="81" y="2"/>
                    </a:lnTo>
                    <a:lnTo>
                      <a:pt x="82" y="3"/>
                    </a:lnTo>
                    <a:lnTo>
                      <a:pt x="82" y="3"/>
                    </a:lnTo>
                    <a:lnTo>
                      <a:pt x="82" y="3"/>
                    </a:lnTo>
                    <a:lnTo>
                      <a:pt x="83" y="3"/>
                    </a:lnTo>
                    <a:lnTo>
                      <a:pt x="83" y="3"/>
                    </a:lnTo>
                    <a:lnTo>
                      <a:pt x="83" y="3"/>
                    </a:lnTo>
                    <a:lnTo>
                      <a:pt x="84" y="3"/>
                    </a:lnTo>
                    <a:lnTo>
                      <a:pt x="84" y="3"/>
                    </a:lnTo>
                    <a:lnTo>
                      <a:pt x="84" y="3"/>
                    </a:lnTo>
                    <a:lnTo>
                      <a:pt x="85" y="3"/>
                    </a:lnTo>
                    <a:lnTo>
                      <a:pt x="85" y="3"/>
                    </a:lnTo>
                    <a:lnTo>
                      <a:pt x="85" y="3"/>
                    </a:lnTo>
                    <a:lnTo>
                      <a:pt x="86" y="3"/>
                    </a:lnTo>
                    <a:lnTo>
                      <a:pt x="86" y="3"/>
                    </a:lnTo>
                    <a:lnTo>
                      <a:pt x="86" y="3"/>
                    </a:lnTo>
                    <a:lnTo>
                      <a:pt x="87" y="3"/>
                    </a:lnTo>
                    <a:lnTo>
                      <a:pt x="87" y="3"/>
                    </a:lnTo>
                    <a:lnTo>
                      <a:pt x="87" y="3"/>
                    </a:lnTo>
                    <a:lnTo>
                      <a:pt x="88" y="3"/>
                    </a:lnTo>
                    <a:lnTo>
                      <a:pt x="88" y="3"/>
                    </a:lnTo>
                    <a:lnTo>
                      <a:pt x="88" y="3"/>
                    </a:lnTo>
                    <a:lnTo>
                      <a:pt x="89" y="3"/>
                    </a:lnTo>
                    <a:lnTo>
                      <a:pt x="89" y="3"/>
                    </a:lnTo>
                    <a:lnTo>
                      <a:pt x="89" y="3"/>
                    </a:lnTo>
                    <a:lnTo>
                      <a:pt x="90" y="3"/>
                    </a:lnTo>
                    <a:lnTo>
                      <a:pt x="90" y="3"/>
                    </a:lnTo>
                    <a:lnTo>
                      <a:pt x="90" y="3"/>
                    </a:lnTo>
                    <a:lnTo>
                      <a:pt x="92" y="3"/>
                    </a:lnTo>
                    <a:lnTo>
                      <a:pt x="92" y="3"/>
                    </a:lnTo>
                    <a:lnTo>
                      <a:pt x="92" y="3"/>
                    </a:lnTo>
                    <a:lnTo>
                      <a:pt x="93" y="3"/>
                    </a:lnTo>
                    <a:lnTo>
                      <a:pt x="93" y="3"/>
                    </a:lnTo>
                    <a:lnTo>
                      <a:pt x="93" y="3"/>
                    </a:lnTo>
                    <a:lnTo>
                      <a:pt x="94" y="3"/>
                    </a:lnTo>
                    <a:lnTo>
                      <a:pt x="94" y="3"/>
                    </a:lnTo>
                    <a:lnTo>
                      <a:pt x="94" y="3"/>
                    </a:lnTo>
                    <a:lnTo>
                      <a:pt x="95" y="3"/>
                    </a:lnTo>
                    <a:lnTo>
                      <a:pt x="95" y="3"/>
                    </a:lnTo>
                    <a:lnTo>
                      <a:pt x="95" y="3"/>
                    </a:lnTo>
                    <a:lnTo>
                      <a:pt x="96" y="3"/>
                    </a:lnTo>
                    <a:lnTo>
                      <a:pt x="96" y="3"/>
                    </a:lnTo>
                    <a:lnTo>
                      <a:pt x="96" y="3"/>
                    </a:lnTo>
                    <a:lnTo>
                      <a:pt x="97" y="3"/>
                    </a:lnTo>
                    <a:lnTo>
                      <a:pt x="97" y="3"/>
                    </a:lnTo>
                    <a:lnTo>
                      <a:pt x="97" y="3"/>
                    </a:lnTo>
                    <a:lnTo>
                      <a:pt x="98" y="3"/>
                    </a:lnTo>
                    <a:lnTo>
                      <a:pt x="98" y="3"/>
                    </a:lnTo>
                    <a:lnTo>
                      <a:pt x="98" y="3"/>
                    </a:lnTo>
                    <a:lnTo>
                      <a:pt x="99" y="2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4" name="Freeform 546"/>
              <p:cNvSpPr>
                <a:spLocks/>
              </p:cNvSpPr>
              <p:nvPr/>
            </p:nvSpPr>
            <p:spPr bwMode="auto">
              <a:xfrm>
                <a:off x="2474" y="3430"/>
                <a:ext cx="17" cy="2"/>
              </a:xfrm>
              <a:custGeom>
                <a:avLst/>
                <a:gdLst>
                  <a:gd name="T0" fmla="*/ 0 w 17"/>
                  <a:gd name="T1" fmla="*/ 2 h 2"/>
                  <a:gd name="T2" fmla="*/ 0 w 17"/>
                  <a:gd name="T3" fmla="*/ 1 h 2"/>
                  <a:gd name="T4" fmla="*/ 0 w 17"/>
                  <a:gd name="T5" fmla="*/ 2 h 2"/>
                  <a:gd name="T6" fmla="*/ 1 w 17"/>
                  <a:gd name="T7" fmla="*/ 2 h 2"/>
                  <a:gd name="T8" fmla="*/ 1 w 17"/>
                  <a:gd name="T9" fmla="*/ 2 h 2"/>
                  <a:gd name="T10" fmla="*/ 1 w 17"/>
                  <a:gd name="T11" fmla="*/ 2 h 2"/>
                  <a:gd name="T12" fmla="*/ 2 w 17"/>
                  <a:gd name="T13" fmla="*/ 2 h 2"/>
                  <a:gd name="T14" fmla="*/ 2 w 17"/>
                  <a:gd name="T15" fmla="*/ 2 h 2"/>
                  <a:gd name="T16" fmla="*/ 2 w 17"/>
                  <a:gd name="T17" fmla="*/ 2 h 2"/>
                  <a:gd name="T18" fmla="*/ 2 w 17"/>
                  <a:gd name="T19" fmla="*/ 2 h 2"/>
                  <a:gd name="T20" fmla="*/ 2 w 17"/>
                  <a:gd name="T21" fmla="*/ 2 h 2"/>
                  <a:gd name="T22" fmla="*/ 2 w 17"/>
                  <a:gd name="T23" fmla="*/ 2 h 2"/>
                  <a:gd name="T24" fmla="*/ 3 w 17"/>
                  <a:gd name="T25" fmla="*/ 2 h 2"/>
                  <a:gd name="T26" fmla="*/ 3 w 17"/>
                  <a:gd name="T27" fmla="*/ 2 h 2"/>
                  <a:gd name="T28" fmla="*/ 3 w 17"/>
                  <a:gd name="T29" fmla="*/ 2 h 2"/>
                  <a:gd name="T30" fmla="*/ 4 w 17"/>
                  <a:gd name="T31" fmla="*/ 2 h 2"/>
                  <a:gd name="T32" fmla="*/ 4 w 17"/>
                  <a:gd name="T33" fmla="*/ 2 h 2"/>
                  <a:gd name="T34" fmla="*/ 4 w 17"/>
                  <a:gd name="T35" fmla="*/ 2 h 2"/>
                  <a:gd name="T36" fmla="*/ 5 w 17"/>
                  <a:gd name="T37" fmla="*/ 2 h 2"/>
                  <a:gd name="T38" fmla="*/ 5 w 17"/>
                  <a:gd name="T39" fmla="*/ 2 h 2"/>
                  <a:gd name="T40" fmla="*/ 5 w 17"/>
                  <a:gd name="T41" fmla="*/ 2 h 2"/>
                  <a:gd name="T42" fmla="*/ 6 w 17"/>
                  <a:gd name="T43" fmla="*/ 2 h 2"/>
                  <a:gd name="T44" fmla="*/ 6 w 17"/>
                  <a:gd name="T45" fmla="*/ 2 h 2"/>
                  <a:gd name="T46" fmla="*/ 6 w 17"/>
                  <a:gd name="T47" fmla="*/ 2 h 2"/>
                  <a:gd name="T48" fmla="*/ 7 w 17"/>
                  <a:gd name="T49" fmla="*/ 2 h 2"/>
                  <a:gd name="T50" fmla="*/ 7 w 17"/>
                  <a:gd name="T51" fmla="*/ 2 h 2"/>
                  <a:gd name="T52" fmla="*/ 7 w 17"/>
                  <a:gd name="T53" fmla="*/ 2 h 2"/>
                  <a:gd name="T54" fmla="*/ 8 w 17"/>
                  <a:gd name="T55" fmla="*/ 2 h 2"/>
                  <a:gd name="T56" fmla="*/ 8 w 17"/>
                  <a:gd name="T57" fmla="*/ 2 h 2"/>
                  <a:gd name="T58" fmla="*/ 8 w 17"/>
                  <a:gd name="T59" fmla="*/ 2 h 2"/>
                  <a:gd name="T60" fmla="*/ 9 w 17"/>
                  <a:gd name="T61" fmla="*/ 2 h 2"/>
                  <a:gd name="T62" fmla="*/ 9 w 17"/>
                  <a:gd name="T63" fmla="*/ 2 h 2"/>
                  <a:gd name="T64" fmla="*/ 9 w 17"/>
                  <a:gd name="T65" fmla="*/ 2 h 2"/>
                  <a:gd name="T66" fmla="*/ 10 w 17"/>
                  <a:gd name="T67" fmla="*/ 2 h 2"/>
                  <a:gd name="T68" fmla="*/ 10 w 17"/>
                  <a:gd name="T69" fmla="*/ 2 h 2"/>
                  <a:gd name="T70" fmla="*/ 10 w 17"/>
                  <a:gd name="T71" fmla="*/ 2 h 2"/>
                  <a:gd name="T72" fmla="*/ 11 w 17"/>
                  <a:gd name="T73" fmla="*/ 2 h 2"/>
                  <a:gd name="T74" fmla="*/ 11 w 17"/>
                  <a:gd name="T75" fmla="*/ 2 h 2"/>
                  <a:gd name="T76" fmla="*/ 11 w 17"/>
                  <a:gd name="T77" fmla="*/ 2 h 2"/>
                  <a:gd name="T78" fmla="*/ 13 w 17"/>
                  <a:gd name="T79" fmla="*/ 2 h 2"/>
                  <a:gd name="T80" fmla="*/ 13 w 17"/>
                  <a:gd name="T81" fmla="*/ 2 h 2"/>
                  <a:gd name="T82" fmla="*/ 13 w 17"/>
                  <a:gd name="T83" fmla="*/ 2 h 2"/>
                  <a:gd name="T84" fmla="*/ 14 w 17"/>
                  <a:gd name="T85" fmla="*/ 2 h 2"/>
                  <a:gd name="T86" fmla="*/ 14 w 17"/>
                  <a:gd name="T87" fmla="*/ 2 h 2"/>
                  <a:gd name="T88" fmla="*/ 14 w 17"/>
                  <a:gd name="T89" fmla="*/ 2 h 2"/>
                  <a:gd name="T90" fmla="*/ 15 w 17"/>
                  <a:gd name="T91" fmla="*/ 2 h 2"/>
                  <a:gd name="T92" fmla="*/ 15 w 17"/>
                  <a:gd name="T93" fmla="*/ 2 h 2"/>
                  <a:gd name="T94" fmla="*/ 15 w 17"/>
                  <a:gd name="T95" fmla="*/ 2 h 2"/>
                  <a:gd name="T96" fmla="*/ 16 w 17"/>
                  <a:gd name="T97" fmla="*/ 2 h 2"/>
                  <a:gd name="T98" fmla="*/ 16 w 17"/>
                  <a:gd name="T99" fmla="*/ 0 h 2"/>
                  <a:gd name="T100" fmla="*/ 16 w 17"/>
                  <a:gd name="T101" fmla="*/ 1 h 2"/>
                  <a:gd name="T102" fmla="*/ 17 w 17"/>
                  <a:gd name="T103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7" h="2">
                    <a:moveTo>
                      <a:pt x="0" y="2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0"/>
                    </a:lnTo>
                    <a:lnTo>
                      <a:pt x="16" y="1"/>
                    </a:lnTo>
                    <a:lnTo>
                      <a:pt x="17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5" name="Freeform 547"/>
              <p:cNvSpPr>
                <a:spLocks/>
              </p:cNvSpPr>
              <p:nvPr/>
            </p:nvSpPr>
            <p:spPr bwMode="auto">
              <a:xfrm>
                <a:off x="2491" y="3431"/>
                <a:ext cx="16" cy="1"/>
              </a:xfrm>
              <a:custGeom>
                <a:avLst/>
                <a:gdLst>
                  <a:gd name="T0" fmla="*/ 0 w 16"/>
                  <a:gd name="T1" fmla="*/ 1 h 1"/>
                  <a:gd name="T2" fmla="*/ 0 w 16"/>
                  <a:gd name="T3" fmla="*/ 0 h 1"/>
                  <a:gd name="T4" fmla="*/ 0 w 16"/>
                  <a:gd name="T5" fmla="*/ 1 h 1"/>
                  <a:gd name="T6" fmla="*/ 1 w 16"/>
                  <a:gd name="T7" fmla="*/ 1 h 1"/>
                  <a:gd name="T8" fmla="*/ 1 w 16"/>
                  <a:gd name="T9" fmla="*/ 1 h 1"/>
                  <a:gd name="T10" fmla="*/ 1 w 16"/>
                  <a:gd name="T11" fmla="*/ 1 h 1"/>
                  <a:gd name="T12" fmla="*/ 2 w 16"/>
                  <a:gd name="T13" fmla="*/ 1 h 1"/>
                  <a:gd name="T14" fmla="*/ 2 w 16"/>
                  <a:gd name="T15" fmla="*/ 1 h 1"/>
                  <a:gd name="T16" fmla="*/ 2 w 16"/>
                  <a:gd name="T17" fmla="*/ 1 h 1"/>
                  <a:gd name="T18" fmla="*/ 3 w 16"/>
                  <a:gd name="T19" fmla="*/ 1 h 1"/>
                  <a:gd name="T20" fmla="*/ 3 w 16"/>
                  <a:gd name="T21" fmla="*/ 1 h 1"/>
                  <a:gd name="T22" fmla="*/ 3 w 16"/>
                  <a:gd name="T23" fmla="*/ 1 h 1"/>
                  <a:gd name="T24" fmla="*/ 7 w 16"/>
                  <a:gd name="T25" fmla="*/ 1 h 1"/>
                  <a:gd name="T26" fmla="*/ 7 w 16"/>
                  <a:gd name="T27" fmla="*/ 1 h 1"/>
                  <a:gd name="T28" fmla="*/ 7 w 16"/>
                  <a:gd name="T29" fmla="*/ 1 h 1"/>
                  <a:gd name="T30" fmla="*/ 8 w 16"/>
                  <a:gd name="T31" fmla="*/ 1 h 1"/>
                  <a:gd name="T32" fmla="*/ 8 w 16"/>
                  <a:gd name="T33" fmla="*/ 1 h 1"/>
                  <a:gd name="T34" fmla="*/ 8 w 16"/>
                  <a:gd name="T35" fmla="*/ 1 h 1"/>
                  <a:gd name="T36" fmla="*/ 9 w 16"/>
                  <a:gd name="T37" fmla="*/ 1 h 1"/>
                  <a:gd name="T38" fmla="*/ 9 w 16"/>
                  <a:gd name="T39" fmla="*/ 1 h 1"/>
                  <a:gd name="T40" fmla="*/ 9 w 16"/>
                  <a:gd name="T41" fmla="*/ 1 h 1"/>
                  <a:gd name="T42" fmla="*/ 10 w 16"/>
                  <a:gd name="T43" fmla="*/ 1 h 1"/>
                  <a:gd name="T44" fmla="*/ 10 w 16"/>
                  <a:gd name="T45" fmla="*/ 1 h 1"/>
                  <a:gd name="T46" fmla="*/ 10 w 16"/>
                  <a:gd name="T47" fmla="*/ 1 h 1"/>
                  <a:gd name="T48" fmla="*/ 11 w 16"/>
                  <a:gd name="T49" fmla="*/ 1 h 1"/>
                  <a:gd name="T50" fmla="*/ 11 w 16"/>
                  <a:gd name="T51" fmla="*/ 1 h 1"/>
                  <a:gd name="T52" fmla="*/ 11 w 16"/>
                  <a:gd name="T53" fmla="*/ 1 h 1"/>
                  <a:gd name="T54" fmla="*/ 12 w 16"/>
                  <a:gd name="T55" fmla="*/ 1 h 1"/>
                  <a:gd name="T56" fmla="*/ 12 w 16"/>
                  <a:gd name="T57" fmla="*/ 1 h 1"/>
                  <a:gd name="T58" fmla="*/ 12 w 16"/>
                  <a:gd name="T59" fmla="*/ 1 h 1"/>
                  <a:gd name="T60" fmla="*/ 13 w 16"/>
                  <a:gd name="T61" fmla="*/ 1 h 1"/>
                  <a:gd name="T62" fmla="*/ 13 w 16"/>
                  <a:gd name="T63" fmla="*/ 1 h 1"/>
                  <a:gd name="T64" fmla="*/ 13 w 16"/>
                  <a:gd name="T65" fmla="*/ 1 h 1"/>
                  <a:gd name="T66" fmla="*/ 14 w 16"/>
                  <a:gd name="T67" fmla="*/ 1 h 1"/>
                  <a:gd name="T68" fmla="*/ 14 w 16"/>
                  <a:gd name="T69" fmla="*/ 1 h 1"/>
                  <a:gd name="T70" fmla="*/ 14 w 16"/>
                  <a:gd name="T71" fmla="*/ 1 h 1"/>
                  <a:gd name="T72" fmla="*/ 15 w 16"/>
                  <a:gd name="T73" fmla="*/ 1 h 1"/>
                  <a:gd name="T74" fmla="*/ 15 w 16"/>
                  <a:gd name="T75" fmla="*/ 0 h 1"/>
                  <a:gd name="T76" fmla="*/ 15 w 16"/>
                  <a:gd name="T77" fmla="*/ 0 h 1"/>
                  <a:gd name="T78" fmla="*/ 16 w 16"/>
                  <a:gd name="T7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6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6" name="Freeform 548"/>
              <p:cNvSpPr>
                <a:spLocks/>
              </p:cNvSpPr>
              <p:nvPr/>
            </p:nvSpPr>
            <p:spPr bwMode="auto">
              <a:xfrm>
                <a:off x="2507" y="3348"/>
                <a:ext cx="16" cy="84"/>
              </a:xfrm>
              <a:custGeom>
                <a:avLst/>
                <a:gdLst>
                  <a:gd name="T0" fmla="*/ 0 w 16"/>
                  <a:gd name="T1" fmla="*/ 84 h 84"/>
                  <a:gd name="T2" fmla="*/ 0 w 16"/>
                  <a:gd name="T3" fmla="*/ 83 h 84"/>
                  <a:gd name="T4" fmla="*/ 0 w 16"/>
                  <a:gd name="T5" fmla="*/ 84 h 84"/>
                  <a:gd name="T6" fmla="*/ 1 w 16"/>
                  <a:gd name="T7" fmla="*/ 84 h 84"/>
                  <a:gd name="T8" fmla="*/ 1 w 16"/>
                  <a:gd name="T9" fmla="*/ 83 h 84"/>
                  <a:gd name="T10" fmla="*/ 1 w 16"/>
                  <a:gd name="T11" fmla="*/ 84 h 84"/>
                  <a:gd name="T12" fmla="*/ 2 w 16"/>
                  <a:gd name="T13" fmla="*/ 84 h 84"/>
                  <a:gd name="T14" fmla="*/ 2 w 16"/>
                  <a:gd name="T15" fmla="*/ 84 h 84"/>
                  <a:gd name="T16" fmla="*/ 2 w 16"/>
                  <a:gd name="T17" fmla="*/ 84 h 84"/>
                  <a:gd name="T18" fmla="*/ 3 w 16"/>
                  <a:gd name="T19" fmla="*/ 84 h 84"/>
                  <a:gd name="T20" fmla="*/ 3 w 16"/>
                  <a:gd name="T21" fmla="*/ 83 h 84"/>
                  <a:gd name="T22" fmla="*/ 3 w 16"/>
                  <a:gd name="T23" fmla="*/ 84 h 84"/>
                  <a:gd name="T24" fmla="*/ 4 w 16"/>
                  <a:gd name="T25" fmla="*/ 84 h 84"/>
                  <a:gd name="T26" fmla="*/ 4 w 16"/>
                  <a:gd name="T27" fmla="*/ 84 h 84"/>
                  <a:gd name="T28" fmla="*/ 4 w 16"/>
                  <a:gd name="T29" fmla="*/ 84 h 84"/>
                  <a:gd name="T30" fmla="*/ 5 w 16"/>
                  <a:gd name="T31" fmla="*/ 84 h 84"/>
                  <a:gd name="T32" fmla="*/ 5 w 16"/>
                  <a:gd name="T33" fmla="*/ 84 h 84"/>
                  <a:gd name="T34" fmla="*/ 5 w 16"/>
                  <a:gd name="T35" fmla="*/ 84 h 84"/>
                  <a:gd name="T36" fmla="*/ 6 w 16"/>
                  <a:gd name="T37" fmla="*/ 84 h 84"/>
                  <a:gd name="T38" fmla="*/ 6 w 16"/>
                  <a:gd name="T39" fmla="*/ 84 h 84"/>
                  <a:gd name="T40" fmla="*/ 6 w 16"/>
                  <a:gd name="T41" fmla="*/ 84 h 84"/>
                  <a:gd name="T42" fmla="*/ 7 w 16"/>
                  <a:gd name="T43" fmla="*/ 84 h 84"/>
                  <a:gd name="T44" fmla="*/ 7 w 16"/>
                  <a:gd name="T45" fmla="*/ 84 h 84"/>
                  <a:gd name="T46" fmla="*/ 7 w 16"/>
                  <a:gd name="T47" fmla="*/ 84 h 84"/>
                  <a:gd name="T48" fmla="*/ 8 w 16"/>
                  <a:gd name="T49" fmla="*/ 84 h 84"/>
                  <a:gd name="T50" fmla="*/ 8 w 16"/>
                  <a:gd name="T51" fmla="*/ 84 h 84"/>
                  <a:gd name="T52" fmla="*/ 8 w 16"/>
                  <a:gd name="T53" fmla="*/ 84 h 84"/>
                  <a:gd name="T54" fmla="*/ 9 w 16"/>
                  <a:gd name="T55" fmla="*/ 84 h 84"/>
                  <a:gd name="T56" fmla="*/ 9 w 16"/>
                  <a:gd name="T57" fmla="*/ 84 h 84"/>
                  <a:gd name="T58" fmla="*/ 9 w 16"/>
                  <a:gd name="T59" fmla="*/ 84 h 84"/>
                  <a:gd name="T60" fmla="*/ 9 w 16"/>
                  <a:gd name="T61" fmla="*/ 84 h 84"/>
                  <a:gd name="T62" fmla="*/ 9 w 16"/>
                  <a:gd name="T63" fmla="*/ 84 h 84"/>
                  <a:gd name="T64" fmla="*/ 9 w 16"/>
                  <a:gd name="T65" fmla="*/ 84 h 84"/>
                  <a:gd name="T66" fmla="*/ 10 w 16"/>
                  <a:gd name="T67" fmla="*/ 84 h 84"/>
                  <a:gd name="T68" fmla="*/ 10 w 16"/>
                  <a:gd name="T69" fmla="*/ 84 h 84"/>
                  <a:gd name="T70" fmla="*/ 10 w 16"/>
                  <a:gd name="T71" fmla="*/ 84 h 84"/>
                  <a:gd name="T72" fmla="*/ 11 w 16"/>
                  <a:gd name="T73" fmla="*/ 84 h 84"/>
                  <a:gd name="T74" fmla="*/ 11 w 16"/>
                  <a:gd name="T75" fmla="*/ 84 h 84"/>
                  <a:gd name="T76" fmla="*/ 11 w 16"/>
                  <a:gd name="T77" fmla="*/ 84 h 84"/>
                  <a:gd name="T78" fmla="*/ 12 w 16"/>
                  <a:gd name="T79" fmla="*/ 84 h 84"/>
                  <a:gd name="T80" fmla="*/ 12 w 16"/>
                  <a:gd name="T81" fmla="*/ 84 h 84"/>
                  <a:gd name="T82" fmla="*/ 12 w 16"/>
                  <a:gd name="T83" fmla="*/ 84 h 84"/>
                  <a:gd name="T84" fmla="*/ 13 w 16"/>
                  <a:gd name="T85" fmla="*/ 84 h 84"/>
                  <a:gd name="T86" fmla="*/ 13 w 16"/>
                  <a:gd name="T87" fmla="*/ 84 h 84"/>
                  <a:gd name="T88" fmla="*/ 13 w 16"/>
                  <a:gd name="T89" fmla="*/ 84 h 84"/>
                  <a:gd name="T90" fmla="*/ 14 w 16"/>
                  <a:gd name="T91" fmla="*/ 84 h 84"/>
                  <a:gd name="T92" fmla="*/ 14 w 16"/>
                  <a:gd name="T93" fmla="*/ 84 h 84"/>
                  <a:gd name="T94" fmla="*/ 14 w 16"/>
                  <a:gd name="T95" fmla="*/ 84 h 84"/>
                  <a:gd name="T96" fmla="*/ 15 w 16"/>
                  <a:gd name="T97" fmla="*/ 84 h 84"/>
                  <a:gd name="T98" fmla="*/ 15 w 16"/>
                  <a:gd name="T99" fmla="*/ 5 h 84"/>
                  <a:gd name="T100" fmla="*/ 15 w 16"/>
                  <a:gd name="T101" fmla="*/ 5 h 84"/>
                  <a:gd name="T102" fmla="*/ 16 w 16"/>
                  <a:gd name="T10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6" h="84">
                    <a:moveTo>
                      <a:pt x="0" y="84"/>
                    </a:moveTo>
                    <a:lnTo>
                      <a:pt x="0" y="83"/>
                    </a:lnTo>
                    <a:lnTo>
                      <a:pt x="0" y="84"/>
                    </a:lnTo>
                    <a:lnTo>
                      <a:pt x="1" y="84"/>
                    </a:lnTo>
                    <a:lnTo>
                      <a:pt x="1" y="83"/>
                    </a:lnTo>
                    <a:lnTo>
                      <a:pt x="1" y="84"/>
                    </a:lnTo>
                    <a:lnTo>
                      <a:pt x="2" y="84"/>
                    </a:lnTo>
                    <a:lnTo>
                      <a:pt x="2" y="84"/>
                    </a:lnTo>
                    <a:lnTo>
                      <a:pt x="2" y="84"/>
                    </a:lnTo>
                    <a:lnTo>
                      <a:pt x="3" y="84"/>
                    </a:lnTo>
                    <a:lnTo>
                      <a:pt x="3" y="83"/>
                    </a:lnTo>
                    <a:lnTo>
                      <a:pt x="3" y="84"/>
                    </a:lnTo>
                    <a:lnTo>
                      <a:pt x="4" y="84"/>
                    </a:lnTo>
                    <a:lnTo>
                      <a:pt x="4" y="84"/>
                    </a:lnTo>
                    <a:lnTo>
                      <a:pt x="4" y="84"/>
                    </a:lnTo>
                    <a:lnTo>
                      <a:pt x="5" y="84"/>
                    </a:lnTo>
                    <a:lnTo>
                      <a:pt x="5" y="84"/>
                    </a:lnTo>
                    <a:lnTo>
                      <a:pt x="5" y="84"/>
                    </a:lnTo>
                    <a:lnTo>
                      <a:pt x="6" y="84"/>
                    </a:lnTo>
                    <a:lnTo>
                      <a:pt x="6" y="84"/>
                    </a:lnTo>
                    <a:lnTo>
                      <a:pt x="6" y="84"/>
                    </a:lnTo>
                    <a:lnTo>
                      <a:pt x="7" y="84"/>
                    </a:lnTo>
                    <a:lnTo>
                      <a:pt x="7" y="84"/>
                    </a:lnTo>
                    <a:lnTo>
                      <a:pt x="7" y="84"/>
                    </a:lnTo>
                    <a:lnTo>
                      <a:pt x="8" y="84"/>
                    </a:lnTo>
                    <a:lnTo>
                      <a:pt x="8" y="84"/>
                    </a:lnTo>
                    <a:lnTo>
                      <a:pt x="8" y="84"/>
                    </a:lnTo>
                    <a:lnTo>
                      <a:pt x="9" y="84"/>
                    </a:lnTo>
                    <a:lnTo>
                      <a:pt x="9" y="84"/>
                    </a:lnTo>
                    <a:lnTo>
                      <a:pt x="9" y="84"/>
                    </a:lnTo>
                    <a:lnTo>
                      <a:pt x="9" y="84"/>
                    </a:lnTo>
                    <a:lnTo>
                      <a:pt x="9" y="84"/>
                    </a:lnTo>
                    <a:lnTo>
                      <a:pt x="9" y="84"/>
                    </a:lnTo>
                    <a:lnTo>
                      <a:pt x="10" y="84"/>
                    </a:lnTo>
                    <a:lnTo>
                      <a:pt x="10" y="84"/>
                    </a:lnTo>
                    <a:lnTo>
                      <a:pt x="10" y="84"/>
                    </a:lnTo>
                    <a:lnTo>
                      <a:pt x="11" y="84"/>
                    </a:lnTo>
                    <a:lnTo>
                      <a:pt x="11" y="84"/>
                    </a:lnTo>
                    <a:lnTo>
                      <a:pt x="11" y="84"/>
                    </a:lnTo>
                    <a:lnTo>
                      <a:pt x="12" y="84"/>
                    </a:lnTo>
                    <a:lnTo>
                      <a:pt x="12" y="84"/>
                    </a:lnTo>
                    <a:lnTo>
                      <a:pt x="12" y="84"/>
                    </a:lnTo>
                    <a:lnTo>
                      <a:pt x="13" y="84"/>
                    </a:lnTo>
                    <a:lnTo>
                      <a:pt x="13" y="84"/>
                    </a:lnTo>
                    <a:lnTo>
                      <a:pt x="13" y="84"/>
                    </a:lnTo>
                    <a:lnTo>
                      <a:pt x="14" y="84"/>
                    </a:lnTo>
                    <a:lnTo>
                      <a:pt x="14" y="84"/>
                    </a:lnTo>
                    <a:lnTo>
                      <a:pt x="14" y="84"/>
                    </a:lnTo>
                    <a:lnTo>
                      <a:pt x="15" y="84"/>
                    </a:lnTo>
                    <a:lnTo>
                      <a:pt x="15" y="5"/>
                    </a:lnTo>
                    <a:lnTo>
                      <a:pt x="15" y="5"/>
                    </a:lnTo>
                    <a:lnTo>
                      <a:pt x="16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7" name="Freeform 549"/>
              <p:cNvSpPr>
                <a:spLocks/>
              </p:cNvSpPr>
              <p:nvPr/>
            </p:nvSpPr>
            <p:spPr bwMode="auto">
              <a:xfrm>
                <a:off x="2523" y="3348"/>
                <a:ext cx="1" cy="83"/>
              </a:xfrm>
              <a:custGeom>
                <a:avLst/>
                <a:gdLst>
                  <a:gd name="T0" fmla="*/ 0 w 1"/>
                  <a:gd name="T1" fmla="*/ 80 h 83"/>
                  <a:gd name="T2" fmla="*/ 0 w 1"/>
                  <a:gd name="T3" fmla="*/ 0 h 83"/>
                  <a:gd name="T4" fmla="*/ 0 w 1"/>
                  <a:gd name="T5" fmla="*/ 80 h 83"/>
                  <a:gd name="T6" fmla="*/ 1 w 1"/>
                  <a:gd name="T7" fmla="*/ 83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83">
                    <a:moveTo>
                      <a:pt x="0" y="80"/>
                    </a:moveTo>
                    <a:lnTo>
                      <a:pt x="0" y="0"/>
                    </a:lnTo>
                    <a:lnTo>
                      <a:pt x="0" y="80"/>
                    </a:lnTo>
                    <a:lnTo>
                      <a:pt x="1" y="83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8" name="Freeform 550"/>
              <p:cNvSpPr>
                <a:spLocks/>
              </p:cNvSpPr>
              <p:nvPr/>
            </p:nvSpPr>
            <p:spPr bwMode="auto">
              <a:xfrm>
                <a:off x="2524" y="3415"/>
                <a:ext cx="16" cy="17"/>
              </a:xfrm>
              <a:custGeom>
                <a:avLst/>
                <a:gdLst>
                  <a:gd name="T0" fmla="*/ 0 w 16"/>
                  <a:gd name="T1" fmla="*/ 17 h 17"/>
                  <a:gd name="T2" fmla="*/ 0 w 16"/>
                  <a:gd name="T3" fmla="*/ 16 h 17"/>
                  <a:gd name="T4" fmla="*/ 0 w 16"/>
                  <a:gd name="T5" fmla="*/ 17 h 17"/>
                  <a:gd name="T6" fmla="*/ 1 w 16"/>
                  <a:gd name="T7" fmla="*/ 17 h 17"/>
                  <a:gd name="T8" fmla="*/ 1 w 16"/>
                  <a:gd name="T9" fmla="*/ 17 h 17"/>
                  <a:gd name="T10" fmla="*/ 1 w 16"/>
                  <a:gd name="T11" fmla="*/ 17 h 17"/>
                  <a:gd name="T12" fmla="*/ 2 w 16"/>
                  <a:gd name="T13" fmla="*/ 17 h 17"/>
                  <a:gd name="T14" fmla="*/ 2 w 16"/>
                  <a:gd name="T15" fmla="*/ 17 h 17"/>
                  <a:gd name="T16" fmla="*/ 2 w 16"/>
                  <a:gd name="T17" fmla="*/ 17 h 17"/>
                  <a:gd name="T18" fmla="*/ 3 w 16"/>
                  <a:gd name="T19" fmla="*/ 17 h 17"/>
                  <a:gd name="T20" fmla="*/ 3 w 16"/>
                  <a:gd name="T21" fmla="*/ 17 h 17"/>
                  <a:gd name="T22" fmla="*/ 3 w 16"/>
                  <a:gd name="T23" fmla="*/ 17 h 17"/>
                  <a:gd name="T24" fmla="*/ 4 w 16"/>
                  <a:gd name="T25" fmla="*/ 17 h 17"/>
                  <a:gd name="T26" fmla="*/ 4 w 16"/>
                  <a:gd name="T27" fmla="*/ 17 h 17"/>
                  <a:gd name="T28" fmla="*/ 4 w 16"/>
                  <a:gd name="T29" fmla="*/ 17 h 17"/>
                  <a:gd name="T30" fmla="*/ 5 w 16"/>
                  <a:gd name="T31" fmla="*/ 17 h 17"/>
                  <a:gd name="T32" fmla="*/ 5 w 16"/>
                  <a:gd name="T33" fmla="*/ 17 h 17"/>
                  <a:gd name="T34" fmla="*/ 5 w 16"/>
                  <a:gd name="T35" fmla="*/ 17 h 17"/>
                  <a:gd name="T36" fmla="*/ 6 w 16"/>
                  <a:gd name="T37" fmla="*/ 17 h 17"/>
                  <a:gd name="T38" fmla="*/ 6 w 16"/>
                  <a:gd name="T39" fmla="*/ 17 h 17"/>
                  <a:gd name="T40" fmla="*/ 6 w 16"/>
                  <a:gd name="T41" fmla="*/ 17 h 17"/>
                  <a:gd name="T42" fmla="*/ 7 w 16"/>
                  <a:gd name="T43" fmla="*/ 17 h 17"/>
                  <a:gd name="T44" fmla="*/ 7 w 16"/>
                  <a:gd name="T45" fmla="*/ 17 h 17"/>
                  <a:gd name="T46" fmla="*/ 7 w 16"/>
                  <a:gd name="T47" fmla="*/ 17 h 17"/>
                  <a:gd name="T48" fmla="*/ 9 w 16"/>
                  <a:gd name="T49" fmla="*/ 17 h 17"/>
                  <a:gd name="T50" fmla="*/ 9 w 16"/>
                  <a:gd name="T51" fmla="*/ 17 h 17"/>
                  <a:gd name="T52" fmla="*/ 9 w 16"/>
                  <a:gd name="T53" fmla="*/ 17 h 17"/>
                  <a:gd name="T54" fmla="*/ 10 w 16"/>
                  <a:gd name="T55" fmla="*/ 17 h 17"/>
                  <a:gd name="T56" fmla="*/ 10 w 16"/>
                  <a:gd name="T57" fmla="*/ 17 h 17"/>
                  <a:gd name="T58" fmla="*/ 10 w 16"/>
                  <a:gd name="T59" fmla="*/ 17 h 17"/>
                  <a:gd name="T60" fmla="*/ 11 w 16"/>
                  <a:gd name="T61" fmla="*/ 17 h 17"/>
                  <a:gd name="T62" fmla="*/ 11 w 16"/>
                  <a:gd name="T63" fmla="*/ 17 h 17"/>
                  <a:gd name="T64" fmla="*/ 11 w 16"/>
                  <a:gd name="T65" fmla="*/ 17 h 17"/>
                  <a:gd name="T66" fmla="*/ 12 w 16"/>
                  <a:gd name="T67" fmla="*/ 17 h 17"/>
                  <a:gd name="T68" fmla="*/ 12 w 16"/>
                  <a:gd name="T69" fmla="*/ 16 h 17"/>
                  <a:gd name="T70" fmla="*/ 12 w 16"/>
                  <a:gd name="T71" fmla="*/ 16 h 17"/>
                  <a:gd name="T72" fmla="*/ 12 w 16"/>
                  <a:gd name="T73" fmla="*/ 17 h 17"/>
                  <a:gd name="T74" fmla="*/ 12 w 16"/>
                  <a:gd name="T75" fmla="*/ 16 h 17"/>
                  <a:gd name="T76" fmla="*/ 12 w 16"/>
                  <a:gd name="T77" fmla="*/ 17 h 17"/>
                  <a:gd name="T78" fmla="*/ 13 w 16"/>
                  <a:gd name="T79" fmla="*/ 17 h 17"/>
                  <a:gd name="T80" fmla="*/ 13 w 16"/>
                  <a:gd name="T81" fmla="*/ 16 h 17"/>
                  <a:gd name="T82" fmla="*/ 13 w 16"/>
                  <a:gd name="T83" fmla="*/ 16 h 17"/>
                  <a:gd name="T84" fmla="*/ 14 w 16"/>
                  <a:gd name="T85" fmla="*/ 17 h 17"/>
                  <a:gd name="T86" fmla="*/ 14 w 16"/>
                  <a:gd name="T87" fmla="*/ 16 h 17"/>
                  <a:gd name="T88" fmla="*/ 14 w 16"/>
                  <a:gd name="T89" fmla="*/ 16 h 17"/>
                  <a:gd name="T90" fmla="*/ 15 w 16"/>
                  <a:gd name="T91" fmla="*/ 13 h 17"/>
                  <a:gd name="T92" fmla="*/ 15 w 16"/>
                  <a:gd name="T93" fmla="*/ 0 h 17"/>
                  <a:gd name="T94" fmla="*/ 15 w 16"/>
                  <a:gd name="T95" fmla="*/ 12 h 17"/>
                  <a:gd name="T96" fmla="*/ 16 w 16"/>
                  <a:gd name="T97" fmla="*/ 14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6" h="17">
                    <a:moveTo>
                      <a:pt x="0" y="17"/>
                    </a:moveTo>
                    <a:lnTo>
                      <a:pt x="0" y="16"/>
                    </a:lnTo>
                    <a:lnTo>
                      <a:pt x="0" y="17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5" y="17"/>
                    </a:lnTo>
                    <a:lnTo>
                      <a:pt x="5" y="17"/>
                    </a:lnTo>
                    <a:lnTo>
                      <a:pt x="5" y="17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9" y="17"/>
                    </a:lnTo>
                    <a:lnTo>
                      <a:pt x="9" y="17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1" y="17"/>
                    </a:lnTo>
                    <a:lnTo>
                      <a:pt x="11" y="17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2" y="17"/>
                    </a:lnTo>
                    <a:lnTo>
                      <a:pt x="12" y="16"/>
                    </a:lnTo>
                    <a:lnTo>
                      <a:pt x="12" y="17"/>
                    </a:lnTo>
                    <a:lnTo>
                      <a:pt x="13" y="17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4" y="17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5" y="13"/>
                    </a:lnTo>
                    <a:lnTo>
                      <a:pt x="15" y="0"/>
                    </a:lnTo>
                    <a:lnTo>
                      <a:pt x="15" y="12"/>
                    </a:lnTo>
                    <a:lnTo>
                      <a:pt x="16" y="14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9" name="Freeform 551"/>
              <p:cNvSpPr>
                <a:spLocks/>
              </p:cNvSpPr>
              <p:nvPr/>
            </p:nvSpPr>
            <p:spPr bwMode="auto">
              <a:xfrm>
                <a:off x="2540" y="3429"/>
                <a:ext cx="2" cy="3"/>
              </a:xfrm>
              <a:custGeom>
                <a:avLst/>
                <a:gdLst>
                  <a:gd name="T0" fmla="*/ 0 w 2"/>
                  <a:gd name="T1" fmla="*/ 3 h 3"/>
                  <a:gd name="T2" fmla="*/ 0 w 2"/>
                  <a:gd name="T3" fmla="*/ 0 h 3"/>
                  <a:gd name="T4" fmla="*/ 0 w 2"/>
                  <a:gd name="T5" fmla="*/ 2 h 3"/>
                  <a:gd name="T6" fmla="*/ 1 w 2"/>
                  <a:gd name="T7" fmla="*/ 3 h 3"/>
                  <a:gd name="T8" fmla="*/ 1 w 2"/>
                  <a:gd name="T9" fmla="*/ 2 h 3"/>
                  <a:gd name="T10" fmla="*/ 1 w 2"/>
                  <a:gd name="T11" fmla="*/ 3 h 3"/>
                  <a:gd name="T12" fmla="*/ 2 w 2"/>
                  <a:gd name="T13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2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0" name="Freeform 552"/>
              <p:cNvSpPr>
                <a:spLocks/>
              </p:cNvSpPr>
              <p:nvPr/>
            </p:nvSpPr>
            <p:spPr bwMode="auto">
              <a:xfrm>
                <a:off x="2542" y="3431"/>
                <a:ext cx="5" cy="1"/>
              </a:xfrm>
              <a:custGeom>
                <a:avLst/>
                <a:gdLst>
                  <a:gd name="T0" fmla="*/ 0 w 5"/>
                  <a:gd name="T1" fmla="*/ 1 h 1"/>
                  <a:gd name="T2" fmla="*/ 0 w 5"/>
                  <a:gd name="T3" fmla="*/ 0 h 1"/>
                  <a:gd name="T4" fmla="*/ 0 w 5"/>
                  <a:gd name="T5" fmla="*/ 1 h 1"/>
                  <a:gd name="T6" fmla="*/ 1 w 5"/>
                  <a:gd name="T7" fmla="*/ 1 h 1"/>
                  <a:gd name="T8" fmla="*/ 1 w 5"/>
                  <a:gd name="T9" fmla="*/ 0 h 1"/>
                  <a:gd name="T10" fmla="*/ 1 w 5"/>
                  <a:gd name="T11" fmla="*/ 1 h 1"/>
                  <a:gd name="T12" fmla="*/ 2 w 5"/>
                  <a:gd name="T13" fmla="*/ 1 h 1"/>
                  <a:gd name="T14" fmla="*/ 2 w 5"/>
                  <a:gd name="T15" fmla="*/ 0 h 1"/>
                  <a:gd name="T16" fmla="*/ 2 w 5"/>
                  <a:gd name="T17" fmla="*/ 1 h 1"/>
                  <a:gd name="T18" fmla="*/ 3 w 5"/>
                  <a:gd name="T19" fmla="*/ 1 h 1"/>
                  <a:gd name="T20" fmla="*/ 3 w 5"/>
                  <a:gd name="T21" fmla="*/ 1 h 1"/>
                  <a:gd name="T22" fmla="*/ 3 w 5"/>
                  <a:gd name="T23" fmla="*/ 1 h 1"/>
                  <a:gd name="T24" fmla="*/ 4 w 5"/>
                  <a:gd name="T25" fmla="*/ 1 h 1"/>
                  <a:gd name="T26" fmla="*/ 4 w 5"/>
                  <a:gd name="T27" fmla="*/ 1 h 1"/>
                  <a:gd name="T28" fmla="*/ 4 w 5"/>
                  <a:gd name="T29" fmla="*/ 1 h 1"/>
                  <a:gd name="T30" fmla="*/ 5 w 5"/>
                  <a:gd name="T31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5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1" name="Freeform 553"/>
              <p:cNvSpPr>
                <a:spLocks/>
              </p:cNvSpPr>
              <p:nvPr/>
            </p:nvSpPr>
            <p:spPr bwMode="auto">
              <a:xfrm>
                <a:off x="2547" y="3431"/>
                <a:ext cx="6" cy="1"/>
              </a:xfrm>
              <a:custGeom>
                <a:avLst/>
                <a:gdLst>
                  <a:gd name="T0" fmla="*/ 0 w 6"/>
                  <a:gd name="T1" fmla="*/ 1 h 1"/>
                  <a:gd name="T2" fmla="*/ 0 w 6"/>
                  <a:gd name="T3" fmla="*/ 0 h 1"/>
                  <a:gd name="T4" fmla="*/ 0 w 6"/>
                  <a:gd name="T5" fmla="*/ 1 h 1"/>
                  <a:gd name="T6" fmla="*/ 1 w 6"/>
                  <a:gd name="T7" fmla="*/ 1 h 1"/>
                  <a:gd name="T8" fmla="*/ 1 w 6"/>
                  <a:gd name="T9" fmla="*/ 1 h 1"/>
                  <a:gd name="T10" fmla="*/ 1 w 6"/>
                  <a:gd name="T11" fmla="*/ 1 h 1"/>
                  <a:gd name="T12" fmla="*/ 2 w 6"/>
                  <a:gd name="T13" fmla="*/ 1 h 1"/>
                  <a:gd name="T14" fmla="*/ 2 w 6"/>
                  <a:gd name="T15" fmla="*/ 1 h 1"/>
                  <a:gd name="T16" fmla="*/ 2 w 6"/>
                  <a:gd name="T17" fmla="*/ 1 h 1"/>
                  <a:gd name="T18" fmla="*/ 3 w 6"/>
                  <a:gd name="T19" fmla="*/ 1 h 1"/>
                  <a:gd name="T20" fmla="*/ 3 w 6"/>
                  <a:gd name="T21" fmla="*/ 1 h 1"/>
                  <a:gd name="T22" fmla="*/ 3 w 6"/>
                  <a:gd name="T23" fmla="*/ 1 h 1"/>
                  <a:gd name="T24" fmla="*/ 4 w 6"/>
                  <a:gd name="T25" fmla="*/ 1 h 1"/>
                  <a:gd name="T26" fmla="*/ 4 w 6"/>
                  <a:gd name="T27" fmla="*/ 0 h 1"/>
                  <a:gd name="T28" fmla="*/ 4 w 6"/>
                  <a:gd name="T29" fmla="*/ 1 h 1"/>
                  <a:gd name="T30" fmla="*/ 5 w 6"/>
                  <a:gd name="T31" fmla="*/ 1 h 1"/>
                  <a:gd name="T32" fmla="*/ 5 w 6"/>
                  <a:gd name="T33" fmla="*/ 0 h 1"/>
                  <a:gd name="T34" fmla="*/ 5 w 6"/>
                  <a:gd name="T35" fmla="*/ 1 h 1"/>
                  <a:gd name="T36" fmla="*/ 6 w 6"/>
                  <a:gd name="T3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2" name="Freeform 554"/>
              <p:cNvSpPr>
                <a:spLocks/>
              </p:cNvSpPr>
              <p:nvPr/>
            </p:nvSpPr>
            <p:spPr bwMode="auto">
              <a:xfrm>
                <a:off x="2553" y="3305"/>
                <a:ext cx="3" cy="127"/>
              </a:xfrm>
              <a:custGeom>
                <a:avLst/>
                <a:gdLst>
                  <a:gd name="T0" fmla="*/ 0 w 3"/>
                  <a:gd name="T1" fmla="*/ 127 h 127"/>
                  <a:gd name="T2" fmla="*/ 0 w 3"/>
                  <a:gd name="T3" fmla="*/ 126 h 127"/>
                  <a:gd name="T4" fmla="*/ 0 w 3"/>
                  <a:gd name="T5" fmla="*/ 127 h 127"/>
                  <a:gd name="T6" fmla="*/ 1 w 3"/>
                  <a:gd name="T7" fmla="*/ 127 h 127"/>
                  <a:gd name="T8" fmla="*/ 1 w 3"/>
                  <a:gd name="T9" fmla="*/ 127 h 127"/>
                  <a:gd name="T10" fmla="*/ 1 w 3"/>
                  <a:gd name="T11" fmla="*/ 127 h 127"/>
                  <a:gd name="T12" fmla="*/ 2 w 3"/>
                  <a:gd name="T13" fmla="*/ 127 h 127"/>
                  <a:gd name="T14" fmla="*/ 2 w 3"/>
                  <a:gd name="T15" fmla="*/ 127 h 127"/>
                  <a:gd name="T16" fmla="*/ 2 w 3"/>
                  <a:gd name="T17" fmla="*/ 127 h 127"/>
                  <a:gd name="T18" fmla="*/ 3 w 3"/>
                  <a:gd name="T19" fmla="*/ 126 h 127"/>
                  <a:gd name="T20" fmla="*/ 3 w 3"/>
                  <a:gd name="T21" fmla="*/ 7 h 127"/>
                  <a:gd name="T22" fmla="*/ 3 w 3"/>
                  <a:gd name="T23" fmla="*/ 7 h 127"/>
                  <a:gd name="T24" fmla="*/ 3 w 3"/>
                  <a:gd name="T25" fmla="*/ 0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" h="127">
                    <a:moveTo>
                      <a:pt x="0" y="127"/>
                    </a:moveTo>
                    <a:lnTo>
                      <a:pt x="0" y="126"/>
                    </a:lnTo>
                    <a:lnTo>
                      <a:pt x="0" y="127"/>
                    </a:lnTo>
                    <a:lnTo>
                      <a:pt x="1" y="127"/>
                    </a:lnTo>
                    <a:lnTo>
                      <a:pt x="1" y="127"/>
                    </a:lnTo>
                    <a:lnTo>
                      <a:pt x="1" y="127"/>
                    </a:lnTo>
                    <a:lnTo>
                      <a:pt x="2" y="127"/>
                    </a:lnTo>
                    <a:lnTo>
                      <a:pt x="2" y="127"/>
                    </a:lnTo>
                    <a:lnTo>
                      <a:pt x="2" y="127"/>
                    </a:lnTo>
                    <a:lnTo>
                      <a:pt x="3" y="12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3" name="Freeform 555"/>
              <p:cNvSpPr>
                <a:spLocks/>
              </p:cNvSpPr>
              <p:nvPr/>
            </p:nvSpPr>
            <p:spPr bwMode="auto">
              <a:xfrm>
                <a:off x="2556" y="3305"/>
                <a:ext cx="18" cy="127"/>
              </a:xfrm>
              <a:custGeom>
                <a:avLst/>
                <a:gdLst>
                  <a:gd name="T0" fmla="*/ 0 w 18"/>
                  <a:gd name="T1" fmla="*/ 125 h 127"/>
                  <a:gd name="T2" fmla="*/ 0 w 18"/>
                  <a:gd name="T3" fmla="*/ 0 h 127"/>
                  <a:gd name="T4" fmla="*/ 0 w 18"/>
                  <a:gd name="T5" fmla="*/ 125 h 127"/>
                  <a:gd name="T6" fmla="*/ 1 w 18"/>
                  <a:gd name="T7" fmla="*/ 127 h 127"/>
                  <a:gd name="T8" fmla="*/ 1 w 18"/>
                  <a:gd name="T9" fmla="*/ 127 h 127"/>
                  <a:gd name="T10" fmla="*/ 1 w 18"/>
                  <a:gd name="T11" fmla="*/ 127 h 127"/>
                  <a:gd name="T12" fmla="*/ 2 w 18"/>
                  <a:gd name="T13" fmla="*/ 127 h 127"/>
                  <a:gd name="T14" fmla="*/ 2 w 18"/>
                  <a:gd name="T15" fmla="*/ 126 h 127"/>
                  <a:gd name="T16" fmla="*/ 2 w 18"/>
                  <a:gd name="T17" fmla="*/ 126 h 127"/>
                  <a:gd name="T18" fmla="*/ 3 w 18"/>
                  <a:gd name="T19" fmla="*/ 127 h 127"/>
                  <a:gd name="T20" fmla="*/ 3 w 18"/>
                  <a:gd name="T21" fmla="*/ 126 h 127"/>
                  <a:gd name="T22" fmla="*/ 3 w 18"/>
                  <a:gd name="T23" fmla="*/ 127 h 127"/>
                  <a:gd name="T24" fmla="*/ 4 w 18"/>
                  <a:gd name="T25" fmla="*/ 127 h 127"/>
                  <a:gd name="T26" fmla="*/ 4 w 18"/>
                  <a:gd name="T27" fmla="*/ 127 h 127"/>
                  <a:gd name="T28" fmla="*/ 4 w 18"/>
                  <a:gd name="T29" fmla="*/ 127 h 127"/>
                  <a:gd name="T30" fmla="*/ 5 w 18"/>
                  <a:gd name="T31" fmla="*/ 127 h 127"/>
                  <a:gd name="T32" fmla="*/ 5 w 18"/>
                  <a:gd name="T33" fmla="*/ 127 h 127"/>
                  <a:gd name="T34" fmla="*/ 5 w 18"/>
                  <a:gd name="T35" fmla="*/ 127 h 127"/>
                  <a:gd name="T36" fmla="*/ 6 w 18"/>
                  <a:gd name="T37" fmla="*/ 127 h 127"/>
                  <a:gd name="T38" fmla="*/ 6 w 18"/>
                  <a:gd name="T39" fmla="*/ 127 h 127"/>
                  <a:gd name="T40" fmla="*/ 6 w 18"/>
                  <a:gd name="T41" fmla="*/ 127 h 127"/>
                  <a:gd name="T42" fmla="*/ 7 w 18"/>
                  <a:gd name="T43" fmla="*/ 127 h 127"/>
                  <a:gd name="T44" fmla="*/ 7 w 18"/>
                  <a:gd name="T45" fmla="*/ 127 h 127"/>
                  <a:gd name="T46" fmla="*/ 7 w 18"/>
                  <a:gd name="T47" fmla="*/ 127 h 127"/>
                  <a:gd name="T48" fmla="*/ 8 w 18"/>
                  <a:gd name="T49" fmla="*/ 127 h 127"/>
                  <a:gd name="T50" fmla="*/ 8 w 18"/>
                  <a:gd name="T51" fmla="*/ 126 h 127"/>
                  <a:gd name="T52" fmla="*/ 8 w 18"/>
                  <a:gd name="T53" fmla="*/ 127 h 127"/>
                  <a:gd name="T54" fmla="*/ 9 w 18"/>
                  <a:gd name="T55" fmla="*/ 127 h 127"/>
                  <a:gd name="T56" fmla="*/ 9 w 18"/>
                  <a:gd name="T57" fmla="*/ 127 h 127"/>
                  <a:gd name="T58" fmla="*/ 9 w 18"/>
                  <a:gd name="T59" fmla="*/ 127 h 127"/>
                  <a:gd name="T60" fmla="*/ 10 w 18"/>
                  <a:gd name="T61" fmla="*/ 127 h 127"/>
                  <a:gd name="T62" fmla="*/ 10 w 18"/>
                  <a:gd name="T63" fmla="*/ 127 h 127"/>
                  <a:gd name="T64" fmla="*/ 10 w 18"/>
                  <a:gd name="T65" fmla="*/ 127 h 127"/>
                  <a:gd name="T66" fmla="*/ 11 w 18"/>
                  <a:gd name="T67" fmla="*/ 127 h 127"/>
                  <a:gd name="T68" fmla="*/ 11 w 18"/>
                  <a:gd name="T69" fmla="*/ 127 h 127"/>
                  <a:gd name="T70" fmla="*/ 11 w 18"/>
                  <a:gd name="T71" fmla="*/ 127 h 127"/>
                  <a:gd name="T72" fmla="*/ 12 w 18"/>
                  <a:gd name="T73" fmla="*/ 127 h 127"/>
                  <a:gd name="T74" fmla="*/ 12 w 18"/>
                  <a:gd name="T75" fmla="*/ 127 h 127"/>
                  <a:gd name="T76" fmla="*/ 12 w 18"/>
                  <a:gd name="T77" fmla="*/ 127 h 127"/>
                  <a:gd name="T78" fmla="*/ 13 w 18"/>
                  <a:gd name="T79" fmla="*/ 127 h 127"/>
                  <a:gd name="T80" fmla="*/ 13 w 18"/>
                  <a:gd name="T81" fmla="*/ 127 h 127"/>
                  <a:gd name="T82" fmla="*/ 13 w 18"/>
                  <a:gd name="T83" fmla="*/ 127 h 127"/>
                  <a:gd name="T84" fmla="*/ 14 w 18"/>
                  <a:gd name="T85" fmla="*/ 127 h 127"/>
                  <a:gd name="T86" fmla="*/ 14 w 18"/>
                  <a:gd name="T87" fmla="*/ 127 h 127"/>
                  <a:gd name="T88" fmla="*/ 14 w 18"/>
                  <a:gd name="T89" fmla="*/ 127 h 127"/>
                  <a:gd name="T90" fmla="*/ 15 w 18"/>
                  <a:gd name="T91" fmla="*/ 127 h 127"/>
                  <a:gd name="T92" fmla="*/ 15 w 18"/>
                  <a:gd name="T93" fmla="*/ 127 h 127"/>
                  <a:gd name="T94" fmla="*/ 15 w 18"/>
                  <a:gd name="T95" fmla="*/ 127 h 127"/>
                  <a:gd name="T96" fmla="*/ 16 w 18"/>
                  <a:gd name="T97" fmla="*/ 127 h 127"/>
                  <a:gd name="T98" fmla="*/ 16 w 18"/>
                  <a:gd name="T99" fmla="*/ 125 h 127"/>
                  <a:gd name="T100" fmla="*/ 16 w 18"/>
                  <a:gd name="T101" fmla="*/ 125 h 127"/>
                  <a:gd name="T102" fmla="*/ 17 w 18"/>
                  <a:gd name="T103" fmla="*/ 122 h 127"/>
                  <a:gd name="T104" fmla="*/ 17 w 18"/>
                  <a:gd name="T105" fmla="*/ 105 h 127"/>
                  <a:gd name="T106" fmla="*/ 17 w 18"/>
                  <a:gd name="T107" fmla="*/ 120 h 127"/>
                  <a:gd name="T108" fmla="*/ 18 w 18"/>
                  <a:gd name="T109" fmla="*/ 12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8" h="127">
                    <a:moveTo>
                      <a:pt x="0" y="125"/>
                    </a:moveTo>
                    <a:lnTo>
                      <a:pt x="0" y="0"/>
                    </a:lnTo>
                    <a:lnTo>
                      <a:pt x="0" y="125"/>
                    </a:lnTo>
                    <a:lnTo>
                      <a:pt x="1" y="127"/>
                    </a:lnTo>
                    <a:lnTo>
                      <a:pt x="1" y="127"/>
                    </a:lnTo>
                    <a:lnTo>
                      <a:pt x="1" y="127"/>
                    </a:lnTo>
                    <a:lnTo>
                      <a:pt x="2" y="127"/>
                    </a:lnTo>
                    <a:lnTo>
                      <a:pt x="2" y="126"/>
                    </a:lnTo>
                    <a:lnTo>
                      <a:pt x="2" y="126"/>
                    </a:lnTo>
                    <a:lnTo>
                      <a:pt x="3" y="127"/>
                    </a:lnTo>
                    <a:lnTo>
                      <a:pt x="3" y="126"/>
                    </a:lnTo>
                    <a:lnTo>
                      <a:pt x="3" y="127"/>
                    </a:lnTo>
                    <a:lnTo>
                      <a:pt x="4" y="127"/>
                    </a:lnTo>
                    <a:lnTo>
                      <a:pt x="4" y="127"/>
                    </a:lnTo>
                    <a:lnTo>
                      <a:pt x="4" y="127"/>
                    </a:lnTo>
                    <a:lnTo>
                      <a:pt x="5" y="127"/>
                    </a:lnTo>
                    <a:lnTo>
                      <a:pt x="5" y="127"/>
                    </a:lnTo>
                    <a:lnTo>
                      <a:pt x="5" y="127"/>
                    </a:lnTo>
                    <a:lnTo>
                      <a:pt x="6" y="127"/>
                    </a:lnTo>
                    <a:lnTo>
                      <a:pt x="6" y="127"/>
                    </a:lnTo>
                    <a:lnTo>
                      <a:pt x="6" y="127"/>
                    </a:lnTo>
                    <a:lnTo>
                      <a:pt x="7" y="127"/>
                    </a:lnTo>
                    <a:lnTo>
                      <a:pt x="7" y="127"/>
                    </a:lnTo>
                    <a:lnTo>
                      <a:pt x="7" y="127"/>
                    </a:lnTo>
                    <a:lnTo>
                      <a:pt x="8" y="127"/>
                    </a:lnTo>
                    <a:lnTo>
                      <a:pt x="8" y="126"/>
                    </a:lnTo>
                    <a:lnTo>
                      <a:pt x="8" y="127"/>
                    </a:lnTo>
                    <a:lnTo>
                      <a:pt x="9" y="127"/>
                    </a:lnTo>
                    <a:lnTo>
                      <a:pt x="9" y="127"/>
                    </a:lnTo>
                    <a:lnTo>
                      <a:pt x="9" y="127"/>
                    </a:lnTo>
                    <a:lnTo>
                      <a:pt x="10" y="127"/>
                    </a:lnTo>
                    <a:lnTo>
                      <a:pt x="10" y="127"/>
                    </a:lnTo>
                    <a:lnTo>
                      <a:pt x="10" y="127"/>
                    </a:lnTo>
                    <a:lnTo>
                      <a:pt x="11" y="127"/>
                    </a:lnTo>
                    <a:lnTo>
                      <a:pt x="11" y="127"/>
                    </a:lnTo>
                    <a:lnTo>
                      <a:pt x="11" y="127"/>
                    </a:lnTo>
                    <a:lnTo>
                      <a:pt x="12" y="127"/>
                    </a:lnTo>
                    <a:lnTo>
                      <a:pt x="12" y="127"/>
                    </a:lnTo>
                    <a:lnTo>
                      <a:pt x="12" y="127"/>
                    </a:lnTo>
                    <a:lnTo>
                      <a:pt x="13" y="127"/>
                    </a:lnTo>
                    <a:lnTo>
                      <a:pt x="13" y="127"/>
                    </a:lnTo>
                    <a:lnTo>
                      <a:pt x="13" y="127"/>
                    </a:lnTo>
                    <a:lnTo>
                      <a:pt x="14" y="127"/>
                    </a:lnTo>
                    <a:lnTo>
                      <a:pt x="14" y="127"/>
                    </a:lnTo>
                    <a:lnTo>
                      <a:pt x="14" y="127"/>
                    </a:lnTo>
                    <a:lnTo>
                      <a:pt x="15" y="127"/>
                    </a:lnTo>
                    <a:lnTo>
                      <a:pt x="15" y="127"/>
                    </a:lnTo>
                    <a:lnTo>
                      <a:pt x="15" y="127"/>
                    </a:lnTo>
                    <a:lnTo>
                      <a:pt x="16" y="127"/>
                    </a:lnTo>
                    <a:lnTo>
                      <a:pt x="16" y="125"/>
                    </a:lnTo>
                    <a:lnTo>
                      <a:pt x="16" y="125"/>
                    </a:lnTo>
                    <a:lnTo>
                      <a:pt x="17" y="122"/>
                    </a:lnTo>
                    <a:lnTo>
                      <a:pt x="17" y="105"/>
                    </a:lnTo>
                    <a:lnTo>
                      <a:pt x="17" y="120"/>
                    </a:lnTo>
                    <a:lnTo>
                      <a:pt x="18" y="122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4" name="Freeform 556"/>
              <p:cNvSpPr>
                <a:spLocks/>
              </p:cNvSpPr>
              <p:nvPr/>
            </p:nvSpPr>
            <p:spPr bwMode="auto">
              <a:xfrm>
                <a:off x="2574" y="3427"/>
                <a:ext cx="16" cy="5"/>
              </a:xfrm>
              <a:custGeom>
                <a:avLst/>
                <a:gdLst>
                  <a:gd name="T0" fmla="*/ 0 w 16"/>
                  <a:gd name="T1" fmla="*/ 5 h 5"/>
                  <a:gd name="T2" fmla="*/ 0 w 16"/>
                  <a:gd name="T3" fmla="*/ 0 h 5"/>
                  <a:gd name="T4" fmla="*/ 0 w 16"/>
                  <a:gd name="T5" fmla="*/ 5 h 5"/>
                  <a:gd name="T6" fmla="*/ 1 w 16"/>
                  <a:gd name="T7" fmla="*/ 5 h 5"/>
                  <a:gd name="T8" fmla="*/ 1 w 16"/>
                  <a:gd name="T9" fmla="*/ 5 h 5"/>
                  <a:gd name="T10" fmla="*/ 1 w 16"/>
                  <a:gd name="T11" fmla="*/ 5 h 5"/>
                  <a:gd name="T12" fmla="*/ 2 w 16"/>
                  <a:gd name="T13" fmla="*/ 5 h 5"/>
                  <a:gd name="T14" fmla="*/ 2 w 16"/>
                  <a:gd name="T15" fmla="*/ 5 h 5"/>
                  <a:gd name="T16" fmla="*/ 2 w 16"/>
                  <a:gd name="T17" fmla="*/ 5 h 5"/>
                  <a:gd name="T18" fmla="*/ 2 w 16"/>
                  <a:gd name="T19" fmla="*/ 5 h 5"/>
                  <a:gd name="T20" fmla="*/ 2 w 16"/>
                  <a:gd name="T21" fmla="*/ 5 h 5"/>
                  <a:gd name="T22" fmla="*/ 2 w 16"/>
                  <a:gd name="T23" fmla="*/ 5 h 5"/>
                  <a:gd name="T24" fmla="*/ 3 w 16"/>
                  <a:gd name="T25" fmla="*/ 5 h 5"/>
                  <a:gd name="T26" fmla="*/ 3 w 16"/>
                  <a:gd name="T27" fmla="*/ 5 h 5"/>
                  <a:gd name="T28" fmla="*/ 3 w 16"/>
                  <a:gd name="T29" fmla="*/ 5 h 5"/>
                  <a:gd name="T30" fmla="*/ 4 w 16"/>
                  <a:gd name="T31" fmla="*/ 5 h 5"/>
                  <a:gd name="T32" fmla="*/ 4 w 16"/>
                  <a:gd name="T33" fmla="*/ 5 h 5"/>
                  <a:gd name="T34" fmla="*/ 4 w 16"/>
                  <a:gd name="T35" fmla="*/ 5 h 5"/>
                  <a:gd name="T36" fmla="*/ 5 w 16"/>
                  <a:gd name="T37" fmla="*/ 5 h 5"/>
                  <a:gd name="T38" fmla="*/ 5 w 16"/>
                  <a:gd name="T39" fmla="*/ 5 h 5"/>
                  <a:gd name="T40" fmla="*/ 5 w 16"/>
                  <a:gd name="T41" fmla="*/ 5 h 5"/>
                  <a:gd name="T42" fmla="*/ 6 w 16"/>
                  <a:gd name="T43" fmla="*/ 5 h 5"/>
                  <a:gd name="T44" fmla="*/ 6 w 16"/>
                  <a:gd name="T45" fmla="*/ 5 h 5"/>
                  <a:gd name="T46" fmla="*/ 6 w 16"/>
                  <a:gd name="T47" fmla="*/ 5 h 5"/>
                  <a:gd name="T48" fmla="*/ 7 w 16"/>
                  <a:gd name="T49" fmla="*/ 5 h 5"/>
                  <a:gd name="T50" fmla="*/ 7 w 16"/>
                  <a:gd name="T51" fmla="*/ 5 h 5"/>
                  <a:gd name="T52" fmla="*/ 7 w 16"/>
                  <a:gd name="T53" fmla="*/ 5 h 5"/>
                  <a:gd name="T54" fmla="*/ 8 w 16"/>
                  <a:gd name="T55" fmla="*/ 5 h 5"/>
                  <a:gd name="T56" fmla="*/ 8 w 16"/>
                  <a:gd name="T57" fmla="*/ 5 h 5"/>
                  <a:gd name="T58" fmla="*/ 8 w 16"/>
                  <a:gd name="T59" fmla="*/ 5 h 5"/>
                  <a:gd name="T60" fmla="*/ 9 w 16"/>
                  <a:gd name="T61" fmla="*/ 5 h 5"/>
                  <a:gd name="T62" fmla="*/ 9 w 16"/>
                  <a:gd name="T63" fmla="*/ 5 h 5"/>
                  <a:gd name="T64" fmla="*/ 9 w 16"/>
                  <a:gd name="T65" fmla="*/ 5 h 5"/>
                  <a:gd name="T66" fmla="*/ 10 w 16"/>
                  <a:gd name="T67" fmla="*/ 5 h 5"/>
                  <a:gd name="T68" fmla="*/ 10 w 16"/>
                  <a:gd name="T69" fmla="*/ 5 h 5"/>
                  <a:gd name="T70" fmla="*/ 10 w 16"/>
                  <a:gd name="T71" fmla="*/ 5 h 5"/>
                  <a:gd name="T72" fmla="*/ 11 w 16"/>
                  <a:gd name="T73" fmla="*/ 5 h 5"/>
                  <a:gd name="T74" fmla="*/ 11 w 16"/>
                  <a:gd name="T75" fmla="*/ 5 h 5"/>
                  <a:gd name="T76" fmla="*/ 11 w 16"/>
                  <a:gd name="T77" fmla="*/ 5 h 5"/>
                  <a:gd name="T78" fmla="*/ 12 w 16"/>
                  <a:gd name="T79" fmla="*/ 5 h 5"/>
                  <a:gd name="T80" fmla="*/ 12 w 16"/>
                  <a:gd name="T81" fmla="*/ 5 h 5"/>
                  <a:gd name="T82" fmla="*/ 12 w 16"/>
                  <a:gd name="T83" fmla="*/ 5 h 5"/>
                  <a:gd name="T84" fmla="*/ 13 w 16"/>
                  <a:gd name="T85" fmla="*/ 5 h 5"/>
                  <a:gd name="T86" fmla="*/ 13 w 16"/>
                  <a:gd name="T87" fmla="*/ 5 h 5"/>
                  <a:gd name="T88" fmla="*/ 13 w 16"/>
                  <a:gd name="T89" fmla="*/ 5 h 5"/>
                  <a:gd name="T90" fmla="*/ 14 w 16"/>
                  <a:gd name="T91" fmla="*/ 5 h 5"/>
                  <a:gd name="T92" fmla="*/ 14 w 16"/>
                  <a:gd name="T93" fmla="*/ 5 h 5"/>
                  <a:gd name="T94" fmla="*/ 14 w 16"/>
                  <a:gd name="T95" fmla="*/ 5 h 5"/>
                  <a:gd name="T96" fmla="*/ 15 w 16"/>
                  <a:gd name="T97" fmla="*/ 4 h 5"/>
                  <a:gd name="T98" fmla="*/ 15 w 16"/>
                  <a:gd name="T99" fmla="*/ 2 h 5"/>
                  <a:gd name="T100" fmla="*/ 15 w 16"/>
                  <a:gd name="T101" fmla="*/ 2 h 5"/>
                  <a:gd name="T102" fmla="*/ 16 w 16"/>
                  <a:gd name="T103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6" h="5">
                    <a:moveTo>
                      <a:pt x="0" y="5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4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3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5" name="Freeform 557"/>
              <p:cNvSpPr>
                <a:spLocks/>
              </p:cNvSpPr>
              <p:nvPr/>
            </p:nvSpPr>
            <p:spPr bwMode="auto">
              <a:xfrm>
                <a:off x="2590" y="3426"/>
                <a:ext cx="99" cy="6"/>
              </a:xfrm>
              <a:custGeom>
                <a:avLst/>
                <a:gdLst>
                  <a:gd name="T0" fmla="*/ 1 w 99"/>
                  <a:gd name="T1" fmla="*/ 6 h 6"/>
                  <a:gd name="T2" fmla="*/ 3 w 99"/>
                  <a:gd name="T3" fmla="*/ 6 h 6"/>
                  <a:gd name="T4" fmla="*/ 4 w 99"/>
                  <a:gd name="T5" fmla="*/ 6 h 6"/>
                  <a:gd name="T6" fmla="*/ 6 w 99"/>
                  <a:gd name="T7" fmla="*/ 6 h 6"/>
                  <a:gd name="T8" fmla="*/ 7 w 99"/>
                  <a:gd name="T9" fmla="*/ 6 h 6"/>
                  <a:gd name="T10" fmla="*/ 8 w 99"/>
                  <a:gd name="T11" fmla="*/ 6 h 6"/>
                  <a:gd name="T12" fmla="*/ 10 w 99"/>
                  <a:gd name="T13" fmla="*/ 6 h 6"/>
                  <a:gd name="T14" fmla="*/ 12 w 99"/>
                  <a:gd name="T15" fmla="*/ 6 h 6"/>
                  <a:gd name="T16" fmla="*/ 13 w 99"/>
                  <a:gd name="T17" fmla="*/ 6 h 6"/>
                  <a:gd name="T18" fmla="*/ 15 w 99"/>
                  <a:gd name="T19" fmla="*/ 5 h 6"/>
                  <a:gd name="T20" fmla="*/ 17 w 99"/>
                  <a:gd name="T21" fmla="*/ 6 h 6"/>
                  <a:gd name="T22" fmla="*/ 18 w 99"/>
                  <a:gd name="T23" fmla="*/ 6 h 6"/>
                  <a:gd name="T24" fmla="*/ 20 w 99"/>
                  <a:gd name="T25" fmla="*/ 6 h 6"/>
                  <a:gd name="T26" fmla="*/ 22 w 99"/>
                  <a:gd name="T27" fmla="*/ 6 h 6"/>
                  <a:gd name="T28" fmla="*/ 23 w 99"/>
                  <a:gd name="T29" fmla="*/ 6 h 6"/>
                  <a:gd name="T30" fmla="*/ 25 w 99"/>
                  <a:gd name="T31" fmla="*/ 6 h 6"/>
                  <a:gd name="T32" fmla="*/ 27 w 99"/>
                  <a:gd name="T33" fmla="*/ 6 h 6"/>
                  <a:gd name="T34" fmla="*/ 28 w 99"/>
                  <a:gd name="T35" fmla="*/ 6 h 6"/>
                  <a:gd name="T36" fmla="*/ 30 w 99"/>
                  <a:gd name="T37" fmla="*/ 6 h 6"/>
                  <a:gd name="T38" fmla="*/ 32 w 99"/>
                  <a:gd name="T39" fmla="*/ 6 h 6"/>
                  <a:gd name="T40" fmla="*/ 33 w 99"/>
                  <a:gd name="T41" fmla="*/ 6 h 6"/>
                  <a:gd name="T42" fmla="*/ 35 w 99"/>
                  <a:gd name="T43" fmla="*/ 6 h 6"/>
                  <a:gd name="T44" fmla="*/ 37 w 99"/>
                  <a:gd name="T45" fmla="*/ 6 h 6"/>
                  <a:gd name="T46" fmla="*/ 38 w 99"/>
                  <a:gd name="T47" fmla="*/ 6 h 6"/>
                  <a:gd name="T48" fmla="*/ 45 w 99"/>
                  <a:gd name="T49" fmla="*/ 6 h 6"/>
                  <a:gd name="T50" fmla="*/ 47 w 99"/>
                  <a:gd name="T51" fmla="*/ 6 h 6"/>
                  <a:gd name="T52" fmla="*/ 48 w 99"/>
                  <a:gd name="T53" fmla="*/ 6 h 6"/>
                  <a:gd name="T54" fmla="*/ 50 w 99"/>
                  <a:gd name="T55" fmla="*/ 6 h 6"/>
                  <a:gd name="T56" fmla="*/ 52 w 99"/>
                  <a:gd name="T57" fmla="*/ 6 h 6"/>
                  <a:gd name="T58" fmla="*/ 53 w 99"/>
                  <a:gd name="T59" fmla="*/ 6 h 6"/>
                  <a:gd name="T60" fmla="*/ 57 w 99"/>
                  <a:gd name="T61" fmla="*/ 6 h 6"/>
                  <a:gd name="T62" fmla="*/ 62 w 99"/>
                  <a:gd name="T63" fmla="*/ 6 h 6"/>
                  <a:gd name="T64" fmla="*/ 63 w 99"/>
                  <a:gd name="T65" fmla="*/ 6 h 6"/>
                  <a:gd name="T66" fmla="*/ 65 w 99"/>
                  <a:gd name="T67" fmla="*/ 6 h 6"/>
                  <a:gd name="T68" fmla="*/ 67 w 99"/>
                  <a:gd name="T69" fmla="*/ 6 h 6"/>
                  <a:gd name="T70" fmla="*/ 67 w 99"/>
                  <a:gd name="T71" fmla="*/ 6 h 6"/>
                  <a:gd name="T72" fmla="*/ 69 w 99"/>
                  <a:gd name="T73" fmla="*/ 6 h 6"/>
                  <a:gd name="T74" fmla="*/ 71 w 99"/>
                  <a:gd name="T75" fmla="*/ 6 h 6"/>
                  <a:gd name="T76" fmla="*/ 74 w 99"/>
                  <a:gd name="T77" fmla="*/ 6 h 6"/>
                  <a:gd name="T78" fmla="*/ 76 w 99"/>
                  <a:gd name="T79" fmla="*/ 6 h 6"/>
                  <a:gd name="T80" fmla="*/ 78 w 99"/>
                  <a:gd name="T81" fmla="*/ 6 h 6"/>
                  <a:gd name="T82" fmla="*/ 79 w 99"/>
                  <a:gd name="T83" fmla="*/ 6 h 6"/>
                  <a:gd name="T84" fmla="*/ 81 w 99"/>
                  <a:gd name="T85" fmla="*/ 6 h 6"/>
                  <a:gd name="T86" fmla="*/ 83 w 99"/>
                  <a:gd name="T87" fmla="*/ 6 h 6"/>
                  <a:gd name="T88" fmla="*/ 84 w 99"/>
                  <a:gd name="T89" fmla="*/ 6 h 6"/>
                  <a:gd name="T90" fmla="*/ 86 w 99"/>
                  <a:gd name="T91" fmla="*/ 6 h 6"/>
                  <a:gd name="T92" fmla="*/ 87 w 99"/>
                  <a:gd name="T93" fmla="*/ 6 h 6"/>
                  <a:gd name="T94" fmla="*/ 88 w 99"/>
                  <a:gd name="T95" fmla="*/ 6 h 6"/>
                  <a:gd name="T96" fmla="*/ 90 w 99"/>
                  <a:gd name="T97" fmla="*/ 6 h 6"/>
                  <a:gd name="T98" fmla="*/ 92 w 99"/>
                  <a:gd name="T99" fmla="*/ 6 h 6"/>
                  <a:gd name="T100" fmla="*/ 93 w 99"/>
                  <a:gd name="T101" fmla="*/ 6 h 6"/>
                  <a:gd name="T102" fmla="*/ 95 w 99"/>
                  <a:gd name="T103" fmla="*/ 6 h 6"/>
                  <a:gd name="T104" fmla="*/ 97 w 99"/>
                  <a:gd name="T105" fmla="*/ 6 h 6"/>
                  <a:gd name="T106" fmla="*/ 98 w 99"/>
                  <a:gd name="T107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99" h="6">
                    <a:moveTo>
                      <a:pt x="0" y="6"/>
                    </a:moveTo>
                    <a:lnTo>
                      <a:pt x="0" y="4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5" y="5"/>
                    </a:lnTo>
                    <a:lnTo>
                      <a:pt x="15" y="6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0" y="6"/>
                    </a:lnTo>
                    <a:lnTo>
                      <a:pt x="20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3" y="6"/>
                    </a:lnTo>
                    <a:lnTo>
                      <a:pt x="23" y="6"/>
                    </a:lnTo>
                    <a:lnTo>
                      <a:pt x="23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6" y="6"/>
                    </a:lnTo>
                    <a:lnTo>
                      <a:pt x="26" y="6"/>
                    </a:lnTo>
                    <a:lnTo>
                      <a:pt x="26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28" y="6"/>
                    </a:lnTo>
                    <a:lnTo>
                      <a:pt x="28" y="6"/>
                    </a:lnTo>
                    <a:lnTo>
                      <a:pt x="28" y="6"/>
                    </a:lnTo>
                    <a:lnTo>
                      <a:pt x="29" y="6"/>
                    </a:lnTo>
                    <a:lnTo>
                      <a:pt x="29" y="6"/>
                    </a:lnTo>
                    <a:lnTo>
                      <a:pt x="29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1" y="6"/>
                    </a:lnTo>
                    <a:lnTo>
                      <a:pt x="31" y="6"/>
                    </a:lnTo>
                    <a:lnTo>
                      <a:pt x="31" y="6"/>
                    </a:lnTo>
                    <a:lnTo>
                      <a:pt x="32" y="6"/>
                    </a:lnTo>
                    <a:lnTo>
                      <a:pt x="32" y="6"/>
                    </a:lnTo>
                    <a:lnTo>
                      <a:pt x="32" y="6"/>
                    </a:lnTo>
                    <a:lnTo>
                      <a:pt x="33" y="6"/>
                    </a:lnTo>
                    <a:lnTo>
                      <a:pt x="33" y="6"/>
                    </a:lnTo>
                    <a:lnTo>
                      <a:pt x="33" y="6"/>
                    </a:lnTo>
                    <a:lnTo>
                      <a:pt x="34" y="6"/>
                    </a:lnTo>
                    <a:lnTo>
                      <a:pt x="34" y="6"/>
                    </a:lnTo>
                    <a:lnTo>
                      <a:pt x="34" y="6"/>
                    </a:lnTo>
                    <a:lnTo>
                      <a:pt x="35" y="6"/>
                    </a:lnTo>
                    <a:lnTo>
                      <a:pt x="35" y="6"/>
                    </a:lnTo>
                    <a:lnTo>
                      <a:pt x="35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7" y="6"/>
                    </a:lnTo>
                    <a:lnTo>
                      <a:pt x="37" y="6"/>
                    </a:lnTo>
                    <a:lnTo>
                      <a:pt x="37" y="6"/>
                    </a:lnTo>
                    <a:lnTo>
                      <a:pt x="38" y="6"/>
                    </a:lnTo>
                    <a:lnTo>
                      <a:pt x="38" y="6"/>
                    </a:lnTo>
                    <a:lnTo>
                      <a:pt x="38" y="6"/>
                    </a:lnTo>
                    <a:lnTo>
                      <a:pt x="44" y="6"/>
                    </a:lnTo>
                    <a:lnTo>
                      <a:pt x="44" y="6"/>
                    </a:lnTo>
                    <a:lnTo>
                      <a:pt x="44" y="6"/>
                    </a:lnTo>
                    <a:lnTo>
                      <a:pt x="45" y="6"/>
                    </a:lnTo>
                    <a:lnTo>
                      <a:pt x="45" y="6"/>
                    </a:lnTo>
                    <a:lnTo>
                      <a:pt x="45" y="6"/>
                    </a:lnTo>
                    <a:lnTo>
                      <a:pt x="46" y="6"/>
                    </a:lnTo>
                    <a:lnTo>
                      <a:pt x="46" y="6"/>
                    </a:lnTo>
                    <a:lnTo>
                      <a:pt x="46" y="6"/>
                    </a:lnTo>
                    <a:lnTo>
                      <a:pt x="47" y="6"/>
                    </a:lnTo>
                    <a:lnTo>
                      <a:pt x="47" y="6"/>
                    </a:lnTo>
                    <a:lnTo>
                      <a:pt x="47" y="6"/>
                    </a:lnTo>
                    <a:lnTo>
                      <a:pt x="48" y="6"/>
                    </a:lnTo>
                    <a:lnTo>
                      <a:pt x="48" y="6"/>
                    </a:lnTo>
                    <a:lnTo>
                      <a:pt x="48" y="6"/>
                    </a:lnTo>
                    <a:lnTo>
                      <a:pt x="49" y="6"/>
                    </a:lnTo>
                    <a:lnTo>
                      <a:pt x="49" y="6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1" y="6"/>
                    </a:lnTo>
                    <a:lnTo>
                      <a:pt x="51" y="6"/>
                    </a:lnTo>
                    <a:lnTo>
                      <a:pt x="51" y="6"/>
                    </a:lnTo>
                    <a:lnTo>
                      <a:pt x="52" y="6"/>
                    </a:lnTo>
                    <a:lnTo>
                      <a:pt x="52" y="6"/>
                    </a:lnTo>
                    <a:lnTo>
                      <a:pt x="52" y="6"/>
                    </a:lnTo>
                    <a:lnTo>
                      <a:pt x="53" y="6"/>
                    </a:lnTo>
                    <a:lnTo>
                      <a:pt x="53" y="6"/>
                    </a:lnTo>
                    <a:lnTo>
                      <a:pt x="53" y="6"/>
                    </a:lnTo>
                    <a:lnTo>
                      <a:pt x="55" y="6"/>
                    </a:lnTo>
                    <a:lnTo>
                      <a:pt x="55" y="6"/>
                    </a:lnTo>
                    <a:lnTo>
                      <a:pt x="55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61" y="6"/>
                    </a:lnTo>
                    <a:lnTo>
                      <a:pt x="61" y="6"/>
                    </a:lnTo>
                    <a:lnTo>
                      <a:pt x="61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3" y="6"/>
                    </a:lnTo>
                    <a:lnTo>
                      <a:pt x="63" y="6"/>
                    </a:lnTo>
                    <a:lnTo>
                      <a:pt x="63" y="6"/>
                    </a:lnTo>
                    <a:lnTo>
                      <a:pt x="64" y="6"/>
                    </a:lnTo>
                    <a:lnTo>
                      <a:pt x="64" y="6"/>
                    </a:lnTo>
                    <a:lnTo>
                      <a:pt x="64" y="6"/>
                    </a:lnTo>
                    <a:lnTo>
                      <a:pt x="65" y="6"/>
                    </a:lnTo>
                    <a:lnTo>
                      <a:pt x="65" y="6"/>
                    </a:lnTo>
                    <a:lnTo>
                      <a:pt x="65" y="6"/>
                    </a:lnTo>
                    <a:lnTo>
                      <a:pt x="66" y="6"/>
                    </a:lnTo>
                    <a:lnTo>
                      <a:pt x="66" y="6"/>
                    </a:lnTo>
                    <a:lnTo>
                      <a:pt x="66" y="6"/>
                    </a:lnTo>
                    <a:lnTo>
                      <a:pt x="67" y="6"/>
                    </a:lnTo>
                    <a:lnTo>
                      <a:pt x="67" y="6"/>
                    </a:lnTo>
                    <a:lnTo>
                      <a:pt x="67" y="6"/>
                    </a:lnTo>
                    <a:lnTo>
                      <a:pt x="67" y="6"/>
                    </a:lnTo>
                    <a:lnTo>
                      <a:pt x="67" y="6"/>
                    </a:lnTo>
                    <a:lnTo>
                      <a:pt x="67" y="6"/>
                    </a:lnTo>
                    <a:lnTo>
                      <a:pt x="68" y="6"/>
                    </a:lnTo>
                    <a:lnTo>
                      <a:pt x="68" y="6"/>
                    </a:lnTo>
                    <a:lnTo>
                      <a:pt x="68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70" y="6"/>
                    </a:lnTo>
                    <a:lnTo>
                      <a:pt x="70" y="6"/>
                    </a:lnTo>
                    <a:lnTo>
                      <a:pt x="70" y="6"/>
                    </a:lnTo>
                    <a:lnTo>
                      <a:pt x="71" y="6"/>
                    </a:lnTo>
                    <a:lnTo>
                      <a:pt x="71" y="6"/>
                    </a:lnTo>
                    <a:lnTo>
                      <a:pt x="71" y="6"/>
                    </a:lnTo>
                    <a:lnTo>
                      <a:pt x="74" y="6"/>
                    </a:lnTo>
                    <a:lnTo>
                      <a:pt x="74" y="6"/>
                    </a:lnTo>
                    <a:lnTo>
                      <a:pt x="74" y="6"/>
                    </a:lnTo>
                    <a:lnTo>
                      <a:pt x="75" y="6"/>
                    </a:lnTo>
                    <a:lnTo>
                      <a:pt x="75" y="6"/>
                    </a:lnTo>
                    <a:lnTo>
                      <a:pt x="75" y="6"/>
                    </a:lnTo>
                    <a:lnTo>
                      <a:pt x="76" y="6"/>
                    </a:lnTo>
                    <a:lnTo>
                      <a:pt x="76" y="6"/>
                    </a:lnTo>
                    <a:lnTo>
                      <a:pt x="76" y="6"/>
                    </a:lnTo>
                    <a:lnTo>
                      <a:pt x="77" y="6"/>
                    </a:lnTo>
                    <a:lnTo>
                      <a:pt x="77" y="6"/>
                    </a:lnTo>
                    <a:lnTo>
                      <a:pt x="77" y="6"/>
                    </a:lnTo>
                    <a:lnTo>
                      <a:pt x="78" y="6"/>
                    </a:lnTo>
                    <a:lnTo>
                      <a:pt x="78" y="6"/>
                    </a:lnTo>
                    <a:lnTo>
                      <a:pt x="78" y="6"/>
                    </a:lnTo>
                    <a:lnTo>
                      <a:pt x="79" y="6"/>
                    </a:lnTo>
                    <a:lnTo>
                      <a:pt x="79" y="6"/>
                    </a:lnTo>
                    <a:lnTo>
                      <a:pt x="79" y="6"/>
                    </a:lnTo>
                    <a:lnTo>
                      <a:pt x="80" y="6"/>
                    </a:lnTo>
                    <a:lnTo>
                      <a:pt x="80" y="6"/>
                    </a:lnTo>
                    <a:lnTo>
                      <a:pt x="80" y="6"/>
                    </a:lnTo>
                    <a:lnTo>
                      <a:pt x="81" y="6"/>
                    </a:lnTo>
                    <a:lnTo>
                      <a:pt x="81" y="6"/>
                    </a:lnTo>
                    <a:lnTo>
                      <a:pt x="81" y="6"/>
                    </a:lnTo>
                    <a:lnTo>
                      <a:pt x="82" y="6"/>
                    </a:lnTo>
                    <a:lnTo>
                      <a:pt x="82" y="6"/>
                    </a:lnTo>
                    <a:lnTo>
                      <a:pt x="82" y="6"/>
                    </a:lnTo>
                    <a:lnTo>
                      <a:pt x="83" y="6"/>
                    </a:lnTo>
                    <a:lnTo>
                      <a:pt x="83" y="6"/>
                    </a:lnTo>
                    <a:lnTo>
                      <a:pt x="83" y="6"/>
                    </a:lnTo>
                    <a:lnTo>
                      <a:pt x="84" y="6"/>
                    </a:lnTo>
                    <a:lnTo>
                      <a:pt x="84" y="6"/>
                    </a:lnTo>
                    <a:lnTo>
                      <a:pt x="84" y="6"/>
                    </a:lnTo>
                    <a:lnTo>
                      <a:pt x="85" y="6"/>
                    </a:lnTo>
                    <a:lnTo>
                      <a:pt x="85" y="6"/>
                    </a:lnTo>
                    <a:lnTo>
                      <a:pt x="85" y="6"/>
                    </a:lnTo>
                    <a:lnTo>
                      <a:pt x="86" y="6"/>
                    </a:lnTo>
                    <a:lnTo>
                      <a:pt x="86" y="6"/>
                    </a:lnTo>
                    <a:lnTo>
                      <a:pt x="86" y="6"/>
                    </a:lnTo>
                    <a:lnTo>
                      <a:pt x="87" y="6"/>
                    </a:lnTo>
                    <a:lnTo>
                      <a:pt x="87" y="6"/>
                    </a:lnTo>
                    <a:lnTo>
                      <a:pt x="87" y="6"/>
                    </a:lnTo>
                    <a:lnTo>
                      <a:pt x="87" y="6"/>
                    </a:lnTo>
                    <a:lnTo>
                      <a:pt x="87" y="6"/>
                    </a:lnTo>
                    <a:lnTo>
                      <a:pt x="87" y="6"/>
                    </a:lnTo>
                    <a:lnTo>
                      <a:pt x="88" y="6"/>
                    </a:lnTo>
                    <a:lnTo>
                      <a:pt x="88" y="6"/>
                    </a:lnTo>
                    <a:lnTo>
                      <a:pt x="88" y="6"/>
                    </a:lnTo>
                    <a:lnTo>
                      <a:pt x="89" y="6"/>
                    </a:lnTo>
                    <a:lnTo>
                      <a:pt x="89" y="6"/>
                    </a:lnTo>
                    <a:lnTo>
                      <a:pt x="89" y="6"/>
                    </a:lnTo>
                    <a:lnTo>
                      <a:pt x="90" y="6"/>
                    </a:lnTo>
                    <a:lnTo>
                      <a:pt x="90" y="6"/>
                    </a:lnTo>
                    <a:lnTo>
                      <a:pt x="90" y="6"/>
                    </a:lnTo>
                    <a:lnTo>
                      <a:pt x="91" y="6"/>
                    </a:lnTo>
                    <a:lnTo>
                      <a:pt x="91" y="6"/>
                    </a:lnTo>
                    <a:lnTo>
                      <a:pt x="91" y="6"/>
                    </a:lnTo>
                    <a:lnTo>
                      <a:pt x="92" y="6"/>
                    </a:lnTo>
                    <a:lnTo>
                      <a:pt x="92" y="6"/>
                    </a:lnTo>
                    <a:lnTo>
                      <a:pt x="92" y="6"/>
                    </a:lnTo>
                    <a:lnTo>
                      <a:pt x="93" y="6"/>
                    </a:lnTo>
                    <a:lnTo>
                      <a:pt x="93" y="6"/>
                    </a:lnTo>
                    <a:lnTo>
                      <a:pt x="93" y="6"/>
                    </a:lnTo>
                    <a:lnTo>
                      <a:pt x="94" y="6"/>
                    </a:lnTo>
                    <a:lnTo>
                      <a:pt x="94" y="6"/>
                    </a:lnTo>
                    <a:lnTo>
                      <a:pt x="94" y="6"/>
                    </a:lnTo>
                    <a:lnTo>
                      <a:pt x="95" y="6"/>
                    </a:lnTo>
                    <a:lnTo>
                      <a:pt x="95" y="6"/>
                    </a:lnTo>
                    <a:lnTo>
                      <a:pt x="95" y="6"/>
                    </a:lnTo>
                    <a:lnTo>
                      <a:pt x="96" y="6"/>
                    </a:lnTo>
                    <a:lnTo>
                      <a:pt x="96" y="6"/>
                    </a:lnTo>
                    <a:lnTo>
                      <a:pt x="96" y="6"/>
                    </a:lnTo>
                    <a:lnTo>
                      <a:pt x="97" y="6"/>
                    </a:lnTo>
                    <a:lnTo>
                      <a:pt x="97" y="6"/>
                    </a:lnTo>
                    <a:lnTo>
                      <a:pt x="97" y="6"/>
                    </a:lnTo>
                    <a:lnTo>
                      <a:pt x="98" y="6"/>
                    </a:lnTo>
                    <a:lnTo>
                      <a:pt x="98" y="1"/>
                    </a:lnTo>
                    <a:lnTo>
                      <a:pt x="98" y="1"/>
                    </a:lnTo>
                    <a:lnTo>
                      <a:pt x="99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6" name="Freeform 558"/>
              <p:cNvSpPr>
                <a:spLocks/>
              </p:cNvSpPr>
              <p:nvPr/>
            </p:nvSpPr>
            <p:spPr bwMode="auto">
              <a:xfrm>
                <a:off x="2689" y="3424"/>
                <a:ext cx="33" cy="8"/>
              </a:xfrm>
              <a:custGeom>
                <a:avLst/>
                <a:gdLst>
                  <a:gd name="T0" fmla="*/ 0 w 33"/>
                  <a:gd name="T1" fmla="*/ 2 h 8"/>
                  <a:gd name="T2" fmla="*/ 1 w 33"/>
                  <a:gd name="T3" fmla="*/ 8 h 8"/>
                  <a:gd name="T4" fmla="*/ 1 w 33"/>
                  <a:gd name="T5" fmla="*/ 8 h 8"/>
                  <a:gd name="T6" fmla="*/ 2 w 33"/>
                  <a:gd name="T7" fmla="*/ 8 h 8"/>
                  <a:gd name="T8" fmla="*/ 3 w 33"/>
                  <a:gd name="T9" fmla="*/ 8 h 8"/>
                  <a:gd name="T10" fmla="*/ 3 w 33"/>
                  <a:gd name="T11" fmla="*/ 8 h 8"/>
                  <a:gd name="T12" fmla="*/ 4 w 33"/>
                  <a:gd name="T13" fmla="*/ 8 h 8"/>
                  <a:gd name="T14" fmla="*/ 5 w 33"/>
                  <a:gd name="T15" fmla="*/ 8 h 8"/>
                  <a:gd name="T16" fmla="*/ 5 w 33"/>
                  <a:gd name="T17" fmla="*/ 8 h 8"/>
                  <a:gd name="T18" fmla="*/ 6 w 33"/>
                  <a:gd name="T19" fmla="*/ 8 h 8"/>
                  <a:gd name="T20" fmla="*/ 7 w 33"/>
                  <a:gd name="T21" fmla="*/ 8 h 8"/>
                  <a:gd name="T22" fmla="*/ 7 w 33"/>
                  <a:gd name="T23" fmla="*/ 8 h 8"/>
                  <a:gd name="T24" fmla="*/ 8 w 33"/>
                  <a:gd name="T25" fmla="*/ 8 h 8"/>
                  <a:gd name="T26" fmla="*/ 9 w 33"/>
                  <a:gd name="T27" fmla="*/ 8 h 8"/>
                  <a:gd name="T28" fmla="*/ 9 w 33"/>
                  <a:gd name="T29" fmla="*/ 8 h 8"/>
                  <a:gd name="T30" fmla="*/ 10 w 33"/>
                  <a:gd name="T31" fmla="*/ 8 h 8"/>
                  <a:gd name="T32" fmla="*/ 11 w 33"/>
                  <a:gd name="T33" fmla="*/ 8 h 8"/>
                  <a:gd name="T34" fmla="*/ 11 w 33"/>
                  <a:gd name="T35" fmla="*/ 8 h 8"/>
                  <a:gd name="T36" fmla="*/ 12 w 33"/>
                  <a:gd name="T37" fmla="*/ 8 h 8"/>
                  <a:gd name="T38" fmla="*/ 13 w 33"/>
                  <a:gd name="T39" fmla="*/ 8 h 8"/>
                  <a:gd name="T40" fmla="*/ 13 w 33"/>
                  <a:gd name="T41" fmla="*/ 8 h 8"/>
                  <a:gd name="T42" fmla="*/ 14 w 33"/>
                  <a:gd name="T43" fmla="*/ 8 h 8"/>
                  <a:gd name="T44" fmla="*/ 15 w 33"/>
                  <a:gd name="T45" fmla="*/ 8 h 8"/>
                  <a:gd name="T46" fmla="*/ 15 w 33"/>
                  <a:gd name="T47" fmla="*/ 8 h 8"/>
                  <a:gd name="T48" fmla="*/ 16 w 33"/>
                  <a:gd name="T49" fmla="*/ 6 h 8"/>
                  <a:gd name="T50" fmla="*/ 17 w 33"/>
                  <a:gd name="T51" fmla="*/ 8 h 8"/>
                  <a:gd name="T52" fmla="*/ 17 w 33"/>
                  <a:gd name="T53" fmla="*/ 8 h 8"/>
                  <a:gd name="T54" fmla="*/ 18 w 33"/>
                  <a:gd name="T55" fmla="*/ 8 h 8"/>
                  <a:gd name="T56" fmla="*/ 19 w 33"/>
                  <a:gd name="T57" fmla="*/ 8 h 8"/>
                  <a:gd name="T58" fmla="*/ 19 w 33"/>
                  <a:gd name="T59" fmla="*/ 8 h 8"/>
                  <a:gd name="T60" fmla="*/ 20 w 33"/>
                  <a:gd name="T61" fmla="*/ 8 h 8"/>
                  <a:gd name="T62" fmla="*/ 21 w 33"/>
                  <a:gd name="T63" fmla="*/ 8 h 8"/>
                  <a:gd name="T64" fmla="*/ 21 w 33"/>
                  <a:gd name="T65" fmla="*/ 8 h 8"/>
                  <a:gd name="T66" fmla="*/ 22 w 33"/>
                  <a:gd name="T67" fmla="*/ 8 h 8"/>
                  <a:gd name="T68" fmla="*/ 23 w 33"/>
                  <a:gd name="T69" fmla="*/ 8 h 8"/>
                  <a:gd name="T70" fmla="*/ 23 w 33"/>
                  <a:gd name="T71" fmla="*/ 8 h 8"/>
                  <a:gd name="T72" fmla="*/ 24 w 33"/>
                  <a:gd name="T73" fmla="*/ 8 h 8"/>
                  <a:gd name="T74" fmla="*/ 25 w 33"/>
                  <a:gd name="T75" fmla="*/ 8 h 8"/>
                  <a:gd name="T76" fmla="*/ 25 w 33"/>
                  <a:gd name="T77" fmla="*/ 8 h 8"/>
                  <a:gd name="T78" fmla="*/ 26 w 33"/>
                  <a:gd name="T79" fmla="*/ 8 h 8"/>
                  <a:gd name="T80" fmla="*/ 27 w 33"/>
                  <a:gd name="T81" fmla="*/ 8 h 8"/>
                  <a:gd name="T82" fmla="*/ 27 w 33"/>
                  <a:gd name="T83" fmla="*/ 8 h 8"/>
                  <a:gd name="T84" fmla="*/ 28 w 33"/>
                  <a:gd name="T85" fmla="*/ 8 h 8"/>
                  <a:gd name="T86" fmla="*/ 28 w 33"/>
                  <a:gd name="T87" fmla="*/ 8 h 8"/>
                  <a:gd name="T88" fmla="*/ 28 w 33"/>
                  <a:gd name="T89" fmla="*/ 8 h 8"/>
                  <a:gd name="T90" fmla="*/ 29 w 33"/>
                  <a:gd name="T91" fmla="*/ 8 h 8"/>
                  <a:gd name="T92" fmla="*/ 30 w 33"/>
                  <a:gd name="T93" fmla="*/ 8 h 8"/>
                  <a:gd name="T94" fmla="*/ 30 w 33"/>
                  <a:gd name="T95" fmla="*/ 8 h 8"/>
                  <a:gd name="T96" fmla="*/ 31 w 33"/>
                  <a:gd name="T97" fmla="*/ 8 h 8"/>
                  <a:gd name="T98" fmla="*/ 32 w 33"/>
                  <a:gd name="T99" fmla="*/ 6 h 8"/>
                  <a:gd name="T100" fmla="*/ 32 w 33"/>
                  <a:gd name="T101" fmla="*/ 5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3" h="8">
                    <a:moveTo>
                      <a:pt x="0" y="8"/>
                    </a:moveTo>
                    <a:lnTo>
                      <a:pt x="0" y="2"/>
                    </a:ln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6" y="7"/>
                    </a:lnTo>
                    <a:lnTo>
                      <a:pt x="17" y="8"/>
                    </a:lnTo>
                    <a:lnTo>
                      <a:pt x="17" y="8"/>
                    </a:lnTo>
                    <a:lnTo>
                      <a:pt x="17" y="8"/>
                    </a:lnTo>
                    <a:lnTo>
                      <a:pt x="18" y="8"/>
                    </a:lnTo>
                    <a:lnTo>
                      <a:pt x="18" y="8"/>
                    </a:lnTo>
                    <a:lnTo>
                      <a:pt x="18" y="8"/>
                    </a:lnTo>
                    <a:lnTo>
                      <a:pt x="19" y="8"/>
                    </a:lnTo>
                    <a:lnTo>
                      <a:pt x="19" y="8"/>
                    </a:lnTo>
                    <a:lnTo>
                      <a:pt x="19" y="8"/>
                    </a:lnTo>
                    <a:lnTo>
                      <a:pt x="20" y="8"/>
                    </a:lnTo>
                    <a:lnTo>
                      <a:pt x="20" y="8"/>
                    </a:lnTo>
                    <a:lnTo>
                      <a:pt x="20" y="8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2" y="8"/>
                    </a:lnTo>
                    <a:lnTo>
                      <a:pt x="22" y="8"/>
                    </a:lnTo>
                    <a:lnTo>
                      <a:pt x="22" y="8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5" y="8"/>
                    </a:lnTo>
                    <a:lnTo>
                      <a:pt x="25" y="8"/>
                    </a:lnTo>
                    <a:lnTo>
                      <a:pt x="25" y="8"/>
                    </a:lnTo>
                    <a:lnTo>
                      <a:pt x="26" y="8"/>
                    </a:lnTo>
                    <a:lnTo>
                      <a:pt x="26" y="8"/>
                    </a:lnTo>
                    <a:lnTo>
                      <a:pt x="26" y="8"/>
                    </a:lnTo>
                    <a:lnTo>
                      <a:pt x="27" y="8"/>
                    </a:lnTo>
                    <a:lnTo>
                      <a:pt x="27" y="8"/>
                    </a:lnTo>
                    <a:lnTo>
                      <a:pt x="27" y="8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29" y="8"/>
                    </a:lnTo>
                    <a:lnTo>
                      <a:pt x="29" y="8"/>
                    </a:lnTo>
                    <a:lnTo>
                      <a:pt x="29" y="8"/>
                    </a:lnTo>
                    <a:lnTo>
                      <a:pt x="30" y="8"/>
                    </a:lnTo>
                    <a:lnTo>
                      <a:pt x="30" y="8"/>
                    </a:lnTo>
                    <a:lnTo>
                      <a:pt x="30" y="8"/>
                    </a:lnTo>
                    <a:lnTo>
                      <a:pt x="31" y="8"/>
                    </a:lnTo>
                    <a:lnTo>
                      <a:pt x="31" y="8"/>
                    </a:lnTo>
                    <a:lnTo>
                      <a:pt x="31" y="8"/>
                    </a:lnTo>
                    <a:lnTo>
                      <a:pt x="32" y="6"/>
                    </a:lnTo>
                    <a:lnTo>
                      <a:pt x="32" y="0"/>
                    </a:lnTo>
                    <a:lnTo>
                      <a:pt x="32" y="5"/>
                    </a:lnTo>
                    <a:lnTo>
                      <a:pt x="33" y="6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7" name="Freeform 559"/>
              <p:cNvSpPr>
                <a:spLocks/>
              </p:cNvSpPr>
              <p:nvPr/>
            </p:nvSpPr>
            <p:spPr bwMode="auto">
              <a:xfrm>
                <a:off x="2722" y="3408"/>
                <a:ext cx="16" cy="24"/>
              </a:xfrm>
              <a:custGeom>
                <a:avLst/>
                <a:gdLst>
                  <a:gd name="T0" fmla="*/ 0 w 16"/>
                  <a:gd name="T1" fmla="*/ 24 h 24"/>
                  <a:gd name="T2" fmla="*/ 0 w 16"/>
                  <a:gd name="T3" fmla="*/ 22 h 24"/>
                  <a:gd name="T4" fmla="*/ 0 w 16"/>
                  <a:gd name="T5" fmla="*/ 24 h 24"/>
                  <a:gd name="T6" fmla="*/ 1 w 16"/>
                  <a:gd name="T7" fmla="*/ 24 h 24"/>
                  <a:gd name="T8" fmla="*/ 1 w 16"/>
                  <a:gd name="T9" fmla="*/ 24 h 24"/>
                  <a:gd name="T10" fmla="*/ 1 w 16"/>
                  <a:gd name="T11" fmla="*/ 24 h 24"/>
                  <a:gd name="T12" fmla="*/ 2 w 16"/>
                  <a:gd name="T13" fmla="*/ 24 h 24"/>
                  <a:gd name="T14" fmla="*/ 2 w 16"/>
                  <a:gd name="T15" fmla="*/ 24 h 24"/>
                  <a:gd name="T16" fmla="*/ 2 w 16"/>
                  <a:gd name="T17" fmla="*/ 24 h 24"/>
                  <a:gd name="T18" fmla="*/ 3 w 16"/>
                  <a:gd name="T19" fmla="*/ 24 h 24"/>
                  <a:gd name="T20" fmla="*/ 3 w 16"/>
                  <a:gd name="T21" fmla="*/ 24 h 24"/>
                  <a:gd name="T22" fmla="*/ 3 w 16"/>
                  <a:gd name="T23" fmla="*/ 24 h 24"/>
                  <a:gd name="T24" fmla="*/ 4 w 16"/>
                  <a:gd name="T25" fmla="*/ 24 h 24"/>
                  <a:gd name="T26" fmla="*/ 4 w 16"/>
                  <a:gd name="T27" fmla="*/ 24 h 24"/>
                  <a:gd name="T28" fmla="*/ 4 w 16"/>
                  <a:gd name="T29" fmla="*/ 24 h 24"/>
                  <a:gd name="T30" fmla="*/ 5 w 16"/>
                  <a:gd name="T31" fmla="*/ 24 h 24"/>
                  <a:gd name="T32" fmla="*/ 5 w 16"/>
                  <a:gd name="T33" fmla="*/ 24 h 24"/>
                  <a:gd name="T34" fmla="*/ 5 w 16"/>
                  <a:gd name="T35" fmla="*/ 24 h 24"/>
                  <a:gd name="T36" fmla="*/ 6 w 16"/>
                  <a:gd name="T37" fmla="*/ 24 h 24"/>
                  <a:gd name="T38" fmla="*/ 6 w 16"/>
                  <a:gd name="T39" fmla="*/ 24 h 24"/>
                  <a:gd name="T40" fmla="*/ 6 w 16"/>
                  <a:gd name="T41" fmla="*/ 24 h 24"/>
                  <a:gd name="T42" fmla="*/ 7 w 16"/>
                  <a:gd name="T43" fmla="*/ 24 h 24"/>
                  <a:gd name="T44" fmla="*/ 7 w 16"/>
                  <a:gd name="T45" fmla="*/ 24 h 24"/>
                  <a:gd name="T46" fmla="*/ 7 w 16"/>
                  <a:gd name="T47" fmla="*/ 24 h 24"/>
                  <a:gd name="T48" fmla="*/ 8 w 16"/>
                  <a:gd name="T49" fmla="*/ 24 h 24"/>
                  <a:gd name="T50" fmla="*/ 8 w 16"/>
                  <a:gd name="T51" fmla="*/ 24 h 24"/>
                  <a:gd name="T52" fmla="*/ 8 w 16"/>
                  <a:gd name="T53" fmla="*/ 24 h 24"/>
                  <a:gd name="T54" fmla="*/ 9 w 16"/>
                  <a:gd name="T55" fmla="*/ 24 h 24"/>
                  <a:gd name="T56" fmla="*/ 9 w 16"/>
                  <a:gd name="T57" fmla="*/ 24 h 24"/>
                  <a:gd name="T58" fmla="*/ 9 w 16"/>
                  <a:gd name="T59" fmla="*/ 24 h 24"/>
                  <a:gd name="T60" fmla="*/ 10 w 16"/>
                  <a:gd name="T61" fmla="*/ 24 h 24"/>
                  <a:gd name="T62" fmla="*/ 10 w 16"/>
                  <a:gd name="T63" fmla="*/ 24 h 24"/>
                  <a:gd name="T64" fmla="*/ 10 w 16"/>
                  <a:gd name="T65" fmla="*/ 24 h 24"/>
                  <a:gd name="T66" fmla="*/ 11 w 16"/>
                  <a:gd name="T67" fmla="*/ 24 h 24"/>
                  <a:gd name="T68" fmla="*/ 11 w 16"/>
                  <a:gd name="T69" fmla="*/ 24 h 24"/>
                  <a:gd name="T70" fmla="*/ 11 w 16"/>
                  <a:gd name="T71" fmla="*/ 24 h 24"/>
                  <a:gd name="T72" fmla="*/ 12 w 16"/>
                  <a:gd name="T73" fmla="*/ 24 h 24"/>
                  <a:gd name="T74" fmla="*/ 12 w 16"/>
                  <a:gd name="T75" fmla="*/ 24 h 24"/>
                  <a:gd name="T76" fmla="*/ 12 w 16"/>
                  <a:gd name="T77" fmla="*/ 24 h 24"/>
                  <a:gd name="T78" fmla="*/ 13 w 16"/>
                  <a:gd name="T79" fmla="*/ 24 h 24"/>
                  <a:gd name="T80" fmla="*/ 13 w 16"/>
                  <a:gd name="T81" fmla="*/ 24 h 24"/>
                  <a:gd name="T82" fmla="*/ 13 w 16"/>
                  <a:gd name="T83" fmla="*/ 24 h 24"/>
                  <a:gd name="T84" fmla="*/ 14 w 16"/>
                  <a:gd name="T85" fmla="*/ 24 h 24"/>
                  <a:gd name="T86" fmla="*/ 14 w 16"/>
                  <a:gd name="T87" fmla="*/ 24 h 24"/>
                  <a:gd name="T88" fmla="*/ 14 w 16"/>
                  <a:gd name="T89" fmla="*/ 24 h 24"/>
                  <a:gd name="T90" fmla="*/ 15 w 16"/>
                  <a:gd name="T91" fmla="*/ 24 h 24"/>
                  <a:gd name="T92" fmla="*/ 15 w 16"/>
                  <a:gd name="T93" fmla="*/ 24 h 24"/>
                  <a:gd name="T94" fmla="*/ 15 w 16"/>
                  <a:gd name="T95" fmla="*/ 24 h 24"/>
                  <a:gd name="T96" fmla="*/ 15 w 16"/>
                  <a:gd name="T97" fmla="*/ 24 h 24"/>
                  <a:gd name="T98" fmla="*/ 15 w 16"/>
                  <a:gd name="T99" fmla="*/ 0 h 24"/>
                  <a:gd name="T100" fmla="*/ 15 w 16"/>
                  <a:gd name="T101" fmla="*/ 0 h 24"/>
                  <a:gd name="T102" fmla="*/ 16 w 16"/>
                  <a:gd name="T103" fmla="*/ 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6" h="24">
                    <a:moveTo>
                      <a:pt x="0" y="24"/>
                    </a:moveTo>
                    <a:lnTo>
                      <a:pt x="0" y="22"/>
                    </a:lnTo>
                    <a:lnTo>
                      <a:pt x="0" y="24"/>
                    </a:lnTo>
                    <a:lnTo>
                      <a:pt x="1" y="24"/>
                    </a:lnTo>
                    <a:lnTo>
                      <a:pt x="1" y="24"/>
                    </a:lnTo>
                    <a:lnTo>
                      <a:pt x="1" y="24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3" y="24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4"/>
                    </a:lnTo>
                    <a:lnTo>
                      <a:pt x="7" y="24"/>
                    </a:lnTo>
                    <a:lnTo>
                      <a:pt x="7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9" y="24"/>
                    </a:lnTo>
                    <a:lnTo>
                      <a:pt x="9" y="24"/>
                    </a:lnTo>
                    <a:lnTo>
                      <a:pt x="9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1" y="24"/>
                    </a:lnTo>
                    <a:lnTo>
                      <a:pt x="11" y="24"/>
                    </a:lnTo>
                    <a:lnTo>
                      <a:pt x="11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3" y="24"/>
                    </a:lnTo>
                    <a:lnTo>
                      <a:pt x="13" y="24"/>
                    </a:lnTo>
                    <a:lnTo>
                      <a:pt x="13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5" y="24"/>
                    </a:lnTo>
                    <a:lnTo>
                      <a:pt x="15" y="24"/>
                    </a:lnTo>
                    <a:lnTo>
                      <a:pt x="15" y="24"/>
                    </a:lnTo>
                    <a:lnTo>
                      <a:pt x="15" y="24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3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8" name="Freeform 560"/>
              <p:cNvSpPr>
                <a:spLocks/>
              </p:cNvSpPr>
              <p:nvPr/>
            </p:nvSpPr>
            <p:spPr bwMode="auto">
              <a:xfrm>
                <a:off x="2738" y="3411"/>
                <a:ext cx="17" cy="21"/>
              </a:xfrm>
              <a:custGeom>
                <a:avLst/>
                <a:gdLst>
                  <a:gd name="T0" fmla="*/ 0 w 17"/>
                  <a:gd name="T1" fmla="*/ 21 h 21"/>
                  <a:gd name="T2" fmla="*/ 0 w 17"/>
                  <a:gd name="T3" fmla="*/ 0 h 21"/>
                  <a:gd name="T4" fmla="*/ 0 w 17"/>
                  <a:gd name="T5" fmla="*/ 21 h 21"/>
                  <a:gd name="T6" fmla="*/ 1 w 17"/>
                  <a:gd name="T7" fmla="*/ 21 h 21"/>
                  <a:gd name="T8" fmla="*/ 1 w 17"/>
                  <a:gd name="T9" fmla="*/ 21 h 21"/>
                  <a:gd name="T10" fmla="*/ 1 w 17"/>
                  <a:gd name="T11" fmla="*/ 21 h 21"/>
                  <a:gd name="T12" fmla="*/ 2 w 17"/>
                  <a:gd name="T13" fmla="*/ 21 h 21"/>
                  <a:gd name="T14" fmla="*/ 2 w 17"/>
                  <a:gd name="T15" fmla="*/ 21 h 21"/>
                  <a:gd name="T16" fmla="*/ 2 w 17"/>
                  <a:gd name="T17" fmla="*/ 21 h 21"/>
                  <a:gd name="T18" fmla="*/ 3 w 17"/>
                  <a:gd name="T19" fmla="*/ 21 h 21"/>
                  <a:gd name="T20" fmla="*/ 3 w 17"/>
                  <a:gd name="T21" fmla="*/ 20 h 21"/>
                  <a:gd name="T22" fmla="*/ 3 w 17"/>
                  <a:gd name="T23" fmla="*/ 21 h 21"/>
                  <a:gd name="T24" fmla="*/ 4 w 17"/>
                  <a:gd name="T25" fmla="*/ 21 h 21"/>
                  <a:gd name="T26" fmla="*/ 4 w 17"/>
                  <a:gd name="T27" fmla="*/ 21 h 21"/>
                  <a:gd name="T28" fmla="*/ 4 w 17"/>
                  <a:gd name="T29" fmla="*/ 21 h 21"/>
                  <a:gd name="T30" fmla="*/ 5 w 17"/>
                  <a:gd name="T31" fmla="*/ 21 h 21"/>
                  <a:gd name="T32" fmla="*/ 5 w 17"/>
                  <a:gd name="T33" fmla="*/ 21 h 21"/>
                  <a:gd name="T34" fmla="*/ 5 w 17"/>
                  <a:gd name="T35" fmla="*/ 21 h 21"/>
                  <a:gd name="T36" fmla="*/ 6 w 17"/>
                  <a:gd name="T37" fmla="*/ 21 h 21"/>
                  <a:gd name="T38" fmla="*/ 6 w 17"/>
                  <a:gd name="T39" fmla="*/ 20 h 21"/>
                  <a:gd name="T40" fmla="*/ 6 w 17"/>
                  <a:gd name="T41" fmla="*/ 21 h 21"/>
                  <a:gd name="T42" fmla="*/ 7 w 17"/>
                  <a:gd name="T43" fmla="*/ 21 h 21"/>
                  <a:gd name="T44" fmla="*/ 7 w 17"/>
                  <a:gd name="T45" fmla="*/ 21 h 21"/>
                  <a:gd name="T46" fmla="*/ 7 w 17"/>
                  <a:gd name="T47" fmla="*/ 21 h 21"/>
                  <a:gd name="T48" fmla="*/ 8 w 17"/>
                  <a:gd name="T49" fmla="*/ 21 h 21"/>
                  <a:gd name="T50" fmla="*/ 8 w 17"/>
                  <a:gd name="T51" fmla="*/ 21 h 21"/>
                  <a:gd name="T52" fmla="*/ 8 w 17"/>
                  <a:gd name="T53" fmla="*/ 21 h 21"/>
                  <a:gd name="T54" fmla="*/ 9 w 17"/>
                  <a:gd name="T55" fmla="*/ 21 h 21"/>
                  <a:gd name="T56" fmla="*/ 9 w 17"/>
                  <a:gd name="T57" fmla="*/ 21 h 21"/>
                  <a:gd name="T58" fmla="*/ 9 w 17"/>
                  <a:gd name="T59" fmla="*/ 21 h 21"/>
                  <a:gd name="T60" fmla="*/ 10 w 17"/>
                  <a:gd name="T61" fmla="*/ 21 h 21"/>
                  <a:gd name="T62" fmla="*/ 10 w 17"/>
                  <a:gd name="T63" fmla="*/ 21 h 21"/>
                  <a:gd name="T64" fmla="*/ 10 w 17"/>
                  <a:gd name="T65" fmla="*/ 21 h 21"/>
                  <a:gd name="T66" fmla="*/ 11 w 17"/>
                  <a:gd name="T67" fmla="*/ 21 h 21"/>
                  <a:gd name="T68" fmla="*/ 11 w 17"/>
                  <a:gd name="T69" fmla="*/ 21 h 21"/>
                  <a:gd name="T70" fmla="*/ 11 w 17"/>
                  <a:gd name="T71" fmla="*/ 21 h 21"/>
                  <a:gd name="T72" fmla="*/ 12 w 17"/>
                  <a:gd name="T73" fmla="*/ 21 h 21"/>
                  <a:gd name="T74" fmla="*/ 12 w 17"/>
                  <a:gd name="T75" fmla="*/ 21 h 21"/>
                  <a:gd name="T76" fmla="*/ 12 w 17"/>
                  <a:gd name="T77" fmla="*/ 21 h 21"/>
                  <a:gd name="T78" fmla="*/ 13 w 17"/>
                  <a:gd name="T79" fmla="*/ 21 h 21"/>
                  <a:gd name="T80" fmla="*/ 13 w 17"/>
                  <a:gd name="T81" fmla="*/ 21 h 21"/>
                  <a:gd name="T82" fmla="*/ 13 w 17"/>
                  <a:gd name="T83" fmla="*/ 21 h 21"/>
                  <a:gd name="T84" fmla="*/ 14 w 17"/>
                  <a:gd name="T85" fmla="*/ 21 h 21"/>
                  <a:gd name="T86" fmla="*/ 14 w 17"/>
                  <a:gd name="T87" fmla="*/ 21 h 21"/>
                  <a:gd name="T88" fmla="*/ 14 w 17"/>
                  <a:gd name="T89" fmla="*/ 21 h 21"/>
                  <a:gd name="T90" fmla="*/ 15 w 17"/>
                  <a:gd name="T91" fmla="*/ 21 h 21"/>
                  <a:gd name="T92" fmla="*/ 15 w 17"/>
                  <a:gd name="T93" fmla="*/ 21 h 21"/>
                  <a:gd name="T94" fmla="*/ 15 w 17"/>
                  <a:gd name="T95" fmla="*/ 21 h 21"/>
                  <a:gd name="T96" fmla="*/ 16 w 17"/>
                  <a:gd name="T97" fmla="*/ 21 h 21"/>
                  <a:gd name="T98" fmla="*/ 16 w 17"/>
                  <a:gd name="T99" fmla="*/ 15 h 21"/>
                  <a:gd name="T100" fmla="*/ 16 w 17"/>
                  <a:gd name="T101" fmla="*/ 15 h 21"/>
                  <a:gd name="T102" fmla="*/ 17 w 17"/>
                  <a:gd name="T103" fmla="*/ 5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7" h="21">
                    <a:moveTo>
                      <a:pt x="0" y="21"/>
                    </a:moveTo>
                    <a:lnTo>
                      <a:pt x="0" y="0"/>
                    </a:lnTo>
                    <a:lnTo>
                      <a:pt x="0" y="21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3" y="21"/>
                    </a:lnTo>
                    <a:lnTo>
                      <a:pt x="3" y="20"/>
                    </a:lnTo>
                    <a:lnTo>
                      <a:pt x="3" y="21"/>
                    </a:lnTo>
                    <a:lnTo>
                      <a:pt x="4" y="21"/>
                    </a:lnTo>
                    <a:lnTo>
                      <a:pt x="4" y="21"/>
                    </a:lnTo>
                    <a:lnTo>
                      <a:pt x="4" y="21"/>
                    </a:lnTo>
                    <a:lnTo>
                      <a:pt x="5" y="21"/>
                    </a:lnTo>
                    <a:lnTo>
                      <a:pt x="5" y="21"/>
                    </a:lnTo>
                    <a:lnTo>
                      <a:pt x="5" y="21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1"/>
                    </a:lnTo>
                    <a:lnTo>
                      <a:pt x="7" y="21"/>
                    </a:lnTo>
                    <a:lnTo>
                      <a:pt x="7" y="21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1" y="21"/>
                    </a:lnTo>
                    <a:lnTo>
                      <a:pt x="11" y="21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3" y="21"/>
                    </a:lnTo>
                    <a:lnTo>
                      <a:pt x="13" y="21"/>
                    </a:lnTo>
                    <a:lnTo>
                      <a:pt x="13" y="21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5" y="21"/>
                    </a:lnTo>
                    <a:lnTo>
                      <a:pt x="15" y="21"/>
                    </a:lnTo>
                    <a:lnTo>
                      <a:pt x="15" y="21"/>
                    </a:lnTo>
                    <a:lnTo>
                      <a:pt x="16" y="21"/>
                    </a:lnTo>
                    <a:lnTo>
                      <a:pt x="16" y="15"/>
                    </a:lnTo>
                    <a:lnTo>
                      <a:pt x="16" y="15"/>
                    </a:lnTo>
                    <a:lnTo>
                      <a:pt x="17" y="5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9" name="Freeform 561"/>
              <p:cNvSpPr>
                <a:spLocks/>
              </p:cNvSpPr>
              <p:nvPr/>
            </p:nvSpPr>
            <p:spPr bwMode="auto">
              <a:xfrm>
                <a:off x="2755" y="3395"/>
                <a:ext cx="1" cy="32"/>
              </a:xfrm>
              <a:custGeom>
                <a:avLst/>
                <a:gdLst>
                  <a:gd name="T0" fmla="*/ 0 w 1"/>
                  <a:gd name="T1" fmla="*/ 29 h 32"/>
                  <a:gd name="T2" fmla="*/ 0 w 1"/>
                  <a:gd name="T3" fmla="*/ 0 h 32"/>
                  <a:gd name="T4" fmla="*/ 0 w 1"/>
                  <a:gd name="T5" fmla="*/ 29 h 32"/>
                  <a:gd name="T6" fmla="*/ 1 w 1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2">
                    <a:moveTo>
                      <a:pt x="0" y="29"/>
                    </a:moveTo>
                    <a:lnTo>
                      <a:pt x="0" y="0"/>
                    </a:lnTo>
                    <a:lnTo>
                      <a:pt x="0" y="29"/>
                    </a:lnTo>
                    <a:lnTo>
                      <a:pt x="1" y="32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0" name="Freeform 562"/>
              <p:cNvSpPr>
                <a:spLocks/>
              </p:cNvSpPr>
              <p:nvPr/>
            </p:nvSpPr>
            <p:spPr bwMode="auto">
              <a:xfrm>
                <a:off x="2756" y="3425"/>
                <a:ext cx="16" cy="7"/>
              </a:xfrm>
              <a:custGeom>
                <a:avLst/>
                <a:gdLst>
                  <a:gd name="T0" fmla="*/ 0 w 16"/>
                  <a:gd name="T1" fmla="*/ 7 h 7"/>
                  <a:gd name="T2" fmla="*/ 0 w 16"/>
                  <a:gd name="T3" fmla="*/ 2 h 7"/>
                  <a:gd name="T4" fmla="*/ 0 w 16"/>
                  <a:gd name="T5" fmla="*/ 7 h 7"/>
                  <a:gd name="T6" fmla="*/ 1 w 16"/>
                  <a:gd name="T7" fmla="*/ 7 h 7"/>
                  <a:gd name="T8" fmla="*/ 1 w 16"/>
                  <a:gd name="T9" fmla="*/ 7 h 7"/>
                  <a:gd name="T10" fmla="*/ 1 w 16"/>
                  <a:gd name="T11" fmla="*/ 7 h 7"/>
                  <a:gd name="T12" fmla="*/ 1 w 16"/>
                  <a:gd name="T13" fmla="*/ 7 h 7"/>
                  <a:gd name="T14" fmla="*/ 1 w 16"/>
                  <a:gd name="T15" fmla="*/ 7 h 7"/>
                  <a:gd name="T16" fmla="*/ 1 w 16"/>
                  <a:gd name="T17" fmla="*/ 7 h 7"/>
                  <a:gd name="T18" fmla="*/ 2 w 16"/>
                  <a:gd name="T19" fmla="*/ 7 h 7"/>
                  <a:gd name="T20" fmla="*/ 2 w 16"/>
                  <a:gd name="T21" fmla="*/ 7 h 7"/>
                  <a:gd name="T22" fmla="*/ 2 w 16"/>
                  <a:gd name="T23" fmla="*/ 7 h 7"/>
                  <a:gd name="T24" fmla="*/ 3 w 16"/>
                  <a:gd name="T25" fmla="*/ 7 h 7"/>
                  <a:gd name="T26" fmla="*/ 3 w 16"/>
                  <a:gd name="T27" fmla="*/ 7 h 7"/>
                  <a:gd name="T28" fmla="*/ 3 w 16"/>
                  <a:gd name="T29" fmla="*/ 7 h 7"/>
                  <a:gd name="T30" fmla="*/ 4 w 16"/>
                  <a:gd name="T31" fmla="*/ 7 h 7"/>
                  <a:gd name="T32" fmla="*/ 4 w 16"/>
                  <a:gd name="T33" fmla="*/ 7 h 7"/>
                  <a:gd name="T34" fmla="*/ 4 w 16"/>
                  <a:gd name="T35" fmla="*/ 7 h 7"/>
                  <a:gd name="T36" fmla="*/ 5 w 16"/>
                  <a:gd name="T37" fmla="*/ 7 h 7"/>
                  <a:gd name="T38" fmla="*/ 5 w 16"/>
                  <a:gd name="T39" fmla="*/ 7 h 7"/>
                  <a:gd name="T40" fmla="*/ 5 w 16"/>
                  <a:gd name="T41" fmla="*/ 7 h 7"/>
                  <a:gd name="T42" fmla="*/ 6 w 16"/>
                  <a:gd name="T43" fmla="*/ 7 h 7"/>
                  <a:gd name="T44" fmla="*/ 6 w 16"/>
                  <a:gd name="T45" fmla="*/ 7 h 7"/>
                  <a:gd name="T46" fmla="*/ 6 w 16"/>
                  <a:gd name="T47" fmla="*/ 7 h 7"/>
                  <a:gd name="T48" fmla="*/ 7 w 16"/>
                  <a:gd name="T49" fmla="*/ 7 h 7"/>
                  <a:gd name="T50" fmla="*/ 7 w 16"/>
                  <a:gd name="T51" fmla="*/ 7 h 7"/>
                  <a:gd name="T52" fmla="*/ 7 w 16"/>
                  <a:gd name="T53" fmla="*/ 7 h 7"/>
                  <a:gd name="T54" fmla="*/ 8 w 16"/>
                  <a:gd name="T55" fmla="*/ 7 h 7"/>
                  <a:gd name="T56" fmla="*/ 8 w 16"/>
                  <a:gd name="T57" fmla="*/ 7 h 7"/>
                  <a:gd name="T58" fmla="*/ 8 w 16"/>
                  <a:gd name="T59" fmla="*/ 7 h 7"/>
                  <a:gd name="T60" fmla="*/ 9 w 16"/>
                  <a:gd name="T61" fmla="*/ 7 h 7"/>
                  <a:gd name="T62" fmla="*/ 9 w 16"/>
                  <a:gd name="T63" fmla="*/ 7 h 7"/>
                  <a:gd name="T64" fmla="*/ 9 w 16"/>
                  <a:gd name="T65" fmla="*/ 7 h 7"/>
                  <a:gd name="T66" fmla="*/ 10 w 16"/>
                  <a:gd name="T67" fmla="*/ 7 h 7"/>
                  <a:gd name="T68" fmla="*/ 10 w 16"/>
                  <a:gd name="T69" fmla="*/ 7 h 7"/>
                  <a:gd name="T70" fmla="*/ 10 w 16"/>
                  <a:gd name="T71" fmla="*/ 7 h 7"/>
                  <a:gd name="T72" fmla="*/ 11 w 16"/>
                  <a:gd name="T73" fmla="*/ 7 h 7"/>
                  <a:gd name="T74" fmla="*/ 11 w 16"/>
                  <a:gd name="T75" fmla="*/ 6 h 7"/>
                  <a:gd name="T76" fmla="*/ 11 w 16"/>
                  <a:gd name="T77" fmla="*/ 7 h 7"/>
                  <a:gd name="T78" fmla="*/ 12 w 16"/>
                  <a:gd name="T79" fmla="*/ 7 h 7"/>
                  <a:gd name="T80" fmla="*/ 12 w 16"/>
                  <a:gd name="T81" fmla="*/ 7 h 7"/>
                  <a:gd name="T82" fmla="*/ 12 w 16"/>
                  <a:gd name="T83" fmla="*/ 7 h 7"/>
                  <a:gd name="T84" fmla="*/ 13 w 16"/>
                  <a:gd name="T85" fmla="*/ 7 h 7"/>
                  <a:gd name="T86" fmla="*/ 13 w 16"/>
                  <a:gd name="T87" fmla="*/ 7 h 7"/>
                  <a:gd name="T88" fmla="*/ 13 w 16"/>
                  <a:gd name="T89" fmla="*/ 7 h 7"/>
                  <a:gd name="T90" fmla="*/ 14 w 16"/>
                  <a:gd name="T91" fmla="*/ 7 h 7"/>
                  <a:gd name="T92" fmla="*/ 14 w 16"/>
                  <a:gd name="T93" fmla="*/ 7 h 7"/>
                  <a:gd name="T94" fmla="*/ 14 w 16"/>
                  <a:gd name="T95" fmla="*/ 7 h 7"/>
                  <a:gd name="T96" fmla="*/ 15 w 16"/>
                  <a:gd name="T97" fmla="*/ 6 h 7"/>
                  <a:gd name="T98" fmla="*/ 15 w 16"/>
                  <a:gd name="T99" fmla="*/ 0 h 7"/>
                  <a:gd name="T100" fmla="*/ 15 w 16"/>
                  <a:gd name="T101" fmla="*/ 0 h 7"/>
                  <a:gd name="T102" fmla="*/ 16 w 16"/>
                  <a:gd name="T103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6" h="7">
                    <a:moveTo>
                      <a:pt x="0" y="7"/>
                    </a:moveTo>
                    <a:lnTo>
                      <a:pt x="0" y="2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6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" name="Freeform 563"/>
              <p:cNvSpPr>
                <a:spLocks/>
              </p:cNvSpPr>
              <p:nvPr/>
            </p:nvSpPr>
            <p:spPr bwMode="auto">
              <a:xfrm>
                <a:off x="2772" y="3385"/>
                <a:ext cx="16" cy="47"/>
              </a:xfrm>
              <a:custGeom>
                <a:avLst/>
                <a:gdLst>
                  <a:gd name="T0" fmla="*/ 0 w 16"/>
                  <a:gd name="T1" fmla="*/ 47 h 47"/>
                  <a:gd name="T2" fmla="*/ 0 w 16"/>
                  <a:gd name="T3" fmla="*/ 41 h 47"/>
                  <a:gd name="T4" fmla="*/ 0 w 16"/>
                  <a:gd name="T5" fmla="*/ 47 h 47"/>
                  <a:gd name="T6" fmla="*/ 1 w 16"/>
                  <a:gd name="T7" fmla="*/ 47 h 47"/>
                  <a:gd name="T8" fmla="*/ 1 w 16"/>
                  <a:gd name="T9" fmla="*/ 47 h 47"/>
                  <a:gd name="T10" fmla="*/ 1 w 16"/>
                  <a:gd name="T11" fmla="*/ 47 h 47"/>
                  <a:gd name="T12" fmla="*/ 2 w 16"/>
                  <a:gd name="T13" fmla="*/ 47 h 47"/>
                  <a:gd name="T14" fmla="*/ 2 w 16"/>
                  <a:gd name="T15" fmla="*/ 47 h 47"/>
                  <a:gd name="T16" fmla="*/ 2 w 16"/>
                  <a:gd name="T17" fmla="*/ 47 h 47"/>
                  <a:gd name="T18" fmla="*/ 3 w 16"/>
                  <a:gd name="T19" fmla="*/ 47 h 47"/>
                  <a:gd name="T20" fmla="*/ 3 w 16"/>
                  <a:gd name="T21" fmla="*/ 47 h 47"/>
                  <a:gd name="T22" fmla="*/ 3 w 16"/>
                  <a:gd name="T23" fmla="*/ 47 h 47"/>
                  <a:gd name="T24" fmla="*/ 4 w 16"/>
                  <a:gd name="T25" fmla="*/ 47 h 47"/>
                  <a:gd name="T26" fmla="*/ 4 w 16"/>
                  <a:gd name="T27" fmla="*/ 47 h 47"/>
                  <a:gd name="T28" fmla="*/ 4 w 16"/>
                  <a:gd name="T29" fmla="*/ 47 h 47"/>
                  <a:gd name="T30" fmla="*/ 5 w 16"/>
                  <a:gd name="T31" fmla="*/ 47 h 47"/>
                  <a:gd name="T32" fmla="*/ 5 w 16"/>
                  <a:gd name="T33" fmla="*/ 47 h 47"/>
                  <a:gd name="T34" fmla="*/ 5 w 16"/>
                  <a:gd name="T35" fmla="*/ 47 h 47"/>
                  <a:gd name="T36" fmla="*/ 5 w 16"/>
                  <a:gd name="T37" fmla="*/ 47 h 47"/>
                  <a:gd name="T38" fmla="*/ 5 w 16"/>
                  <a:gd name="T39" fmla="*/ 46 h 47"/>
                  <a:gd name="T40" fmla="*/ 5 w 16"/>
                  <a:gd name="T41" fmla="*/ 47 h 47"/>
                  <a:gd name="T42" fmla="*/ 6 w 16"/>
                  <a:gd name="T43" fmla="*/ 47 h 47"/>
                  <a:gd name="T44" fmla="*/ 6 w 16"/>
                  <a:gd name="T45" fmla="*/ 47 h 47"/>
                  <a:gd name="T46" fmla="*/ 6 w 16"/>
                  <a:gd name="T47" fmla="*/ 47 h 47"/>
                  <a:gd name="T48" fmla="*/ 7 w 16"/>
                  <a:gd name="T49" fmla="*/ 47 h 47"/>
                  <a:gd name="T50" fmla="*/ 7 w 16"/>
                  <a:gd name="T51" fmla="*/ 47 h 47"/>
                  <a:gd name="T52" fmla="*/ 7 w 16"/>
                  <a:gd name="T53" fmla="*/ 47 h 47"/>
                  <a:gd name="T54" fmla="*/ 8 w 16"/>
                  <a:gd name="T55" fmla="*/ 47 h 47"/>
                  <a:gd name="T56" fmla="*/ 8 w 16"/>
                  <a:gd name="T57" fmla="*/ 47 h 47"/>
                  <a:gd name="T58" fmla="*/ 8 w 16"/>
                  <a:gd name="T59" fmla="*/ 47 h 47"/>
                  <a:gd name="T60" fmla="*/ 9 w 16"/>
                  <a:gd name="T61" fmla="*/ 47 h 47"/>
                  <a:gd name="T62" fmla="*/ 9 w 16"/>
                  <a:gd name="T63" fmla="*/ 47 h 47"/>
                  <a:gd name="T64" fmla="*/ 9 w 16"/>
                  <a:gd name="T65" fmla="*/ 47 h 47"/>
                  <a:gd name="T66" fmla="*/ 10 w 16"/>
                  <a:gd name="T67" fmla="*/ 47 h 47"/>
                  <a:gd name="T68" fmla="*/ 10 w 16"/>
                  <a:gd name="T69" fmla="*/ 47 h 47"/>
                  <a:gd name="T70" fmla="*/ 10 w 16"/>
                  <a:gd name="T71" fmla="*/ 47 h 47"/>
                  <a:gd name="T72" fmla="*/ 11 w 16"/>
                  <a:gd name="T73" fmla="*/ 47 h 47"/>
                  <a:gd name="T74" fmla="*/ 11 w 16"/>
                  <a:gd name="T75" fmla="*/ 47 h 47"/>
                  <a:gd name="T76" fmla="*/ 11 w 16"/>
                  <a:gd name="T77" fmla="*/ 47 h 47"/>
                  <a:gd name="T78" fmla="*/ 12 w 16"/>
                  <a:gd name="T79" fmla="*/ 47 h 47"/>
                  <a:gd name="T80" fmla="*/ 12 w 16"/>
                  <a:gd name="T81" fmla="*/ 47 h 47"/>
                  <a:gd name="T82" fmla="*/ 12 w 16"/>
                  <a:gd name="T83" fmla="*/ 47 h 47"/>
                  <a:gd name="T84" fmla="*/ 13 w 16"/>
                  <a:gd name="T85" fmla="*/ 47 h 47"/>
                  <a:gd name="T86" fmla="*/ 13 w 16"/>
                  <a:gd name="T87" fmla="*/ 47 h 47"/>
                  <a:gd name="T88" fmla="*/ 13 w 16"/>
                  <a:gd name="T89" fmla="*/ 47 h 47"/>
                  <a:gd name="T90" fmla="*/ 14 w 16"/>
                  <a:gd name="T91" fmla="*/ 47 h 47"/>
                  <a:gd name="T92" fmla="*/ 14 w 16"/>
                  <a:gd name="T93" fmla="*/ 47 h 47"/>
                  <a:gd name="T94" fmla="*/ 14 w 16"/>
                  <a:gd name="T95" fmla="*/ 47 h 47"/>
                  <a:gd name="T96" fmla="*/ 15 w 16"/>
                  <a:gd name="T97" fmla="*/ 47 h 47"/>
                  <a:gd name="T98" fmla="*/ 15 w 16"/>
                  <a:gd name="T99" fmla="*/ 0 h 47"/>
                  <a:gd name="T100" fmla="*/ 15 w 16"/>
                  <a:gd name="T101" fmla="*/ 2 h 47"/>
                  <a:gd name="T102" fmla="*/ 16 w 16"/>
                  <a:gd name="T103" fmla="*/ 9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6" h="47">
                    <a:moveTo>
                      <a:pt x="0" y="47"/>
                    </a:moveTo>
                    <a:lnTo>
                      <a:pt x="0" y="41"/>
                    </a:lnTo>
                    <a:lnTo>
                      <a:pt x="0" y="47"/>
                    </a:lnTo>
                    <a:lnTo>
                      <a:pt x="1" y="47"/>
                    </a:lnTo>
                    <a:lnTo>
                      <a:pt x="1" y="47"/>
                    </a:lnTo>
                    <a:lnTo>
                      <a:pt x="1" y="47"/>
                    </a:lnTo>
                    <a:lnTo>
                      <a:pt x="2" y="47"/>
                    </a:lnTo>
                    <a:lnTo>
                      <a:pt x="2" y="47"/>
                    </a:lnTo>
                    <a:lnTo>
                      <a:pt x="2" y="47"/>
                    </a:lnTo>
                    <a:lnTo>
                      <a:pt x="3" y="47"/>
                    </a:lnTo>
                    <a:lnTo>
                      <a:pt x="3" y="47"/>
                    </a:lnTo>
                    <a:lnTo>
                      <a:pt x="3" y="47"/>
                    </a:lnTo>
                    <a:lnTo>
                      <a:pt x="4" y="47"/>
                    </a:lnTo>
                    <a:lnTo>
                      <a:pt x="4" y="47"/>
                    </a:lnTo>
                    <a:lnTo>
                      <a:pt x="4" y="47"/>
                    </a:lnTo>
                    <a:lnTo>
                      <a:pt x="5" y="47"/>
                    </a:lnTo>
                    <a:lnTo>
                      <a:pt x="5" y="47"/>
                    </a:lnTo>
                    <a:lnTo>
                      <a:pt x="5" y="47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5" y="47"/>
                    </a:lnTo>
                    <a:lnTo>
                      <a:pt x="6" y="47"/>
                    </a:lnTo>
                    <a:lnTo>
                      <a:pt x="6" y="47"/>
                    </a:lnTo>
                    <a:lnTo>
                      <a:pt x="6" y="47"/>
                    </a:lnTo>
                    <a:lnTo>
                      <a:pt x="7" y="47"/>
                    </a:lnTo>
                    <a:lnTo>
                      <a:pt x="7" y="47"/>
                    </a:lnTo>
                    <a:lnTo>
                      <a:pt x="7" y="47"/>
                    </a:lnTo>
                    <a:lnTo>
                      <a:pt x="8" y="47"/>
                    </a:lnTo>
                    <a:lnTo>
                      <a:pt x="8" y="47"/>
                    </a:lnTo>
                    <a:lnTo>
                      <a:pt x="8" y="47"/>
                    </a:lnTo>
                    <a:lnTo>
                      <a:pt x="9" y="47"/>
                    </a:lnTo>
                    <a:lnTo>
                      <a:pt x="9" y="47"/>
                    </a:lnTo>
                    <a:lnTo>
                      <a:pt x="9" y="47"/>
                    </a:lnTo>
                    <a:lnTo>
                      <a:pt x="10" y="47"/>
                    </a:lnTo>
                    <a:lnTo>
                      <a:pt x="10" y="47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1" y="47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2" y="47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3" y="47"/>
                    </a:lnTo>
                    <a:lnTo>
                      <a:pt x="13" y="47"/>
                    </a:lnTo>
                    <a:lnTo>
                      <a:pt x="14" y="47"/>
                    </a:lnTo>
                    <a:lnTo>
                      <a:pt x="14" y="47"/>
                    </a:lnTo>
                    <a:lnTo>
                      <a:pt x="14" y="47"/>
                    </a:lnTo>
                    <a:lnTo>
                      <a:pt x="15" y="47"/>
                    </a:lnTo>
                    <a:lnTo>
                      <a:pt x="15" y="0"/>
                    </a:lnTo>
                    <a:lnTo>
                      <a:pt x="15" y="2"/>
                    </a:lnTo>
                    <a:lnTo>
                      <a:pt x="16" y="9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" name="Freeform 564"/>
              <p:cNvSpPr>
                <a:spLocks/>
              </p:cNvSpPr>
              <p:nvPr/>
            </p:nvSpPr>
            <p:spPr bwMode="auto">
              <a:xfrm>
                <a:off x="2788" y="3394"/>
                <a:ext cx="1" cy="37"/>
              </a:xfrm>
              <a:custGeom>
                <a:avLst/>
                <a:gdLst>
                  <a:gd name="T0" fmla="*/ 0 w 1"/>
                  <a:gd name="T1" fmla="*/ 37 h 37"/>
                  <a:gd name="T2" fmla="*/ 0 w 1"/>
                  <a:gd name="T3" fmla="*/ 0 h 37"/>
                  <a:gd name="T4" fmla="*/ 0 w 1"/>
                  <a:gd name="T5" fmla="*/ 37 h 37"/>
                  <a:gd name="T6" fmla="*/ 1 w 1"/>
                  <a:gd name="T7" fmla="*/ 36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7">
                    <a:moveTo>
                      <a:pt x="0" y="37"/>
                    </a:moveTo>
                    <a:lnTo>
                      <a:pt x="0" y="0"/>
                    </a:lnTo>
                    <a:lnTo>
                      <a:pt x="0" y="37"/>
                    </a:lnTo>
                    <a:lnTo>
                      <a:pt x="1" y="36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3" name="Freeform 565"/>
              <p:cNvSpPr>
                <a:spLocks/>
              </p:cNvSpPr>
              <p:nvPr/>
            </p:nvSpPr>
            <p:spPr bwMode="auto">
              <a:xfrm>
                <a:off x="2789" y="3430"/>
                <a:ext cx="8" cy="2"/>
              </a:xfrm>
              <a:custGeom>
                <a:avLst/>
                <a:gdLst>
                  <a:gd name="T0" fmla="*/ 0 w 8"/>
                  <a:gd name="T1" fmla="*/ 2 h 2"/>
                  <a:gd name="T2" fmla="*/ 0 w 8"/>
                  <a:gd name="T3" fmla="*/ 0 h 2"/>
                  <a:gd name="T4" fmla="*/ 0 w 8"/>
                  <a:gd name="T5" fmla="*/ 2 h 2"/>
                  <a:gd name="T6" fmla="*/ 1 w 8"/>
                  <a:gd name="T7" fmla="*/ 2 h 2"/>
                  <a:gd name="T8" fmla="*/ 1 w 8"/>
                  <a:gd name="T9" fmla="*/ 2 h 2"/>
                  <a:gd name="T10" fmla="*/ 1 w 8"/>
                  <a:gd name="T11" fmla="*/ 2 h 2"/>
                  <a:gd name="T12" fmla="*/ 2 w 8"/>
                  <a:gd name="T13" fmla="*/ 2 h 2"/>
                  <a:gd name="T14" fmla="*/ 2 w 8"/>
                  <a:gd name="T15" fmla="*/ 2 h 2"/>
                  <a:gd name="T16" fmla="*/ 2 w 8"/>
                  <a:gd name="T17" fmla="*/ 2 h 2"/>
                  <a:gd name="T18" fmla="*/ 3 w 8"/>
                  <a:gd name="T19" fmla="*/ 2 h 2"/>
                  <a:gd name="T20" fmla="*/ 3 w 8"/>
                  <a:gd name="T21" fmla="*/ 2 h 2"/>
                  <a:gd name="T22" fmla="*/ 3 w 8"/>
                  <a:gd name="T23" fmla="*/ 2 h 2"/>
                  <a:gd name="T24" fmla="*/ 4 w 8"/>
                  <a:gd name="T25" fmla="*/ 2 h 2"/>
                  <a:gd name="T26" fmla="*/ 4 w 8"/>
                  <a:gd name="T27" fmla="*/ 2 h 2"/>
                  <a:gd name="T28" fmla="*/ 4 w 8"/>
                  <a:gd name="T29" fmla="*/ 2 h 2"/>
                  <a:gd name="T30" fmla="*/ 5 w 8"/>
                  <a:gd name="T31" fmla="*/ 2 h 2"/>
                  <a:gd name="T32" fmla="*/ 5 w 8"/>
                  <a:gd name="T33" fmla="*/ 2 h 2"/>
                  <a:gd name="T34" fmla="*/ 5 w 8"/>
                  <a:gd name="T35" fmla="*/ 2 h 2"/>
                  <a:gd name="T36" fmla="*/ 6 w 8"/>
                  <a:gd name="T37" fmla="*/ 2 h 2"/>
                  <a:gd name="T38" fmla="*/ 6 w 8"/>
                  <a:gd name="T39" fmla="*/ 2 h 2"/>
                  <a:gd name="T40" fmla="*/ 6 w 8"/>
                  <a:gd name="T41" fmla="*/ 2 h 2"/>
                  <a:gd name="T42" fmla="*/ 7 w 8"/>
                  <a:gd name="T43" fmla="*/ 2 h 2"/>
                  <a:gd name="T44" fmla="*/ 7 w 8"/>
                  <a:gd name="T45" fmla="*/ 2 h 2"/>
                  <a:gd name="T46" fmla="*/ 7 w 8"/>
                  <a:gd name="T47" fmla="*/ 2 h 2"/>
                  <a:gd name="T48" fmla="*/ 8 w 8"/>
                  <a:gd name="T4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8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4" name="Freeform 566"/>
              <p:cNvSpPr>
                <a:spLocks/>
              </p:cNvSpPr>
              <p:nvPr/>
            </p:nvSpPr>
            <p:spPr bwMode="auto">
              <a:xfrm>
                <a:off x="2797" y="343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5" name="Freeform 567"/>
              <p:cNvSpPr>
                <a:spLocks/>
              </p:cNvSpPr>
              <p:nvPr/>
            </p:nvSpPr>
            <p:spPr bwMode="auto">
              <a:xfrm>
                <a:off x="2798" y="343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  <a:gd name="T10" fmla="*/ 0 w 1"/>
                  <a:gd name="T11" fmla="*/ 1 h 1"/>
                  <a:gd name="T12" fmla="*/ 1 w 1"/>
                  <a:gd name="T1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6" name="Freeform 568"/>
              <p:cNvSpPr>
                <a:spLocks/>
              </p:cNvSpPr>
              <p:nvPr/>
            </p:nvSpPr>
            <p:spPr bwMode="auto">
              <a:xfrm>
                <a:off x="2799" y="3429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1 h 2"/>
                  <a:gd name="T4" fmla="*/ 0 w 2"/>
                  <a:gd name="T5" fmla="*/ 1 h 2"/>
                  <a:gd name="T6" fmla="*/ 1 w 2"/>
                  <a:gd name="T7" fmla="*/ 2 h 2"/>
                  <a:gd name="T8" fmla="*/ 1 w 2"/>
                  <a:gd name="T9" fmla="*/ 0 h 2"/>
                  <a:gd name="T10" fmla="*/ 1 w 2"/>
                  <a:gd name="T11" fmla="*/ 1 h 2"/>
                  <a:gd name="T12" fmla="*/ 2 w 2"/>
                  <a:gd name="T13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7" name="Freeform 569"/>
              <p:cNvSpPr>
                <a:spLocks/>
              </p:cNvSpPr>
              <p:nvPr/>
            </p:nvSpPr>
            <p:spPr bwMode="auto">
              <a:xfrm>
                <a:off x="2801" y="3424"/>
                <a:ext cx="3" cy="7"/>
              </a:xfrm>
              <a:custGeom>
                <a:avLst/>
                <a:gdLst>
                  <a:gd name="T0" fmla="*/ 0 w 3"/>
                  <a:gd name="T1" fmla="*/ 7 h 7"/>
                  <a:gd name="T2" fmla="*/ 0 w 3"/>
                  <a:gd name="T3" fmla="*/ 6 h 7"/>
                  <a:gd name="T4" fmla="*/ 0 w 3"/>
                  <a:gd name="T5" fmla="*/ 6 h 7"/>
                  <a:gd name="T6" fmla="*/ 1 w 3"/>
                  <a:gd name="T7" fmla="*/ 7 h 7"/>
                  <a:gd name="T8" fmla="*/ 1 w 3"/>
                  <a:gd name="T9" fmla="*/ 5 h 7"/>
                  <a:gd name="T10" fmla="*/ 1 w 3"/>
                  <a:gd name="T11" fmla="*/ 5 h 7"/>
                  <a:gd name="T12" fmla="*/ 2 w 3"/>
                  <a:gd name="T13" fmla="*/ 6 h 7"/>
                  <a:gd name="T14" fmla="*/ 2 w 3"/>
                  <a:gd name="T15" fmla="*/ 2 h 7"/>
                  <a:gd name="T16" fmla="*/ 2 w 3"/>
                  <a:gd name="T17" fmla="*/ 2 h 7"/>
                  <a:gd name="T18" fmla="*/ 3 w 3"/>
                  <a:gd name="T1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7">
                    <a:moveTo>
                      <a:pt x="0" y="7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" y="7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8" name="Freeform 570"/>
              <p:cNvSpPr>
                <a:spLocks/>
              </p:cNvSpPr>
              <p:nvPr/>
            </p:nvSpPr>
            <p:spPr bwMode="auto">
              <a:xfrm>
                <a:off x="2804" y="3419"/>
                <a:ext cx="1" cy="9"/>
              </a:xfrm>
              <a:custGeom>
                <a:avLst/>
                <a:gdLst>
                  <a:gd name="T0" fmla="*/ 0 w 1"/>
                  <a:gd name="T1" fmla="*/ 8 h 9"/>
                  <a:gd name="T2" fmla="*/ 0 w 1"/>
                  <a:gd name="T3" fmla="*/ 0 h 9"/>
                  <a:gd name="T4" fmla="*/ 0 w 1"/>
                  <a:gd name="T5" fmla="*/ 8 h 9"/>
                  <a:gd name="T6" fmla="*/ 1 w 1"/>
                  <a:gd name="T7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9">
                    <a:moveTo>
                      <a:pt x="0" y="8"/>
                    </a:moveTo>
                    <a:lnTo>
                      <a:pt x="0" y="0"/>
                    </a:lnTo>
                    <a:lnTo>
                      <a:pt x="0" y="8"/>
                    </a:lnTo>
                    <a:lnTo>
                      <a:pt x="1" y="9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9" name="Freeform 571"/>
              <p:cNvSpPr>
                <a:spLocks/>
              </p:cNvSpPr>
              <p:nvPr/>
            </p:nvSpPr>
            <p:spPr bwMode="auto">
              <a:xfrm>
                <a:off x="2805" y="3428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0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0" name="Freeform 572"/>
              <p:cNvSpPr>
                <a:spLocks/>
              </p:cNvSpPr>
              <p:nvPr/>
            </p:nvSpPr>
            <p:spPr bwMode="auto">
              <a:xfrm>
                <a:off x="2806" y="3429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0 h 2"/>
                  <a:gd name="T4" fmla="*/ 0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1" name="Freeform 573"/>
              <p:cNvSpPr>
                <a:spLocks/>
              </p:cNvSpPr>
              <p:nvPr/>
            </p:nvSpPr>
            <p:spPr bwMode="auto">
              <a:xfrm>
                <a:off x="2807" y="3429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0 h 2"/>
                  <a:gd name="T4" fmla="*/ 0 w 2"/>
                  <a:gd name="T5" fmla="*/ 1 h 2"/>
                  <a:gd name="T6" fmla="*/ 1 w 2"/>
                  <a:gd name="T7" fmla="*/ 1 h 2"/>
                  <a:gd name="T8" fmla="*/ 1 w 2"/>
                  <a:gd name="T9" fmla="*/ 0 h 2"/>
                  <a:gd name="T10" fmla="*/ 1 w 2"/>
                  <a:gd name="T11" fmla="*/ 1 h 2"/>
                  <a:gd name="T12" fmla="*/ 2 w 2"/>
                  <a:gd name="T13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2" name="Freeform 574"/>
              <p:cNvSpPr>
                <a:spLocks/>
              </p:cNvSpPr>
              <p:nvPr/>
            </p:nvSpPr>
            <p:spPr bwMode="auto">
              <a:xfrm>
                <a:off x="2809" y="3429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0 h 2"/>
                  <a:gd name="T4" fmla="*/ 0 w 2"/>
                  <a:gd name="T5" fmla="*/ 2 h 2"/>
                  <a:gd name="T6" fmla="*/ 1 w 2"/>
                  <a:gd name="T7" fmla="*/ 2 h 2"/>
                  <a:gd name="T8" fmla="*/ 1 w 2"/>
                  <a:gd name="T9" fmla="*/ 1 h 2"/>
                  <a:gd name="T10" fmla="*/ 1 w 2"/>
                  <a:gd name="T11" fmla="*/ 1 h 2"/>
                  <a:gd name="T12" fmla="*/ 2 w 2"/>
                  <a:gd name="T13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" name="Freeform 575"/>
              <p:cNvSpPr>
                <a:spLocks/>
              </p:cNvSpPr>
              <p:nvPr/>
            </p:nvSpPr>
            <p:spPr bwMode="auto">
              <a:xfrm>
                <a:off x="2811" y="343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0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" name="Freeform 576"/>
              <p:cNvSpPr>
                <a:spLocks/>
              </p:cNvSpPr>
              <p:nvPr/>
            </p:nvSpPr>
            <p:spPr bwMode="auto">
              <a:xfrm>
                <a:off x="2812" y="343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" name="Freeform 577"/>
              <p:cNvSpPr>
                <a:spLocks/>
              </p:cNvSpPr>
              <p:nvPr/>
            </p:nvSpPr>
            <p:spPr bwMode="auto">
              <a:xfrm>
                <a:off x="2813" y="3430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" name="Freeform 578"/>
              <p:cNvSpPr>
                <a:spLocks/>
              </p:cNvSpPr>
              <p:nvPr/>
            </p:nvSpPr>
            <p:spPr bwMode="auto">
              <a:xfrm>
                <a:off x="2814" y="343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0 h 2"/>
                  <a:gd name="T4" fmla="*/ 0 w 1"/>
                  <a:gd name="T5" fmla="*/ 0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" name="Freeform 579"/>
              <p:cNvSpPr>
                <a:spLocks/>
              </p:cNvSpPr>
              <p:nvPr/>
            </p:nvSpPr>
            <p:spPr bwMode="auto">
              <a:xfrm>
                <a:off x="2815" y="3430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0 h 1"/>
                  <a:gd name="T4" fmla="*/ 0 w 2"/>
                  <a:gd name="T5" fmla="*/ 0 h 1"/>
                  <a:gd name="T6" fmla="*/ 1 w 2"/>
                  <a:gd name="T7" fmla="*/ 1 h 1"/>
                  <a:gd name="T8" fmla="*/ 1 w 2"/>
                  <a:gd name="T9" fmla="*/ 0 h 1"/>
                  <a:gd name="T10" fmla="*/ 1 w 2"/>
                  <a:gd name="T11" fmla="*/ 0 h 1"/>
                  <a:gd name="T12" fmla="*/ 2 w 2"/>
                  <a:gd name="T1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" name="Freeform 580"/>
              <p:cNvSpPr>
                <a:spLocks/>
              </p:cNvSpPr>
              <p:nvPr/>
            </p:nvSpPr>
            <p:spPr bwMode="auto">
              <a:xfrm>
                <a:off x="2817" y="3430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0 h 2"/>
                  <a:gd name="T4" fmla="*/ 0 w 2"/>
                  <a:gd name="T5" fmla="*/ 1 h 2"/>
                  <a:gd name="T6" fmla="*/ 1 w 2"/>
                  <a:gd name="T7" fmla="*/ 1 h 2"/>
                  <a:gd name="T8" fmla="*/ 1 w 2"/>
                  <a:gd name="T9" fmla="*/ 0 h 2"/>
                  <a:gd name="T10" fmla="*/ 1 w 2"/>
                  <a:gd name="T11" fmla="*/ 1 h 2"/>
                  <a:gd name="T12" fmla="*/ 1 w 2"/>
                  <a:gd name="T13" fmla="*/ 1 h 2"/>
                  <a:gd name="T14" fmla="*/ 1 w 2"/>
                  <a:gd name="T15" fmla="*/ 0 h 2"/>
                  <a:gd name="T16" fmla="*/ 1 w 2"/>
                  <a:gd name="T17" fmla="*/ 0 h 2"/>
                  <a:gd name="T18" fmla="*/ 2 w 2"/>
                  <a:gd name="T1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" name="Freeform 581"/>
              <p:cNvSpPr>
                <a:spLocks/>
              </p:cNvSpPr>
              <p:nvPr/>
            </p:nvSpPr>
            <p:spPr bwMode="auto">
              <a:xfrm>
                <a:off x="2819" y="2480"/>
                <a:ext cx="2" cy="951"/>
              </a:xfrm>
              <a:custGeom>
                <a:avLst/>
                <a:gdLst>
                  <a:gd name="T0" fmla="*/ 0 w 2"/>
                  <a:gd name="T1" fmla="*/ 951 h 951"/>
                  <a:gd name="T2" fmla="*/ 0 w 2"/>
                  <a:gd name="T3" fmla="*/ 950 h 951"/>
                  <a:gd name="T4" fmla="*/ 0 w 2"/>
                  <a:gd name="T5" fmla="*/ 950 h 951"/>
                  <a:gd name="T6" fmla="*/ 1 w 2"/>
                  <a:gd name="T7" fmla="*/ 949 h 951"/>
                  <a:gd name="T8" fmla="*/ 1 w 2"/>
                  <a:gd name="T9" fmla="*/ 0 h 951"/>
                  <a:gd name="T10" fmla="*/ 1 w 2"/>
                  <a:gd name="T11" fmla="*/ 90 h 951"/>
                  <a:gd name="T12" fmla="*/ 2 w 2"/>
                  <a:gd name="T13" fmla="*/ 257 h 9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" h="951">
                    <a:moveTo>
                      <a:pt x="0" y="951"/>
                    </a:moveTo>
                    <a:lnTo>
                      <a:pt x="0" y="950"/>
                    </a:lnTo>
                    <a:lnTo>
                      <a:pt x="0" y="950"/>
                    </a:lnTo>
                    <a:lnTo>
                      <a:pt x="1" y="949"/>
                    </a:lnTo>
                    <a:lnTo>
                      <a:pt x="1" y="0"/>
                    </a:lnTo>
                    <a:lnTo>
                      <a:pt x="1" y="90"/>
                    </a:lnTo>
                    <a:lnTo>
                      <a:pt x="2" y="257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" name="Freeform 582"/>
              <p:cNvSpPr>
                <a:spLocks/>
              </p:cNvSpPr>
              <p:nvPr/>
            </p:nvSpPr>
            <p:spPr bwMode="auto">
              <a:xfrm>
                <a:off x="2821" y="2737"/>
                <a:ext cx="1" cy="693"/>
              </a:xfrm>
              <a:custGeom>
                <a:avLst/>
                <a:gdLst>
                  <a:gd name="T0" fmla="*/ 0 w 1"/>
                  <a:gd name="T1" fmla="*/ 691 h 693"/>
                  <a:gd name="T2" fmla="*/ 0 w 1"/>
                  <a:gd name="T3" fmla="*/ 0 h 693"/>
                  <a:gd name="T4" fmla="*/ 0 w 1"/>
                  <a:gd name="T5" fmla="*/ 691 h 693"/>
                  <a:gd name="T6" fmla="*/ 1 w 1"/>
                  <a:gd name="T7" fmla="*/ 693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693">
                    <a:moveTo>
                      <a:pt x="0" y="691"/>
                    </a:moveTo>
                    <a:lnTo>
                      <a:pt x="0" y="0"/>
                    </a:lnTo>
                    <a:lnTo>
                      <a:pt x="0" y="691"/>
                    </a:lnTo>
                    <a:lnTo>
                      <a:pt x="1" y="693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1" name="Freeform 583"/>
              <p:cNvSpPr>
                <a:spLocks/>
              </p:cNvSpPr>
              <p:nvPr/>
            </p:nvSpPr>
            <p:spPr bwMode="auto">
              <a:xfrm>
                <a:off x="2822" y="3428"/>
                <a:ext cx="2" cy="4"/>
              </a:xfrm>
              <a:custGeom>
                <a:avLst/>
                <a:gdLst>
                  <a:gd name="T0" fmla="*/ 0 w 2"/>
                  <a:gd name="T1" fmla="*/ 4 h 4"/>
                  <a:gd name="T2" fmla="*/ 0 w 2"/>
                  <a:gd name="T3" fmla="*/ 2 h 4"/>
                  <a:gd name="T4" fmla="*/ 0 w 2"/>
                  <a:gd name="T5" fmla="*/ 4 h 4"/>
                  <a:gd name="T6" fmla="*/ 1 w 2"/>
                  <a:gd name="T7" fmla="*/ 3 h 4"/>
                  <a:gd name="T8" fmla="*/ 1 w 2"/>
                  <a:gd name="T9" fmla="*/ 0 h 4"/>
                  <a:gd name="T10" fmla="*/ 1 w 2"/>
                  <a:gd name="T11" fmla="*/ 0 h 4"/>
                  <a:gd name="T12" fmla="*/ 2 w 2"/>
                  <a:gd name="T1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3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2" name="Freeform 584"/>
              <p:cNvSpPr>
                <a:spLocks/>
              </p:cNvSpPr>
              <p:nvPr/>
            </p:nvSpPr>
            <p:spPr bwMode="auto">
              <a:xfrm>
                <a:off x="2824" y="3429"/>
                <a:ext cx="4" cy="3"/>
              </a:xfrm>
              <a:custGeom>
                <a:avLst/>
                <a:gdLst>
                  <a:gd name="T0" fmla="*/ 0 w 4"/>
                  <a:gd name="T1" fmla="*/ 2 h 3"/>
                  <a:gd name="T2" fmla="*/ 0 w 4"/>
                  <a:gd name="T3" fmla="*/ 0 h 3"/>
                  <a:gd name="T4" fmla="*/ 0 w 4"/>
                  <a:gd name="T5" fmla="*/ 2 h 3"/>
                  <a:gd name="T6" fmla="*/ 1 w 4"/>
                  <a:gd name="T7" fmla="*/ 2 h 3"/>
                  <a:gd name="T8" fmla="*/ 1 w 4"/>
                  <a:gd name="T9" fmla="*/ 1 h 3"/>
                  <a:gd name="T10" fmla="*/ 1 w 4"/>
                  <a:gd name="T11" fmla="*/ 2 h 3"/>
                  <a:gd name="T12" fmla="*/ 2 w 4"/>
                  <a:gd name="T13" fmla="*/ 3 h 3"/>
                  <a:gd name="T14" fmla="*/ 2 w 4"/>
                  <a:gd name="T15" fmla="*/ 2 h 3"/>
                  <a:gd name="T16" fmla="*/ 2 w 4"/>
                  <a:gd name="T17" fmla="*/ 3 h 3"/>
                  <a:gd name="T18" fmla="*/ 3 w 4"/>
                  <a:gd name="T19" fmla="*/ 3 h 3"/>
                  <a:gd name="T20" fmla="*/ 3 w 4"/>
                  <a:gd name="T21" fmla="*/ 2 h 3"/>
                  <a:gd name="T22" fmla="*/ 3 w 4"/>
                  <a:gd name="T23" fmla="*/ 2 h 3"/>
                  <a:gd name="T24" fmla="*/ 4 w 4"/>
                  <a:gd name="T2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" h="3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3" name="Freeform 585"/>
              <p:cNvSpPr>
                <a:spLocks/>
              </p:cNvSpPr>
              <p:nvPr/>
            </p:nvSpPr>
            <p:spPr bwMode="auto">
              <a:xfrm>
                <a:off x="2828" y="3431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0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4" name="Freeform 586"/>
              <p:cNvSpPr>
                <a:spLocks/>
              </p:cNvSpPr>
              <p:nvPr/>
            </p:nvSpPr>
            <p:spPr bwMode="auto">
              <a:xfrm>
                <a:off x="2829" y="3431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0 h 1"/>
                  <a:gd name="T4" fmla="*/ 0 w 2"/>
                  <a:gd name="T5" fmla="*/ 1 h 1"/>
                  <a:gd name="T6" fmla="*/ 1 w 2"/>
                  <a:gd name="T7" fmla="*/ 1 h 1"/>
                  <a:gd name="T8" fmla="*/ 1 w 2"/>
                  <a:gd name="T9" fmla="*/ 0 h 1"/>
                  <a:gd name="T10" fmla="*/ 1 w 2"/>
                  <a:gd name="T11" fmla="*/ 1 h 1"/>
                  <a:gd name="T12" fmla="*/ 2 w 2"/>
                  <a:gd name="T1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" name="Freeform 587"/>
              <p:cNvSpPr>
                <a:spLocks/>
              </p:cNvSpPr>
              <p:nvPr/>
            </p:nvSpPr>
            <p:spPr bwMode="auto">
              <a:xfrm>
                <a:off x="2831" y="3431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0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98" name="Freeform 588"/>
            <p:cNvSpPr>
              <a:spLocks/>
            </p:cNvSpPr>
            <p:nvPr/>
          </p:nvSpPr>
          <p:spPr bwMode="auto">
            <a:xfrm>
              <a:off x="4495800" y="5446713"/>
              <a:ext cx="6350" cy="1587"/>
            </a:xfrm>
            <a:custGeom>
              <a:avLst/>
              <a:gdLst>
                <a:gd name="T0" fmla="*/ 0 w 4"/>
                <a:gd name="T1" fmla="*/ 1 h 1"/>
                <a:gd name="T2" fmla="*/ 0 w 4"/>
                <a:gd name="T3" fmla="*/ 0 h 1"/>
                <a:gd name="T4" fmla="*/ 0 w 4"/>
                <a:gd name="T5" fmla="*/ 0 h 1"/>
                <a:gd name="T6" fmla="*/ 1 w 4"/>
                <a:gd name="T7" fmla="*/ 1 h 1"/>
                <a:gd name="T8" fmla="*/ 1 w 4"/>
                <a:gd name="T9" fmla="*/ 0 h 1"/>
                <a:gd name="T10" fmla="*/ 1 w 4"/>
                <a:gd name="T11" fmla="*/ 0 h 1"/>
                <a:gd name="T12" fmla="*/ 2 w 4"/>
                <a:gd name="T13" fmla="*/ 1 h 1"/>
                <a:gd name="T14" fmla="*/ 2 w 4"/>
                <a:gd name="T15" fmla="*/ 0 h 1"/>
                <a:gd name="T16" fmla="*/ 2 w 4"/>
                <a:gd name="T17" fmla="*/ 0 h 1"/>
                <a:gd name="T18" fmla="*/ 3 w 4"/>
                <a:gd name="T19" fmla="*/ 1 h 1"/>
                <a:gd name="T20" fmla="*/ 3 w 4"/>
                <a:gd name="T21" fmla="*/ 0 h 1"/>
                <a:gd name="T22" fmla="*/ 3 w 4"/>
                <a:gd name="T23" fmla="*/ 0 h 1"/>
                <a:gd name="T24" fmla="*/ 4 w 4"/>
                <a:gd name="T2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9" name="Freeform 589"/>
            <p:cNvSpPr>
              <a:spLocks/>
            </p:cNvSpPr>
            <p:nvPr/>
          </p:nvSpPr>
          <p:spPr bwMode="auto">
            <a:xfrm>
              <a:off x="4502150" y="5232400"/>
              <a:ext cx="3175" cy="215900"/>
            </a:xfrm>
            <a:custGeom>
              <a:avLst/>
              <a:gdLst>
                <a:gd name="T0" fmla="*/ 0 w 2"/>
                <a:gd name="T1" fmla="*/ 136 h 136"/>
                <a:gd name="T2" fmla="*/ 0 w 2"/>
                <a:gd name="T3" fmla="*/ 135 h 136"/>
                <a:gd name="T4" fmla="*/ 0 w 2"/>
                <a:gd name="T5" fmla="*/ 135 h 136"/>
                <a:gd name="T6" fmla="*/ 1 w 2"/>
                <a:gd name="T7" fmla="*/ 136 h 136"/>
                <a:gd name="T8" fmla="*/ 1 w 2"/>
                <a:gd name="T9" fmla="*/ 62 h 136"/>
                <a:gd name="T10" fmla="*/ 1 w 2"/>
                <a:gd name="T11" fmla="*/ 62 h 136"/>
                <a:gd name="T12" fmla="*/ 2 w 2"/>
                <a:gd name="T13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136">
                  <a:moveTo>
                    <a:pt x="0" y="136"/>
                  </a:moveTo>
                  <a:lnTo>
                    <a:pt x="0" y="135"/>
                  </a:lnTo>
                  <a:lnTo>
                    <a:pt x="0" y="135"/>
                  </a:lnTo>
                  <a:lnTo>
                    <a:pt x="1" y="136"/>
                  </a:lnTo>
                  <a:lnTo>
                    <a:pt x="1" y="62"/>
                  </a:lnTo>
                  <a:lnTo>
                    <a:pt x="1" y="62"/>
                  </a:lnTo>
                  <a:lnTo>
                    <a:pt x="2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" name="Freeform 590"/>
            <p:cNvSpPr>
              <a:spLocks/>
            </p:cNvSpPr>
            <p:nvPr/>
          </p:nvSpPr>
          <p:spPr bwMode="auto">
            <a:xfrm>
              <a:off x="4505325" y="5178425"/>
              <a:ext cx="1588" cy="257175"/>
            </a:xfrm>
            <a:custGeom>
              <a:avLst/>
              <a:gdLst>
                <a:gd name="T0" fmla="*/ 153 h 162"/>
                <a:gd name="T1" fmla="*/ 0 h 162"/>
                <a:gd name="T2" fmla="*/ 153 h 162"/>
                <a:gd name="T3" fmla="*/ 162 h 16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62">
                  <a:moveTo>
                    <a:pt x="0" y="153"/>
                  </a:moveTo>
                  <a:lnTo>
                    <a:pt x="0" y="0"/>
                  </a:lnTo>
                  <a:lnTo>
                    <a:pt x="0" y="153"/>
                  </a:lnTo>
                  <a:lnTo>
                    <a:pt x="0" y="162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1" name="Freeform 591"/>
            <p:cNvSpPr>
              <a:spLocks/>
            </p:cNvSpPr>
            <p:nvPr/>
          </p:nvSpPr>
          <p:spPr bwMode="auto">
            <a:xfrm>
              <a:off x="4505325" y="5435600"/>
              <a:ext cx="1588" cy="12700"/>
            </a:xfrm>
            <a:custGeom>
              <a:avLst/>
              <a:gdLst>
                <a:gd name="T0" fmla="*/ 0 w 1"/>
                <a:gd name="T1" fmla="*/ 8 h 8"/>
                <a:gd name="T2" fmla="*/ 0 w 1"/>
                <a:gd name="T3" fmla="*/ 0 h 8"/>
                <a:gd name="T4" fmla="*/ 0 w 1"/>
                <a:gd name="T5" fmla="*/ 7 h 8"/>
                <a:gd name="T6" fmla="*/ 1 w 1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8">
                  <a:moveTo>
                    <a:pt x="0" y="8"/>
                  </a:moveTo>
                  <a:lnTo>
                    <a:pt x="0" y="0"/>
                  </a:lnTo>
                  <a:lnTo>
                    <a:pt x="0" y="7"/>
                  </a:lnTo>
                  <a:lnTo>
                    <a:pt x="1" y="7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2" name="Freeform 592"/>
            <p:cNvSpPr>
              <a:spLocks/>
            </p:cNvSpPr>
            <p:nvPr/>
          </p:nvSpPr>
          <p:spPr bwMode="auto">
            <a:xfrm>
              <a:off x="4506913" y="5446713"/>
              <a:ext cx="1587" cy="1587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3" name="Freeform 593"/>
            <p:cNvSpPr>
              <a:spLocks/>
            </p:cNvSpPr>
            <p:nvPr/>
          </p:nvSpPr>
          <p:spPr bwMode="auto">
            <a:xfrm>
              <a:off x="4508500" y="5446713"/>
              <a:ext cx="3175" cy="1587"/>
            </a:xfrm>
            <a:custGeom>
              <a:avLst/>
              <a:gdLst>
                <a:gd name="T0" fmla="*/ 0 w 2"/>
                <a:gd name="T1" fmla="*/ 1 h 1"/>
                <a:gd name="T2" fmla="*/ 0 w 2"/>
                <a:gd name="T3" fmla="*/ 0 h 1"/>
                <a:gd name="T4" fmla="*/ 0 w 2"/>
                <a:gd name="T5" fmla="*/ 0 h 1"/>
                <a:gd name="T6" fmla="*/ 1 w 2"/>
                <a:gd name="T7" fmla="*/ 1 h 1"/>
                <a:gd name="T8" fmla="*/ 1 w 2"/>
                <a:gd name="T9" fmla="*/ 0 h 1"/>
                <a:gd name="T10" fmla="*/ 1 w 2"/>
                <a:gd name="T11" fmla="*/ 0 h 1"/>
                <a:gd name="T12" fmla="*/ 2 w 2"/>
                <a:gd name="T1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" name="Freeform 594"/>
            <p:cNvSpPr>
              <a:spLocks/>
            </p:cNvSpPr>
            <p:nvPr/>
          </p:nvSpPr>
          <p:spPr bwMode="auto">
            <a:xfrm>
              <a:off x="4511675" y="5446713"/>
              <a:ext cx="1588" cy="1587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0 h 1"/>
                <a:gd name="T4" fmla="*/ 0 w 1"/>
                <a:gd name="T5" fmla="*/ 0 h 1"/>
                <a:gd name="T6" fmla="*/ 1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" name="Freeform 595"/>
            <p:cNvSpPr>
              <a:spLocks/>
            </p:cNvSpPr>
            <p:nvPr/>
          </p:nvSpPr>
          <p:spPr bwMode="auto">
            <a:xfrm>
              <a:off x="4513263" y="5446713"/>
              <a:ext cx="1587" cy="1587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0 h 1"/>
                <a:gd name="T4" fmla="*/ 0 w 1"/>
                <a:gd name="T5" fmla="*/ 0 h 1"/>
                <a:gd name="T6" fmla="*/ 1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" name="Freeform 596"/>
            <p:cNvSpPr>
              <a:spLocks/>
            </p:cNvSpPr>
            <p:nvPr/>
          </p:nvSpPr>
          <p:spPr bwMode="auto">
            <a:xfrm>
              <a:off x="4514850" y="5446713"/>
              <a:ext cx="1588" cy="1587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" name="Freeform 597"/>
            <p:cNvSpPr>
              <a:spLocks/>
            </p:cNvSpPr>
            <p:nvPr/>
          </p:nvSpPr>
          <p:spPr bwMode="auto">
            <a:xfrm>
              <a:off x="4516438" y="5446713"/>
              <a:ext cx="1587" cy="1587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8" name="Freeform 598"/>
            <p:cNvSpPr>
              <a:spLocks/>
            </p:cNvSpPr>
            <p:nvPr/>
          </p:nvSpPr>
          <p:spPr bwMode="auto">
            <a:xfrm>
              <a:off x="4518025" y="5446713"/>
              <a:ext cx="1588" cy="1587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0 h 1"/>
                <a:gd name="T4" fmla="*/ 0 w 1"/>
                <a:gd name="T5" fmla="*/ 0 h 1"/>
                <a:gd name="T6" fmla="*/ 1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9" name="Freeform 599"/>
            <p:cNvSpPr>
              <a:spLocks/>
            </p:cNvSpPr>
            <p:nvPr/>
          </p:nvSpPr>
          <p:spPr bwMode="auto">
            <a:xfrm>
              <a:off x="4519613" y="5446713"/>
              <a:ext cx="3175" cy="1587"/>
            </a:xfrm>
            <a:custGeom>
              <a:avLst/>
              <a:gdLst>
                <a:gd name="T0" fmla="*/ 0 w 2"/>
                <a:gd name="T1" fmla="*/ 1 h 1"/>
                <a:gd name="T2" fmla="*/ 0 w 2"/>
                <a:gd name="T3" fmla="*/ 0 h 1"/>
                <a:gd name="T4" fmla="*/ 0 w 2"/>
                <a:gd name="T5" fmla="*/ 1 h 1"/>
                <a:gd name="T6" fmla="*/ 1 w 2"/>
                <a:gd name="T7" fmla="*/ 1 h 1"/>
                <a:gd name="T8" fmla="*/ 1 w 2"/>
                <a:gd name="T9" fmla="*/ 0 h 1"/>
                <a:gd name="T10" fmla="*/ 1 w 2"/>
                <a:gd name="T11" fmla="*/ 0 h 1"/>
                <a:gd name="T12" fmla="*/ 2 w 2"/>
                <a:gd name="T1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0" name="Freeform 600"/>
            <p:cNvSpPr>
              <a:spLocks/>
            </p:cNvSpPr>
            <p:nvPr/>
          </p:nvSpPr>
          <p:spPr bwMode="auto">
            <a:xfrm>
              <a:off x="4522788" y="5446713"/>
              <a:ext cx="3175" cy="1587"/>
            </a:xfrm>
            <a:custGeom>
              <a:avLst/>
              <a:gdLst>
                <a:gd name="T0" fmla="*/ 0 w 2"/>
                <a:gd name="T1" fmla="*/ 1 h 1"/>
                <a:gd name="T2" fmla="*/ 0 w 2"/>
                <a:gd name="T3" fmla="*/ 0 h 1"/>
                <a:gd name="T4" fmla="*/ 0 w 2"/>
                <a:gd name="T5" fmla="*/ 0 h 1"/>
                <a:gd name="T6" fmla="*/ 1 w 2"/>
                <a:gd name="T7" fmla="*/ 1 h 1"/>
                <a:gd name="T8" fmla="*/ 1 w 2"/>
                <a:gd name="T9" fmla="*/ 0 h 1"/>
                <a:gd name="T10" fmla="*/ 1 w 2"/>
                <a:gd name="T11" fmla="*/ 1 h 1"/>
                <a:gd name="T12" fmla="*/ 2 w 2"/>
                <a:gd name="T1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1" name="Freeform 601"/>
            <p:cNvSpPr>
              <a:spLocks/>
            </p:cNvSpPr>
            <p:nvPr/>
          </p:nvSpPr>
          <p:spPr bwMode="auto">
            <a:xfrm>
              <a:off x="4525963" y="5446713"/>
              <a:ext cx="1587" cy="1587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2" name="Freeform 602"/>
            <p:cNvSpPr>
              <a:spLocks/>
            </p:cNvSpPr>
            <p:nvPr/>
          </p:nvSpPr>
          <p:spPr bwMode="auto">
            <a:xfrm>
              <a:off x="4527550" y="5421313"/>
              <a:ext cx="4763" cy="26987"/>
            </a:xfrm>
            <a:custGeom>
              <a:avLst/>
              <a:gdLst>
                <a:gd name="T0" fmla="*/ 0 w 3"/>
                <a:gd name="T1" fmla="*/ 17 h 17"/>
                <a:gd name="T2" fmla="*/ 0 w 3"/>
                <a:gd name="T3" fmla="*/ 16 h 17"/>
                <a:gd name="T4" fmla="*/ 0 w 3"/>
                <a:gd name="T5" fmla="*/ 16 h 17"/>
                <a:gd name="T6" fmla="*/ 1 w 3"/>
                <a:gd name="T7" fmla="*/ 17 h 17"/>
                <a:gd name="T8" fmla="*/ 1 w 3"/>
                <a:gd name="T9" fmla="*/ 16 h 17"/>
                <a:gd name="T10" fmla="*/ 1 w 3"/>
                <a:gd name="T11" fmla="*/ 16 h 17"/>
                <a:gd name="T12" fmla="*/ 2 w 3"/>
                <a:gd name="T13" fmla="*/ 16 h 17"/>
                <a:gd name="T14" fmla="*/ 2 w 3"/>
                <a:gd name="T15" fmla="*/ 0 h 17"/>
                <a:gd name="T16" fmla="*/ 2 w 3"/>
                <a:gd name="T17" fmla="*/ 8 h 17"/>
                <a:gd name="T18" fmla="*/ 3 w 3"/>
                <a:gd name="T19" fmla="*/ 11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" h="17">
                  <a:moveTo>
                    <a:pt x="0" y="17"/>
                  </a:moveTo>
                  <a:lnTo>
                    <a:pt x="0" y="16"/>
                  </a:lnTo>
                  <a:lnTo>
                    <a:pt x="0" y="16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2" y="16"/>
                  </a:lnTo>
                  <a:lnTo>
                    <a:pt x="2" y="0"/>
                  </a:lnTo>
                  <a:lnTo>
                    <a:pt x="2" y="8"/>
                  </a:lnTo>
                  <a:lnTo>
                    <a:pt x="3" y="11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3" name="Freeform 603"/>
            <p:cNvSpPr>
              <a:spLocks/>
            </p:cNvSpPr>
            <p:nvPr/>
          </p:nvSpPr>
          <p:spPr bwMode="auto">
            <a:xfrm>
              <a:off x="4532313" y="5438775"/>
              <a:ext cx="3175" cy="9525"/>
            </a:xfrm>
            <a:custGeom>
              <a:avLst/>
              <a:gdLst>
                <a:gd name="T0" fmla="*/ 0 w 2"/>
                <a:gd name="T1" fmla="*/ 6 h 6"/>
                <a:gd name="T2" fmla="*/ 0 w 2"/>
                <a:gd name="T3" fmla="*/ 0 h 6"/>
                <a:gd name="T4" fmla="*/ 0 w 2"/>
                <a:gd name="T5" fmla="*/ 6 h 6"/>
                <a:gd name="T6" fmla="*/ 1 w 2"/>
                <a:gd name="T7" fmla="*/ 6 h 6"/>
                <a:gd name="T8" fmla="*/ 1 w 2"/>
                <a:gd name="T9" fmla="*/ 5 h 6"/>
                <a:gd name="T10" fmla="*/ 1 w 2"/>
                <a:gd name="T11" fmla="*/ 5 h 6"/>
                <a:gd name="T12" fmla="*/ 2 w 2"/>
                <a:gd name="T13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6">
                  <a:moveTo>
                    <a:pt x="0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1" y="6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5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" name="Freeform 604"/>
            <p:cNvSpPr>
              <a:spLocks/>
            </p:cNvSpPr>
            <p:nvPr/>
          </p:nvSpPr>
          <p:spPr bwMode="auto">
            <a:xfrm>
              <a:off x="4535488" y="5446713"/>
              <a:ext cx="1587" cy="1587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0 h 1"/>
                <a:gd name="T4" fmla="*/ 0 w 1"/>
                <a:gd name="T5" fmla="*/ 0 h 1"/>
                <a:gd name="T6" fmla="*/ 1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" name="Freeform 605"/>
            <p:cNvSpPr>
              <a:spLocks/>
            </p:cNvSpPr>
            <p:nvPr/>
          </p:nvSpPr>
          <p:spPr bwMode="auto">
            <a:xfrm>
              <a:off x="4537075" y="5446713"/>
              <a:ext cx="7938" cy="1587"/>
            </a:xfrm>
            <a:custGeom>
              <a:avLst/>
              <a:gdLst>
                <a:gd name="T0" fmla="*/ 0 w 5"/>
                <a:gd name="T1" fmla="*/ 1 h 1"/>
                <a:gd name="T2" fmla="*/ 0 w 5"/>
                <a:gd name="T3" fmla="*/ 0 h 1"/>
                <a:gd name="T4" fmla="*/ 0 w 5"/>
                <a:gd name="T5" fmla="*/ 1 h 1"/>
                <a:gd name="T6" fmla="*/ 0 w 5"/>
                <a:gd name="T7" fmla="*/ 1 h 1"/>
                <a:gd name="T8" fmla="*/ 0 w 5"/>
                <a:gd name="T9" fmla="*/ 0 h 1"/>
                <a:gd name="T10" fmla="*/ 0 w 5"/>
                <a:gd name="T11" fmla="*/ 1 h 1"/>
                <a:gd name="T12" fmla="*/ 1 w 5"/>
                <a:gd name="T13" fmla="*/ 1 h 1"/>
                <a:gd name="T14" fmla="*/ 1 w 5"/>
                <a:gd name="T15" fmla="*/ 0 h 1"/>
                <a:gd name="T16" fmla="*/ 1 w 5"/>
                <a:gd name="T17" fmla="*/ 1 h 1"/>
                <a:gd name="T18" fmla="*/ 2 w 5"/>
                <a:gd name="T19" fmla="*/ 1 h 1"/>
                <a:gd name="T20" fmla="*/ 2 w 5"/>
                <a:gd name="T21" fmla="*/ 0 h 1"/>
                <a:gd name="T22" fmla="*/ 2 w 5"/>
                <a:gd name="T23" fmla="*/ 1 h 1"/>
                <a:gd name="T24" fmla="*/ 3 w 5"/>
                <a:gd name="T25" fmla="*/ 1 h 1"/>
                <a:gd name="T26" fmla="*/ 3 w 5"/>
                <a:gd name="T27" fmla="*/ 0 h 1"/>
                <a:gd name="T28" fmla="*/ 3 w 5"/>
                <a:gd name="T29" fmla="*/ 1 h 1"/>
                <a:gd name="T30" fmla="*/ 4 w 5"/>
                <a:gd name="T31" fmla="*/ 1 h 1"/>
                <a:gd name="T32" fmla="*/ 4 w 5"/>
                <a:gd name="T33" fmla="*/ 1 h 1"/>
                <a:gd name="T34" fmla="*/ 4 w 5"/>
                <a:gd name="T35" fmla="*/ 1 h 1"/>
                <a:gd name="T36" fmla="*/ 5 w 5"/>
                <a:gd name="T3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"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" name="Freeform 606"/>
            <p:cNvSpPr>
              <a:spLocks/>
            </p:cNvSpPr>
            <p:nvPr/>
          </p:nvSpPr>
          <p:spPr bwMode="auto">
            <a:xfrm>
              <a:off x="4545013" y="5446713"/>
              <a:ext cx="9525" cy="1587"/>
            </a:xfrm>
            <a:custGeom>
              <a:avLst/>
              <a:gdLst>
                <a:gd name="T0" fmla="*/ 0 w 6"/>
                <a:gd name="T1" fmla="*/ 1 h 1"/>
                <a:gd name="T2" fmla="*/ 0 w 6"/>
                <a:gd name="T3" fmla="*/ 0 h 1"/>
                <a:gd name="T4" fmla="*/ 0 w 6"/>
                <a:gd name="T5" fmla="*/ 1 h 1"/>
                <a:gd name="T6" fmla="*/ 1 w 6"/>
                <a:gd name="T7" fmla="*/ 1 h 1"/>
                <a:gd name="T8" fmla="*/ 1 w 6"/>
                <a:gd name="T9" fmla="*/ 0 h 1"/>
                <a:gd name="T10" fmla="*/ 1 w 6"/>
                <a:gd name="T11" fmla="*/ 0 h 1"/>
                <a:gd name="T12" fmla="*/ 2 w 6"/>
                <a:gd name="T13" fmla="*/ 1 h 1"/>
                <a:gd name="T14" fmla="*/ 2 w 6"/>
                <a:gd name="T15" fmla="*/ 0 h 1"/>
                <a:gd name="T16" fmla="*/ 2 w 6"/>
                <a:gd name="T17" fmla="*/ 1 h 1"/>
                <a:gd name="T18" fmla="*/ 3 w 6"/>
                <a:gd name="T19" fmla="*/ 1 h 1"/>
                <a:gd name="T20" fmla="*/ 3 w 6"/>
                <a:gd name="T21" fmla="*/ 1 h 1"/>
                <a:gd name="T22" fmla="*/ 3 w 6"/>
                <a:gd name="T23" fmla="*/ 1 h 1"/>
                <a:gd name="T24" fmla="*/ 4 w 6"/>
                <a:gd name="T25" fmla="*/ 1 h 1"/>
                <a:gd name="T26" fmla="*/ 4 w 6"/>
                <a:gd name="T27" fmla="*/ 1 h 1"/>
                <a:gd name="T28" fmla="*/ 4 w 6"/>
                <a:gd name="T29" fmla="*/ 1 h 1"/>
                <a:gd name="T30" fmla="*/ 5 w 6"/>
                <a:gd name="T31" fmla="*/ 1 h 1"/>
                <a:gd name="T32" fmla="*/ 5 w 6"/>
                <a:gd name="T33" fmla="*/ 0 h 1"/>
                <a:gd name="T34" fmla="*/ 5 w 6"/>
                <a:gd name="T35" fmla="*/ 0 h 1"/>
                <a:gd name="T36" fmla="*/ 6 w 6"/>
                <a:gd name="T3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"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" name="Freeform 607"/>
            <p:cNvSpPr>
              <a:spLocks/>
            </p:cNvSpPr>
            <p:nvPr/>
          </p:nvSpPr>
          <p:spPr bwMode="auto">
            <a:xfrm>
              <a:off x="4554538" y="5446713"/>
              <a:ext cx="1587" cy="1587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" name="Freeform 608"/>
            <p:cNvSpPr>
              <a:spLocks/>
            </p:cNvSpPr>
            <p:nvPr/>
          </p:nvSpPr>
          <p:spPr bwMode="auto">
            <a:xfrm>
              <a:off x="4556125" y="5446713"/>
              <a:ext cx="3175" cy="1587"/>
            </a:xfrm>
            <a:custGeom>
              <a:avLst/>
              <a:gdLst>
                <a:gd name="T0" fmla="*/ 0 w 2"/>
                <a:gd name="T1" fmla="*/ 1 h 1"/>
                <a:gd name="T2" fmla="*/ 0 w 2"/>
                <a:gd name="T3" fmla="*/ 0 h 1"/>
                <a:gd name="T4" fmla="*/ 0 w 2"/>
                <a:gd name="T5" fmla="*/ 1 h 1"/>
                <a:gd name="T6" fmla="*/ 1 w 2"/>
                <a:gd name="T7" fmla="*/ 1 h 1"/>
                <a:gd name="T8" fmla="*/ 1 w 2"/>
                <a:gd name="T9" fmla="*/ 0 h 1"/>
                <a:gd name="T10" fmla="*/ 1 w 2"/>
                <a:gd name="T11" fmla="*/ 0 h 1"/>
                <a:gd name="T12" fmla="*/ 2 w 2"/>
                <a:gd name="T1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" name="Freeform 609"/>
            <p:cNvSpPr>
              <a:spLocks/>
            </p:cNvSpPr>
            <p:nvPr/>
          </p:nvSpPr>
          <p:spPr bwMode="auto">
            <a:xfrm>
              <a:off x="4559300" y="5435600"/>
              <a:ext cx="130175" cy="12700"/>
            </a:xfrm>
            <a:custGeom>
              <a:avLst/>
              <a:gdLst>
                <a:gd name="T0" fmla="*/ 1 w 82"/>
                <a:gd name="T1" fmla="*/ 8 h 8"/>
                <a:gd name="T2" fmla="*/ 3 w 82"/>
                <a:gd name="T3" fmla="*/ 8 h 8"/>
                <a:gd name="T4" fmla="*/ 4 w 82"/>
                <a:gd name="T5" fmla="*/ 8 h 8"/>
                <a:gd name="T6" fmla="*/ 6 w 82"/>
                <a:gd name="T7" fmla="*/ 8 h 8"/>
                <a:gd name="T8" fmla="*/ 7 w 82"/>
                <a:gd name="T9" fmla="*/ 8 h 8"/>
                <a:gd name="T10" fmla="*/ 8 w 82"/>
                <a:gd name="T11" fmla="*/ 8 h 8"/>
                <a:gd name="T12" fmla="*/ 10 w 82"/>
                <a:gd name="T13" fmla="*/ 8 h 8"/>
                <a:gd name="T14" fmla="*/ 12 w 82"/>
                <a:gd name="T15" fmla="*/ 8 h 8"/>
                <a:gd name="T16" fmla="*/ 13 w 82"/>
                <a:gd name="T17" fmla="*/ 8 h 8"/>
                <a:gd name="T18" fmla="*/ 15 w 82"/>
                <a:gd name="T19" fmla="*/ 8 h 8"/>
                <a:gd name="T20" fmla="*/ 17 w 82"/>
                <a:gd name="T21" fmla="*/ 8 h 8"/>
                <a:gd name="T22" fmla="*/ 18 w 82"/>
                <a:gd name="T23" fmla="*/ 8 h 8"/>
                <a:gd name="T24" fmla="*/ 20 w 82"/>
                <a:gd name="T25" fmla="*/ 8 h 8"/>
                <a:gd name="T26" fmla="*/ 22 w 82"/>
                <a:gd name="T27" fmla="*/ 8 h 8"/>
                <a:gd name="T28" fmla="*/ 23 w 82"/>
                <a:gd name="T29" fmla="*/ 8 h 8"/>
                <a:gd name="T30" fmla="*/ 25 w 82"/>
                <a:gd name="T31" fmla="*/ 8 h 8"/>
                <a:gd name="T32" fmla="*/ 26 w 82"/>
                <a:gd name="T33" fmla="*/ 8 h 8"/>
                <a:gd name="T34" fmla="*/ 27 w 82"/>
                <a:gd name="T35" fmla="*/ 8 h 8"/>
                <a:gd name="T36" fmla="*/ 29 w 82"/>
                <a:gd name="T37" fmla="*/ 8 h 8"/>
                <a:gd name="T38" fmla="*/ 31 w 82"/>
                <a:gd name="T39" fmla="*/ 8 h 8"/>
                <a:gd name="T40" fmla="*/ 32 w 82"/>
                <a:gd name="T41" fmla="*/ 8 h 8"/>
                <a:gd name="T42" fmla="*/ 34 w 82"/>
                <a:gd name="T43" fmla="*/ 8 h 8"/>
                <a:gd name="T44" fmla="*/ 36 w 82"/>
                <a:gd name="T45" fmla="*/ 8 h 8"/>
                <a:gd name="T46" fmla="*/ 37 w 82"/>
                <a:gd name="T47" fmla="*/ 8 h 8"/>
                <a:gd name="T48" fmla="*/ 39 w 82"/>
                <a:gd name="T49" fmla="*/ 8 h 8"/>
                <a:gd name="T50" fmla="*/ 41 w 82"/>
                <a:gd name="T51" fmla="*/ 8 h 8"/>
                <a:gd name="T52" fmla="*/ 42 w 82"/>
                <a:gd name="T53" fmla="*/ 8 h 8"/>
                <a:gd name="T54" fmla="*/ 45 w 82"/>
                <a:gd name="T55" fmla="*/ 8 h 8"/>
                <a:gd name="T56" fmla="*/ 46 w 82"/>
                <a:gd name="T57" fmla="*/ 8 h 8"/>
                <a:gd name="T58" fmla="*/ 47 w 82"/>
                <a:gd name="T59" fmla="*/ 8 h 8"/>
                <a:gd name="T60" fmla="*/ 49 w 82"/>
                <a:gd name="T61" fmla="*/ 8 h 8"/>
                <a:gd name="T62" fmla="*/ 51 w 82"/>
                <a:gd name="T63" fmla="*/ 8 h 8"/>
                <a:gd name="T64" fmla="*/ 52 w 82"/>
                <a:gd name="T65" fmla="*/ 8 h 8"/>
                <a:gd name="T66" fmla="*/ 54 w 82"/>
                <a:gd name="T67" fmla="*/ 8 h 8"/>
                <a:gd name="T68" fmla="*/ 56 w 82"/>
                <a:gd name="T69" fmla="*/ 8 h 8"/>
                <a:gd name="T70" fmla="*/ 57 w 82"/>
                <a:gd name="T71" fmla="*/ 8 h 8"/>
                <a:gd name="T72" fmla="*/ 59 w 82"/>
                <a:gd name="T73" fmla="*/ 8 h 8"/>
                <a:gd name="T74" fmla="*/ 61 w 82"/>
                <a:gd name="T75" fmla="*/ 8 h 8"/>
                <a:gd name="T76" fmla="*/ 62 w 82"/>
                <a:gd name="T77" fmla="*/ 8 h 8"/>
                <a:gd name="T78" fmla="*/ 64 w 82"/>
                <a:gd name="T79" fmla="*/ 8 h 8"/>
                <a:gd name="T80" fmla="*/ 66 w 82"/>
                <a:gd name="T81" fmla="*/ 8 h 8"/>
                <a:gd name="T82" fmla="*/ 66 w 82"/>
                <a:gd name="T83" fmla="*/ 8 h 8"/>
                <a:gd name="T84" fmla="*/ 68 w 82"/>
                <a:gd name="T85" fmla="*/ 8 h 8"/>
                <a:gd name="T86" fmla="*/ 70 w 82"/>
                <a:gd name="T87" fmla="*/ 8 h 8"/>
                <a:gd name="T88" fmla="*/ 71 w 82"/>
                <a:gd name="T89" fmla="*/ 8 h 8"/>
                <a:gd name="T90" fmla="*/ 73 w 82"/>
                <a:gd name="T91" fmla="*/ 8 h 8"/>
                <a:gd name="T92" fmla="*/ 75 w 82"/>
                <a:gd name="T93" fmla="*/ 8 h 8"/>
                <a:gd name="T94" fmla="*/ 76 w 82"/>
                <a:gd name="T95" fmla="*/ 8 h 8"/>
                <a:gd name="T96" fmla="*/ 78 w 82"/>
                <a:gd name="T97" fmla="*/ 8 h 8"/>
                <a:gd name="T98" fmla="*/ 80 w 82"/>
                <a:gd name="T99" fmla="*/ 8 h 8"/>
                <a:gd name="T100" fmla="*/ 81 w 82"/>
                <a:gd name="T101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2" h="8">
                  <a:moveTo>
                    <a:pt x="0" y="8"/>
                  </a:moveTo>
                  <a:lnTo>
                    <a:pt x="0" y="7"/>
                  </a:lnTo>
                  <a:lnTo>
                    <a:pt x="0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8" y="8"/>
                  </a:lnTo>
                  <a:lnTo>
                    <a:pt x="8" y="8"/>
                  </a:lnTo>
                  <a:lnTo>
                    <a:pt x="8" y="8"/>
                  </a:lnTo>
                  <a:lnTo>
                    <a:pt x="9" y="8"/>
                  </a:lnTo>
                  <a:lnTo>
                    <a:pt x="9" y="8"/>
                  </a:lnTo>
                  <a:lnTo>
                    <a:pt x="9" y="8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2" y="8"/>
                  </a:lnTo>
                  <a:lnTo>
                    <a:pt x="12" y="8"/>
                  </a:lnTo>
                  <a:lnTo>
                    <a:pt x="12" y="8"/>
                  </a:lnTo>
                  <a:lnTo>
                    <a:pt x="13" y="8"/>
                  </a:lnTo>
                  <a:lnTo>
                    <a:pt x="13" y="8"/>
                  </a:lnTo>
                  <a:lnTo>
                    <a:pt x="13" y="8"/>
                  </a:lnTo>
                  <a:lnTo>
                    <a:pt x="14" y="8"/>
                  </a:lnTo>
                  <a:lnTo>
                    <a:pt x="14" y="8"/>
                  </a:lnTo>
                  <a:lnTo>
                    <a:pt x="14" y="8"/>
                  </a:lnTo>
                  <a:lnTo>
                    <a:pt x="15" y="8"/>
                  </a:lnTo>
                  <a:lnTo>
                    <a:pt x="15" y="8"/>
                  </a:lnTo>
                  <a:lnTo>
                    <a:pt x="15" y="8"/>
                  </a:lnTo>
                  <a:lnTo>
                    <a:pt x="16" y="8"/>
                  </a:lnTo>
                  <a:lnTo>
                    <a:pt x="16" y="8"/>
                  </a:lnTo>
                  <a:lnTo>
                    <a:pt x="16" y="8"/>
                  </a:lnTo>
                  <a:lnTo>
                    <a:pt x="17" y="8"/>
                  </a:lnTo>
                  <a:lnTo>
                    <a:pt x="17" y="8"/>
                  </a:lnTo>
                  <a:lnTo>
                    <a:pt x="17" y="8"/>
                  </a:lnTo>
                  <a:lnTo>
                    <a:pt x="18" y="8"/>
                  </a:lnTo>
                  <a:lnTo>
                    <a:pt x="18" y="8"/>
                  </a:lnTo>
                  <a:lnTo>
                    <a:pt x="18" y="8"/>
                  </a:lnTo>
                  <a:lnTo>
                    <a:pt x="19" y="8"/>
                  </a:lnTo>
                  <a:lnTo>
                    <a:pt x="19" y="8"/>
                  </a:lnTo>
                  <a:lnTo>
                    <a:pt x="19" y="8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1" y="8"/>
                  </a:lnTo>
                  <a:lnTo>
                    <a:pt x="21" y="8"/>
                  </a:lnTo>
                  <a:lnTo>
                    <a:pt x="21" y="8"/>
                  </a:lnTo>
                  <a:lnTo>
                    <a:pt x="22" y="8"/>
                  </a:lnTo>
                  <a:lnTo>
                    <a:pt x="22" y="8"/>
                  </a:lnTo>
                  <a:lnTo>
                    <a:pt x="22" y="8"/>
                  </a:lnTo>
                  <a:lnTo>
                    <a:pt x="23" y="8"/>
                  </a:lnTo>
                  <a:lnTo>
                    <a:pt x="23" y="8"/>
                  </a:lnTo>
                  <a:lnTo>
                    <a:pt x="23" y="8"/>
                  </a:lnTo>
                  <a:lnTo>
                    <a:pt x="24" y="8"/>
                  </a:lnTo>
                  <a:lnTo>
                    <a:pt x="24" y="8"/>
                  </a:lnTo>
                  <a:lnTo>
                    <a:pt x="24" y="8"/>
                  </a:lnTo>
                  <a:lnTo>
                    <a:pt x="25" y="8"/>
                  </a:lnTo>
                  <a:lnTo>
                    <a:pt x="25" y="8"/>
                  </a:lnTo>
                  <a:lnTo>
                    <a:pt x="25" y="8"/>
                  </a:lnTo>
                  <a:lnTo>
                    <a:pt x="26" y="8"/>
                  </a:lnTo>
                  <a:lnTo>
                    <a:pt x="26" y="8"/>
                  </a:lnTo>
                  <a:lnTo>
                    <a:pt x="26" y="8"/>
                  </a:lnTo>
                  <a:lnTo>
                    <a:pt x="26" y="8"/>
                  </a:lnTo>
                  <a:lnTo>
                    <a:pt x="26" y="8"/>
                  </a:lnTo>
                  <a:lnTo>
                    <a:pt x="26" y="8"/>
                  </a:lnTo>
                  <a:lnTo>
                    <a:pt x="27" y="8"/>
                  </a:lnTo>
                  <a:lnTo>
                    <a:pt x="27" y="8"/>
                  </a:lnTo>
                  <a:lnTo>
                    <a:pt x="27" y="8"/>
                  </a:lnTo>
                  <a:lnTo>
                    <a:pt x="28" y="8"/>
                  </a:lnTo>
                  <a:lnTo>
                    <a:pt x="28" y="8"/>
                  </a:lnTo>
                  <a:lnTo>
                    <a:pt x="28" y="8"/>
                  </a:lnTo>
                  <a:lnTo>
                    <a:pt x="29" y="8"/>
                  </a:lnTo>
                  <a:lnTo>
                    <a:pt x="29" y="8"/>
                  </a:lnTo>
                  <a:lnTo>
                    <a:pt x="29" y="8"/>
                  </a:lnTo>
                  <a:lnTo>
                    <a:pt x="30" y="8"/>
                  </a:lnTo>
                  <a:lnTo>
                    <a:pt x="30" y="8"/>
                  </a:lnTo>
                  <a:lnTo>
                    <a:pt x="30" y="8"/>
                  </a:lnTo>
                  <a:lnTo>
                    <a:pt x="31" y="8"/>
                  </a:lnTo>
                  <a:lnTo>
                    <a:pt x="31" y="8"/>
                  </a:lnTo>
                  <a:lnTo>
                    <a:pt x="31" y="8"/>
                  </a:lnTo>
                  <a:lnTo>
                    <a:pt x="32" y="8"/>
                  </a:lnTo>
                  <a:lnTo>
                    <a:pt x="32" y="8"/>
                  </a:lnTo>
                  <a:lnTo>
                    <a:pt x="32" y="8"/>
                  </a:lnTo>
                  <a:lnTo>
                    <a:pt x="33" y="8"/>
                  </a:lnTo>
                  <a:lnTo>
                    <a:pt x="33" y="8"/>
                  </a:lnTo>
                  <a:lnTo>
                    <a:pt x="33" y="8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35" y="8"/>
                  </a:lnTo>
                  <a:lnTo>
                    <a:pt x="35" y="8"/>
                  </a:lnTo>
                  <a:lnTo>
                    <a:pt x="35" y="8"/>
                  </a:lnTo>
                  <a:lnTo>
                    <a:pt x="36" y="8"/>
                  </a:lnTo>
                  <a:lnTo>
                    <a:pt x="36" y="8"/>
                  </a:lnTo>
                  <a:lnTo>
                    <a:pt x="36" y="8"/>
                  </a:lnTo>
                  <a:lnTo>
                    <a:pt x="37" y="8"/>
                  </a:lnTo>
                  <a:lnTo>
                    <a:pt x="37" y="8"/>
                  </a:lnTo>
                  <a:lnTo>
                    <a:pt x="37" y="8"/>
                  </a:lnTo>
                  <a:lnTo>
                    <a:pt x="38" y="8"/>
                  </a:lnTo>
                  <a:lnTo>
                    <a:pt x="38" y="8"/>
                  </a:lnTo>
                  <a:lnTo>
                    <a:pt x="38" y="8"/>
                  </a:lnTo>
                  <a:lnTo>
                    <a:pt x="39" y="8"/>
                  </a:lnTo>
                  <a:lnTo>
                    <a:pt x="39" y="8"/>
                  </a:lnTo>
                  <a:lnTo>
                    <a:pt x="39" y="8"/>
                  </a:lnTo>
                  <a:lnTo>
                    <a:pt x="40" y="8"/>
                  </a:lnTo>
                  <a:lnTo>
                    <a:pt x="40" y="8"/>
                  </a:lnTo>
                  <a:lnTo>
                    <a:pt x="40" y="8"/>
                  </a:lnTo>
                  <a:lnTo>
                    <a:pt x="41" y="8"/>
                  </a:lnTo>
                  <a:lnTo>
                    <a:pt x="41" y="8"/>
                  </a:lnTo>
                  <a:lnTo>
                    <a:pt x="41" y="8"/>
                  </a:lnTo>
                  <a:lnTo>
                    <a:pt x="42" y="8"/>
                  </a:lnTo>
                  <a:lnTo>
                    <a:pt x="42" y="8"/>
                  </a:lnTo>
                  <a:lnTo>
                    <a:pt x="42" y="8"/>
                  </a:lnTo>
                  <a:lnTo>
                    <a:pt x="44" y="8"/>
                  </a:lnTo>
                  <a:lnTo>
                    <a:pt x="44" y="8"/>
                  </a:lnTo>
                  <a:lnTo>
                    <a:pt x="44" y="8"/>
                  </a:lnTo>
                  <a:lnTo>
                    <a:pt x="45" y="8"/>
                  </a:lnTo>
                  <a:lnTo>
                    <a:pt x="45" y="8"/>
                  </a:lnTo>
                  <a:lnTo>
                    <a:pt x="45" y="8"/>
                  </a:lnTo>
                  <a:lnTo>
                    <a:pt x="46" y="8"/>
                  </a:lnTo>
                  <a:lnTo>
                    <a:pt x="46" y="8"/>
                  </a:lnTo>
                  <a:lnTo>
                    <a:pt x="46" y="8"/>
                  </a:lnTo>
                  <a:lnTo>
                    <a:pt x="46" y="8"/>
                  </a:lnTo>
                  <a:lnTo>
                    <a:pt x="46" y="8"/>
                  </a:lnTo>
                  <a:lnTo>
                    <a:pt x="46" y="8"/>
                  </a:lnTo>
                  <a:lnTo>
                    <a:pt x="47" y="8"/>
                  </a:lnTo>
                  <a:lnTo>
                    <a:pt x="47" y="7"/>
                  </a:lnTo>
                  <a:lnTo>
                    <a:pt x="47" y="8"/>
                  </a:lnTo>
                  <a:lnTo>
                    <a:pt x="48" y="8"/>
                  </a:lnTo>
                  <a:lnTo>
                    <a:pt x="48" y="8"/>
                  </a:lnTo>
                  <a:lnTo>
                    <a:pt x="48" y="8"/>
                  </a:lnTo>
                  <a:lnTo>
                    <a:pt x="49" y="8"/>
                  </a:lnTo>
                  <a:lnTo>
                    <a:pt x="49" y="8"/>
                  </a:lnTo>
                  <a:lnTo>
                    <a:pt x="49" y="8"/>
                  </a:lnTo>
                  <a:lnTo>
                    <a:pt x="50" y="8"/>
                  </a:lnTo>
                  <a:lnTo>
                    <a:pt x="50" y="8"/>
                  </a:lnTo>
                  <a:lnTo>
                    <a:pt x="50" y="8"/>
                  </a:lnTo>
                  <a:lnTo>
                    <a:pt x="51" y="8"/>
                  </a:lnTo>
                  <a:lnTo>
                    <a:pt x="51" y="8"/>
                  </a:lnTo>
                  <a:lnTo>
                    <a:pt x="51" y="8"/>
                  </a:lnTo>
                  <a:lnTo>
                    <a:pt x="52" y="8"/>
                  </a:lnTo>
                  <a:lnTo>
                    <a:pt x="52" y="8"/>
                  </a:lnTo>
                  <a:lnTo>
                    <a:pt x="52" y="8"/>
                  </a:lnTo>
                  <a:lnTo>
                    <a:pt x="53" y="8"/>
                  </a:lnTo>
                  <a:lnTo>
                    <a:pt x="53" y="8"/>
                  </a:lnTo>
                  <a:lnTo>
                    <a:pt x="53" y="8"/>
                  </a:lnTo>
                  <a:lnTo>
                    <a:pt x="54" y="8"/>
                  </a:lnTo>
                  <a:lnTo>
                    <a:pt x="54" y="8"/>
                  </a:lnTo>
                  <a:lnTo>
                    <a:pt x="54" y="8"/>
                  </a:lnTo>
                  <a:lnTo>
                    <a:pt x="55" y="8"/>
                  </a:lnTo>
                  <a:lnTo>
                    <a:pt x="55" y="8"/>
                  </a:lnTo>
                  <a:lnTo>
                    <a:pt x="55" y="8"/>
                  </a:lnTo>
                  <a:lnTo>
                    <a:pt x="56" y="8"/>
                  </a:lnTo>
                  <a:lnTo>
                    <a:pt x="56" y="8"/>
                  </a:lnTo>
                  <a:lnTo>
                    <a:pt x="56" y="8"/>
                  </a:lnTo>
                  <a:lnTo>
                    <a:pt x="57" y="8"/>
                  </a:lnTo>
                  <a:lnTo>
                    <a:pt x="57" y="8"/>
                  </a:lnTo>
                  <a:lnTo>
                    <a:pt x="57" y="8"/>
                  </a:lnTo>
                  <a:lnTo>
                    <a:pt x="58" y="8"/>
                  </a:lnTo>
                  <a:lnTo>
                    <a:pt x="58" y="8"/>
                  </a:lnTo>
                  <a:lnTo>
                    <a:pt x="58" y="8"/>
                  </a:lnTo>
                  <a:lnTo>
                    <a:pt x="59" y="8"/>
                  </a:lnTo>
                  <a:lnTo>
                    <a:pt x="59" y="8"/>
                  </a:lnTo>
                  <a:lnTo>
                    <a:pt x="59" y="8"/>
                  </a:lnTo>
                  <a:lnTo>
                    <a:pt x="60" y="8"/>
                  </a:lnTo>
                  <a:lnTo>
                    <a:pt x="60" y="8"/>
                  </a:lnTo>
                  <a:lnTo>
                    <a:pt x="60" y="8"/>
                  </a:lnTo>
                  <a:lnTo>
                    <a:pt x="61" y="8"/>
                  </a:lnTo>
                  <a:lnTo>
                    <a:pt x="61" y="8"/>
                  </a:lnTo>
                  <a:lnTo>
                    <a:pt x="61" y="8"/>
                  </a:lnTo>
                  <a:lnTo>
                    <a:pt x="62" y="8"/>
                  </a:lnTo>
                  <a:lnTo>
                    <a:pt x="62" y="8"/>
                  </a:lnTo>
                  <a:lnTo>
                    <a:pt x="62" y="8"/>
                  </a:lnTo>
                  <a:lnTo>
                    <a:pt x="63" y="8"/>
                  </a:lnTo>
                  <a:lnTo>
                    <a:pt x="63" y="8"/>
                  </a:lnTo>
                  <a:lnTo>
                    <a:pt x="63" y="8"/>
                  </a:lnTo>
                  <a:lnTo>
                    <a:pt x="64" y="8"/>
                  </a:lnTo>
                  <a:lnTo>
                    <a:pt x="64" y="8"/>
                  </a:lnTo>
                  <a:lnTo>
                    <a:pt x="64" y="8"/>
                  </a:lnTo>
                  <a:lnTo>
                    <a:pt x="65" y="8"/>
                  </a:lnTo>
                  <a:lnTo>
                    <a:pt x="65" y="7"/>
                  </a:lnTo>
                  <a:lnTo>
                    <a:pt x="65" y="8"/>
                  </a:lnTo>
                  <a:lnTo>
                    <a:pt x="66" y="8"/>
                  </a:lnTo>
                  <a:lnTo>
                    <a:pt x="66" y="8"/>
                  </a:lnTo>
                  <a:lnTo>
                    <a:pt x="66" y="8"/>
                  </a:lnTo>
                  <a:lnTo>
                    <a:pt x="66" y="8"/>
                  </a:lnTo>
                  <a:lnTo>
                    <a:pt x="66" y="8"/>
                  </a:lnTo>
                  <a:lnTo>
                    <a:pt x="66" y="8"/>
                  </a:lnTo>
                  <a:lnTo>
                    <a:pt x="67" y="8"/>
                  </a:lnTo>
                  <a:lnTo>
                    <a:pt x="67" y="8"/>
                  </a:lnTo>
                  <a:lnTo>
                    <a:pt x="67" y="8"/>
                  </a:lnTo>
                  <a:lnTo>
                    <a:pt x="68" y="8"/>
                  </a:lnTo>
                  <a:lnTo>
                    <a:pt x="68" y="8"/>
                  </a:lnTo>
                  <a:lnTo>
                    <a:pt x="68" y="8"/>
                  </a:lnTo>
                  <a:lnTo>
                    <a:pt x="69" y="8"/>
                  </a:lnTo>
                  <a:lnTo>
                    <a:pt x="69" y="8"/>
                  </a:lnTo>
                  <a:lnTo>
                    <a:pt x="69" y="8"/>
                  </a:lnTo>
                  <a:lnTo>
                    <a:pt x="70" y="8"/>
                  </a:lnTo>
                  <a:lnTo>
                    <a:pt x="70" y="8"/>
                  </a:lnTo>
                  <a:lnTo>
                    <a:pt x="70" y="8"/>
                  </a:lnTo>
                  <a:lnTo>
                    <a:pt x="71" y="8"/>
                  </a:lnTo>
                  <a:lnTo>
                    <a:pt x="71" y="8"/>
                  </a:lnTo>
                  <a:lnTo>
                    <a:pt x="71" y="8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8"/>
                  </a:lnTo>
                  <a:lnTo>
                    <a:pt x="73" y="8"/>
                  </a:lnTo>
                  <a:lnTo>
                    <a:pt x="73" y="8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8"/>
                  </a:lnTo>
                  <a:lnTo>
                    <a:pt x="75" y="8"/>
                  </a:lnTo>
                  <a:lnTo>
                    <a:pt x="75" y="8"/>
                  </a:lnTo>
                  <a:lnTo>
                    <a:pt x="76" y="8"/>
                  </a:lnTo>
                  <a:lnTo>
                    <a:pt x="76" y="8"/>
                  </a:lnTo>
                  <a:lnTo>
                    <a:pt x="76" y="8"/>
                  </a:lnTo>
                  <a:lnTo>
                    <a:pt x="77" y="8"/>
                  </a:lnTo>
                  <a:lnTo>
                    <a:pt x="77" y="8"/>
                  </a:lnTo>
                  <a:lnTo>
                    <a:pt x="77" y="8"/>
                  </a:lnTo>
                  <a:lnTo>
                    <a:pt x="78" y="8"/>
                  </a:lnTo>
                  <a:lnTo>
                    <a:pt x="78" y="8"/>
                  </a:lnTo>
                  <a:lnTo>
                    <a:pt x="78" y="8"/>
                  </a:lnTo>
                  <a:lnTo>
                    <a:pt x="79" y="8"/>
                  </a:lnTo>
                  <a:lnTo>
                    <a:pt x="79" y="8"/>
                  </a:lnTo>
                  <a:lnTo>
                    <a:pt x="79" y="8"/>
                  </a:lnTo>
                  <a:lnTo>
                    <a:pt x="80" y="8"/>
                  </a:lnTo>
                  <a:lnTo>
                    <a:pt x="80" y="8"/>
                  </a:lnTo>
                  <a:lnTo>
                    <a:pt x="80" y="8"/>
                  </a:lnTo>
                  <a:lnTo>
                    <a:pt x="81" y="8"/>
                  </a:lnTo>
                  <a:lnTo>
                    <a:pt x="81" y="0"/>
                  </a:lnTo>
                  <a:lnTo>
                    <a:pt x="81" y="0"/>
                  </a:lnTo>
                  <a:lnTo>
                    <a:pt x="82" y="2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" name="Freeform 610"/>
            <p:cNvSpPr>
              <a:spLocks/>
            </p:cNvSpPr>
            <p:nvPr/>
          </p:nvSpPr>
          <p:spPr bwMode="auto">
            <a:xfrm>
              <a:off x="4689475" y="5438775"/>
              <a:ext cx="14288" cy="9525"/>
            </a:xfrm>
            <a:custGeom>
              <a:avLst/>
              <a:gdLst>
                <a:gd name="T0" fmla="*/ 0 w 9"/>
                <a:gd name="T1" fmla="*/ 6 h 6"/>
                <a:gd name="T2" fmla="*/ 0 w 9"/>
                <a:gd name="T3" fmla="*/ 0 h 6"/>
                <a:gd name="T4" fmla="*/ 0 w 9"/>
                <a:gd name="T5" fmla="*/ 6 h 6"/>
                <a:gd name="T6" fmla="*/ 1 w 9"/>
                <a:gd name="T7" fmla="*/ 6 h 6"/>
                <a:gd name="T8" fmla="*/ 1 w 9"/>
                <a:gd name="T9" fmla="*/ 6 h 6"/>
                <a:gd name="T10" fmla="*/ 1 w 9"/>
                <a:gd name="T11" fmla="*/ 6 h 6"/>
                <a:gd name="T12" fmla="*/ 2 w 9"/>
                <a:gd name="T13" fmla="*/ 6 h 6"/>
                <a:gd name="T14" fmla="*/ 2 w 9"/>
                <a:gd name="T15" fmla="*/ 6 h 6"/>
                <a:gd name="T16" fmla="*/ 2 w 9"/>
                <a:gd name="T17" fmla="*/ 6 h 6"/>
                <a:gd name="T18" fmla="*/ 3 w 9"/>
                <a:gd name="T19" fmla="*/ 6 h 6"/>
                <a:gd name="T20" fmla="*/ 3 w 9"/>
                <a:gd name="T21" fmla="*/ 6 h 6"/>
                <a:gd name="T22" fmla="*/ 3 w 9"/>
                <a:gd name="T23" fmla="*/ 6 h 6"/>
                <a:gd name="T24" fmla="*/ 4 w 9"/>
                <a:gd name="T25" fmla="*/ 6 h 6"/>
                <a:gd name="T26" fmla="*/ 4 w 9"/>
                <a:gd name="T27" fmla="*/ 6 h 6"/>
                <a:gd name="T28" fmla="*/ 4 w 9"/>
                <a:gd name="T29" fmla="*/ 6 h 6"/>
                <a:gd name="T30" fmla="*/ 4 w 9"/>
                <a:gd name="T31" fmla="*/ 6 h 6"/>
                <a:gd name="T32" fmla="*/ 4 w 9"/>
                <a:gd name="T33" fmla="*/ 6 h 6"/>
                <a:gd name="T34" fmla="*/ 4 w 9"/>
                <a:gd name="T35" fmla="*/ 6 h 6"/>
                <a:gd name="T36" fmla="*/ 5 w 9"/>
                <a:gd name="T37" fmla="*/ 6 h 6"/>
                <a:gd name="T38" fmla="*/ 5 w 9"/>
                <a:gd name="T39" fmla="*/ 6 h 6"/>
                <a:gd name="T40" fmla="*/ 5 w 9"/>
                <a:gd name="T41" fmla="*/ 6 h 6"/>
                <a:gd name="T42" fmla="*/ 6 w 9"/>
                <a:gd name="T43" fmla="*/ 6 h 6"/>
                <a:gd name="T44" fmla="*/ 6 w 9"/>
                <a:gd name="T45" fmla="*/ 6 h 6"/>
                <a:gd name="T46" fmla="*/ 6 w 9"/>
                <a:gd name="T47" fmla="*/ 6 h 6"/>
                <a:gd name="T48" fmla="*/ 7 w 9"/>
                <a:gd name="T49" fmla="*/ 6 h 6"/>
                <a:gd name="T50" fmla="*/ 7 w 9"/>
                <a:gd name="T51" fmla="*/ 6 h 6"/>
                <a:gd name="T52" fmla="*/ 7 w 9"/>
                <a:gd name="T53" fmla="*/ 6 h 6"/>
                <a:gd name="T54" fmla="*/ 8 w 9"/>
                <a:gd name="T55" fmla="*/ 6 h 6"/>
                <a:gd name="T56" fmla="*/ 8 w 9"/>
                <a:gd name="T57" fmla="*/ 5 h 6"/>
                <a:gd name="T58" fmla="*/ 8 w 9"/>
                <a:gd name="T59" fmla="*/ 5 h 6"/>
                <a:gd name="T60" fmla="*/ 9 w 9"/>
                <a:gd name="T61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9" h="6">
                  <a:moveTo>
                    <a:pt x="0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8" y="6"/>
                  </a:lnTo>
                  <a:lnTo>
                    <a:pt x="8" y="5"/>
                  </a:lnTo>
                  <a:lnTo>
                    <a:pt x="8" y="5"/>
                  </a:lnTo>
                  <a:lnTo>
                    <a:pt x="9" y="5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" name="Freeform 611"/>
            <p:cNvSpPr>
              <a:spLocks/>
            </p:cNvSpPr>
            <p:nvPr/>
          </p:nvSpPr>
          <p:spPr bwMode="auto">
            <a:xfrm>
              <a:off x="4703763" y="5446713"/>
              <a:ext cx="1587" cy="1587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" name="Freeform 612"/>
            <p:cNvSpPr>
              <a:spLocks/>
            </p:cNvSpPr>
            <p:nvPr/>
          </p:nvSpPr>
          <p:spPr bwMode="auto">
            <a:xfrm>
              <a:off x="4705350" y="5446713"/>
              <a:ext cx="1588" cy="1587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0 h 1"/>
                <a:gd name="T4" fmla="*/ 0 w 1"/>
                <a:gd name="T5" fmla="*/ 0 h 1"/>
                <a:gd name="T6" fmla="*/ 1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" name="Freeform 613"/>
            <p:cNvSpPr>
              <a:spLocks/>
            </p:cNvSpPr>
            <p:nvPr/>
          </p:nvSpPr>
          <p:spPr bwMode="auto">
            <a:xfrm>
              <a:off x="4706938" y="5446713"/>
              <a:ext cx="1587" cy="1587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0 h 1"/>
                <a:gd name="T4" fmla="*/ 0 w 1"/>
                <a:gd name="T5" fmla="*/ 0 h 1"/>
                <a:gd name="T6" fmla="*/ 1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" name="Freeform 614"/>
            <p:cNvSpPr>
              <a:spLocks/>
            </p:cNvSpPr>
            <p:nvPr/>
          </p:nvSpPr>
          <p:spPr bwMode="auto">
            <a:xfrm>
              <a:off x="4708525" y="5446713"/>
              <a:ext cx="1588" cy="1587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0 h 1"/>
                <a:gd name="T4" fmla="*/ 0 w 1"/>
                <a:gd name="T5" fmla="*/ 0 h 1"/>
                <a:gd name="T6" fmla="*/ 1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" name="Freeform 615"/>
            <p:cNvSpPr>
              <a:spLocks/>
            </p:cNvSpPr>
            <p:nvPr/>
          </p:nvSpPr>
          <p:spPr bwMode="auto">
            <a:xfrm>
              <a:off x="4710113" y="5446713"/>
              <a:ext cx="1587" cy="1587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0 h 1"/>
                <a:gd name="T4" fmla="*/ 0 w 1"/>
                <a:gd name="T5" fmla="*/ 0 h 1"/>
                <a:gd name="T6" fmla="*/ 1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" name="Freeform 616"/>
            <p:cNvSpPr>
              <a:spLocks/>
            </p:cNvSpPr>
            <p:nvPr/>
          </p:nvSpPr>
          <p:spPr bwMode="auto">
            <a:xfrm>
              <a:off x="4711700" y="5441950"/>
              <a:ext cx="3175" cy="6350"/>
            </a:xfrm>
            <a:custGeom>
              <a:avLst/>
              <a:gdLst>
                <a:gd name="T0" fmla="*/ 0 w 2"/>
                <a:gd name="T1" fmla="*/ 4 h 4"/>
                <a:gd name="T2" fmla="*/ 0 w 2"/>
                <a:gd name="T3" fmla="*/ 3 h 4"/>
                <a:gd name="T4" fmla="*/ 0 w 2"/>
                <a:gd name="T5" fmla="*/ 3 h 4"/>
                <a:gd name="T6" fmla="*/ 1 w 2"/>
                <a:gd name="T7" fmla="*/ 3 h 4"/>
                <a:gd name="T8" fmla="*/ 1 w 2"/>
                <a:gd name="T9" fmla="*/ 1 h 4"/>
                <a:gd name="T10" fmla="*/ 1 w 2"/>
                <a:gd name="T11" fmla="*/ 1 h 4"/>
                <a:gd name="T12" fmla="*/ 2 w 2"/>
                <a:gd name="T13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4">
                  <a:moveTo>
                    <a:pt x="0" y="4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7" name="Freeform 617"/>
            <p:cNvSpPr>
              <a:spLocks/>
            </p:cNvSpPr>
            <p:nvPr/>
          </p:nvSpPr>
          <p:spPr bwMode="auto">
            <a:xfrm>
              <a:off x="4714875" y="5437188"/>
              <a:ext cx="1588" cy="9525"/>
            </a:xfrm>
            <a:custGeom>
              <a:avLst/>
              <a:gdLst>
                <a:gd name="T0" fmla="*/ 0 w 1"/>
                <a:gd name="T1" fmla="*/ 6 h 6"/>
                <a:gd name="T2" fmla="*/ 0 w 1"/>
                <a:gd name="T3" fmla="*/ 0 h 6"/>
                <a:gd name="T4" fmla="*/ 0 w 1"/>
                <a:gd name="T5" fmla="*/ 6 h 6"/>
                <a:gd name="T6" fmla="*/ 1 w 1"/>
                <a:gd name="T7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6">
                  <a:moveTo>
                    <a:pt x="0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1" y="6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8" name="Freeform 618"/>
            <p:cNvSpPr>
              <a:spLocks/>
            </p:cNvSpPr>
            <p:nvPr/>
          </p:nvSpPr>
          <p:spPr bwMode="auto">
            <a:xfrm>
              <a:off x="4716463" y="5446713"/>
              <a:ext cx="4762" cy="1587"/>
            </a:xfrm>
            <a:custGeom>
              <a:avLst/>
              <a:gdLst>
                <a:gd name="T0" fmla="*/ 0 w 3"/>
                <a:gd name="T1" fmla="*/ 1 h 1"/>
                <a:gd name="T2" fmla="*/ 0 w 3"/>
                <a:gd name="T3" fmla="*/ 0 h 1"/>
                <a:gd name="T4" fmla="*/ 0 w 3"/>
                <a:gd name="T5" fmla="*/ 0 h 1"/>
                <a:gd name="T6" fmla="*/ 1 w 3"/>
                <a:gd name="T7" fmla="*/ 1 h 1"/>
                <a:gd name="T8" fmla="*/ 1 w 3"/>
                <a:gd name="T9" fmla="*/ 0 h 1"/>
                <a:gd name="T10" fmla="*/ 1 w 3"/>
                <a:gd name="T11" fmla="*/ 0 h 1"/>
                <a:gd name="T12" fmla="*/ 2 w 3"/>
                <a:gd name="T13" fmla="*/ 1 h 1"/>
                <a:gd name="T14" fmla="*/ 2 w 3"/>
                <a:gd name="T15" fmla="*/ 0 h 1"/>
                <a:gd name="T16" fmla="*/ 2 w 3"/>
                <a:gd name="T17" fmla="*/ 1 h 1"/>
                <a:gd name="T18" fmla="*/ 3 w 3"/>
                <a:gd name="T1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1"/>
                  </a:lnTo>
                  <a:lnTo>
                    <a:pt x="3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9" name="Freeform 619"/>
            <p:cNvSpPr>
              <a:spLocks/>
            </p:cNvSpPr>
            <p:nvPr/>
          </p:nvSpPr>
          <p:spPr bwMode="auto">
            <a:xfrm>
              <a:off x="4721225" y="5446713"/>
              <a:ext cx="7938" cy="1587"/>
            </a:xfrm>
            <a:custGeom>
              <a:avLst/>
              <a:gdLst>
                <a:gd name="T0" fmla="*/ 0 w 5"/>
                <a:gd name="T1" fmla="*/ 1 h 1"/>
                <a:gd name="T2" fmla="*/ 0 w 5"/>
                <a:gd name="T3" fmla="*/ 0 h 1"/>
                <a:gd name="T4" fmla="*/ 0 w 5"/>
                <a:gd name="T5" fmla="*/ 0 h 1"/>
                <a:gd name="T6" fmla="*/ 1 w 5"/>
                <a:gd name="T7" fmla="*/ 1 h 1"/>
                <a:gd name="T8" fmla="*/ 1 w 5"/>
                <a:gd name="T9" fmla="*/ 0 h 1"/>
                <a:gd name="T10" fmla="*/ 1 w 5"/>
                <a:gd name="T11" fmla="*/ 1 h 1"/>
                <a:gd name="T12" fmla="*/ 2 w 5"/>
                <a:gd name="T13" fmla="*/ 1 h 1"/>
                <a:gd name="T14" fmla="*/ 2 w 5"/>
                <a:gd name="T15" fmla="*/ 0 h 1"/>
                <a:gd name="T16" fmla="*/ 2 w 5"/>
                <a:gd name="T17" fmla="*/ 0 h 1"/>
                <a:gd name="T18" fmla="*/ 3 w 5"/>
                <a:gd name="T19" fmla="*/ 1 h 1"/>
                <a:gd name="T20" fmla="*/ 3 w 5"/>
                <a:gd name="T21" fmla="*/ 0 h 1"/>
                <a:gd name="T22" fmla="*/ 3 w 5"/>
                <a:gd name="T23" fmla="*/ 1 h 1"/>
                <a:gd name="T24" fmla="*/ 4 w 5"/>
                <a:gd name="T25" fmla="*/ 1 h 1"/>
                <a:gd name="T26" fmla="*/ 4 w 5"/>
                <a:gd name="T27" fmla="*/ 0 h 1"/>
                <a:gd name="T28" fmla="*/ 4 w 5"/>
                <a:gd name="T29" fmla="*/ 0 h 1"/>
                <a:gd name="T30" fmla="*/ 5 w 5"/>
                <a:gd name="T31" fmla="*/ 1 h 1"/>
                <a:gd name="T32" fmla="*/ 5 w 5"/>
                <a:gd name="T33" fmla="*/ 0 h 1"/>
                <a:gd name="T34" fmla="*/ 5 w 5"/>
                <a:gd name="T35" fmla="*/ 0 h 1"/>
                <a:gd name="T36" fmla="*/ 5 w 5"/>
                <a:gd name="T3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" h="1">
                  <a:moveTo>
                    <a:pt x="0" y="1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0" name="Freeform 620"/>
            <p:cNvSpPr>
              <a:spLocks/>
            </p:cNvSpPr>
            <p:nvPr/>
          </p:nvSpPr>
          <p:spPr bwMode="auto">
            <a:xfrm>
              <a:off x="4729163" y="5446713"/>
              <a:ext cx="1587" cy="1587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1" name="Freeform 621"/>
            <p:cNvSpPr>
              <a:spLocks/>
            </p:cNvSpPr>
            <p:nvPr/>
          </p:nvSpPr>
          <p:spPr bwMode="auto">
            <a:xfrm>
              <a:off x="4730750" y="5446713"/>
              <a:ext cx="1588" cy="1587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2" name="Freeform 622"/>
            <p:cNvSpPr>
              <a:spLocks/>
            </p:cNvSpPr>
            <p:nvPr/>
          </p:nvSpPr>
          <p:spPr bwMode="auto">
            <a:xfrm>
              <a:off x="4732338" y="5446713"/>
              <a:ext cx="1587" cy="1587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0 h 1"/>
                <a:gd name="T4" fmla="*/ 0 w 1"/>
                <a:gd name="T5" fmla="*/ 0 h 1"/>
                <a:gd name="T6" fmla="*/ 1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3" name="Freeform 623"/>
            <p:cNvSpPr>
              <a:spLocks/>
            </p:cNvSpPr>
            <p:nvPr/>
          </p:nvSpPr>
          <p:spPr bwMode="auto">
            <a:xfrm>
              <a:off x="4733925" y="5446713"/>
              <a:ext cx="3175" cy="1587"/>
            </a:xfrm>
            <a:custGeom>
              <a:avLst/>
              <a:gdLst>
                <a:gd name="T0" fmla="*/ 0 w 2"/>
                <a:gd name="T1" fmla="*/ 1 h 1"/>
                <a:gd name="T2" fmla="*/ 0 w 2"/>
                <a:gd name="T3" fmla="*/ 0 h 1"/>
                <a:gd name="T4" fmla="*/ 0 w 2"/>
                <a:gd name="T5" fmla="*/ 1 h 1"/>
                <a:gd name="T6" fmla="*/ 1 w 2"/>
                <a:gd name="T7" fmla="*/ 1 h 1"/>
                <a:gd name="T8" fmla="*/ 1 w 2"/>
                <a:gd name="T9" fmla="*/ 0 h 1"/>
                <a:gd name="T10" fmla="*/ 1 w 2"/>
                <a:gd name="T11" fmla="*/ 1 h 1"/>
                <a:gd name="T12" fmla="*/ 2 w 2"/>
                <a:gd name="T1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4" name="Freeform 624"/>
            <p:cNvSpPr>
              <a:spLocks/>
            </p:cNvSpPr>
            <p:nvPr/>
          </p:nvSpPr>
          <p:spPr bwMode="auto">
            <a:xfrm>
              <a:off x="4737100" y="5446713"/>
              <a:ext cx="1588" cy="1587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0 h 1"/>
                <a:gd name="T4" fmla="*/ 0 w 1"/>
                <a:gd name="T5" fmla="*/ 0 h 1"/>
                <a:gd name="T6" fmla="*/ 1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" name="Freeform 625"/>
            <p:cNvSpPr>
              <a:spLocks/>
            </p:cNvSpPr>
            <p:nvPr/>
          </p:nvSpPr>
          <p:spPr bwMode="auto">
            <a:xfrm>
              <a:off x="4738688" y="5016500"/>
              <a:ext cx="3175" cy="431800"/>
            </a:xfrm>
            <a:custGeom>
              <a:avLst/>
              <a:gdLst>
                <a:gd name="T0" fmla="*/ 0 w 2"/>
                <a:gd name="T1" fmla="*/ 272 h 272"/>
                <a:gd name="T2" fmla="*/ 0 w 2"/>
                <a:gd name="T3" fmla="*/ 262 h 272"/>
                <a:gd name="T4" fmla="*/ 0 w 2"/>
                <a:gd name="T5" fmla="*/ 262 h 272"/>
                <a:gd name="T6" fmla="*/ 1 w 2"/>
                <a:gd name="T7" fmla="*/ 254 h 272"/>
                <a:gd name="T8" fmla="*/ 1 w 2"/>
                <a:gd name="T9" fmla="*/ 0 h 272"/>
                <a:gd name="T10" fmla="*/ 1 w 2"/>
                <a:gd name="T11" fmla="*/ 0 h 272"/>
                <a:gd name="T12" fmla="*/ 2 w 2"/>
                <a:gd name="T13" fmla="*/ 13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272">
                  <a:moveTo>
                    <a:pt x="0" y="272"/>
                  </a:moveTo>
                  <a:lnTo>
                    <a:pt x="0" y="262"/>
                  </a:lnTo>
                  <a:lnTo>
                    <a:pt x="0" y="262"/>
                  </a:lnTo>
                  <a:lnTo>
                    <a:pt x="1" y="254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3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6" name="Freeform 626"/>
            <p:cNvSpPr>
              <a:spLocks/>
            </p:cNvSpPr>
            <p:nvPr/>
          </p:nvSpPr>
          <p:spPr bwMode="auto">
            <a:xfrm>
              <a:off x="4741863" y="5037138"/>
              <a:ext cx="1587" cy="409575"/>
            </a:xfrm>
            <a:custGeom>
              <a:avLst/>
              <a:gdLst>
                <a:gd name="T0" fmla="*/ 0 w 1"/>
                <a:gd name="T1" fmla="*/ 256 h 258"/>
                <a:gd name="T2" fmla="*/ 0 w 1"/>
                <a:gd name="T3" fmla="*/ 0 h 258"/>
                <a:gd name="T4" fmla="*/ 0 w 1"/>
                <a:gd name="T5" fmla="*/ 256 h 258"/>
                <a:gd name="T6" fmla="*/ 1 w 1"/>
                <a:gd name="T7" fmla="*/ 258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58">
                  <a:moveTo>
                    <a:pt x="0" y="256"/>
                  </a:moveTo>
                  <a:lnTo>
                    <a:pt x="0" y="0"/>
                  </a:lnTo>
                  <a:lnTo>
                    <a:pt x="0" y="256"/>
                  </a:lnTo>
                  <a:lnTo>
                    <a:pt x="1" y="258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7" name="Freeform 627"/>
            <p:cNvSpPr>
              <a:spLocks/>
            </p:cNvSpPr>
            <p:nvPr/>
          </p:nvSpPr>
          <p:spPr bwMode="auto">
            <a:xfrm>
              <a:off x="4743450" y="5446713"/>
              <a:ext cx="3175" cy="1587"/>
            </a:xfrm>
            <a:custGeom>
              <a:avLst/>
              <a:gdLst>
                <a:gd name="T0" fmla="*/ 0 w 2"/>
                <a:gd name="T1" fmla="*/ 1 h 1"/>
                <a:gd name="T2" fmla="*/ 0 w 2"/>
                <a:gd name="T3" fmla="*/ 0 h 1"/>
                <a:gd name="T4" fmla="*/ 0 w 2"/>
                <a:gd name="T5" fmla="*/ 1 h 1"/>
                <a:gd name="T6" fmla="*/ 1 w 2"/>
                <a:gd name="T7" fmla="*/ 1 h 1"/>
                <a:gd name="T8" fmla="*/ 1 w 2"/>
                <a:gd name="T9" fmla="*/ 0 h 1"/>
                <a:gd name="T10" fmla="*/ 1 w 2"/>
                <a:gd name="T11" fmla="*/ 1 h 1"/>
                <a:gd name="T12" fmla="*/ 2 w 2"/>
                <a:gd name="T1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8" name="Freeform 628"/>
            <p:cNvSpPr>
              <a:spLocks/>
            </p:cNvSpPr>
            <p:nvPr/>
          </p:nvSpPr>
          <p:spPr bwMode="auto">
            <a:xfrm>
              <a:off x="4746625" y="5446713"/>
              <a:ext cx="14288" cy="1587"/>
            </a:xfrm>
            <a:custGeom>
              <a:avLst/>
              <a:gdLst>
                <a:gd name="T0" fmla="*/ 0 w 9"/>
                <a:gd name="T1" fmla="*/ 1 h 1"/>
                <a:gd name="T2" fmla="*/ 0 w 9"/>
                <a:gd name="T3" fmla="*/ 0 h 1"/>
                <a:gd name="T4" fmla="*/ 0 w 9"/>
                <a:gd name="T5" fmla="*/ 1 h 1"/>
                <a:gd name="T6" fmla="*/ 1 w 9"/>
                <a:gd name="T7" fmla="*/ 1 h 1"/>
                <a:gd name="T8" fmla="*/ 1 w 9"/>
                <a:gd name="T9" fmla="*/ 0 h 1"/>
                <a:gd name="T10" fmla="*/ 1 w 9"/>
                <a:gd name="T11" fmla="*/ 1 h 1"/>
                <a:gd name="T12" fmla="*/ 2 w 9"/>
                <a:gd name="T13" fmla="*/ 1 h 1"/>
                <a:gd name="T14" fmla="*/ 2 w 9"/>
                <a:gd name="T15" fmla="*/ 1 h 1"/>
                <a:gd name="T16" fmla="*/ 2 w 9"/>
                <a:gd name="T17" fmla="*/ 1 h 1"/>
                <a:gd name="T18" fmla="*/ 3 w 9"/>
                <a:gd name="T19" fmla="*/ 1 h 1"/>
                <a:gd name="T20" fmla="*/ 3 w 9"/>
                <a:gd name="T21" fmla="*/ 1 h 1"/>
                <a:gd name="T22" fmla="*/ 3 w 9"/>
                <a:gd name="T23" fmla="*/ 1 h 1"/>
                <a:gd name="T24" fmla="*/ 4 w 9"/>
                <a:gd name="T25" fmla="*/ 1 h 1"/>
                <a:gd name="T26" fmla="*/ 4 w 9"/>
                <a:gd name="T27" fmla="*/ 0 h 1"/>
                <a:gd name="T28" fmla="*/ 4 w 9"/>
                <a:gd name="T29" fmla="*/ 1 h 1"/>
                <a:gd name="T30" fmla="*/ 5 w 9"/>
                <a:gd name="T31" fmla="*/ 1 h 1"/>
                <a:gd name="T32" fmla="*/ 5 w 9"/>
                <a:gd name="T33" fmla="*/ 1 h 1"/>
                <a:gd name="T34" fmla="*/ 5 w 9"/>
                <a:gd name="T35" fmla="*/ 1 h 1"/>
                <a:gd name="T36" fmla="*/ 6 w 9"/>
                <a:gd name="T37" fmla="*/ 1 h 1"/>
                <a:gd name="T38" fmla="*/ 6 w 9"/>
                <a:gd name="T39" fmla="*/ 1 h 1"/>
                <a:gd name="T40" fmla="*/ 6 w 9"/>
                <a:gd name="T41" fmla="*/ 1 h 1"/>
                <a:gd name="T42" fmla="*/ 7 w 9"/>
                <a:gd name="T43" fmla="*/ 1 h 1"/>
                <a:gd name="T44" fmla="*/ 7 w 9"/>
                <a:gd name="T45" fmla="*/ 0 h 1"/>
                <a:gd name="T46" fmla="*/ 7 w 9"/>
                <a:gd name="T47" fmla="*/ 1 h 1"/>
                <a:gd name="T48" fmla="*/ 8 w 9"/>
                <a:gd name="T49" fmla="*/ 1 h 1"/>
                <a:gd name="T50" fmla="*/ 8 w 9"/>
                <a:gd name="T51" fmla="*/ 0 h 1"/>
                <a:gd name="T52" fmla="*/ 8 w 9"/>
                <a:gd name="T53" fmla="*/ 1 h 1"/>
                <a:gd name="T54" fmla="*/ 9 w 9"/>
                <a:gd name="T5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9"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0"/>
                  </a:lnTo>
                  <a:lnTo>
                    <a:pt x="8" y="1"/>
                  </a:lnTo>
                  <a:lnTo>
                    <a:pt x="9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" name="Freeform 629"/>
            <p:cNvSpPr>
              <a:spLocks/>
            </p:cNvSpPr>
            <p:nvPr/>
          </p:nvSpPr>
          <p:spPr bwMode="auto">
            <a:xfrm>
              <a:off x="4760913" y="5380038"/>
              <a:ext cx="6350" cy="68262"/>
            </a:xfrm>
            <a:custGeom>
              <a:avLst/>
              <a:gdLst>
                <a:gd name="T0" fmla="*/ 0 w 4"/>
                <a:gd name="T1" fmla="*/ 43 h 43"/>
                <a:gd name="T2" fmla="*/ 0 w 4"/>
                <a:gd name="T3" fmla="*/ 42 h 43"/>
                <a:gd name="T4" fmla="*/ 0 w 4"/>
                <a:gd name="T5" fmla="*/ 43 h 43"/>
                <a:gd name="T6" fmla="*/ 0 w 4"/>
                <a:gd name="T7" fmla="*/ 43 h 43"/>
                <a:gd name="T8" fmla="*/ 0 w 4"/>
                <a:gd name="T9" fmla="*/ 42 h 43"/>
                <a:gd name="T10" fmla="*/ 0 w 4"/>
                <a:gd name="T11" fmla="*/ 43 h 43"/>
                <a:gd name="T12" fmla="*/ 1 w 4"/>
                <a:gd name="T13" fmla="*/ 43 h 43"/>
                <a:gd name="T14" fmla="*/ 1 w 4"/>
                <a:gd name="T15" fmla="*/ 43 h 43"/>
                <a:gd name="T16" fmla="*/ 1 w 4"/>
                <a:gd name="T17" fmla="*/ 43 h 43"/>
                <a:gd name="T18" fmla="*/ 2 w 4"/>
                <a:gd name="T19" fmla="*/ 43 h 43"/>
                <a:gd name="T20" fmla="*/ 2 w 4"/>
                <a:gd name="T21" fmla="*/ 42 h 43"/>
                <a:gd name="T22" fmla="*/ 2 w 4"/>
                <a:gd name="T23" fmla="*/ 42 h 43"/>
                <a:gd name="T24" fmla="*/ 3 w 4"/>
                <a:gd name="T25" fmla="*/ 42 h 43"/>
                <a:gd name="T26" fmla="*/ 3 w 4"/>
                <a:gd name="T27" fmla="*/ 14 h 43"/>
                <a:gd name="T28" fmla="*/ 3 w 4"/>
                <a:gd name="T29" fmla="*/ 14 h 43"/>
                <a:gd name="T30" fmla="*/ 4 w 4"/>
                <a:gd name="T3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" h="43">
                  <a:moveTo>
                    <a:pt x="0" y="43"/>
                  </a:moveTo>
                  <a:lnTo>
                    <a:pt x="0" y="42"/>
                  </a:lnTo>
                  <a:lnTo>
                    <a:pt x="0" y="43"/>
                  </a:lnTo>
                  <a:lnTo>
                    <a:pt x="0" y="43"/>
                  </a:lnTo>
                  <a:lnTo>
                    <a:pt x="0" y="42"/>
                  </a:lnTo>
                  <a:lnTo>
                    <a:pt x="0" y="43"/>
                  </a:lnTo>
                  <a:lnTo>
                    <a:pt x="1" y="43"/>
                  </a:lnTo>
                  <a:lnTo>
                    <a:pt x="1" y="43"/>
                  </a:lnTo>
                  <a:lnTo>
                    <a:pt x="1" y="43"/>
                  </a:lnTo>
                  <a:lnTo>
                    <a:pt x="2" y="43"/>
                  </a:lnTo>
                  <a:lnTo>
                    <a:pt x="2" y="42"/>
                  </a:lnTo>
                  <a:lnTo>
                    <a:pt x="2" y="42"/>
                  </a:lnTo>
                  <a:lnTo>
                    <a:pt x="3" y="42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4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" name="Freeform 630"/>
            <p:cNvSpPr>
              <a:spLocks/>
            </p:cNvSpPr>
            <p:nvPr/>
          </p:nvSpPr>
          <p:spPr bwMode="auto">
            <a:xfrm>
              <a:off x="4767263" y="5359400"/>
              <a:ext cx="1587" cy="84138"/>
            </a:xfrm>
            <a:custGeom>
              <a:avLst/>
              <a:gdLst>
                <a:gd name="T0" fmla="*/ 0 w 1"/>
                <a:gd name="T1" fmla="*/ 49 h 53"/>
                <a:gd name="T2" fmla="*/ 0 w 1"/>
                <a:gd name="T3" fmla="*/ 0 h 53"/>
                <a:gd name="T4" fmla="*/ 0 w 1"/>
                <a:gd name="T5" fmla="*/ 49 h 53"/>
                <a:gd name="T6" fmla="*/ 1 w 1"/>
                <a:gd name="T7" fmla="*/ 5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53">
                  <a:moveTo>
                    <a:pt x="0" y="49"/>
                  </a:moveTo>
                  <a:lnTo>
                    <a:pt x="0" y="0"/>
                  </a:lnTo>
                  <a:lnTo>
                    <a:pt x="0" y="49"/>
                  </a:lnTo>
                  <a:lnTo>
                    <a:pt x="1" y="53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" name="Freeform 631"/>
            <p:cNvSpPr>
              <a:spLocks/>
            </p:cNvSpPr>
            <p:nvPr/>
          </p:nvSpPr>
          <p:spPr bwMode="auto">
            <a:xfrm>
              <a:off x="4768850" y="5443538"/>
              <a:ext cx="3175" cy="4762"/>
            </a:xfrm>
            <a:custGeom>
              <a:avLst/>
              <a:gdLst>
                <a:gd name="T0" fmla="*/ 0 w 2"/>
                <a:gd name="T1" fmla="*/ 3 h 3"/>
                <a:gd name="T2" fmla="*/ 0 w 2"/>
                <a:gd name="T3" fmla="*/ 0 h 3"/>
                <a:gd name="T4" fmla="*/ 0 w 2"/>
                <a:gd name="T5" fmla="*/ 2 h 3"/>
                <a:gd name="T6" fmla="*/ 1 w 2"/>
                <a:gd name="T7" fmla="*/ 3 h 3"/>
                <a:gd name="T8" fmla="*/ 1 w 2"/>
                <a:gd name="T9" fmla="*/ 2 h 3"/>
                <a:gd name="T10" fmla="*/ 1 w 2"/>
                <a:gd name="T11" fmla="*/ 3 h 3"/>
                <a:gd name="T12" fmla="*/ 2 w 2"/>
                <a:gd name="T13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3">
                  <a:moveTo>
                    <a:pt x="0" y="3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1" y="3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2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" name="Freeform 632"/>
            <p:cNvSpPr>
              <a:spLocks/>
            </p:cNvSpPr>
            <p:nvPr/>
          </p:nvSpPr>
          <p:spPr bwMode="auto">
            <a:xfrm>
              <a:off x="4772025" y="5446713"/>
              <a:ext cx="7938" cy="1587"/>
            </a:xfrm>
            <a:custGeom>
              <a:avLst/>
              <a:gdLst>
                <a:gd name="T0" fmla="*/ 0 w 5"/>
                <a:gd name="T1" fmla="*/ 1 h 1"/>
                <a:gd name="T2" fmla="*/ 0 w 5"/>
                <a:gd name="T3" fmla="*/ 0 h 1"/>
                <a:gd name="T4" fmla="*/ 0 w 5"/>
                <a:gd name="T5" fmla="*/ 1 h 1"/>
                <a:gd name="T6" fmla="*/ 1 w 5"/>
                <a:gd name="T7" fmla="*/ 1 h 1"/>
                <a:gd name="T8" fmla="*/ 1 w 5"/>
                <a:gd name="T9" fmla="*/ 0 h 1"/>
                <a:gd name="T10" fmla="*/ 1 w 5"/>
                <a:gd name="T11" fmla="*/ 1 h 1"/>
                <a:gd name="T12" fmla="*/ 2 w 5"/>
                <a:gd name="T13" fmla="*/ 1 h 1"/>
                <a:gd name="T14" fmla="*/ 2 w 5"/>
                <a:gd name="T15" fmla="*/ 0 h 1"/>
                <a:gd name="T16" fmla="*/ 2 w 5"/>
                <a:gd name="T17" fmla="*/ 1 h 1"/>
                <a:gd name="T18" fmla="*/ 3 w 5"/>
                <a:gd name="T19" fmla="*/ 1 h 1"/>
                <a:gd name="T20" fmla="*/ 3 w 5"/>
                <a:gd name="T21" fmla="*/ 1 h 1"/>
                <a:gd name="T22" fmla="*/ 3 w 5"/>
                <a:gd name="T23" fmla="*/ 1 h 1"/>
                <a:gd name="T24" fmla="*/ 4 w 5"/>
                <a:gd name="T25" fmla="*/ 1 h 1"/>
                <a:gd name="T26" fmla="*/ 4 w 5"/>
                <a:gd name="T27" fmla="*/ 1 h 1"/>
                <a:gd name="T28" fmla="*/ 4 w 5"/>
                <a:gd name="T29" fmla="*/ 1 h 1"/>
                <a:gd name="T30" fmla="*/ 5 w 5"/>
                <a:gd name="T3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"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" name="Freeform 633"/>
            <p:cNvSpPr>
              <a:spLocks/>
            </p:cNvSpPr>
            <p:nvPr/>
          </p:nvSpPr>
          <p:spPr bwMode="auto">
            <a:xfrm>
              <a:off x="4779963" y="5446713"/>
              <a:ext cx="1587" cy="1587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4" name="Freeform 634"/>
            <p:cNvSpPr>
              <a:spLocks/>
            </p:cNvSpPr>
            <p:nvPr/>
          </p:nvSpPr>
          <p:spPr bwMode="auto">
            <a:xfrm>
              <a:off x="4781550" y="5397500"/>
              <a:ext cx="11113" cy="50800"/>
            </a:xfrm>
            <a:custGeom>
              <a:avLst/>
              <a:gdLst>
                <a:gd name="T0" fmla="*/ 0 w 7"/>
                <a:gd name="T1" fmla="*/ 32 h 32"/>
                <a:gd name="T2" fmla="*/ 0 w 7"/>
                <a:gd name="T3" fmla="*/ 31 h 32"/>
                <a:gd name="T4" fmla="*/ 0 w 7"/>
                <a:gd name="T5" fmla="*/ 32 h 32"/>
                <a:gd name="T6" fmla="*/ 1 w 7"/>
                <a:gd name="T7" fmla="*/ 32 h 32"/>
                <a:gd name="T8" fmla="*/ 1 w 7"/>
                <a:gd name="T9" fmla="*/ 32 h 32"/>
                <a:gd name="T10" fmla="*/ 1 w 7"/>
                <a:gd name="T11" fmla="*/ 32 h 32"/>
                <a:gd name="T12" fmla="*/ 2 w 7"/>
                <a:gd name="T13" fmla="*/ 32 h 32"/>
                <a:gd name="T14" fmla="*/ 2 w 7"/>
                <a:gd name="T15" fmla="*/ 31 h 32"/>
                <a:gd name="T16" fmla="*/ 2 w 7"/>
                <a:gd name="T17" fmla="*/ 32 h 32"/>
                <a:gd name="T18" fmla="*/ 3 w 7"/>
                <a:gd name="T19" fmla="*/ 32 h 32"/>
                <a:gd name="T20" fmla="*/ 3 w 7"/>
                <a:gd name="T21" fmla="*/ 31 h 32"/>
                <a:gd name="T22" fmla="*/ 3 w 7"/>
                <a:gd name="T23" fmla="*/ 32 h 32"/>
                <a:gd name="T24" fmla="*/ 4 w 7"/>
                <a:gd name="T25" fmla="*/ 32 h 32"/>
                <a:gd name="T26" fmla="*/ 4 w 7"/>
                <a:gd name="T27" fmla="*/ 32 h 32"/>
                <a:gd name="T28" fmla="*/ 4 w 7"/>
                <a:gd name="T29" fmla="*/ 32 h 32"/>
                <a:gd name="T30" fmla="*/ 5 w 7"/>
                <a:gd name="T31" fmla="*/ 32 h 32"/>
                <a:gd name="T32" fmla="*/ 5 w 7"/>
                <a:gd name="T33" fmla="*/ 32 h 32"/>
                <a:gd name="T34" fmla="*/ 5 w 7"/>
                <a:gd name="T35" fmla="*/ 32 h 32"/>
                <a:gd name="T36" fmla="*/ 6 w 7"/>
                <a:gd name="T37" fmla="*/ 32 h 32"/>
                <a:gd name="T38" fmla="*/ 6 w 7"/>
                <a:gd name="T39" fmla="*/ 32 h 32"/>
                <a:gd name="T40" fmla="*/ 6 w 7"/>
                <a:gd name="T41" fmla="*/ 32 h 32"/>
                <a:gd name="T42" fmla="*/ 7 w 7"/>
                <a:gd name="T43" fmla="*/ 32 h 32"/>
                <a:gd name="T44" fmla="*/ 7 w 7"/>
                <a:gd name="T45" fmla="*/ 12 h 32"/>
                <a:gd name="T46" fmla="*/ 7 w 7"/>
                <a:gd name="T47" fmla="*/ 12 h 32"/>
                <a:gd name="T48" fmla="*/ 7 w 7"/>
                <a:gd name="T4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" h="32">
                  <a:moveTo>
                    <a:pt x="0" y="32"/>
                  </a:moveTo>
                  <a:lnTo>
                    <a:pt x="0" y="31"/>
                  </a:lnTo>
                  <a:lnTo>
                    <a:pt x="0" y="32"/>
                  </a:lnTo>
                  <a:lnTo>
                    <a:pt x="1" y="32"/>
                  </a:lnTo>
                  <a:lnTo>
                    <a:pt x="1" y="32"/>
                  </a:lnTo>
                  <a:lnTo>
                    <a:pt x="1" y="32"/>
                  </a:lnTo>
                  <a:lnTo>
                    <a:pt x="2" y="32"/>
                  </a:lnTo>
                  <a:lnTo>
                    <a:pt x="2" y="31"/>
                  </a:lnTo>
                  <a:lnTo>
                    <a:pt x="2" y="32"/>
                  </a:lnTo>
                  <a:lnTo>
                    <a:pt x="3" y="32"/>
                  </a:lnTo>
                  <a:lnTo>
                    <a:pt x="3" y="31"/>
                  </a:lnTo>
                  <a:lnTo>
                    <a:pt x="3" y="32"/>
                  </a:lnTo>
                  <a:lnTo>
                    <a:pt x="4" y="32"/>
                  </a:lnTo>
                  <a:lnTo>
                    <a:pt x="4" y="32"/>
                  </a:lnTo>
                  <a:lnTo>
                    <a:pt x="4" y="32"/>
                  </a:lnTo>
                  <a:lnTo>
                    <a:pt x="5" y="32"/>
                  </a:lnTo>
                  <a:lnTo>
                    <a:pt x="5" y="32"/>
                  </a:lnTo>
                  <a:lnTo>
                    <a:pt x="5" y="32"/>
                  </a:lnTo>
                  <a:lnTo>
                    <a:pt x="6" y="32"/>
                  </a:lnTo>
                  <a:lnTo>
                    <a:pt x="6" y="32"/>
                  </a:lnTo>
                  <a:lnTo>
                    <a:pt x="6" y="32"/>
                  </a:lnTo>
                  <a:lnTo>
                    <a:pt x="7" y="3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" name="Freeform 635"/>
            <p:cNvSpPr>
              <a:spLocks/>
            </p:cNvSpPr>
            <p:nvPr/>
          </p:nvSpPr>
          <p:spPr bwMode="auto">
            <a:xfrm>
              <a:off x="4792663" y="5375275"/>
              <a:ext cx="1587" cy="65088"/>
            </a:xfrm>
            <a:custGeom>
              <a:avLst/>
              <a:gdLst>
                <a:gd name="T0" fmla="*/ 0 w 1"/>
                <a:gd name="T1" fmla="*/ 37 h 41"/>
                <a:gd name="T2" fmla="*/ 0 w 1"/>
                <a:gd name="T3" fmla="*/ 0 h 41"/>
                <a:gd name="T4" fmla="*/ 0 w 1"/>
                <a:gd name="T5" fmla="*/ 37 h 41"/>
                <a:gd name="T6" fmla="*/ 1 w 1"/>
                <a:gd name="T7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41">
                  <a:moveTo>
                    <a:pt x="0" y="37"/>
                  </a:moveTo>
                  <a:lnTo>
                    <a:pt x="0" y="0"/>
                  </a:lnTo>
                  <a:lnTo>
                    <a:pt x="0" y="37"/>
                  </a:lnTo>
                  <a:lnTo>
                    <a:pt x="1" y="41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6" name="Freeform 636"/>
            <p:cNvSpPr>
              <a:spLocks/>
            </p:cNvSpPr>
            <p:nvPr/>
          </p:nvSpPr>
          <p:spPr bwMode="auto">
            <a:xfrm>
              <a:off x="4794250" y="5440363"/>
              <a:ext cx="4763" cy="7937"/>
            </a:xfrm>
            <a:custGeom>
              <a:avLst/>
              <a:gdLst>
                <a:gd name="T0" fmla="*/ 0 w 3"/>
                <a:gd name="T1" fmla="*/ 5 h 5"/>
                <a:gd name="T2" fmla="*/ 0 w 3"/>
                <a:gd name="T3" fmla="*/ 0 h 5"/>
                <a:gd name="T4" fmla="*/ 0 w 3"/>
                <a:gd name="T5" fmla="*/ 5 h 5"/>
                <a:gd name="T6" fmla="*/ 1 w 3"/>
                <a:gd name="T7" fmla="*/ 5 h 5"/>
                <a:gd name="T8" fmla="*/ 1 w 3"/>
                <a:gd name="T9" fmla="*/ 5 h 5"/>
                <a:gd name="T10" fmla="*/ 1 w 3"/>
                <a:gd name="T11" fmla="*/ 5 h 5"/>
                <a:gd name="T12" fmla="*/ 2 w 3"/>
                <a:gd name="T13" fmla="*/ 5 h 5"/>
                <a:gd name="T14" fmla="*/ 2 w 3"/>
                <a:gd name="T15" fmla="*/ 5 h 5"/>
                <a:gd name="T16" fmla="*/ 2 w 3"/>
                <a:gd name="T17" fmla="*/ 5 h 5"/>
                <a:gd name="T18" fmla="*/ 3 w 3"/>
                <a:gd name="T1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" h="5">
                  <a:moveTo>
                    <a:pt x="0" y="5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4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7" name="Freeform 637"/>
            <p:cNvSpPr>
              <a:spLocks/>
            </p:cNvSpPr>
            <p:nvPr/>
          </p:nvSpPr>
          <p:spPr bwMode="auto">
            <a:xfrm>
              <a:off x="4799013" y="5434013"/>
              <a:ext cx="22225" cy="14287"/>
            </a:xfrm>
            <a:custGeom>
              <a:avLst/>
              <a:gdLst>
                <a:gd name="T0" fmla="*/ 0 w 14"/>
                <a:gd name="T1" fmla="*/ 9 h 9"/>
                <a:gd name="T2" fmla="*/ 0 w 14"/>
                <a:gd name="T3" fmla="*/ 8 h 9"/>
                <a:gd name="T4" fmla="*/ 0 w 14"/>
                <a:gd name="T5" fmla="*/ 9 h 9"/>
                <a:gd name="T6" fmla="*/ 1 w 14"/>
                <a:gd name="T7" fmla="*/ 9 h 9"/>
                <a:gd name="T8" fmla="*/ 1 w 14"/>
                <a:gd name="T9" fmla="*/ 8 h 9"/>
                <a:gd name="T10" fmla="*/ 1 w 14"/>
                <a:gd name="T11" fmla="*/ 9 h 9"/>
                <a:gd name="T12" fmla="*/ 2 w 14"/>
                <a:gd name="T13" fmla="*/ 9 h 9"/>
                <a:gd name="T14" fmla="*/ 2 w 14"/>
                <a:gd name="T15" fmla="*/ 9 h 9"/>
                <a:gd name="T16" fmla="*/ 2 w 14"/>
                <a:gd name="T17" fmla="*/ 9 h 9"/>
                <a:gd name="T18" fmla="*/ 3 w 14"/>
                <a:gd name="T19" fmla="*/ 9 h 9"/>
                <a:gd name="T20" fmla="*/ 3 w 14"/>
                <a:gd name="T21" fmla="*/ 8 h 9"/>
                <a:gd name="T22" fmla="*/ 3 w 14"/>
                <a:gd name="T23" fmla="*/ 9 h 9"/>
                <a:gd name="T24" fmla="*/ 4 w 14"/>
                <a:gd name="T25" fmla="*/ 9 h 9"/>
                <a:gd name="T26" fmla="*/ 4 w 14"/>
                <a:gd name="T27" fmla="*/ 9 h 9"/>
                <a:gd name="T28" fmla="*/ 4 w 14"/>
                <a:gd name="T29" fmla="*/ 9 h 9"/>
                <a:gd name="T30" fmla="*/ 5 w 14"/>
                <a:gd name="T31" fmla="*/ 9 h 9"/>
                <a:gd name="T32" fmla="*/ 5 w 14"/>
                <a:gd name="T33" fmla="*/ 9 h 9"/>
                <a:gd name="T34" fmla="*/ 5 w 14"/>
                <a:gd name="T35" fmla="*/ 9 h 9"/>
                <a:gd name="T36" fmla="*/ 6 w 14"/>
                <a:gd name="T37" fmla="*/ 9 h 9"/>
                <a:gd name="T38" fmla="*/ 6 w 14"/>
                <a:gd name="T39" fmla="*/ 9 h 9"/>
                <a:gd name="T40" fmla="*/ 6 w 14"/>
                <a:gd name="T41" fmla="*/ 9 h 9"/>
                <a:gd name="T42" fmla="*/ 7 w 14"/>
                <a:gd name="T43" fmla="*/ 9 h 9"/>
                <a:gd name="T44" fmla="*/ 7 w 14"/>
                <a:gd name="T45" fmla="*/ 9 h 9"/>
                <a:gd name="T46" fmla="*/ 7 w 14"/>
                <a:gd name="T47" fmla="*/ 9 h 9"/>
                <a:gd name="T48" fmla="*/ 8 w 14"/>
                <a:gd name="T49" fmla="*/ 9 h 9"/>
                <a:gd name="T50" fmla="*/ 8 w 14"/>
                <a:gd name="T51" fmla="*/ 8 h 9"/>
                <a:gd name="T52" fmla="*/ 8 w 14"/>
                <a:gd name="T53" fmla="*/ 8 h 9"/>
                <a:gd name="T54" fmla="*/ 9 w 14"/>
                <a:gd name="T55" fmla="*/ 9 h 9"/>
                <a:gd name="T56" fmla="*/ 9 w 14"/>
                <a:gd name="T57" fmla="*/ 9 h 9"/>
                <a:gd name="T58" fmla="*/ 9 w 14"/>
                <a:gd name="T59" fmla="*/ 9 h 9"/>
                <a:gd name="T60" fmla="*/ 10 w 14"/>
                <a:gd name="T61" fmla="*/ 9 h 9"/>
                <a:gd name="T62" fmla="*/ 10 w 14"/>
                <a:gd name="T63" fmla="*/ 9 h 9"/>
                <a:gd name="T64" fmla="*/ 10 w 14"/>
                <a:gd name="T65" fmla="*/ 9 h 9"/>
                <a:gd name="T66" fmla="*/ 11 w 14"/>
                <a:gd name="T67" fmla="*/ 9 h 9"/>
                <a:gd name="T68" fmla="*/ 11 w 14"/>
                <a:gd name="T69" fmla="*/ 9 h 9"/>
                <a:gd name="T70" fmla="*/ 11 w 14"/>
                <a:gd name="T71" fmla="*/ 9 h 9"/>
                <a:gd name="T72" fmla="*/ 12 w 14"/>
                <a:gd name="T73" fmla="*/ 9 h 9"/>
                <a:gd name="T74" fmla="*/ 12 w 14"/>
                <a:gd name="T75" fmla="*/ 9 h 9"/>
                <a:gd name="T76" fmla="*/ 12 w 14"/>
                <a:gd name="T77" fmla="*/ 9 h 9"/>
                <a:gd name="T78" fmla="*/ 13 w 14"/>
                <a:gd name="T79" fmla="*/ 9 h 9"/>
                <a:gd name="T80" fmla="*/ 13 w 14"/>
                <a:gd name="T81" fmla="*/ 0 h 9"/>
                <a:gd name="T82" fmla="*/ 13 w 14"/>
                <a:gd name="T83" fmla="*/ 1 h 9"/>
                <a:gd name="T84" fmla="*/ 14 w 14"/>
                <a:gd name="T85" fmla="*/ 7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4" h="9">
                  <a:moveTo>
                    <a:pt x="0" y="9"/>
                  </a:moveTo>
                  <a:lnTo>
                    <a:pt x="0" y="8"/>
                  </a:lnTo>
                  <a:lnTo>
                    <a:pt x="0" y="9"/>
                  </a:lnTo>
                  <a:lnTo>
                    <a:pt x="1" y="9"/>
                  </a:lnTo>
                  <a:lnTo>
                    <a:pt x="1" y="8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8" y="9"/>
                  </a:lnTo>
                  <a:lnTo>
                    <a:pt x="8" y="8"/>
                  </a:lnTo>
                  <a:lnTo>
                    <a:pt x="8" y="8"/>
                  </a:lnTo>
                  <a:lnTo>
                    <a:pt x="9" y="9"/>
                  </a:lnTo>
                  <a:lnTo>
                    <a:pt x="9" y="9"/>
                  </a:lnTo>
                  <a:lnTo>
                    <a:pt x="9" y="9"/>
                  </a:lnTo>
                  <a:lnTo>
                    <a:pt x="10" y="9"/>
                  </a:lnTo>
                  <a:lnTo>
                    <a:pt x="10" y="9"/>
                  </a:lnTo>
                  <a:lnTo>
                    <a:pt x="10" y="9"/>
                  </a:lnTo>
                  <a:lnTo>
                    <a:pt x="11" y="9"/>
                  </a:lnTo>
                  <a:lnTo>
                    <a:pt x="11" y="9"/>
                  </a:lnTo>
                  <a:lnTo>
                    <a:pt x="11" y="9"/>
                  </a:lnTo>
                  <a:lnTo>
                    <a:pt x="12" y="9"/>
                  </a:lnTo>
                  <a:lnTo>
                    <a:pt x="12" y="9"/>
                  </a:lnTo>
                  <a:lnTo>
                    <a:pt x="12" y="9"/>
                  </a:lnTo>
                  <a:lnTo>
                    <a:pt x="13" y="9"/>
                  </a:lnTo>
                  <a:lnTo>
                    <a:pt x="13" y="0"/>
                  </a:lnTo>
                  <a:lnTo>
                    <a:pt x="13" y="1"/>
                  </a:lnTo>
                  <a:lnTo>
                    <a:pt x="14" y="7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" name="Freeform 638"/>
            <p:cNvSpPr>
              <a:spLocks/>
            </p:cNvSpPr>
            <p:nvPr/>
          </p:nvSpPr>
          <p:spPr bwMode="auto">
            <a:xfrm>
              <a:off x="4821238" y="5422900"/>
              <a:ext cx="25400" cy="25400"/>
            </a:xfrm>
            <a:custGeom>
              <a:avLst/>
              <a:gdLst>
                <a:gd name="T0" fmla="*/ 0 w 16"/>
                <a:gd name="T1" fmla="*/ 16 h 16"/>
                <a:gd name="T2" fmla="*/ 0 w 16"/>
                <a:gd name="T3" fmla="*/ 12 h 16"/>
                <a:gd name="T4" fmla="*/ 0 w 16"/>
                <a:gd name="T5" fmla="*/ 16 h 16"/>
                <a:gd name="T6" fmla="*/ 1 w 16"/>
                <a:gd name="T7" fmla="*/ 16 h 16"/>
                <a:gd name="T8" fmla="*/ 1 w 16"/>
                <a:gd name="T9" fmla="*/ 16 h 16"/>
                <a:gd name="T10" fmla="*/ 1 w 16"/>
                <a:gd name="T11" fmla="*/ 16 h 16"/>
                <a:gd name="T12" fmla="*/ 2 w 16"/>
                <a:gd name="T13" fmla="*/ 16 h 16"/>
                <a:gd name="T14" fmla="*/ 2 w 16"/>
                <a:gd name="T15" fmla="*/ 16 h 16"/>
                <a:gd name="T16" fmla="*/ 2 w 16"/>
                <a:gd name="T17" fmla="*/ 16 h 16"/>
                <a:gd name="T18" fmla="*/ 2 w 16"/>
                <a:gd name="T19" fmla="*/ 16 h 16"/>
                <a:gd name="T20" fmla="*/ 2 w 16"/>
                <a:gd name="T21" fmla="*/ 16 h 16"/>
                <a:gd name="T22" fmla="*/ 2 w 16"/>
                <a:gd name="T23" fmla="*/ 16 h 16"/>
                <a:gd name="T24" fmla="*/ 3 w 16"/>
                <a:gd name="T25" fmla="*/ 16 h 16"/>
                <a:gd name="T26" fmla="*/ 3 w 16"/>
                <a:gd name="T27" fmla="*/ 16 h 16"/>
                <a:gd name="T28" fmla="*/ 3 w 16"/>
                <a:gd name="T29" fmla="*/ 16 h 16"/>
                <a:gd name="T30" fmla="*/ 4 w 16"/>
                <a:gd name="T31" fmla="*/ 16 h 16"/>
                <a:gd name="T32" fmla="*/ 4 w 16"/>
                <a:gd name="T33" fmla="*/ 16 h 16"/>
                <a:gd name="T34" fmla="*/ 4 w 16"/>
                <a:gd name="T35" fmla="*/ 16 h 16"/>
                <a:gd name="T36" fmla="*/ 5 w 16"/>
                <a:gd name="T37" fmla="*/ 16 h 16"/>
                <a:gd name="T38" fmla="*/ 5 w 16"/>
                <a:gd name="T39" fmla="*/ 16 h 16"/>
                <a:gd name="T40" fmla="*/ 5 w 16"/>
                <a:gd name="T41" fmla="*/ 16 h 16"/>
                <a:gd name="T42" fmla="*/ 6 w 16"/>
                <a:gd name="T43" fmla="*/ 16 h 16"/>
                <a:gd name="T44" fmla="*/ 6 w 16"/>
                <a:gd name="T45" fmla="*/ 16 h 16"/>
                <a:gd name="T46" fmla="*/ 6 w 16"/>
                <a:gd name="T47" fmla="*/ 16 h 16"/>
                <a:gd name="T48" fmla="*/ 7 w 16"/>
                <a:gd name="T49" fmla="*/ 16 h 16"/>
                <a:gd name="T50" fmla="*/ 7 w 16"/>
                <a:gd name="T51" fmla="*/ 16 h 16"/>
                <a:gd name="T52" fmla="*/ 7 w 16"/>
                <a:gd name="T53" fmla="*/ 16 h 16"/>
                <a:gd name="T54" fmla="*/ 8 w 16"/>
                <a:gd name="T55" fmla="*/ 16 h 16"/>
                <a:gd name="T56" fmla="*/ 8 w 16"/>
                <a:gd name="T57" fmla="*/ 16 h 16"/>
                <a:gd name="T58" fmla="*/ 8 w 16"/>
                <a:gd name="T59" fmla="*/ 16 h 16"/>
                <a:gd name="T60" fmla="*/ 9 w 16"/>
                <a:gd name="T61" fmla="*/ 16 h 16"/>
                <a:gd name="T62" fmla="*/ 9 w 16"/>
                <a:gd name="T63" fmla="*/ 16 h 16"/>
                <a:gd name="T64" fmla="*/ 9 w 16"/>
                <a:gd name="T65" fmla="*/ 16 h 16"/>
                <a:gd name="T66" fmla="*/ 10 w 16"/>
                <a:gd name="T67" fmla="*/ 16 h 16"/>
                <a:gd name="T68" fmla="*/ 10 w 16"/>
                <a:gd name="T69" fmla="*/ 16 h 16"/>
                <a:gd name="T70" fmla="*/ 10 w 16"/>
                <a:gd name="T71" fmla="*/ 16 h 16"/>
                <a:gd name="T72" fmla="*/ 11 w 16"/>
                <a:gd name="T73" fmla="*/ 16 h 16"/>
                <a:gd name="T74" fmla="*/ 11 w 16"/>
                <a:gd name="T75" fmla="*/ 16 h 16"/>
                <a:gd name="T76" fmla="*/ 11 w 16"/>
                <a:gd name="T77" fmla="*/ 16 h 16"/>
                <a:gd name="T78" fmla="*/ 12 w 16"/>
                <a:gd name="T79" fmla="*/ 16 h 16"/>
                <a:gd name="T80" fmla="*/ 12 w 16"/>
                <a:gd name="T81" fmla="*/ 16 h 16"/>
                <a:gd name="T82" fmla="*/ 12 w 16"/>
                <a:gd name="T83" fmla="*/ 16 h 16"/>
                <a:gd name="T84" fmla="*/ 13 w 16"/>
                <a:gd name="T85" fmla="*/ 16 h 16"/>
                <a:gd name="T86" fmla="*/ 13 w 16"/>
                <a:gd name="T87" fmla="*/ 16 h 16"/>
                <a:gd name="T88" fmla="*/ 13 w 16"/>
                <a:gd name="T89" fmla="*/ 16 h 16"/>
                <a:gd name="T90" fmla="*/ 14 w 16"/>
                <a:gd name="T91" fmla="*/ 16 h 16"/>
                <a:gd name="T92" fmla="*/ 14 w 16"/>
                <a:gd name="T93" fmla="*/ 16 h 16"/>
                <a:gd name="T94" fmla="*/ 14 w 16"/>
                <a:gd name="T95" fmla="*/ 16 h 16"/>
                <a:gd name="T96" fmla="*/ 15 w 16"/>
                <a:gd name="T97" fmla="*/ 16 h 16"/>
                <a:gd name="T98" fmla="*/ 15 w 16"/>
                <a:gd name="T99" fmla="*/ 6 h 16"/>
                <a:gd name="T100" fmla="*/ 15 w 16"/>
                <a:gd name="T101" fmla="*/ 6 h 16"/>
                <a:gd name="T102" fmla="*/ 16 w 16"/>
                <a:gd name="T103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6" h="16">
                  <a:moveTo>
                    <a:pt x="0" y="16"/>
                  </a:moveTo>
                  <a:lnTo>
                    <a:pt x="0" y="12"/>
                  </a:lnTo>
                  <a:lnTo>
                    <a:pt x="0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9" y="16"/>
                  </a:lnTo>
                  <a:lnTo>
                    <a:pt x="9" y="16"/>
                  </a:lnTo>
                  <a:lnTo>
                    <a:pt x="9" y="16"/>
                  </a:lnTo>
                  <a:lnTo>
                    <a:pt x="10" y="16"/>
                  </a:lnTo>
                  <a:lnTo>
                    <a:pt x="10" y="16"/>
                  </a:lnTo>
                  <a:lnTo>
                    <a:pt x="10" y="16"/>
                  </a:lnTo>
                  <a:lnTo>
                    <a:pt x="11" y="16"/>
                  </a:lnTo>
                  <a:lnTo>
                    <a:pt x="11" y="16"/>
                  </a:lnTo>
                  <a:lnTo>
                    <a:pt x="11" y="16"/>
                  </a:lnTo>
                  <a:lnTo>
                    <a:pt x="12" y="16"/>
                  </a:lnTo>
                  <a:lnTo>
                    <a:pt x="12" y="16"/>
                  </a:lnTo>
                  <a:lnTo>
                    <a:pt x="12" y="16"/>
                  </a:lnTo>
                  <a:lnTo>
                    <a:pt x="13" y="16"/>
                  </a:lnTo>
                  <a:lnTo>
                    <a:pt x="13" y="16"/>
                  </a:lnTo>
                  <a:lnTo>
                    <a:pt x="13" y="16"/>
                  </a:lnTo>
                  <a:lnTo>
                    <a:pt x="14" y="16"/>
                  </a:lnTo>
                  <a:lnTo>
                    <a:pt x="14" y="16"/>
                  </a:lnTo>
                  <a:lnTo>
                    <a:pt x="14" y="16"/>
                  </a:lnTo>
                  <a:lnTo>
                    <a:pt x="15" y="16"/>
                  </a:lnTo>
                  <a:lnTo>
                    <a:pt x="15" y="6"/>
                  </a:lnTo>
                  <a:lnTo>
                    <a:pt x="15" y="6"/>
                  </a:lnTo>
                  <a:lnTo>
                    <a:pt x="16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9" name="Freeform 639"/>
            <p:cNvSpPr>
              <a:spLocks/>
            </p:cNvSpPr>
            <p:nvPr/>
          </p:nvSpPr>
          <p:spPr bwMode="auto">
            <a:xfrm>
              <a:off x="4846638" y="5414963"/>
              <a:ext cx="1587" cy="31750"/>
            </a:xfrm>
            <a:custGeom>
              <a:avLst/>
              <a:gdLst>
                <a:gd name="T0" fmla="*/ 0 w 1"/>
                <a:gd name="T1" fmla="*/ 18 h 20"/>
                <a:gd name="T2" fmla="*/ 0 w 1"/>
                <a:gd name="T3" fmla="*/ 0 h 20"/>
                <a:gd name="T4" fmla="*/ 0 w 1"/>
                <a:gd name="T5" fmla="*/ 18 h 20"/>
                <a:gd name="T6" fmla="*/ 1 w 1"/>
                <a:gd name="T7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0">
                  <a:moveTo>
                    <a:pt x="0" y="18"/>
                  </a:moveTo>
                  <a:lnTo>
                    <a:pt x="0" y="0"/>
                  </a:lnTo>
                  <a:lnTo>
                    <a:pt x="0" y="18"/>
                  </a:lnTo>
                  <a:lnTo>
                    <a:pt x="1" y="2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0" name="Freeform 640"/>
            <p:cNvSpPr>
              <a:spLocks/>
            </p:cNvSpPr>
            <p:nvPr/>
          </p:nvSpPr>
          <p:spPr bwMode="auto">
            <a:xfrm>
              <a:off x="4848225" y="5441950"/>
              <a:ext cx="25400" cy="6350"/>
            </a:xfrm>
            <a:custGeom>
              <a:avLst/>
              <a:gdLst>
                <a:gd name="T0" fmla="*/ 0 w 16"/>
                <a:gd name="T1" fmla="*/ 4 h 4"/>
                <a:gd name="T2" fmla="*/ 0 w 16"/>
                <a:gd name="T3" fmla="*/ 3 h 4"/>
                <a:gd name="T4" fmla="*/ 0 w 16"/>
                <a:gd name="T5" fmla="*/ 4 h 4"/>
                <a:gd name="T6" fmla="*/ 1 w 16"/>
                <a:gd name="T7" fmla="*/ 4 h 4"/>
                <a:gd name="T8" fmla="*/ 1 w 16"/>
                <a:gd name="T9" fmla="*/ 4 h 4"/>
                <a:gd name="T10" fmla="*/ 1 w 16"/>
                <a:gd name="T11" fmla="*/ 4 h 4"/>
                <a:gd name="T12" fmla="*/ 2 w 16"/>
                <a:gd name="T13" fmla="*/ 4 h 4"/>
                <a:gd name="T14" fmla="*/ 2 w 16"/>
                <a:gd name="T15" fmla="*/ 4 h 4"/>
                <a:gd name="T16" fmla="*/ 2 w 16"/>
                <a:gd name="T17" fmla="*/ 4 h 4"/>
                <a:gd name="T18" fmla="*/ 3 w 16"/>
                <a:gd name="T19" fmla="*/ 4 h 4"/>
                <a:gd name="T20" fmla="*/ 3 w 16"/>
                <a:gd name="T21" fmla="*/ 4 h 4"/>
                <a:gd name="T22" fmla="*/ 3 w 16"/>
                <a:gd name="T23" fmla="*/ 4 h 4"/>
                <a:gd name="T24" fmla="*/ 4 w 16"/>
                <a:gd name="T25" fmla="*/ 4 h 4"/>
                <a:gd name="T26" fmla="*/ 4 w 16"/>
                <a:gd name="T27" fmla="*/ 4 h 4"/>
                <a:gd name="T28" fmla="*/ 4 w 16"/>
                <a:gd name="T29" fmla="*/ 4 h 4"/>
                <a:gd name="T30" fmla="*/ 5 w 16"/>
                <a:gd name="T31" fmla="*/ 4 h 4"/>
                <a:gd name="T32" fmla="*/ 5 w 16"/>
                <a:gd name="T33" fmla="*/ 4 h 4"/>
                <a:gd name="T34" fmla="*/ 5 w 16"/>
                <a:gd name="T35" fmla="*/ 4 h 4"/>
                <a:gd name="T36" fmla="*/ 5 w 16"/>
                <a:gd name="T37" fmla="*/ 4 h 4"/>
                <a:gd name="T38" fmla="*/ 5 w 16"/>
                <a:gd name="T39" fmla="*/ 4 h 4"/>
                <a:gd name="T40" fmla="*/ 5 w 16"/>
                <a:gd name="T41" fmla="*/ 4 h 4"/>
                <a:gd name="T42" fmla="*/ 6 w 16"/>
                <a:gd name="T43" fmla="*/ 4 h 4"/>
                <a:gd name="T44" fmla="*/ 6 w 16"/>
                <a:gd name="T45" fmla="*/ 4 h 4"/>
                <a:gd name="T46" fmla="*/ 6 w 16"/>
                <a:gd name="T47" fmla="*/ 4 h 4"/>
                <a:gd name="T48" fmla="*/ 8 w 16"/>
                <a:gd name="T49" fmla="*/ 4 h 4"/>
                <a:gd name="T50" fmla="*/ 8 w 16"/>
                <a:gd name="T51" fmla="*/ 4 h 4"/>
                <a:gd name="T52" fmla="*/ 8 w 16"/>
                <a:gd name="T53" fmla="*/ 4 h 4"/>
                <a:gd name="T54" fmla="*/ 9 w 16"/>
                <a:gd name="T55" fmla="*/ 4 h 4"/>
                <a:gd name="T56" fmla="*/ 9 w 16"/>
                <a:gd name="T57" fmla="*/ 4 h 4"/>
                <a:gd name="T58" fmla="*/ 9 w 16"/>
                <a:gd name="T59" fmla="*/ 4 h 4"/>
                <a:gd name="T60" fmla="*/ 10 w 16"/>
                <a:gd name="T61" fmla="*/ 4 h 4"/>
                <a:gd name="T62" fmla="*/ 10 w 16"/>
                <a:gd name="T63" fmla="*/ 4 h 4"/>
                <a:gd name="T64" fmla="*/ 10 w 16"/>
                <a:gd name="T65" fmla="*/ 4 h 4"/>
                <a:gd name="T66" fmla="*/ 11 w 16"/>
                <a:gd name="T67" fmla="*/ 4 h 4"/>
                <a:gd name="T68" fmla="*/ 11 w 16"/>
                <a:gd name="T69" fmla="*/ 4 h 4"/>
                <a:gd name="T70" fmla="*/ 11 w 16"/>
                <a:gd name="T71" fmla="*/ 4 h 4"/>
                <a:gd name="T72" fmla="*/ 12 w 16"/>
                <a:gd name="T73" fmla="*/ 4 h 4"/>
                <a:gd name="T74" fmla="*/ 12 w 16"/>
                <a:gd name="T75" fmla="*/ 4 h 4"/>
                <a:gd name="T76" fmla="*/ 12 w 16"/>
                <a:gd name="T77" fmla="*/ 4 h 4"/>
                <a:gd name="T78" fmla="*/ 13 w 16"/>
                <a:gd name="T79" fmla="*/ 4 h 4"/>
                <a:gd name="T80" fmla="*/ 13 w 16"/>
                <a:gd name="T81" fmla="*/ 4 h 4"/>
                <a:gd name="T82" fmla="*/ 13 w 16"/>
                <a:gd name="T83" fmla="*/ 4 h 4"/>
                <a:gd name="T84" fmla="*/ 14 w 16"/>
                <a:gd name="T85" fmla="*/ 4 h 4"/>
                <a:gd name="T86" fmla="*/ 14 w 16"/>
                <a:gd name="T87" fmla="*/ 4 h 4"/>
                <a:gd name="T88" fmla="*/ 14 w 16"/>
                <a:gd name="T89" fmla="*/ 4 h 4"/>
                <a:gd name="T90" fmla="*/ 15 w 16"/>
                <a:gd name="T91" fmla="*/ 4 h 4"/>
                <a:gd name="T92" fmla="*/ 15 w 16"/>
                <a:gd name="T93" fmla="*/ 0 h 4"/>
                <a:gd name="T94" fmla="*/ 15 w 16"/>
                <a:gd name="T95" fmla="*/ 1 h 4"/>
                <a:gd name="T96" fmla="*/ 16 w 16"/>
                <a:gd name="T97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6" h="4">
                  <a:moveTo>
                    <a:pt x="0" y="4"/>
                  </a:moveTo>
                  <a:lnTo>
                    <a:pt x="0" y="3"/>
                  </a:lnTo>
                  <a:lnTo>
                    <a:pt x="0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5" y="4"/>
                  </a:lnTo>
                  <a:lnTo>
                    <a:pt x="15" y="0"/>
                  </a:lnTo>
                  <a:lnTo>
                    <a:pt x="15" y="1"/>
                  </a:lnTo>
                  <a:lnTo>
                    <a:pt x="16" y="2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1" name="Freeform 641"/>
            <p:cNvSpPr>
              <a:spLocks/>
            </p:cNvSpPr>
            <p:nvPr/>
          </p:nvSpPr>
          <p:spPr bwMode="auto">
            <a:xfrm>
              <a:off x="4873625" y="5440363"/>
              <a:ext cx="130175" cy="7937"/>
            </a:xfrm>
            <a:custGeom>
              <a:avLst/>
              <a:gdLst>
                <a:gd name="T0" fmla="*/ 1 w 82"/>
                <a:gd name="T1" fmla="*/ 5 h 5"/>
                <a:gd name="T2" fmla="*/ 2 w 82"/>
                <a:gd name="T3" fmla="*/ 5 h 5"/>
                <a:gd name="T4" fmla="*/ 3 w 82"/>
                <a:gd name="T5" fmla="*/ 5 h 5"/>
                <a:gd name="T6" fmla="*/ 5 w 82"/>
                <a:gd name="T7" fmla="*/ 5 h 5"/>
                <a:gd name="T8" fmla="*/ 6 w 82"/>
                <a:gd name="T9" fmla="*/ 5 h 5"/>
                <a:gd name="T10" fmla="*/ 8 w 82"/>
                <a:gd name="T11" fmla="*/ 5 h 5"/>
                <a:gd name="T12" fmla="*/ 9 w 82"/>
                <a:gd name="T13" fmla="*/ 5 h 5"/>
                <a:gd name="T14" fmla="*/ 10 w 82"/>
                <a:gd name="T15" fmla="*/ 5 h 5"/>
                <a:gd name="T16" fmla="*/ 11 w 82"/>
                <a:gd name="T17" fmla="*/ 5 h 5"/>
                <a:gd name="T18" fmla="*/ 13 w 82"/>
                <a:gd name="T19" fmla="*/ 5 h 5"/>
                <a:gd name="T20" fmla="*/ 14 w 82"/>
                <a:gd name="T21" fmla="*/ 5 h 5"/>
                <a:gd name="T22" fmla="*/ 15 w 82"/>
                <a:gd name="T23" fmla="*/ 5 h 5"/>
                <a:gd name="T24" fmla="*/ 17 w 82"/>
                <a:gd name="T25" fmla="*/ 5 h 5"/>
                <a:gd name="T26" fmla="*/ 18 w 82"/>
                <a:gd name="T27" fmla="*/ 5 h 5"/>
                <a:gd name="T28" fmla="*/ 19 w 82"/>
                <a:gd name="T29" fmla="*/ 5 h 5"/>
                <a:gd name="T30" fmla="*/ 21 w 82"/>
                <a:gd name="T31" fmla="*/ 5 h 5"/>
                <a:gd name="T32" fmla="*/ 22 w 82"/>
                <a:gd name="T33" fmla="*/ 5 h 5"/>
                <a:gd name="T34" fmla="*/ 23 w 82"/>
                <a:gd name="T35" fmla="*/ 5 h 5"/>
                <a:gd name="T36" fmla="*/ 25 w 82"/>
                <a:gd name="T37" fmla="*/ 5 h 5"/>
                <a:gd name="T38" fmla="*/ 26 w 82"/>
                <a:gd name="T39" fmla="*/ 5 h 5"/>
                <a:gd name="T40" fmla="*/ 27 w 82"/>
                <a:gd name="T41" fmla="*/ 5 h 5"/>
                <a:gd name="T42" fmla="*/ 29 w 82"/>
                <a:gd name="T43" fmla="*/ 5 h 5"/>
                <a:gd name="T44" fmla="*/ 29 w 82"/>
                <a:gd name="T45" fmla="*/ 5 h 5"/>
                <a:gd name="T46" fmla="*/ 31 w 82"/>
                <a:gd name="T47" fmla="*/ 5 h 5"/>
                <a:gd name="T48" fmla="*/ 33 w 82"/>
                <a:gd name="T49" fmla="*/ 5 h 5"/>
                <a:gd name="T50" fmla="*/ 34 w 82"/>
                <a:gd name="T51" fmla="*/ 5 h 5"/>
                <a:gd name="T52" fmla="*/ 35 w 82"/>
                <a:gd name="T53" fmla="*/ 5 h 5"/>
                <a:gd name="T54" fmla="*/ 38 w 82"/>
                <a:gd name="T55" fmla="*/ 5 h 5"/>
                <a:gd name="T56" fmla="*/ 39 w 82"/>
                <a:gd name="T57" fmla="*/ 5 h 5"/>
                <a:gd name="T58" fmla="*/ 41 w 82"/>
                <a:gd name="T59" fmla="*/ 5 h 5"/>
                <a:gd name="T60" fmla="*/ 43 w 82"/>
                <a:gd name="T61" fmla="*/ 5 h 5"/>
                <a:gd name="T62" fmla="*/ 44 w 82"/>
                <a:gd name="T63" fmla="*/ 5 h 5"/>
                <a:gd name="T64" fmla="*/ 45 w 82"/>
                <a:gd name="T65" fmla="*/ 5 h 5"/>
                <a:gd name="T66" fmla="*/ 47 w 82"/>
                <a:gd name="T67" fmla="*/ 5 h 5"/>
                <a:gd name="T68" fmla="*/ 48 w 82"/>
                <a:gd name="T69" fmla="*/ 5 h 5"/>
                <a:gd name="T70" fmla="*/ 49 w 82"/>
                <a:gd name="T71" fmla="*/ 5 h 5"/>
                <a:gd name="T72" fmla="*/ 50 w 82"/>
                <a:gd name="T73" fmla="*/ 5 h 5"/>
                <a:gd name="T74" fmla="*/ 51 w 82"/>
                <a:gd name="T75" fmla="*/ 5 h 5"/>
                <a:gd name="T76" fmla="*/ 52 w 82"/>
                <a:gd name="T77" fmla="*/ 5 h 5"/>
                <a:gd name="T78" fmla="*/ 54 w 82"/>
                <a:gd name="T79" fmla="*/ 5 h 5"/>
                <a:gd name="T80" fmla="*/ 55 w 82"/>
                <a:gd name="T81" fmla="*/ 5 h 5"/>
                <a:gd name="T82" fmla="*/ 56 w 82"/>
                <a:gd name="T83" fmla="*/ 5 h 5"/>
                <a:gd name="T84" fmla="*/ 58 w 82"/>
                <a:gd name="T85" fmla="*/ 5 h 5"/>
                <a:gd name="T86" fmla="*/ 59 w 82"/>
                <a:gd name="T87" fmla="*/ 5 h 5"/>
                <a:gd name="T88" fmla="*/ 60 w 82"/>
                <a:gd name="T89" fmla="*/ 5 h 5"/>
                <a:gd name="T90" fmla="*/ 62 w 82"/>
                <a:gd name="T91" fmla="*/ 5 h 5"/>
                <a:gd name="T92" fmla="*/ 63 w 82"/>
                <a:gd name="T93" fmla="*/ 5 h 5"/>
                <a:gd name="T94" fmla="*/ 64 w 82"/>
                <a:gd name="T95" fmla="*/ 5 h 5"/>
                <a:gd name="T96" fmla="*/ 66 w 82"/>
                <a:gd name="T97" fmla="*/ 5 h 5"/>
                <a:gd name="T98" fmla="*/ 67 w 82"/>
                <a:gd name="T99" fmla="*/ 5 h 5"/>
                <a:gd name="T100" fmla="*/ 68 w 82"/>
                <a:gd name="T101" fmla="*/ 5 h 5"/>
                <a:gd name="T102" fmla="*/ 69 w 82"/>
                <a:gd name="T103" fmla="*/ 5 h 5"/>
                <a:gd name="T104" fmla="*/ 70 w 82"/>
                <a:gd name="T105" fmla="*/ 5 h 5"/>
                <a:gd name="T106" fmla="*/ 71 w 82"/>
                <a:gd name="T107" fmla="*/ 5 h 5"/>
                <a:gd name="T108" fmla="*/ 73 w 82"/>
                <a:gd name="T109" fmla="*/ 5 h 5"/>
                <a:gd name="T110" fmla="*/ 74 w 82"/>
                <a:gd name="T111" fmla="*/ 5 h 5"/>
                <a:gd name="T112" fmla="*/ 75 w 82"/>
                <a:gd name="T113" fmla="*/ 5 h 5"/>
                <a:gd name="T114" fmla="*/ 77 w 82"/>
                <a:gd name="T115" fmla="*/ 5 h 5"/>
                <a:gd name="T116" fmla="*/ 78 w 82"/>
                <a:gd name="T117" fmla="*/ 5 h 5"/>
                <a:gd name="T118" fmla="*/ 80 w 82"/>
                <a:gd name="T119" fmla="*/ 5 h 5"/>
                <a:gd name="T120" fmla="*/ 82 w 82"/>
                <a:gd name="T121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82" h="5">
                  <a:moveTo>
                    <a:pt x="0" y="5"/>
                  </a:moveTo>
                  <a:lnTo>
                    <a:pt x="0" y="3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5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1" y="5"/>
                  </a:lnTo>
                  <a:lnTo>
                    <a:pt x="11" y="5"/>
                  </a:lnTo>
                  <a:lnTo>
                    <a:pt x="11" y="5"/>
                  </a:lnTo>
                  <a:lnTo>
                    <a:pt x="12" y="5"/>
                  </a:lnTo>
                  <a:lnTo>
                    <a:pt x="12" y="5"/>
                  </a:lnTo>
                  <a:lnTo>
                    <a:pt x="12" y="5"/>
                  </a:lnTo>
                  <a:lnTo>
                    <a:pt x="13" y="5"/>
                  </a:lnTo>
                  <a:lnTo>
                    <a:pt x="13" y="5"/>
                  </a:lnTo>
                  <a:lnTo>
                    <a:pt x="13" y="5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6" y="5"/>
                  </a:lnTo>
                  <a:lnTo>
                    <a:pt x="16" y="5"/>
                  </a:lnTo>
                  <a:lnTo>
                    <a:pt x="16" y="5"/>
                  </a:lnTo>
                  <a:lnTo>
                    <a:pt x="17" y="5"/>
                  </a:lnTo>
                  <a:lnTo>
                    <a:pt x="17" y="5"/>
                  </a:lnTo>
                  <a:lnTo>
                    <a:pt x="17" y="5"/>
                  </a:lnTo>
                  <a:lnTo>
                    <a:pt x="18" y="5"/>
                  </a:lnTo>
                  <a:lnTo>
                    <a:pt x="18" y="5"/>
                  </a:lnTo>
                  <a:lnTo>
                    <a:pt x="18" y="5"/>
                  </a:lnTo>
                  <a:lnTo>
                    <a:pt x="19" y="5"/>
                  </a:lnTo>
                  <a:lnTo>
                    <a:pt x="19" y="5"/>
                  </a:lnTo>
                  <a:lnTo>
                    <a:pt x="19" y="5"/>
                  </a:lnTo>
                  <a:lnTo>
                    <a:pt x="20" y="5"/>
                  </a:lnTo>
                  <a:lnTo>
                    <a:pt x="20" y="5"/>
                  </a:lnTo>
                  <a:lnTo>
                    <a:pt x="20" y="5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2" y="5"/>
                  </a:lnTo>
                  <a:lnTo>
                    <a:pt x="22" y="5"/>
                  </a:lnTo>
                  <a:lnTo>
                    <a:pt x="22" y="5"/>
                  </a:lnTo>
                  <a:lnTo>
                    <a:pt x="23" y="5"/>
                  </a:lnTo>
                  <a:lnTo>
                    <a:pt x="23" y="5"/>
                  </a:lnTo>
                  <a:lnTo>
                    <a:pt x="23" y="5"/>
                  </a:lnTo>
                  <a:lnTo>
                    <a:pt x="24" y="5"/>
                  </a:lnTo>
                  <a:lnTo>
                    <a:pt x="24" y="5"/>
                  </a:lnTo>
                  <a:lnTo>
                    <a:pt x="24" y="5"/>
                  </a:lnTo>
                  <a:lnTo>
                    <a:pt x="25" y="5"/>
                  </a:lnTo>
                  <a:lnTo>
                    <a:pt x="25" y="5"/>
                  </a:lnTo>
                  <a:lnTo>
                    <a:pt x="25" y="5"/>
                  </a:lnTo>
                  <a:lnTo>
                    <a:pt x="26" y="5"/>
                  </a:lnTo>
                  <a:lnTo>
                    <a:pt x="26" y="5"/>
                  </a:lnTo>
                  <a:lnTo>
                    <a:pt x="26" y="5"/>
                  </a:lnTo>
                  <a:lnTo>
                    <a:pt x="27" y="5"/>
                  </a:lnTo>
                  <a:lnTo>
                    <a:pt x="27" y="5"/>
                  </a:lnTo>
                  <a:lnTo>
                    <a:pt x="27" y="5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5"/>
                  </a:lnTo>
                  <a:lnTo>
                    <a:pt x="29" y="5"/>
                  </a:lnTo>
                  <a:lnTo>
                    <a:pt x="29" y="5"/>
                  </a:lnTo>
                  <a:lnTo>
                    <a:pt x="29" y="5"/>
                  </a:lnTo>
                  <a:lnTo>
                    <a:pt x="29" y="5"/>
                  </a:lnTo>
                  <a:lnTo>
                    <a:pt x="29" y="5"/>
                  </a:lnTo>
                  <a:lnTo>
                    <a:pt x="31" y="5"/>
                  </a:lnTo>
                  <a:lnTo>
                    <a:pt x="31" y="5"/>
                  </a:lnTo>
                  <a:lnTo>
                    <a:pt x="31" y="5"/>
                  </a:lnTo>
                  <a:lnTo>
                    <a:pt x="32" y="5"/>
                  </a:lnTo>
                  <a:lnTo>
                    <a:pt x="32" y="5"/>
                  </a:lnTo>
                  <a:lnTo>
                    <a:pt x="32" y="5"/>
                  </a:lnTo>
                  <a:lnTo>
                    <a:pt x="33" y="5"/>
                  </a:lnTo>
                  <a:lnTo>
                    <a:pt x="33" y="5"/>
                  </a:lnTo>
                  <a:lnTo>
                    <a:pt x="33" y="5"/>
                  </a:lnTo>
                  <a:lnTo>
                    <a:pt x="34" y="5"/>
                  </a:lnTo>
                  <a:lnTo>
                    <a:pt x="34" y="5"/>
                  </a:lnTo>
                  <a:lnTo>
                    <a:pt x="34" y="5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7" y="5"/>
                  </a:lnTo>
                  <a:lnTo>
                    <a:pt x="37" y="5"/>
                  </a:lnTo>
                  <a:lnTo>
                    <a:pt x="37" y="5"/>
                  </a:lnTo>
                  <a:lnTo>
                    <a:pt x="38" y="5"/>
                  </a:lnTo>
                  <a:lnTo>
                    <a:pt x="38" y="5"/>
                  </a:lnTo>
                  <a:lnTo>
                    <a:pt x="38" y="5"/>
                  </a:lnTo>
                  <a:lnTo>
                    <a:pt x="39" y="5"/>
                  </a:lnTo>
                  <a:lnTo>
                    <a:pt x="39" y="5"/>
                  </a:lnTo>
                  <a:lnTo>
                    <a:pt x="39" y="5"/>
                  </a:lnTo>
                  <a:lnTo>
                    <a:pt x="41" y="5"/>
                  </a:lnTo>
                  <a:lnTo>
                    <a:pt x="41" y="5"/>
                  </a:lnTo>
                  <a:lnTo>
                    <a:pt x="41" y="5"/>
                  </a:lnTo>
                  <a:lnTo>
                    <a:pt x="42" y="5"/>
                  </a:lnTo>
                  <a:lnTo>
                    <a:pt x="42" y="5"/>
                  </a:lnTo>
                  <a:lnTo>
                    <a:pt x="42" y="5"/>
                  </a:lnTo>
                  <a:lnTo>
                    <a:pt x="43" y="5"/>
                  </a:lnTo>
                  <a:lnTo>
                    <a:pt x="43" y="5"/>
                  </a:lnTo>
                  <a:lnTo>
                    <a:pt x="43" y="5"/>
                  </a:lnTo>
                  <a:lnTo>
                    <a:pt x="44" y="5"/>
                  </a:lnTo>
                  <a:lnTo>
                    <a:pt x="44" y="5"/>
                  </a:lnTo>
                  <a:lnTo>
                    <a:pt x="44" y="5"/>
                  </a:lnTo>
                  <a:lnTo>
                    <a:pt x="45" y="5"/>
                  </a:lnTo>
                  <a:lnTo>
                    <a:pt x="45" y="5"/>
                  </a:lnTo>
                  <a:lnTo>
                    <a:pt x="45" y="5"/>
                  </a:lnTo>
                  <a:lnTo>
                    <a:pt x="46" y="5"/>
                  </a:lnTo>
                  <a:lnTo>
                    <a:pt x="46" y="5"/>
                  </a:lnTo>
                  <a:lnTo>
                    <a:pt x="46" y="5"/>
                  </a:lnTo>
                  <a:lnTo>
                    <a:pt x="47" y="5"/>
                  </a:lnTo>
                  <a:lnTo>
                    <a:pt x="47" y="5"/>
                  </a:lnTo>
                  <a:lnTo>
                    <a:pt x="47" y="5"/>
                  </a:lnTo>
                  <a:lnTo>
                    <a:pt x="48" y="5"/>
                  </a:lnTo>
                  <a:lnTo>
                    <a:pt x="48" y="5"/>
                  </a:lnTo>
                  <a:lnTo>
                    <a:pt x="48" y="5"/>
                  </a:lnTo>
                  <a:lnTo>
                    <a:pt x="49" y="5"/>
                  </a:lnTo>
                  <a:lnTo>
                    <a:pt x="49" y="5"/>
                  </a:lnTo>
                  <a:lnTo>
                    <a:pt x="49" y="5"/>
                  </a:lnTo>
                  <a:lnTo>
                    <a:pt x="49" y="5"/>
                  </a:lnTo>
                  <a:lnTo>
                    <a:pt x="49" y="5"/>
                  </a:lnTo>
                  <a:lnTo>
                    <a:pt x="49" y="5"/>
                  </a:lnTo>
                  <a:lnTo>
                    <a:pt x="50" y="5"/>
                  </a:lnTo>
                  <a:lnTo>
                    <a:pt x="50" y="5"/>
                  </a:lnTo>
                  <a:lnTo>
                    <a:pt x="50" y="5"/>
                  </a:lnTo>
                  <a:lnTo>
                    <a:pt x="51" y="5"/>
                  </a:lnTo>
                  <a:lnTo>
                    <a:pt x="51" y="5"/>
                  </a:lnTo>
                  <a:lnTo>
                    <a:pt x="51" y="5"/>
                  </a:lnTo>
                  <a:lnTo>
                    <a:pt x="52" y="5"/>
                  </a:lnTo>
                  <a:lnTo>
                    <a:pt x="52" y="5"/>
                  </a:lnTo>
                  <a:lnTo>
                    <a:pt x="52" y="5"/>
                  </a:lnTo>
                  <a:lnTo>
                    <a:pt x="53" y="5"/>
                  </a:lnTo>
                  <a:lnTo>
                    <a:pt x="53" y="5"/>
                  </a:lnTo>
                  <a:lnTo>
                    <a:pt x="53" y="5"/>
                  </a:lnTo>
                  <a:lnTo>
                    <a:pt x="54" y="5"/>
                  </a:lnTo>
                  <a:lnTo>
                    <a:pt x="54" y="5"/>
                  </a:lnTo>
                  <a:lnTo>
                    <a:pt x="54" y="5"/>
                  </a:lnTo>
                  <a:lnTo>
                    <a:pt x="55" y="5"/>
                  </a:lnTo>
                  <a:lnTo>
                    <a:pt x="55" y="5"/>
                  </a:lnTo>
                  <a:lnTo>
                    <a:pt x="55" y="5"/>
                  </a:lnTo>
                  <a:lnTo>
                    <a:pt x="56" y="5"/>
                  </a:lnTo>
                  <a:lnTo>
                    <a:pt x="56" y="5"/>
                  </a:lnTo>
                  <a:lnTo>
                    <a:pt x="56" y="5"/>
                  </a:lnTo>
                  <a:lnTo>
                    <a:pt x="57" y="5"/>
                  </a:lnTo>
                  <a:lnTo>
                    <a:pt x="57" y="5"/>
                  </a:lnTo>
                  <a:lnTo>
                    <a:pt x="57" y="5"/>
                  </a:lnTo>
                  <a:lnTo>
                    <a:pt x="58" y="5"/>
                  </a:lnTo>
                  <a:lnTo>
                    <a:pt x="58" y="5"/>
                  </a:lnTo>
                  <a:lnTo>
                    <a:pt x="58" y="5"/>
                  </a:lnTo>
                  <a:lnTo>
                    <a:pt x="59" y="5"/>
                  </a:lnTo>
                  <a:lnTo>
                    <a:pt x="59" y="5"/>
                  </a:lnTo>
                  <a:lnTo>
                    <a:pt x="59" y="5"/>
                  </a:lnTo>
                  <a:lnTo>
                    <a:pt x="60" y="5"/>
                  </a:lnTo>
                  <a:lnTo>
                    <a:pt x="60" y="5"/>
                  </a:lnTo>
                  <a:lnTo>
                    <a:pt x="60" y="5"/>
                  </a:lnTo>
                  <a:lnTo>
                    <a:pt x="61" y="5"/>
                  </a:lnTo>
                  <a:lnTo>
                    <a:pt x="61" y="5"/>
                  </a:lnTo>
                  <a:lnTo>
                    <a:pt x="61" y="5"/>
                  </a:lnTo>
                  <a:lnTo>
                    <a:pt x="62" y="5"/>
                  </a:lnTo>
                  <a:lnTo>
                    <a:pt x="62" y="5"/>
                  </a:lnTo>
                  <a:lnTo>
                    <a:pt x="62" y="5"/>
                  </a:lnTo>
                  <a:lnTo>
                    <a:pt x="63" y="5"/>
                  </a:lnTo>
                  <a:lnTo>
                    <a:pt x="63" y="5"/>
                  </a:lnTo>
                  <a:lnTo>
                    <a:pt x="63" y="5"/>
                  </a:lnTo>
                  <a:lnTo>
                    <a:pt x="64" y="5"/>
                  </a:lnTo>
                  <a:lnTo>
                    <a:pt x="64" y="5"/>
                  </a:lnTo>
                  <a:lnTo>
                    <a:pt x="64" y="5"/>
                  </a:lnTo>
                  <a:lnTo>
                    <a:pt x="65" y="5"/>
                  </a:lnTo>
                  <a:lnTo>
                    <a:pt x="65" y="5"/>
                  </a:lnTo>
                  <a:lnTo>
                    <a:pt x="65" y="5"/>
                  </a:lnTo>
                  <a:lnTo>
                    <a:pt x="66" y="5"/>
                  </a:lnTo>
                  <a:lnTo>
                    <a:pt x="66" y="5"/>
                  </a:lnTo>
                  <a:lnTo>
                    <a:pt x="66" y="5"/>
                  </a:lnTo>
                  <a:lnTo>
                    <a:pt x="67" y="5"/>
                  </a:lnTo>
                  <a:lnTo>
                    <a:pt x="67" y="5"/>
                  </a:lnTo>
                  <a:lnTo>
                    <a:pt x="67" y="5"/>
                  </a:lnTo>
                  <a:lnTo>
                    <a:pt x="68" y="5"/>
                  </a:lnTo>
                  <a:lnTo>
                    <a:pt x="68" y="5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69" y="5"/>
                  </a:lnTo>
                  <a:lnTo>
                    <a:pt x="69" y="5"/>
                  </a:lnTo>
                  <a:lnTo>
                    <a:pt x="69" y="5"/>
                  </a:lnTo>
                  <a:lnTo>
                    <a:pt x="69" y="5"/>
                  </a:lnTo>
                  <a:lnTo>
                    <a:pt x="69" y="5"/>
                  </a:lnTo>
                  <a:lnTo>
                    <a:pt x="70" y="5"/>
                  </a:lnTo>
                  <a:lnTo>
                    <a:pt x="70" y="5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1" y="5"/>
                  </a:lnTo>
                  <a:lnTo>
                    <a:pt x="71" y="5"/>
                  </a:lnTo>
                  <a:lnTo>
                    <a:pt x="72" y="5"/>
                  </a:lnTo>
                  <a:lnTo>
                    <a:pt x="72" y="5"/>
                  </a:lnTo>
                  <a:lnTo>
                    <a:pt x="72" y="5"/>
                  </a:lnTo>
                  <a:lnTo>
                    <a:pt x="73" y="5"/>
                  </a:lnTo>
                  <a:lnTo>
                    <a:pt x="73" y="5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4" y="5"/>
                  </a:lnTo>
                  <a:lnTo>
                    <a:pt x="74" y="5"/>
                  </a:lnTo>
                  <a:lnTo>
                    <a:pt x="75" y="5"/>
                  </a:lnTo>
                  <a:lnTo>
                    <a:pt x="75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6" y="5"/>
                  </a:lnTo>
                  <a:lnTo>
                    <a:pt x="76" y="5"/>
                  </a:lnTo>
                  <a:lnTo>
                    <a:pt x="77" y="5"/>
                  </a:lnTo>
                  <a:lnTo>
                    <a:pt x="77" y="5"/>
                  </a:lnTo>
                  <a:lnTo>
                    <a:pt x="77" y="5"/>
                  </a:lnTo>
                  <a:lnTo>
                    <a:pt x="78" y="5"/>
                  </a:lnTo>
                  <a:lnTo>
                    <a:pt x="78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0" y="5"/>
                  </a:lnTo>
                  <a:lnTo>
                    <a:pt x="80" y="5"/>
                  </a:lnTo>
                  <a:lnTo>
                    <a:pt x="81" y="5"/>
                  </a:lnTo>
                  <a:lnTo>
                    <a:pt x="81" y="2"/>
                  </a:lnTo>
                  <a:lnTo>
                    <a:pt x="81" y="2"/>
                  </a:lnTo>
                  <a:lnTo>
                    <a:pt x="82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2" name="Freeform 642"/>
            <p:cNvSpPr>
              <a:spLocks/>
            </p:cNvSpPr>
            <p:nvPr/>
          </p:nvSpPr>
          <p:spPr bwMode="auto">
            <a:xfrm>
              <a:off x="5003800" y="5435600"/>
              <a:ext cx="1588" cy="11113"/>
            </a:xfrm>
            <a:custGeom>
              <a:avLst/>
              <a:gdLst>
                <a:gd name="T0" fmla="*/ 0 w 1"/>
                <a:gd name="T1" fmla="*/ 7 h 7"/>
                <a:gd name="T2" fmla="*/ 0 w 1"/>
                <a:gd name="T3" fmla="*/ 0 h 7"/>
                <a:gd name="T4" fmla="*/ 0 w 1"/>
                <a:gd name="T5" fmla="*/ 7 h 7"/>
                <a:gd name="T6" fmla="*/ 1 w 1"/>
                <a:gd name="T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7">
                  <a:moveTo>
                    <a:pt x="0" y="7"/>
                  </a:moveTo>
                  <a:lnTo>
                    <a:pt x="0" y="0"/>
                  </a:lnTo>
                  <a:lnTo>
                    <a:pt x="0" y="7"/>
                  </a:lnTo>
                  <a:lnTo>
                    <a:pt x="1" y="7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3" name="Freeform 643"/>
            <p:cNvSpPr>
              <a:spLocks/>
            </p:cNvSpPr>
            <p:nvPr/>
          </p:nvSpPr>
          <p:spPr bwMode="auto">
            <a:xfrm>
              <a:off x="5005388" y="5445125"/>
              <a:ext cx="25400" cy="3175"/>
            </a:xfrm>
            <a:custGeom>
              <a:avLst/>
              <a:gdLst>
                <a:gd name="T0" fmla="*/ 0 w 16"/>
                <a:gd name="T1" fmla="*/ 2 h 2"/>
                <a:gd name="T2" fmla="*/ 0 w 16"/>
                <a:gd name="T3" fmla="*/ 1 h 2"/>
                <a:gd name="T4" fmla="*/ 0 w 16"/>
                <a:gd name="T5" fmla="*/ 2 h 2"/>
                <a:gd name="T6" fmla="*/ 1 w 16"/>
                <a:gd name="T7" fmla="*/ 2 h 2"/>
                <a:gd name="T8" fmla="*/ 1 w 16"/>
                <a:gd name="T9" fmla="*/ 2 h 2"/>
                <a:gd name="T10" fmla="*/ 1 w 16"/>
                <a:gd name="T11" fmla="*/ 2 h 2"/>
                <a:gd name="T12" fmla="*/ 2 w 16"/>
                <a:gd name="T13" fmla="*/ 2 h 2"/>
                <a:gd name="T14" fmla="*/ 2 w 16"/>
                <a:gd name="T15" fmla="*/ 2 h 2"/>
                <a:gd name="T16" fmla="*/ 2 w 16"/>
                <a:gd name="T17" fmla="*/ 2 h 2"/>
                <a:gd name="T18" fmla="*/ 3 w 16"/>
                <a:gd name="T19" fmla="*/ 2 h 2"/>
                <a:gd name="T20" fmla="*/ 3 w 16"/>
                <a:gd name="T21" fmla="*/ 2 h 2"/>
                <a:gd name="T22" fmla="*/ 3 w 16"/>
                <a:gd name="T23" fmla="*/ 2 h 2"/>
                <a:gd name="T24" fmla="*/ 4 w 16"/>
                <a:gd name="T25" fmla="*/ 2 h 2"/>
                <a:gd name="T26" fmla="*/ 4 w 16"/>
                <a:gd name="T27" fmla="*/ 2 h 2"/>
                <a:gd name="T28" fmla="*/ 4 w 16"/>
                <a:gd name="T29" fmla="*/ 2 h 2"/>
                <a:gd name="T30" fmla="*/ 5 w 16"/>
                <a:gd name="T31" fmla="*/ 2 h 2"/>
                <a:gd name="T32" fmla="*/ 5 w 16"/>
                <a:gd name="T33" fmla="*/ 2 h 2"/>
                <a:gd name="T34" fmla="*/ 5 w 16"/>
                <a:gd name="T35" fmla="*/ 2 h 2"/>
                <a:gd name="T36" fmla="*/ 6 w 16"/>
                <a:gd name="T37" fmla="*/ 2 h 2"/>
                <a:gd name="T38" fmla="*/ 6 w 16"/>
                <a:gd name="T39" fmla="*/ 2 h 2"/>
                <a:gd name="T40" fmla="*/ 6 w 16"/>
                <a:gd name="T41" fmla="*/ 2 h 2"/>
                <a:gd name="T42" fmla="*/ 10 w 16"/>
                <a:gd name="T43" fmla="*/ 2 h 2"/>
                <a:gd name="T44" fmla="*/ 10 w 16"/>
                <a:gd name="T45" fmla="*/ 2 h 2"/>
                <a:gd name="T46" fmla="*/ 10 w 16"/>
                <a:gd name="T47" fmla="*/ 2 h 2"/>
                <a:gd name="T48" fmla="*/ 11 w 16"/>
                <a:gd name="T49" fmla="*/ 2 h 2"/>
                <a:gd name="T50" fmla="*/ 11 w 16"/>
                <a:gd name="T51" fmla="*/ 2 h 2"/>
                <a:gd name="T52" fmla="*/ 11 w 16"/>
                <a:gd name="T53" fmla="*/ 2 h 2"/>
                <a:gd name="T54" fmla="*/ 12 w 16"/>
                <a:gd name="T55" fmla="*/ 2 h 2"/>
                <a:gd name="T56" fmla="*/ 12 w 16"/>
                <a:gd name="T57" fmla="*/ 2 h 2"/>
                <a:gd name="T58" fmla="*/ 12 w 16"/>
                <a:gd name="T59" fmla="*/ 2 h 2"/>
                <a:gd name="T60" fmla="*/ 13 w 16"/>
                <a:gd name="T61" fmla="*/ 2 h 2"/>
                <a:gd name="T62" fmla="*/ 13 w 16"/>
                <a:gd name="T63" fmla="*/ 2 h 2"/>
                <a:gd name="T64" fmla="*/ 13 w 16"/>
                <a:gd name="T65" fmla="*/ 2 h 2"/>
                <a:gd name="T66" fmla="*/ 14 w 16"/>
                <a:gd name="T67" fmla="*/ 2 h 2"/>
                <a:gd name="T68" fmla="*/ 14 w 16"/>
                <a:gd name="T69" fmla="*/ 2 h 2"/>
                <a:gd name="T70" fmla="*/ 14 w 16"/>
                <a:gd name="T71" fmla="*/ 2 h 2"/>
                <a:gd name="T72" fmla="*/ 15 w 16"/>
                <a:gd name="T73" fmla="*/ 2 h 2"/>
                <a:gd name="T74" fmla="*/ 15 w 16"/>
                <a:gd name="T75" fmla="*/ 0 h 2"/>
                <a:gd name="T76" fmla="*/ 15 w 16"/>
                <a:gd name="T77" fmla="*/ 0 h 2"/>
                <a:gd name="T78" fmla="*/ 16 w 16"/>
                <a:gd name="T79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6" h="2">
                  <a:moveTo>
                    <a:pt x="0" y="2"/>
                  </a:move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6" y="1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4" name="Freeform 644"/>
            <p:cNvSpPr>
              <a:spLocks/>
            </p:cNvSpPr>
            <p:nvPr/>
          </p:nvSpPr>
          <p:spPr bwMode="auto">
            <a:xfrm>
              <a:off x="5030788" y="5441950"/>
              <a:ext cx="25400" cy="6350"/>
            </a:xfrm>
            <a:custGeom>
              <a:avLst/>
              <a:gdLst>
                <a:gd name="T0" fmla="*/ 0 w 16"/>
                <a:gd name="T1" fmla="*/ 4 h 4"/>
                <a:gd name="T2" fmla="*/ 0 w 16"/>
                <a:gd name="T3" fmla="*/ 3 h 4"/>
                <a:gd name="T4" fmla="*/ 0 w 16"/>
                <a:gd name="T5" fmla="*/ 4 h 4"/>
                <a:gd name="T6" fmla="*/ 1 w 16"/>
                <a:gd name="T7" fmla="*/ 4 h 4"/>
                <a:gd name="T8" fmla="*/ 1 w 16"/>
                <a:gd name="T9" fmla="*/ 4 h 4"/>
                <a:gd name="T10" fmla="*/ 1 w 16"/>
                <a:gd name="T11" fmla="*/ 4 h 4"/>
                <a:gd name="T12" fmla="*/ 2 w 16"/>
                <a:gd name="T13" fmla="*/ 4 h 4"/>
                <a:gd name="T14" fmla="*/ 2 w 16"/>
                <a:gd name="T15" fmla="*/ 4 h 4"/>
                <a:gd name="T16" fmla="*/ 2 w 16"/>
                <a:gd name="T17" fmla="*/ 4 h 4"/>
                <a:gd name="T18" fmla="*/ 3 w 16"/>
                <a:gd name="T19" fmla="*/ 4 h 4"/>
                <a:gd name="T20" fmla="*/ 3 w 16"/>
                <a:gd name="T21" fmla="*/ 4 h 4"/>
                <a:gd name="T22" fmla="*/ 3 w 16"/>
                <a:gd name="T23" fmla="*/ 4 h 4"/>
                <a:gd name="T24" fmla="*/ 5 w 16"/>
                <a:gd name="T25" fmla="*/ 4 h 4"/>
                <a:gd name="T26" fmla="*/ 5 w 16"/>
                <a:gd name="T27" fmla="*/ 4 h 4"/>
                <a:gd name="T28" fmla="*/ 5 w 16"/>
                <a:gd name="T29" fmla="*/ 4 h 4"/>
                <a:gd name="T30" fmla="*/ 6 w 16"/>
                <a:gd name="T31" fmla="*/ 4 h 4"/>
                <a:gd name="T32" fmla="*/ 6 w 16"/>
                <a:gd name="T33" fmla="*/ 4 h 4"/>
                <a:gd name="T34" fmla="*/ 6 w 16"/>
                <a:gd name="T35" fmla="*/ 4 h 4"/>
                <a:gd name="T36" fmla="*/ 7 w 16"/>
                <a:gd name="T37" fmla="*/ 4 h 4"/>
                <a:gd name="T38" fmla="*/ 7 w 16"/>
                <a:gd name="T39" fmla="*/ 4 h 4"/>
                <a:gd name="T40" fmla="*/ 7 w 16"/>
                <a:gd name="T41" fmla="*/ 4 h 4"/>
                <a:gd name="T42" fmla="*/ 8 w 16"/>
                <a:gd name="T43" fmla="*/ 4 h 4"/>
                <a:gd name="T44" fmla="*/ 8 w 16"/>
                <a:gd name="T45" fmla="*/ 4 h 4"/>
                <a:gd name="T46" fmla="*/ 8 w 16"/>
                <a:gd name="T47" fmla="*/ 4 h 4"/>
                <a:gd name="T48" fmla="*/ 9 w 16"/>
                <a:gd name="T49" fmla="*/ 4 h 4"/>
                <a:gd name="T50" fmla="*/ 9 w 16"/>
                <a:gd name="T51" fmla="*/ 4 h 4"/>
                <a:gd name="T52" fmla="*/ 9 w 16"/>
                <a:gd name="T53" fmla="*/ 4 h 4"/>
                <a:gd name="T54" fmla="*/ 10 w 16"/>
                <a:gd name="T55" fmla="*/ 4 h 4"/>
                <a:gd name="T56" fmla="*/ 10 w 16"/>
                <a:gd name="T57" fmla="*/ 4 h 4"/>
                <a:gd name="T58" fmla="*/ 10 w 16"/>
                <a:gd name="T59" fmla="*/ 4 h 4"/>
                <a:gd name="T60" fmla="*/ 11 w 16"/>
                <a:gd name="T61" fmla="*/ 4 h 4"/>
                <a:gd name="T62" fmla="*/ 11 w 16"/>
                <a:gd name="T63" fmla="*/ 4 h 4"/>
                <a:gd name="T64" fmla="*/ 11 w 16"/>
                <a:gd name="T65" fmla="*/ 4 h 4"/>
                <a:gd name="T66" fmla="*/ 11 w 16"/>
                <a:gd name="T67" fmla="*/ 4 h 4"/>
                <a:gd name="T68" fmla="*/ 11 w 16"/>
                <a:gd name="T69" fmla="*/ 4 h 4"/>
                <a:gd name="T70" fmla="*/ 11 w 16"/>
                <a:gd name="T71" fmla="*/ 4 h 4"/>
                <a:gd name="T72" fmla="*/ 12 w 16"/>
                <a:gd name="T73" fmla="*/ 4 h 4"/>
                <a:gd name="T74" fmla="*/ 12 w 16"/>
                <a:gd name="T75" fmla="*/ 4 h 4"/>
                <a:gd name="T76" fmla="*/ 12 w 16"/>
                <a:gd name="T77" fmla="*/ 4 h 4"/>
                <a:gd name="T78" fmla="*/ 13 w 16"/>
                <a:gd name="T79" fmla="*/ 4 h 4"/>
                <a:gd name="T80" fmla="*/ 13 w 16"/>
                <a:gd name="T81" fmla="*/ 4 h 4"/>
                <a:gd name="T82" fmla="*/ 13 w 16"/>
                <a:gd name="T83" fmla="*/ 4 h 4"/>
                <a:gd name="T84" fmla="*/ 14 w 16"/>
                <a:gd name="T85" fmla="*/ 4 h 4"/>
                <a:gd name="T86" fmla="*/ 14 w 16"/>
                <a:gd name="T87" fmla="*/ 4 h 4"/>
                <a:gd name="T88" fmla="*/ 14 w 16"/>
                <a:gd name="T89" fmla="*/ 4 h 4"/>
                <a:gd name="T90" fmla="*/ 15 w 16"/>
                <a:gd name="T91" fmla="*/ 4 h 4"/>
                <a:gd name="T92" fmla="*/ 15 w 16"/>
                <a:gd name="T93" fmla="*/ 1 h 4"/>
                <a:gd name="T94" fmla="*/ 15 w 16"/>
                <a:gd name="T95" fmla="*/ 1 h 4"/>
                <a:gd name="T96" fmla="*/ 16 w 16"/>
                <a:gd name="T9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6" h="4">
                  <a:moveTo>
                    <a:pt x="0" y="4"/>
                  </a:moveTo>
                  <a:lnTo>
                    <a:pt x="0" y="3"/>
                  </a:lnTo>
                  <a:lnTo>
                    <a:pt x="0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5" y="4"/>
                  </a:lnTo>
                  <a:lnTo>
                    <a:pt x="15" y="1"/>
                  </a:lnTo>
                  <a:lnTo>
                    <a:pt x="15" y="1"/>
                  </a:lnTo>
                  <a:lnTo>
                    <a:pt x="16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" name="Freeform 645"/>
            <p:cNvSpPr>
              <a:spLocks/>
            </p:cNvSpPr>
            <p:nvPr/>
          </p:nvSpPr>
          <p:spPr bwMode="auto">
            <a:xfrm>
              <a:off x="5056188" y="5440363"/>
              <a:ext cx="23812" cy="7937"/>
            </a:xfrm>
            <a:custGeom>
              <a:avLst/>
              <a:gdLst>
                <a:gd name="T0" fmla="*/ 0 w 15"/>
                <a:gd name="T1" fmla="*/ 4 h 5"/>
                <a:gd name="T2" fmla="*/ 0 w 15"/>
                <a:gd name="T3" fmla="*/ 0 h 5"/>
                <a:gd name="T4" fmla="*/ 0 w 15"/>
                <a:gd name="T5" fmla="*/ 4 h 5"/>
                <a:gd name="T6" fmla="*/ 1 w 15"/>
                <a:gd name="T7" fmla="*/ 5 h 5"/>
                <a:gd name="T8" fmla="*/ 1 w 15"/>
                <a:gd name="T9" fmla="*/ 5 h 5"/>
                <a:gd name="T10" fmla="*/ 1 w 15"/>
                <a:gd name="T11" fmla="*/ 5 h 5"/>
                <a:gd name="T12" fmla="*/ 2 w 15"/>
                <a:gd name="T13" fmla="*/ 5 h 5"/>
                <a:gd name="T14" fmla="*/ 2 w 15"/>
                <a:gd name="T15" fmla="*/ 5 h 5"/>
                <a:gd name="T16" fmla="*/ 2 w 15"/>
                <a:gd name="T17" fmla="*/ 5 h 5"/>
                <a:gd name="T18" fmla="*/ 3 w 15"/>
                <a:gd name="T19" fmla="*/ 5 h 5"/>
                <a:gd name="T20" fmla="*/ 3 w 15"/>
                <a:gd name="T21" fmla="*/ 5 h 5"/>
                <a:gd name="T22" fmla="*/ 3 w 15"/>
                <a:gd name="T23" fmla="*/ 5 h 5"/>
                <a:gd name="T24" fmla="*/ 5 w 15"/>
                <a:gd name="T25" fmla="*/ 5 h 5"/>
                <a:gd name="T26" fmla="*/ 5 w 15"/>
                <a:gd name="T27" fmla="*/ 5 h 5"/>
                <a:gd name="T28" fmla="*/ 5 w 15"/>
                <a:gd name="T29" fmla="*/ 5 h 5"/>
                <a:gd name="T30" fmla="*/ 6 w 15"/>
                <a:gd name="T31" fmla="*/ 5 h 5"/>
                <a:gd name="T32" fmla="*/ 6 w 15"/>
                <a:gd name="T33" fmla="*/ 5 h 5"/>
                <a:gd name="T34" fmla="*/ 6 w 15"/>
                <a:gd name="T35" fmla="*/ 5 h 5"/>
                <a:gd name="T36" fmla="*/ 7 w 15"/>
                <a:gd name="T37" fmla="*/ 5 h 5"/>
                <a:gd name="T38" fmla="*/ 7 w 15"/>
                <a:gd name="T39" fmla="*/ 5 h 5"/>
                <a:gd name="T40" fmla="*/ 7 w 15"/>
                <a:gd name="T41" fmla="*/ 5 h 5"/>
                <a:gd name="T42" fmla="*/ 8 w 15"/>
                <a:gd name="T43" fmla="*/ 5 h 5"/>
                <a:gd name="T44" fmla="*/ 8 w 15"/>
                <a:gd name="T45" fmla="*/ 4 h 5"/>
                <a:gd name="T46" fmla="*/ 8 w 15"/>
                <a:gd name="T47" fmla="*/ 5 h 5"/>
                <a:gd name="T48" fmla="*/ 9 w 15"/>
                <a:gd name="T49" fmla="*/ 5 h 5"/>
                <a:gd name="T50" fmla="*/ 9 w 15"/>
                <a:gd name="T51" fmla="*/ 4 h 5"/>
                <a:gd name="T52" fmla="*/ 9 w 15"/>
                <a:gd name="T53" fmla="*/ 5 h 5"/>
                <a:gd name="T54" fmla="*/ 10 w 15"/>
                <a:gd name="T55" fmla="*/ 5 h 5"/>
                <a:gd name="T56" fmla="*/ 10 w 15"/>
                <a:gd name="T57" fmla="*/ 5 h 5"/>
                <a:gd name="T58" fmla="*/ 10 w 15"/>
                <a:gd name="T59" fmla="*/ 5 h 5"/>
                <a:gd name="T60" fmla="*/ 11 w 15"/>
                <a:gd name="T61" fmla="*/ 5 h 5"/>
                <a:gd name="T62" fmla="*/ 11 w 15"/>
                <a:gd name="T63" fmla="*/ 4 h 5"/>
                <a:gd name="T64" fmla="*/ 11 w 15"/>
                <a:gd name="T65" fmla="*/ 4 h 5"/>
                <a:gd name="T66" fmla="*/ 12 w 15"/>
                <a:gd name="T67" fmla="*/ 5 h 5"/>
                <a:gd name="T68" fmla="*/ 12 w 15"/>
                <a:gd name="T69" fmla="*/ 4 h 5"/>
                <a:gd name="T70" fmla="*/ 12 w 15"/>
                <a:gd name="T71" fmla="*/ 5 h 5"/>
                <a:gd name="T72" fmla="*/ 13 w 15"/>
                <a:gd name="T73" fmla="*/ 5 h 5"/>
                <a:gd name="T74" fmla="*/ 13 w 15"/>
                <a:gd name="T75" fmla="*/ 5 h 5"/>
                <a:gd name="T76" fmla="*/ 13 w 15"/>
                <a:gd name="T77" fmla="*/ 5 h 5"/>
                <a:gd name="T78" fmla="*/ 14 w 15"/>
                <a:gd name="T79" fmla="*/ 5 h 5"/>
                <a:gd name="T80" fmla="*/ 14 w 15"/>
                <a:gd name="T81" fmla="*/ 4 h 5"/>
                <a:gd name="T82" fmla="*/ 14 w 15"/>
                <a:gd name="T83" fmla="*/ 4 h 5"/>
                <a:gd name="T84" fmla="*/ 15 w 15"/>
                <a:gd name="T85" fmla="*/ 5 h 5"/>
                <a:gd name="T86" fmla="*/ 15 w 15"/>
                <a:gd name="T87" fmla="*/ 4 h 5"/>
                <a:gd name="T88" fmla="*/ 15 w 15"/>
                <a:gd name="T89" fmla="*/ 4 h 5"/>
                <a:gd name="T90" fmla="*/ 15 w 15"/>
                <a:gd name="T91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5" h="5">
                  <a:moveTo>
                    <a:pt x="0" y="4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8" y="5"/>
                  </a:lnTo>
                  <a:lnTo>
                    <a:pt x="8" y="4"/>
                  </a:lnTo>
                  <a:lnTo>
                    <a:pt x="8" y="5"/>
                  </a:lnTo>
                  <a:lnTo>
                    <a:pt x="9" y="5"/>
                  </a:lnTo>
                  <a:lnTo>
                    <a:pt x="9" y="4"/>
                  </a:lnTo>
                  <a:lnTo>
                    <a:pt x="9" y="5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2" y="5"/>
                  </a:lnTo>
                  <a:lnTo>
                    <a:pt x="12" y="4"/>
                  </a:lnTo>
                  <a:lnTo>
                    <a:pt x="12" y="5"/>
                  </a:lnTo>
                  <a:lnTo>
                    <a:pt x="13" y="5"/>
                  </a:lnTo>
                  <a:lnTo>
                    <a:pt x="13" y="5"/>
                  </a:lnTo>
                  <a:lnTo>
                    <a:pt x="13" y="5"/>
                  </a:lnTo>
                  <a:lnTo>
                    <a:pt x="14" y="5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5" y="5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5" y="4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" name="Freeform 646"/>
            <p:cNvSpPr>
              <a:spLocks/>
            </p:cNvSpPr>
            <p:nvPr/>
          </p:nvSpPr>
          <p:spPr bwMode="auto">
            <a:xfrm>
              <a:off x="5080000" y="5443538"/>
              <a:ext cx="1588" cy="4762"/>
            </a:xfrm>
            <a:custGeom>
              <a:avLst/>
              <a:gdLst>
                <a:gd name="T0" fmla="*/ 0 w 1"/>
                <a:gd name="T1" fmla="*/ 3 h 3"/>
                <a:gd name="T2" fmla="*/ 0 w 1"/>
                <a:gd name="T3" fmla="*/ 0 h 3"/>
                <a:gd name="T4" fmla="*/ 0 w 1"/>
                <a:gd name="T5" fmla="*/ 0 h 3"/>
                <a:gd name="T6" fmla="*/ 1 w 1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3">
                  <a:moveTo>
                    <a:pt x="0" y="3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7" name="Freeform 647"/>
            <p:cNvSpPr>
              <a:spLocks/>
            </p:cNvSpPr>
            <p:nvPr/>
          </p:nvSpPr>
          <p:spPr bwMode="auto">
            <a:xfrm>
              <a:off x="5081588" y="5443538"/>
              <a:ext cx="15875" cy="4762"/>
            </a:xfrm>
            <a:custGeom>
              <a:avLst/>
              <a:gdLst>
                <a:gd name="T0" fmla="*/ 0 w 10"/>
                <a:gd name="T1" fmla="*/ 2 h 3"/>
                <a:gd name="T2" fmla="*/ 0 w 10"/>
                <a:gd name="T3" fmla="*/ 0 h 3"/>
                <a:gd name="T4" fmla="*/ 0 w 10"/>
                <a:gd name="T5" fmla="*/ 2 h 3"/>
                <a:gd name="T6" fmla="*/ 1 w 10"/>
                <a:gd name="T7" fmla="*/ 3 h 3"/>
                <a:gd name="T8" fmla="*/ 1 w 10"/>
                <a:gd name="T9" fmla="*/ 2 h 3"/>
                <a:gd name="T10" fmla="*/ 1 w 10"/>
                <a:gd name="T11" fmla="*/ 3 h 3"/>
                <a:gd name="T12" fmla="*/ 2 w 10"/>
                <a:gd name="T13" fmla="*/ 3 h 3"/>
                <a:gd name="T14" fmla="*/ 2 w 10"/>
                <a:gd name="T15" fmla="*/ 2 h 3"/>
                <a:gd name="T16" fmla="*/ 2 w 10"/>
                <a:gd name="T17" fmla="*/ 2 h 3"/>
                <a:gd name="T18" fmla="*/ 3 w 10"/>
                <a:gd name="T19" fmla="*/ 3 h 3"/>
                <a:gd name="T20" fmla="*/ 3 w 10"/>
                <a:gd name="T21" fmla="*/ 2 h 3"/>
                <a:gd name="T22" fmla="*/ 3 w 10"/>
                <a:gd name="T23" fmla="*/ 3 h 3"/>
                <a:gd name="T24" fmla="*/ 4 w 10"/>
                <a:gd name="T25" fmla="*/ 3 h 3"/>
                <a:gd name="T26" fmla="*/ 4 w 10"/>
                <a:gd name="T27" fmla="*/ 2 h 3"/>
                <a:gd name="T28" fmla="*/ 4 w 10"/>
                <a:gd name="T29" fmla="*/ 3 h 3"/>
                <a:gd name="T30" fmla="*/ 5 w 10"/>
                <a:gd name="T31" fmla="*/ 3 h 3"/>
                <a:gd name="T32" fmla="*/ 5 w 10"/>
                <a:gd name="T33" fmla="*/ 2 h 3"/>
                <a:gd name="T34" fmla="*/ 5 w 10"/>
                <a:gd name="T35" fmla="*/ 3 h 3"/>
                <a:gd name="T36" fmla="*/ 6 w 10"/>
                <a:gd name="T37" fmla="*/ 3 h 3"/>
                <a:gd name="T38" fmla="*/ 6 w 10"/>
                <a:gd name="T39" fmla="*/ 3 h 3"/>
                <a:gd name="T40" fmla="*/ 6 w 10"/>
                <a:gd name="T41" fmla="*/ 3 h 3"/>
                <a:gd name="T42" fmla="*/ 7 w 10"/>
                <a:gd name="T43" fmla="*/ 3 h 3"/>
                <a:gd name="T44" fmla="*/ 7 w 10"/>
                <a:gd name="T45" fmla="*/ 2 h 3"/>
                <a:gd name="T46" fmla="*/ 7 w 10"/>
                <a:gd name="T47" fmla="*/ 3 h 3"/>
                <a:gd name="T48" fmla="*/ 8 w 10"/>
                <a:gd name="T49" fmla="*/ 3 h 3"/>
                <a:gd name="T50" fmla="*/ 8 w 10"/>
                <a:gd name="T51" fmla="*/ 3 h 3"/>
                <a:gd name="T52" fmla="*/ 8 w 10"/>
                <a:gd name="T53" fmla="*/ 3 h 3"/>
                <a:gd name="T54" fmla="*/ 9 w 10"/>
                <a:gd name="T55" fmla="*/ 3 h 3"/>
                <a:gd name="T56" fmla="*/ 9 w 10"/>
                <a:gd name="T57" fmla="*/ 3 h 3"/>
                <a:gd name="T58" fmla="*/ 9 w 10"/>
                <a:gd name="T59" fmla="*/ 3 h 3"/>
                <a:gd name="T60" fmla="*/ 10 w 10"/>
                <a:gd name="T61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10" h="3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1" y="3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3"/>
                  </a:lnTo>
                  <a:lnTo>
                    <a:pt x="3" y="2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10" y="2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8" name="Freeform 648"/>
            <p:cNvSpPr>
              <a:spLocks/>
            </p:cNvSpPr>
            <p:nvPr/>
          </p:nvSpPr>
          <p:spPr bwMode="auto">
            <a:xfrm>
              <a:off x="5097463" y="5446713"/>
              <a:ext cx="4762" cy="1587"/>
            </a:xfrm>
            <a:custGeom>
              <a:avLst/>
              <a:gdLst>
                <a:gd name="T0" fmla="*/ 0 w 3"/>
                <a:gd name="T1" fmla="*/ 1 h 1"/>
                <a:gd name="T2" fmla="*/ 0 w 3"/>
                <a:gd name="T3" fmla="*/ 0 h 1"/>
                <a:gd name="T4" fmla="*/ 0 w 3"/>
                <a:gd name="T5" fmla="*/ 1 h 1"/>
                <a:gd name="T6" fmla="*/ 1 w 3"/>
                <a:gd name="T7" fmla="*/ 1 h 1"/>
                <a:gd name="T8" fmla="*/ 1 w 3"/>
                <a:gd name="T9" fmla="*/ 0 h 1"/>
                <a:gd name="T10" fmla="*/ 1 w 3"/>
                <a:gd name="T11" fmla="*/ 1 h 1"/>
                <a:gd name="T12" fmla="*/ 2 w 3"/>
                <a:gd name="T13" fmla="*/ 1 h 1"/>
                <a:gd name="T14" fmla="*/ 2 w 3"/>
                <a:gd name="T15" fmla="*/ 0 h 1"/>
                <a:gd name="T16" fmla="*/ 2 w 3"/>
                <a:gd name="T17" fmla="*/ 0 h 1"/>
                <a:gd name="T18" fmla="*/ 3 w 3"/>
                <a:gd name="T1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9" name="Freeform 649"/>
            <p:cNvSpPr>
              <a:spLocks/>
            </p:cNvSpPr>
            <p:nvPr/>
          </p:nvSpPr>
          <p:spPr bwMode="auto">
            <a:xfrm>
              <a:off x="5102225" y="5080000"/>
              <a:ext cx="7938" cy="368300"/>
            </a:xfrm>
            <a:custGeom>
              <a:avLst/>
              <a:gdLst>
                <a:gd name="T0" fmla="*/ 0 w 5"/>
                <a:gd name="T1" fmla="*/ 232 h 232"/>
                <a:gd name="T2" fmla="*/ 0 w 5"/>
                <a:gd name="T3" fmla="*/ 231 h 232"/>
                <a:gd name="T4" fmla="*/ 0 w 5"/>
                <a:gd name="T5" fmla="*/ 232 h 232"/>
                <a:gd name="T6" fmla="*/ 1 w 5"/>
                <a:gd name="T7" fmla="*/ 232 h 232"/>
                <a:gd name="T8" fmla="*/ 1 w 5"/>
                <a:gd name="T9" fmla="*/ 231 h 232"/>
                <a:gd name="T10" fmla="*/ 1 w 5"/>
                <a:gd name="T11" fmla="*/ 232 h 232"/>
                <a:gd name="T12" fmla="*/ 2 w 5"/>
                <a:gd name="T13" fmla="*/ 232 h 232"/>
                <a:gd name="T14" fmla="*/ 2 w 5"/>
                <a:gd name="T15" fmla="*/ 231 h 232"/>
                <a:gd name="T16" fmla="*/ 2 w 5"/>
                <a:gd name="T17" fmla="*/ 232 h 232"/>
                <a:gd name="T18" fmla="*/ 3 w 5"/>
                <a:gd name="T19" fmla="*/ 232 h 232"/>
                <a:gd name="T20" fmla="*/ 3 w 5"/>
                <a:gd name="T21" fmla="*/ 228 h 232"/>
                <a:gd name="T22" fmla="*/ 3 w 5"/>
                <a:gd name="T23" fmla="*/ 228 h 232"/>
                <a:gd name="T24" fmla="*/ 4 w 5"/>
                <a:gd name="T25" fmla="*/ 216 h 232"/>
                <a:gd name="T26" fmla="*/ 4 w 5"/>
                <a:gd name="T27" fmla="*/ 0 h 232"/>
                <a:gd name="T28" fmla="*/ 4 w 5"/>
                <a:gd name="T29" fmla="*/ 97 h 232"/>
                <a:gd name="T30" fmla="*/ 5 w 5"/>
                <a:gd name="T31" fmla="*/ 145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" h="232">
                  <a:moveTo>
                    <a:pt x="0" y="232"/>
                  </a:moveTo>
                  <a:lnTo>
                    <a:pt x="0" y="231"/>
                  </a:lnTo>
                  <a:lnTo>
                    <a:pt x="0" y="232"/>
                  </a:lnTo>
                  <a:lnTo>
                    <a:pt x="1" y="232"/>
                  </a:lnTo>
                  <a:lnTo>
                    <a:pt x="1" y="231"/>
                  </a:lnTo>
                  <a:lnTo>
                    <a:pt x="1" y="232"/>
                  </a:lnTo>
                  <a:lnTo>
                    <a:pt x="2" y="232"/>
                  </a:lnTo>
                  <a:lnTo>
                    <a:pt x="2" y="231"/>
                  </a:lnTo>
                  <a:lnTo>
                    <a:pt x="2" y="232"/>
                  </a:lnTo>
                  <a:lnTo>
                    <a:pt x="3" y="232"/>
                  </a:lnTo>
                  <a:lnTo>
                    <a:pt x="3" y="228"/>
                  </a:lnTo>
                  <a:lnTo>
                    <a:pt x="3" y="228"/>
                  </a:lnTo>
                  <a:lnTo>
                    <a:pt x="4" y="216"/>
                  </a:lnTo>
                  <a:lnTo>
                    <a:pt x="4" y="0"/>
                  </a:lnTo>
                  <a:lnTo>
                    <a:pt x="4" y="97"/>
                  </a:lnTo>
                  <a:lnTo>
                    <a:pt x="5" y="145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0" name="Freeform 650"/>
            <p:cNvSpPr>
              <a:spLocks/>
            </p:cNvSpPr>
            <p:nvPr/>
          </p:nvSpPr>
          <p:spPr bwMode="auto">
            <a:xfrm>
              <a:off x="5110163" y="5310188"/>
              <a:ext cx="1587" cy="136525"/>
            </a:xfrm>
            <a:custGeom>
              <a:avLst/>
              <a:gdLst>
                <a:gd name="T0" fmla="*/ 0 w 1"/>
                <a:gd name="T1" fmla="*/ 86 h 86"/>
                <a:gd name="T2" fmla="*/ 0 w 1"/>
                <a:gd name="T3" fmla="*/ 0 h 86"/>
                <a:gd name="T4" fmla="*/ 0 w 1"/>
                <a:gd name="T5" fmla="*/ 86 h 86"/>
                <a:gd name="T6" fmla="*/ 1 w 1"/>
                <a:gd name="T7" fmla="*/ 86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86">
                  <a:moveTo>
                    <a:pt x="0" y="86"/>
                  </a:moveTo>
                  <a:lnTo>
                    <a:pt x="0" y="0"/>
                  </a:lnTo>
                  <a:lnTo>
                    <a:pt x="0" y="86"/>
                  </a:lnTo>
                  <a:lnTo>
                    <a:pt x="1" y="86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1" name="Freeform 651"/>
            <p:cNvSpPr>
              <a:spLocks/>
            </p:cNvSpPr>
            <p:nvPr/>
          </p:nvSpPr>
          <p:spPr bwMode="auto">
            <a:xfrm>
              <a:off x="5111750" y="5446713"/>
              <a:ext cx="1588" cy="1587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0 w 1"/>
                <a:gd name="T7" fmla="*/ 1 h 1"/>
                <a:gd name="T8" fmla="*/ 0 w 1"/>
                <a:gd name="T9" fmla="*/ 0 h 1"/>
                <a:gd name="T10" fmla="*/ 0 w 1"/>
                <a:gd name="T11" fmla="*/ 0 h 1"/>
                <a:gd name="T12" fmla="*/ 1 w 1"/>
                <a:gd name="T1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2" name="Freeform 652"/>
            <p:cNvSpPr>
              <a:spLocks/>
            </p:cNvSpPr>
            <p:nvPr/>
          </p:nvSpPr>
          <p:spPr bwMode="auto">
            <a:xfrm>
              <a:off x="5113338" y="5373688"/>
              <a:ext cx="22225" cy="74612"/>
            </a:xfrm>
            <a:custGeom>
              <a:avLst/>
              <a:gdLst>
                <a:gd name="T0" fmla="*/ 0 w 14"/>
                <a:gd name="T1" fmla="*/ 47 h 47"/>
                <a:gd name="T2" fmla="*/ 0 w 14"/>
                <a:gd name="T3" fmla="*/ 46 h 47"/>
                <a:gd name="T4" fmla="*/ 0 w 14"/>
                <a:gd name="T5" fmla="*/ 47 h 47"/>
                <a:gd name="T6" fmla="*/ 1 w 14"/>
                <a:gd name="T7" fmla="*/ 47 h 47"/>
                <a:gd name="T8" fmla="*/ 1 w 14"/>
                <a:gd name="T9" fmla="*/ 47 h 47"/>
                <a:gd name="T10" fmla="*/ 1 w 14"/>
                <a:gd name="T11" fmla="*/ 47 h 47"/>
                <a:gd name="T12" fmla="*/ 2 w 14"/>
                <a:gd name="T13" fmla="*/ 47 h 47"/>
                <a:gd name="T14" fmla="*/ 2 w 14"/>
                <a:gd name="T15" fmla="*/ 47 h 47"/>
                <a:gd name="T16" fmla="*/ 2 w 14"/>
                <a:gd name="T17" fmla="*/ 47 h 47"/>
                <a:gd name="T18" fmla="*/ 3 w 14"/>
                <a:gd name="T19" fmla="*/ 47 h 47"/>
                <a:gd name="T20" fmla="*/ 3 w 14"/>
                <a:gd name="T21" fmla="*/ 46 h 47"/>
                <a:gd name="T22" fmla="*/ 3 w 14"/>
                <a:gd name="T23" fmla="*/ 47 h 47"/>
                <a:gd name="T24" fmla="*/ 4 w 14"/>
                <a:gd name="T25" fmla="*/ 47 h 47"/>
                <a:gd name="T26" fmla="*/ 4 w 14"/>
                <a:gd name="T27" fmla="*/ 47 h 47"/>
                <a:gd name="T28" fmla="*/ 4 w 14"/>
                <a:gd name="T29" fmla="*/ 47 h 47"/>
                <a:gd name="T30" fmla="*/ 5 w 14"/>
                <a:gd name="T31" fmla="*/ 47 h 47"/>
                <a:gd name="T32" fmla="*/ 5 w 14"/>
                <a:gd name="T33" fmla="*/ 47 h 47"/>
                <a:gd name="T34" fmla="*/ 5 w 14"/>
                <a:gd name="T35" fmla="*/ 47 h 47"/>
                <a:gd name="T36" fmla="*/ 6 w 14"/>
                <a:gd name="T37" fmla="*/ 47 h 47"/>
                <a:gd name="T38" fmla="*/ 6 w 14"/>
                <a:gd name="T39" fmla="*/ 47 h 47"/>
                <a:gd name="T40" fmla="*/ 6 w 14"/>
                <a:gd name="T41" fmla="*/ 47 h 47"/>
                <a:gd name="T42" fmla="*/ 7 w 14"/>
                <a:gd name="T43" fmla="*/ 47 h 47"/>
                <a:gd name="T44" fmla="*/ 7 w 14"/>
                <a:gd name="T45" fmla="*/ 47 h 47"/>
                <a:gd name="T46" fmla="*/ 7 w 14"/>
                <a:gd name="T47" fmla="*/ 47 h 47"/>
                <a:gd name="T48" fmla="*/ 8 w 14"/>
                <a:gd name="T49" fmla="*/ 47 h 47"/>
                <a:gd name="T50" fmla="*/ 8 w 14"/>
                <a:gd name="T51" fmla="*/ 47 h 47"/>
                <a:gd name="T52" fmla="*/ 8 w 14"/>
                <a:gd name="T53" fmla="*/ 47 h 47"/>
                <a:gd name="T54" fmla="*/ 9 w 14"/>
                <a:gd name="T55" fmla="*/ 47 h 47"/>
                <a:gd name="T56" fmla="*/ 9 w 14"/>
                <a:gd name="T57" fmla="*/ 47 h 47"/>
                <a:gd name="T58" fmla="*/ 9 w 14"/>
                <a:gd name="T59" fmla="*/ 47 h 47"/>
                <a:gd name="T60" fmla="*/ 10 w 14"/>
                <a:gd name="T61" fmla="*/ 47 h 47"/>
                <a:gd name="T62" fmla="*/ 10 w 14"/>
                <a:gd name="T63" fmla="*/ 46 h 47"/>
                <a:gd name="T64" fmla="*/ 10 w 14"/>
                <a:gd name="T65" fmla="*/ 47 h 47"/>
                <a:gd name="T66" fmla="*/ 11 w 14"/>
                <a:gd name="T67" fmla="*/ 47 h 47"/>
                <a:gd name="T68" fmla="*/ 11 w 14"/>
                <a:gd name="T69" fmla="*/ 47 h 47"/>
                <a:gd name="T70" fmla="*/ 11 w 14"/>
                <a:gd name="T71" fmla="*/ 47 h 47"/>
                <a:gd name="T72" fmla="*/ 12 w 14"/>
                <a:gd name="T73" fmla="*/ 47 h 47"/>
                <a:gd name="T74" fmla="*/ 12 w 14"/>
                <a:gd name="T75" fmla="*/ 47 h 47"/>
                <a:gd name="T76" fmla="*/ 12 w 14"/>
                <a:gd name="T77" fmla="*/ 47 h 47"/>
                <a:gd name="T78" fmla="*/ 13 w 14"/>
                <a:gd name="T79" fmla="*/ 47 h 47"/>
                <a:gd name="T80" fmla="*/ 13 w 14"/>
                <a:gd name="T81" fmla="*/ 9 h 47"/>
                <a:gd name="T82" fmla="*/ 13 w 14"/>
                <a:gd name="T83" fmla="*/ 9 h 47"/>
                <a:gd name="T84" fmla="*/ 14 w 14"/>
                <a:gd name="T8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4" h="47">
                  <a:moveTo>
                    <a:pt x="0" y="47"/>
                  </a:moveTo>
                  <a:lnTo>
                    <a:pt x="0" y="46"/>
                  </a:lnTo>
                  <a:lnTo>
                    <a:pt x="0" y="47"/>
                  </a:lnTo>
                  <a:lnTo>
                    <a:pt x="1" y="47"/>
                  </a:lnTo>
                  <a:lnTo>
                    <a:pt x="1" y="47"/>
                  </a:lnTo>
                  <a:lnTo>
                    <a:pt x="1" y="47"/>
                  </a:lnTo>
                  <a:lnTo>
                    <a:pt x="2" y="47"/>
                  </a:lnTo>
                  <a:lnTo>
                    <a:pt x="2" y="47"/>
                  </a:lnTo>
                  <a:lnTo>
                    <a:pt x="2" y="47"/>
                  </a:lnTo>
                  <a:lnTo>
                    <a:pt x="3" y="47"/>
                  </a:lnTo>
                  <a:lnTo>
                    <a:pt x="3" y="46"/>
                  </a:lnTo>
                  <a:lnTo>
                    <a:pt x="3" y="47"/>
                  </a:lnTo>
                  <a:lnTo>
                    <a:pt x="4" y="47"/>
                  </a:lnTo>
                  <a:lnTo>
                    <a:pt x="4" y="47"/>
                  </a:lnTo>
                  <a:lnTo>
                    <a:pt x="4" y="47"/>
                  </a:lnTo>
                  <a:lnTo>
                    <a:pt x="5" y="47"/>
                  </a:lnTo>
                  <a:lnTo>
                    <a:pt x="5" y="47"/>
                  </a:lnTo>
                  <a:lnTo>
                    <a:pt x="5" y="47"/>
                  </a:lnTo>
                  <a:lnTo>
                    <a:pt x="6" y="47"/>
                  </a:lnTo>
                  <a:lnTo>
                    <a:pt x="6" y="47"/>
                  </a:lnTo>
                  <a:lnTo>
                    <a:pt x="6" y="47"/>
                  </a:lnTo>
                  <a:lnTo>
                    <a:pt x="7" y="47"/>
                  </a:lnTo>
                  <a:lnTo>
                    <a:pt x="7" y="47"/>
                  </a:lnTo>
                  <a:lnTo>
                    <a:pt x="7" y="47"/>
                  </a:lnTo>
                  <a:lnTo>
                    <a:pt x="8" y="47"/>
                  </a:lnTo>
                  <a:lnTo>
                    <a:pt x="8" y="47"/>
                  </a:lnTo>
                  <a:lnTo>
                    <a:pt x="8" y="47"/>
                  </a:lnTo>
                  <a:lnTo>
                    <a:pt x="9" y="47"/>
                  </a:lnTo>
                  <a:lnTo>
                    <a:pt x="9" y="47"/>
                  </a:lnTo>
                  <a:lnTo>
                    <a:pt x="9" y="47"/>
                  </a:lnTo>
                  <a:lnTo>
                    <a:pt x="10" y="47"/>
                  </a:lnTo>
                  <a:lnTo>
                    <a:pt x="10" y="46"/>
                  </a:lnTo>
                  <a:lnTo>
                    <a:pt x="10" y="47"/>
                  </a:lnTo>
                  <a:lnTo>
                    <a:pt x="11" y="47"/>
                  </a:lnTo>
                  <a:lnTo>
                    <a:pt x="11" y="47"/>
                  </a:lnTo>
                  <a:lnTo>
                    <a:pt x="11" y="47"/>
                  </a:lnTo>
                  <a:lnTo>
                    <a:pt x="12" y="47"/>
                  </a:lnTo>
                  <a:lnTo>
                    <a:pt x="12" y="47"/>
                  </a:lnTo>
                  <a:lnTo>
                    <a:pt x="12" y="47"/>
                  </a:lnTo>
                  <a:lnTo>
                    <a:pt x="13" y="47"/>
                  </a:lnTo>
                  <a:lnTo>
                    <a:pt x="13" y="9"/>
                  </a:lnTo>
                  <a:lnTo>
                    <a:pt x="13" y="9"/>
                  </a:lnTo>
                  <a:lnTo>
                    <a:pt x="14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3" name="Freeform 653"/>
            <p:cNvSpPr>
              <a:spLocks/>
            </p:cNvSpPr>
            <p:nvPr/>
          </p:nvSpPr>
          <p:spPr bwMode="auto">
            <a:xfrm>
              <a:off x="5135563" y="5373688"/>
              <a:ext cx="1587" cy="73025"/>
            </a:xfrm>
            <a:custGeom>
              <a:avLst/>
              <a:gdLst>
                <a:gd name="T0" fmla="*/ 0 w 1"/>
                <a:gd name="T1" fmla="*/ 45 h 46"/>
                <a:gd name="T2" fmla="*/ 0 w 1"/>
                <a:gd name="T3" fmla="*/ 0 h 46"/>
                <a:gd name="T4" fmla="*/ 0 w 1"/>
                <a:gd name="T5" fmla="*/ 45 h 46"/>
                <a:gd name="T6" fmla="*/ 1 w 1"/>
                <a:gd name="T7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46">
                  <a:moveTo>
                    <a:pt x="0" y="45"/>
                  </a:moveTo>
                  <a:lnTo>
                    <a:pt x="0" y="0"/>
                  </a:lnTo>
                  <a:lnTo>
                    <a:pt x="0" y="45"/>
                  </a:lnTo>
                  <a:lnTo>
                    <a:pt x="1" y="46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4" name="Freeform 654"/>
            <p:cNvSpPr>
              <a:spLocks/>
            </p:cNvSpPr>
            <p:nvPr/>
          </p:nvSpPr>
          <p:spPr bwMode="auto">
            <a:xfrm>
              <a:off x="5137150" y="5427663"/>
              <a:ext cx="25400" cy="20637"/>
            </a:xfrm>
            <a:custGeom>
              <a:avLst/>
              <a:gdLst>
                <a:gd name="T0" fmla="*/ 0 w 16"/>
                <a:gd name="T1" fmla="*/ 13 h 13"/>
                <a:gd name="T2" fmla="*/ 0 w 16"/>
                <a:gd name="T3" fmla="*/ 12 h 13"/>
                <a:gd name="T4" fmla="*/ 0 w 16"/>
                <a:gd name="T5" fmla="*/ 13 h 13"/>
                <a:gd name="T6" fmla="*/ 1 w 16"/>
                <a:gd name="T7" fmla="*/ 13 h 13"/>
                <a:gd name="T8" fmla="*/ 1 w 16"/>
                <a:gd name="T9" fmla="*/ 13 h 13"/>
                <a:gd name="T10" fmla="*/ 1 w 16"/>
                <a:gd name="T11" fmla="*/ 13 h 13"/>
                <a:gd name="T12" fmla="*/ 2 w 16"/>
                <a:gd name="T13" fmla="*/ 13 h 13"/>
                <a:gd name="T14" fmla="*/ 2 w 16"/>
                <a:gd name="T15" fmla="*/ 13 h 13"/>
                <a:gd name="T16" fmla="*/ 2 w 16"/>
                <a:gd name="T17" fmla="*/ 13 h 13"/>
                <a:gd name="T18" fmla="*/ 3 w 16"/>
                <a:gd name="T19" fmla="*/ 13 h 13"/>
                <a:gd name="T20" fmla="*/ 3 w 16"/>
                <a:gd name="T21" fmla="*/ 12 h 13"/>
                <a:gd name="T22" fmla="*/ 3 w 16"/>
                <a:gd name="T23" fmla="*/ 13 h 13"/>
                <a:gd name="T24" fmla="*/ 4 w 16"/>
                <a:gd name="T25" fmla="*/ 13 h 13"/>
                <a:gd name="T26" fmla="*/ 4 w 16"/>
                <a:gd name="T27" fmla="*/ 13 h 13"/>
                <a:gd name="T28" fmla="*/ 4 w 16"/>
                <a:gd name="T29" fmla="*/ 13 h 13"/>
                <a:gd name="T30" fmla="*/ 4 w 16"/>
                <a:gd name="T31" fmla="*/ 13 h 13"/>
                <a:gd name="T32" fmla="*/ 4 w 16"/>
                <a:gd name="T33" fmla="*/ 13 h 13"/>
                <a:gd name="T34" fmla="*/ 4 w 16"/>
                <a:gd name="T35" fmla="*/ 13 h 13"/>
                <a:gd name="T36" fmla="*/ 5 w 16"/>
                <a:gd name="T37" fmla="*/ 13 h 13"/>
                <a:gd name="T38" fmla="*/ 5 w 16"/>
                <a:gd name="T39" fmla="*/ 12 h 13"/>
                <a:gd name="T40" fmla="*/ 5 w 16"/>
                <a:gd name="T41" fmla="*/ 13 h 13"/>
                <a:gd name="T42" fmla="*/ 6 w 16"/>
                <a:gd name="T43" fmla="*/ 13 h 13"/>
                <a:gd name="T44" fmla="*/ 6 w 16"/>
                <a:gd name="T45" fmla="*/ 13 h 13"/>
                <a:gd name="T46" fmla="*/ 6 w 16"/>
                <a:gd name="T47" fmla="*/ 13 h 13"/>
                <a:gd name="T48" fmla="*/ 7 w 16"/>
                <a:gd name="T49" fmla="*/ 13 h 13"/>
                <a:gd name="T50" fmla="*/ 7 w 16"/>
                <a:gd name="T51" fmla="*/ 13 h 13"/>
                <a:gd name="T52" fmla="*/ 7 w 16"/>
                <a:gd name="T53" fmla="*/ 13 h 13"/>
                <a:gd name="T54" fmla="*/ 8 w 16"/>
                <a:gd name="T55" fmla="*/ 13 h 13"/>
                <a:gd name="T56" fmla="*/ 8 w 16"/>
                <a:gd name="T57" fmla="*/ 13 h 13"/>
                <a:gd name="T58" fmla="*/ 8 w 16"/>
                <a:gd name="T59" fmla="*/ 13 h 13"/>
                <a:gd name="T60" fmla="*/ 9 w 16"/>
                <a:gd name="T61" fmla="*/ 13 h 13"/>
                <a:gd name="T62" fmla="*/ 9 w 16"/>
                <a:gd name="T63" fmla="*/ 13 h 13"/>
                <a:gd name="T64" fmla="*/ 9 w 16"/>
                <a:gd name="T65" fmla="*/ 13 h 13"/>
                <a:gd name="T66" fmla="*/ 10 w 16"/>
                <a:gd name="T67" fmla="*/ 13 h 13"/>
                <a:gd name="T68" fmla="*/ 10 w 16"/>
                <a:gd name="T69" fmla="*/ 13 h 13"/>
                <a:gd name="T70" fmla="*/ 10 w 16"/>
                <a:gd name="T71" fmla="*/ 13 h 13"/>
                <a:gd name="T72" fmla="*/ 11 w 16"/>
                <a:gd name="T73" fmla="*/ 13 h 13"/>
                <a:gd name="T74" fmla="*/ 11 w 16"/>
                <a:gd name="T75" fmla="*/ 13 h 13"/>
                <a:gd name="T76" fmla="*/ 11 w 16"/>
                <a:gd name="T77" fmla="*/ 13 h 13"/>
                <a:gd name="T78" fmla="*/ 12 w 16"/>
                <a:gd name="T79" fmla="*/ 13 h 13"/>
                <a:gd name="T80" fmla="*/ 12 w 16"/>
                <a:gd name="T81" fmla="*/ 13 h 13"/>
                <a:gd name="T82" fmla="*/ 12 w 16"/>
                <a:gd name="T83" fmla="*/ 13 h 13"/>
                <a:gd name="T84" fmla="*/ 13 w 16"/>
                <a:gd name="T85" fmla="*/ 13 h 13"/>
                <a:gd name="T86" fmla="*/ 13 w 16"/>
                <a:gd name="T87" fmla="*/ 13 h 13"/>
                <a:gd name="T88" fmla="*/ 13 w 16"/>
                <a:gd name="T89" fmla="*/ 13 h 13"/>
                <a:gd name="T90" fmla="*/ 14 w 16"/>
                <a:gd name="T91" fmla="*/ 13 h 13"/>
                <a:gd name="T92" fmla="*/ 14 w 16"/>
                <a:gd name="T93" fmla="*/ 13 h 13"/>
                <a:gd name="T94" fmla="*/ 14 w 16"/>
                <a:gd name="T95" fmla="*/ 13 h 13"/>
                <a:gd name="T96" fmla="*/ 15 w 16"/>
                <a:gd name="T97" fmla="*/ 12 h 13"/>
                <a:gd name="T98" fmla="*/ 15 w 16"/>
                <a:gd name="T99" fmla="*/ 0 h 13"/>
                <a:gd name="T100" fmla="*/ 15 w 16"/>
                <a:gd name="T101" fmla="*/ 4 h 13"/>
                <a:gd name="T102" fmla="*/ 16 w 16"/>
                <a:gd name="T103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6" h="13">
                  <a:moveTo>
                    <a:pt x="0" y="13"/>
                  </a:moveTo>
                  <a:lnTo>
                    <a:pt x="0" y="12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8" y="13"/>
                  </a:lnTo>
                  <a:lnTo>
                    <a:pt x="8" y="13"/>
                  </a:lnTo>
                  <a:lnTo>
                    <a:pt x="8" y="13"/>
                  </a:lnTo>
                  <a:lnTo>
                    <a:pt x="9" y="13"/>
                  </a:lnTo>
                  <a:lnTo>
                    <a:pt x="9" y="13"/>
                  </a:lnTo>
                  <a:lnTo>
                    <a:pt x="9" y="13"/>
                  </a:lnTo>
                  <a:lnTo>
                    <a:pt x="10" y="13"/>
                  </a:lnTo>
                  <a:lnTo>
                    <a:pt x="10" y="13"/>
                  </a:lnTo>
                  <a:lnTo>
                    <a:pt x="10" y="13"/>
                  </a:lnTo>
                  <a:lnTo>
                    <a:pt x="11" y="13"/>
                  </a:lnTo>
                  <a:lnTo>
                    <a:pt x="11" y="13"/>
                  </a:lnTo>
                  <a:lnTo>
                    <a:pt x="11" y="13"/>
                  </a:lnTo>
                  <a:lnTo>
                    <a:pt x="12" y="13"/>
                  </a:lnTo>
                  <a:lnTo>
                    <a:pt x="12" y="13"/>
                  </a:lnTo>
                  <a:lnTo>
                    <a:pt x="12" y="13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4" y="13"/>
                  </a:lnTo>
                  <a:lnTo>
                    <a:pt x="14" y="13"/>
                  </a:lnTo>
                  <a:lnTo>
                    <a:pt x="14" y="13"/>
                  </a:lnTo>
                  <a:lnTo>
                    <a:pt x="15" y="12"/>
                  </a:lnTo>
                  <a:lnTo>
                    <a:pt x="15" y="0"/>
                  </a:lnTo>
                  <a:lnTo>
                    <a:pt x="15" y="4"/>
                  </a:lnTo>
                  <a:lnTo>
                    <a:pt x="16" y="7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" name="Freeform 655"/>
            <p:cNvSpPr>
              <a:spLocks/>
            </p:cNvSpPr>
            <p:nvPr/>
          </p:nvSpPr>
          <p:spPr bwMode="auto">
            <a:xfrm>
              <a:off x="5162550" y="5438775"/>
              <a:ext cx="25400" cy="9525"/>
            </a:xfrm>
            <a:custGeom>
              <a:avLst/>
              <a:gdLst>
                <a:gd name="T0" fmla="*/ 0 w 16"/>
                <a:gd name="T1" fmla="*/ 6 h 6"/>
                <a:gd name="T2" fmla="*/ 0 w 16"/>
                <a:gd name="T3" fmla="*/ 0 h 6"/>
                <a:gd name="T4" fmla="*/ 0 w 16"/>
                <a:gd name="T5" fmla="*/ 6 h 6"/>
                <a:gd name="T6" fmla="*/ 1 w 16"/>
                <a:gd name="T7" fmla="*/ 6 h 6"/>
                <a:gd name="T8" fmla="*/ 1 w 16"/>
                <a:gd name="T9" fmla="*/ 6 h 6"/>
                <a:gd name="T10" fmla="*/ 1 w 16"/>
                <a:gd name="T11" fmla="*/ 6 h 6"/>
                <a:gd name="T12" fmla="*/ 2 w 16"/>
                <a:gd name="T13" fmla="*/ 6 h 6"/>
                <a:gd name="T14" fmla="*/ 2 w 16"/>
                <a:gd name="T15" fmla="*/ 6 h 6"/>
                <a:gd name="T16" fmla="*/ 2 w 16"/>
                <a:gd name="T17" fmla="*/ 6 h 6"/>
                <a:gd name="T18" fmla="*/ 3 w 16"/>
                <a:gd name="T19" fmla="*/ 6 h 6"/>
                <a:gd name="T20" fmla="*/ 3 w 16"/>
                <a:gd name="T21" fmla="*/ 6 h 6"/>
                <a:gd name="T22" fmla="*/ 3 w 16"/>
                <a:gd name="T23" fmla="*/ 6 h 6"/>
                <a:gd name="T24" fmla="*/ 4 w 16"/>
                <a:gd name="T25" fmla="*/ 6 h 6"/>
                <a:gd name="T26" fmla="*/ 4 w 16"/>
                <a:gd name="T27" fmla="*/ 6 h 6"/>
                <a:gd name="T28" fmla="*/ 4 w 16"/>
                <a:gd name="T29" fmla="*/ 6 h 6"/>
                <a:gd name="T30" fmla="*/ 5 w 16"/>
                <a:gd name="T31" fmla="*/ 6 h 6"/>
                <a:gd name="T32" fmla="*/ 5 w 16"/>
                <a:gd name="T33" fmla="*/ 6 h 6"/>
                <a:gd name="T34" fmla="*/ 5 w 16"/>
                <a:gd name="T35" fmla="*/ 6 h 6"/>
                <a:gd name="T36" fmla="*/ 6 w 16"/>
                <a:gd name="T37" fmla="*/ 6 h 6"/>
                <a:gd name="T38" fmla="*/ 6 w 16"/>
                <a:gd name="T39" fmla="*/ 6 h 6"/>
                <a:gd name="T40" fmla="*/ 6 w 16"/>
                <a:gd name="T41" fmla="*/ 6 h 6"/>
                <a:gd name="T42" fmla="*/ 7 w 16"/>
                <a:gd name="T43" fmla="*/ 6 h 6"/>
                <a:gd name="T44" fmla="*/ 7 w 16"/>
                <a:gd name="T45" fmla="*/ 6 h 6"/>
                <a:gd name="T46" fmla="*/ 7 w 16"/>
                <a:gd name="T47" fmla="*/ 6 h 6"/>
                <a:gd name="T48" fmla="*/ 8 w 16"/>
                <a:gd name="T49" fmla="*/ 6 h 6"/>
                <a:gd name="T50" fmla="*/ 8 w 16"/>
                <a:gd name="T51" fmla="*/ 6 h 6"/>
                <a:gd name="T52" fmla="*/ 8 w 16"/>
                <a:gd name="T53" fmla="*/ 6 h 6"/>
                <a:gd name="T54" fmla="*/ 8 w 16"/>
                <a:gd name="T55" fmla="*/ 6 h 6"/>
                <a:gd name="T56" fmla="*/ 8 w 16"/>
                <a:gd name="T57" fmla="*/ 6 h 6"/>
                <a:gd name="T58" fmla="*/ 8 w 16"/>
                <a:gd name="T59" fmla="*/ 6 h 6"/>
                <a:gd name="T60" fmla="*/ 9 w 16"/>
                <a:gd name="T61" fmla="*/ 6 h 6"/>
                <a:gd name="T62" fmla="*/ 9 w 16"/>
                <a:gd name="T63" fmla="*/ 6 h 6"/>
                <a:gd name="T64" fmla="*/ 9 w 16"/>
                <a:gd name="T65" fmla="*/ 6 h 6"/>
                <a:gd name="T66" fmla="*/ 10 w 16"/>
                <a:gd name="T67" fmla="*/ 6 h 6"/>
                <a:gd name="T68" fmla="*/ 10 w 16"/>
                <a:gd name="T69" fmla="*/ 6 h 6"/>
                <a:gd name="T70" fmla="*/ 10 w 16"/>
                <a:gd name="T71" fmla="*/ 6 h 6"/>
                <a:gd name="T72" fmla="*/ 11 w 16"/>
                <a:gd name="T73" fmla="*/ 6 h 6"/>
                <a:gd name="T74" fmla="*/ 11 w 16"/>
                <a:gd name="T75" fmla="*/ 6 h 6"/>
                <a:gd name="T76" fmla="*/ 11 w 16"/>
                <a:gd name="T77" fmla="*/ 6 h 6"/>
                <a:gd name="T78" fmla="*/ 12 w 16"/>
                <a:gd name="T79" fmla="*/ 6 h 6"/>
                <a:gd name="T80" fmla="*/ 12 w 16"/>
                <a:gd name="T81" fmla="*/ 6 h 6"/>
                <a:gd name="T82" fmla="*/ 12 w 16"/>
                <a:gd name="T83" fmla="*/ 6 h 6"/>
                <a:gd name="T84" fmla="*/ 13 w 16"/>
                <a:gd name="T85" fmla="*/ 6 h 6"/>
                <a:gd name="T86" fmla="*/ 13 w 16"/>
                <a:gd name="T87" fmla="*/ 6 h 6"/>
                <a:gd name="T88" fmla="*/ 13 w 16"/>
                <a:gd name="T89" fmla="*/ 6 h 6"/>
                <a:gd name="T90" fmla="*/ 14 w 16"/>
                <a:gd name="T91" fmla="*/ 6 h 6"/>
                <a:gd name="T92" fmla="*/ 14 w 16"/>
                <a:gd name="T93" fmla="*/ 6 h 6"/>
                <a:gd name="T94" fmla="*/ 14 w 16"/>
                <a:gd name="T95" fmla="*/ 6 h 6"/>
                <a:gd name="T96" fmla="*/ 15 w 16"/>
                <a:gd name="T97" fmla="*/ 6 h 6"/>
                <a:gd name="T98" fmla="*/ 15 w 16"/>
                <a:gd name="T99" fmla="*/ 5 h 6"/>
                <a:gd name="T100" fmla="*/ 15 w 16"/>
                <a:gd name="T101" fmla="*/ 5 h 6"/>
                <a:gd name="T102" fmla="*/ 16 w 16"/>
                <a:gd name="T103" fmla="*/ 4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6" h="6">
                  <a:moveTo>
                    <a:pt x="0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6"/>
                  </a:lnTo>
                  <a:lnTo>
                    <a:pt x="9" y="6"/>
                  </a:lnTo>
                  <a:lnTo>
                    <a:pt x="9" y="6"/>
                  </a:lnTo>
                  <a:lnTo>
                    <a:pt x="9" y="6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3" y="6"/>
                  </a:lnTo>
                  <a:lnTo>
                    <a:pt x="13" y="6"/>
                  </a:lnTo>
                  <a:lnTo>
                    <a:pt x="13" y="6"/>
                  </a:lnTo>
                  <a:lnTo>
                    <a:pt x="14" y="6"/>
                  </a:lnTo>
                  <a:lnTo>
                    <a:pt x="14" y="6"/>
                  </a:lnTo>
                  <a:lnTo>
                    <a:pt x="14" y="6"/>
                  </a:lnTo>
                  <a:lnTo>
                    <a:pt x="15" y="6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6" y="4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" name="Freeform 656"/>
            <p:cNvSpPr>
              <a:spLocks/>
            </p:cNvSpPr>
            <p:nvPr/>
          </p:nvSpPr>
          <p:spPr bwMode="auto">
            <a:xfrm>
              <a:off x="5187950" y="5435600"/>
              <a:ext cx="25400" cy="12700"/>
            </a:xfrm>
            <a:custGeom>
              <a:avLst/>
              <a:gdLst>
                <a:gd name="T0" fmla="*/ 0 w 16"/>
                <a:gd name="T1" fmla="*/ 8 h 8"/>
                <a:gd name="T2" fmla="*/ 0 w 16"/>
                <a:gd name="T3" fmla="*/ 5 h 8"/>
                <a:gd name="T4" fmla="*/ 0 w 16"/>
                <a:gd name="T5" fmla="*/ 8 h 8"/>
                <a:gd name="T6" fmla="*/ 1 w 16"/>
                <a:gd name="T7" fmla="*/ 8 h 8"/>
                <a:gd name="T8" fmla="*/ 1 w 16"/>
                <a:gd name="T9" fmla="*/ 8 h 8"/>
                <a:gd name="T10" fmla="*/ 1 w 16"/>
                <a:gd name="T11" fmla="*/ 8 h 8"/>
                <a:gd name="T12" fmla="*/ 2 w 16"/>
                <a:gd name="T13" fmla="*/ 8 h 8"/>
                <a:gd name="T14" fmla="*/ 2 w 16"/>
                <a:gd name="T15" fmla="*/ 8 h 8"/>
                <a:gd name="T16" fmla="*/ 2 w 16"/>
                <a:gd name="T17" fmla="*/ 8 h 8"/>
                <a:gd name="T18" fmla="*/ 3 w 16"/>
                <a:gd name="T19" fmla="*/ 8 h 8"/>
                <a:gd name="T20" fmla="*/ 3 w 16"/>
                <a:gd name="T21" fmla="*/ 8 h 8"/>
                <a:gd name="T22" fmla="*/ 3 w 16"/>
                <a:gd name="T23" fmla="*/ 8 h 8"/>
                <a:gd name="T24" fmla="*/ 4 w 16"/>
                <a:gd name="T25" fmla="*/ 8 h 8"/>
                <a:gd name="T26" fmla="*/ 4 w 16"/>
                <a:gd name="T27" fmla="*/ 8 h 8"/>
                <a:gd name="T28" fmla="*/ 4 w 16"/>
                <a:gd name="T29" fmla="*/ 8 h 8"/>
                <a:gd name="T30" fmla="*/ 5 w 16"/>
                <a:gd name="T31" fmla="*/ 8 h 8"/>
                <a:gd name="T32" fmla="*/ 5 w 16"/>
                <a:gd name="T33" fmla="*/ 8 h 8"/>
                <a:gd name="T34" fmla="*/ 5 w 16"/>
                <a:gd name="T35" fmla="*/ 8 h 8"/>
                <a:gd name="T36" fmla="*/ 6 w 16"/>
                <a:gd name="T37" fmla="*/ 8 h 8"/>
                <a:gd name="T38" fmla="*/ 6 w 16"/>
                <a:gd name="T39" fmla="*/ 8 h 8"/>
                <a:gd name="T40" fmla="*/ 6 w 16"/>
                <a:gd name="T41" fmla="*/ 8 h 8"/>
                <a:gd name="T42" fmla="*/ 7 w 16"/>
                <a:gd name="T43" fmla="*/ 8 h 8"/>
                <a:gd name="T44" fmla="*/ 7 w 16"/>
                <a:gd name="T45" fmla="*/ 8 h 8"/>
                <a:gd name="T46" fmla="*/ 7 w 16"/>
                <a:gd name="T47" fmla="*/ 8 h 8"/>
                <a:gd name="T48" fmla="*/ 8 w 16"/>
                <a:gd name="T49" fmla="*/ 8 h 8"/>
                <a:gd name="T50" fmla="*/ 8 w 16"/>
                <a:gd name="T51" fmla="*/ 8 h 8"/>
                <a:gd name="T52" fmla="*/ 8 w 16"/>
                <a:gd name="T53" fmla="*/ 8 h 8"/>
                <a:gd name="T54" fmla="*/ 9 w 16"/>
                <a:gd name="T55" fmla="*/ 8 h 8"/>
                <a:gd name="T56" fmla="*/ 9 w 16"/>
                <a:gd name="T57" fmla="*/ 8 h 8"/>
                <a:gd name="T58" fmla="*/ 9 w 16"/>
                <a:gd name="T59" fmla="*/ 8 h 8"/>
                <a:gd name="T60" fmla="*/ 11 w 16"/>
                <a:gd name="T61" fmla="*/ 8 h 8"/>
                <a:gd name="T62" fmla="*/ 11 w 16"/>
                <a:gd name="T63" fmla="*/ 8 h 8"/>
                <a:gd name="T64" fmla="*/ 11 w 16"/>
                <a:gd name="T65" fmla="*/ 8 h 8"/>
                <a:gd name="T66" fmla="*/ 12 w 16"/>
                <a:gd name="T67" fmla="*/ 8 h 8"/>
                <a:gd name="T68" fmla="*/ 12 w 16"/>
                <a:gd name="T69" fmla="*/ 8 h 8"/>
                <a:gd name="T70" fmla="*/ 12 w 16"/>
                <a:gd name="T71" fmla="*/ 8 h 8"/>
                <a:gd name="T72" fmla="*/ 12 w 16"/>
                <a:gd name="T73" fmla="*/ 8 h 8"/>
                <a:gd name="T74" fmla="*/ 12 w 16"/>
                <a:gd name="T75" fmla="*/ 8 h 8"/>
                <a:gd name="T76" fmla="*/ 12 w 16"/>
                <a:gd name="T77" fmla="*/ 8 h 8"/>
                <a:gd name="T78" fmla="*/ 13 w 16"/>
                <a:gd name="T79" fmla="*/ 8 h 8"/>
                <a:gd name="T80" fmla="*/ 13 w 16"/>
                <a:gd name="T81" fmla="*/ 8 h 8"/>
                <a:gd name="T82" fmla="*/ 13 w 16"/>
                <a:gd name="T83" fmla="*/ 8 h 8"/>
                <a:gd name="T84" fmla="*/ 14 w 16"/>
                <a:gd name="T85" fmla="*/ 8 h 8"/>
                <a:gd name="T86" fmla="*/ 14 w 16"/>
                <a:gd name="T87" fmla="*/ 8 h 8"/>
                <a:gd name="T88" fmla="*/ 14 w 16"/>
                <a:gd name="T89" fmla="*/ 8 h 8"/>
                <a:gd name="T90" fmla="*/ 15 w 16"/>
                <a:gd name="T91" fmla="*/ 8 h 8"/>
                <a:gd name="T92" fmla="*/ 15 w 16"/>
                <a:gd name="T93" fmla="*/ 2 h 8"/>
                <a:gd name="T94" fmla="*/ 15 w 16"/>
                <a:gd name="T95" fmla="*/ 2 h 8"/>
                <a:gd name="T96" fmla="*/ 16 w 16"/>
                <a:gd name="T9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6" h="8">
                  <a:moveTo>
                    <a:pt x="0" y="8"/>
                  </a:moveTo>
                  <a:lnTo>
                    <a:pt x="0" y="5"/>
                  </a:lnTo>
                  <a:lnTo>
                    <a:pt x="0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8" y="8"/>
                  </a:lnTo>
                  <a:lnTo>
                    <a:pt x="8" y="8"/>
                  </a:lnTo>
                  <a:lnTo>
                    <a:pt x="8" y="8"/>
                  </a:lnTo>
                  <a:lnTo>
                    <a:pt x="9" y="8"/>
                  </a:lnTo>
                  <a:lnTo>
                    <a:pt x="9" y="8"/>
                  </a:lnTo>
                  <a:lnTo>
                    <a:pt x="9" y="8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2" y="8"/>
                  </a:lnTo>
                  <a:lnTo>
                    <a:pt x="12" y="8"/>
                  </a:lnTo>
                  <a:lnTo>
                    <a:pt x="12" y="8"/>
                  </a:lnTo>
                  <a:lnTo>
                    <a:pt x="12" y="8"/>
                  </a:lnTo>
                  <a:lnTo>
                    <a:pt x="12" y="8"/>
                  </a:lnTo>
                  <a:lnTo>
                    <a:pt x="12" y="8"/>
                  </a:lnTo>
                  <a:lnTo>
                    <a:pt x="13" y="8"/>
                  </a:lnTo>
                  <a:lnTo>
                    <a:pt x="13" y="8"/>
                  </a:lnTo>
                  <a:lnTo>
                    <a:pt x="13" y="8"/>
                  </a:lnTo>
                  <a:lnTo>
                    <a:pt x="14" y="8"/>
                  </a:lnTo>
                  <a:lnTo>
                    <a:pt x="14" y="8"/>
                  </a:lnTo>
                  <a:lnTo>
                    <a:pt x="14" y="8"/>
                  </a:lnTo>
                  <a:lnTo>
                    <a:pt x="15" y="8"/>
                  </a:lnTo>
                  <a:lnTo>
                    <a:pt x="15" y="2"/>
                  </a:lnTo>
                  <a:lnTo>
                    <a:pt x="15" y="2"/>
                  </a:lnTo>
                  <a:lnTo>
                    <a:pt x="16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" name="Freeform 657"/>
            <p:cNvSpPr>
              <a:spLocks/>
            </p:cNvSpPr>
            <p:nvPr/>
          </p:nvSpPr>
          <p:spPr bwMode="auto">
            <a:xfrm>
              <a:off x="5213350" y="5435600"/>
              <a:ext cx="1588" cy="12700"/>
            </a:xfrm>
            <a:custGeom>
              <a:avLst/>
              <a:gdLst>
                <a:gd name="T0" fmla="*/ 0 w 1"/>
                <a:gd name="T1" fmla="*/ 8 h 8"/>
                <a:gd name="T2" fmla="*/ 0 w 1"/>
                <a:gd name="T3" fmla="*/ 0 h 8"/>
                <a:gd name="T4" fmla="*/ 0 w 1"/>
                <a:gd name="T5" fmla="*/ 8 h 8"/>
                <a:gd name="T6" fmla="*/ 1 w 1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8">
                  <a:moveTo>
                    <a:pt x="0" y="8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1" y="7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8" name="Freeform 658"/>
            <p:cNvSpPr>
              <a:spLocks/>
            </p:cNvSpPr>
            <p:nvPr/>
          </p:nvSpPr>
          <p:spPr bwMode="auto">
            <a:xfrm>
              <a:off x="5214938" y="5445125"/>
              <a:ext cx="25400" cy="3175"/>
            </a:xfrm>
            <a:custGeom>
              <a:avLst/>
              <a:gdLst>
                <a:gd name="T0" fmla="*/ 0 w 16"/>
                <a:gd name="T1" fmla="*/ 2 h 2"/>
                <a:gd name="T2" fmla="*/ 0 w 16"/>
                <a:gd name="T3" fmla="*/ 1 h 2"/>
                <a:gd name="T4" fmla="*/ 0 w 16"/>
                <a:gd name="T5" fmla="*/ 2 h 2"/>
                <a:gd name="T6" fmla="*/ 1 w 16"/>
                <a:gd name="T7" fmla="*/ 2 h 2"/>
                <a:gd name="T8" fmla="*/ 1 w 16"/>
                <a:gd name="T9" fmla="*/ 2 h 2"/>
                <a:gd name="T10" fmla="*/ 1 w 16"/>
                <a:gd name="T11" fmla="*/ 2 h 2"/>
                <a:gd name="T12" fmla="*/ 2 w 16"/>
                <a:gd name="T13" fmla="*/ 2 h 2"/>
                <a:gd name="T14" fmla="*/ 2 w 16"/>
                <a:gd name="T15" fmla="*/ 2 h 2"/>
                <a:gd name="T16" fmla="*/ 2 w 16"/>
                <a:gd name="T17" fmla="*/ 2 h 2"/>
                <a:gd name="T18" fmla="*/ 3 w 16"/>
                <a:gd name="T19" fmla="*/ 2 h 2"/>
                <a:gd name="T20" fmla="*/ 3 w 16"/>
                <a:gd name="T21" fmla="*/ 2 h 2"/>
                <a:gd name="T22" fmla="*/ 3 w 16"/>
                <a:gd name="T23" fmla="*/ 2 h 2"/>
                <a:gd name="T24" fmla="*/ 4 w 16"/>
                <a:gd name="T25" fmla="*/ 2 h 2"/>
                <a:gd name="T26" fmla="*/ 4 w 16"/>
                <a:gd name="T27" fmla="*/ 2 h 2"/>
                <a:gd name="T28" fmla="*/ 4 w 16"/>
                <a:gd name="T29" fmla="*/ 2 h 2"/>
                <a:gd name="T30" fmla="*/ 5 w 16"/>
                <a:gd name="T31" fmla="*/ 2 h 2"/>
                <a:gd name="T32" fmla="*/ 5 w 16"/>
                <a:gd name="T33" fmla="*/ 2 h 2"/>
                <a:gd name="T34" fmla="*/ 5 w 16"/>
                <a:gd name="T35" fmla="*/ 2 h 2"/>
                <a:gd name="T36" fmla="*/ 6 w 16"/>
                <a:gd name="T37" fmla="*/ 2 h 2"/>
                <a:gd name="T38" fmla="*/ 6 w 16"/>
                <a:gd name="T39" fmla="*/ 2 h 2"/>
                <a:gd name="T40" fmla="*/ 6 w 16"/>
                <a:gd name="T41" fmla="*/ 2 h 2"/>
                <a:gd name="T42" fmla="*/ 7 w 16"/>
                <a:gd name="T43" fmla="*/ 2 h 2"/>
                <a:gd name="T44" fmla="*/ 7 w 16"/>
                <a:gd name="T45" fmla="*/ 2 h 2"/>
                <a:gd name="T46" fmla="*/ 7 w 16"/>
                <a:gd name="T47" fmla="*/ 2 h 2"/>
                <a:gd name="T48" fmla="*/ 8 w 16"/>
                <a:gd name="T49" fmla="*/ 2 h 2"/>
                <a:gd name="T50" fmla="*/ 8 w 16"/>
                <a:gd name="T51" fmla="*/ 2 h 2"/>
                <a:gd name="T52" fmla="*/ 8 w 16"/>
                <a:gd name="T53" fmla="*/ 2 h 2"/>
                <a:gd name="T54" fmla="*/ 9 w 16"/>
                <a:gd name="T55" fmla="*/ 2 h 2"/>
                <a:gd name="T56" fmla="*/ 9 w 16"/>
                <a:gd name="T57" fmla="*/ 2 h 2"/>
                <a:gd name="T58" fmla="*/ 9 w 16"/>
                <a:gd name="T59" fmla="*/ 2 h 2"/>
                <a:gd name="T60" fmla="*/ 10 w 16"/>
                <a:gd name="T61" fmla="*/ 2 h 2"/>
                <a:gd name="T62" fmla="*/ 10 w 16"/>
                <a:gd name="T63" fmla="*/ 2 h 2"/>
                <a:gd name="T64" fmla="*/ 10 w 16"/>
                <a:gd name="T65" fmla="*/ 2 h 2"/>
                <a:gd name="T66" fmla="*/ 11 w 16"/>
                <a:gd name="T67" fmla="*/ 2 h 2"/>
                <a:gd name="T68" fmla="*/ 11 w 16"/>
                <a:gd name="T69" fmla="*/ 2 h 2"/>
                <a:gd name="T70" fmla="*/ 11 w 16"/>
                <a:gd name="T71" fmla="*/ 2 h 2"/>
                <a:gd name="T72" fmla="*/ 12 w 16"/>
                <a:gd name="T73" fmla="*/ 2 h 2"/>
                <a:gd name="T74" fmla="*/ 12 w 16"/>
                <a:gd name="T75" fmla="*/ 2 h 2"/>
                <a:gd name="T76" fmla="*/ 12 w 16"/>
                <a:gd name="T77" fmla="*/ 2 h 2"/>
                <a:gd name="T78" fmla="*/ 13 w 16"/>
                <a:gd name="T79" fmla="*/ 2 h 2"/>
                <a:gd name="T80" fmla="*/ 13 w 16"/>
                <a:gd name="T81" fmla="*/ 2 h 2"/>
                <a:gd name="T82" fmla="*/ 13 w 16"/>
                <a:gd name="T83" fmla="*/ 2 h 2"/>
                <a:gd name="T84" fmla="*/ 14 w 16"/>
                <a:gd name="T85" fmla="*/ 2 h 2"/>
                <a:gd name="T86" fmla="*/ 14 w 16"/>
                <a:gd name="T87" fmla="*/ 2 h 2"/>
                <a:gd name="T88" fmla="*/ 14 w 16"/>
                <a:gd name="T89" fmla="*/ 2 h 2"/>
                <a:gd name="T90" fmla="*/ 15 w 16"/>
                <a:gd name="T91" fmla="*/ 2 h 2"/>
                <a:gd name="T92" fmla="*/ 15 w 16"/>
                <a:gd name="T93" fmla="*/ 2 h 2"/>
                <a:gd name="T94" fmla="*/ 15 w 16"/>
                <a:gd name="T95" fmla="*/ 2 h 2"/>
                <a:gd name="T96" fmla="*/ 15 w 16"/>
                <a:gd name="T97" fmla="*/ 2 h 2"/>
                <a:gd name="T98" fmla="*/ 15 w 16"/>
                <a:gd name="T99" fmla="*/ 0 h 2"/>
                <a:gd name="T100" fmla="*/ 15 w 16"/>
                <a:gd name="T101" fmla="*/ 2 h 2"/>
                <a:gd name="T102" fmla="*/ 16 w 16"/>
                <a:gd name="T103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6" h="2">
                  <a:moveTo>
                    <a:pt x="0" y="2"/>
                  </a:move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5" y="2"/>
                  </a:lnTo>
                  <a:lnTo>
                    <a:pt x="15" y="2"/>
                  </a:lnTo>
                  <a:lnTo>
                    <a:pt x="15" y="2"/>
                  </a:lnTo>
                  <a:lnTo>
                    <a:pt x="15" y="0"/>
                  </a:lnTo>
                  <a:lnTo>
                    <a:pt x="15" y="2"/>
                  </a:lnTo>
                  <a:lnTo>
                    <a:pt x="16" y="1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9" name="Freeform 659"/>
            <p:cNvSpPr>
              <a:spLocks/>
            </p:cNvSpPr>
            <p:nvPr/>
          </p:nvSpPr>
          <p:spPr bwMode="auto">
            <a:xfrm>
              <a:off x="5240338" y="5387975"/>
              <a:ext cx="26987" cy="60325"/>
            </a:xfrm>
            <a:custGeom>
              <a:avLst/>
              <a:gdLst>
                <a:gd name="T0" fmla="*/ 0 w 17"/>
                <a:gd name="T1" fmla="*/ 38 h 38"/>
                <a:gd name="T2" fmla="*/ 0 w 17"/>
                <a:gd name="T3" fmla="*/ 37 h 38"/>
                <a:gd name="T4" fmla="*/ 0 w 17"/>
                <a:gd name="T5" fmla="*/ 38 h 38"/>
                <a:gd name="T6" fmla="*/ 1 w 17"/>
                <a:gd name="T7" fmla="*/ 38 h 38"/>
                <a:gd name="T8" fmla="*/ 1 w 17"/>
                <a:gd name="T9" fmla="*/ 38 h 38"/>
                <a:gd name="T10" fmla="*/ 1 w 17"/>
                <a:gd name="T11" fmla="*/ 38 h 38"/>
                <a:gd name="T12" fmla="*/ 2 w 17"/>
                <a:gd name="T13" fmla="*/ 38 h 38"/>
                <a:gd name="T14" fmla="*/ 2 w 17"/>
                <a:gd name="T15" fmla="*/ 38 h 38"/>
                <a:gd name="T16" fmla="*/ 2 w 17"/>
                <a:gd name="T17" fmla="*/ 38 h 38"/>
                <a:gd name="T18" fmla="*/ 3 w 17"/>
                <a:gd name="T19" fmla="*/ 38 h 38"/>
                <a:gd name="T20" fmla="*/ 3 w 17"/>
                <a:gd name="T21" fmla="*/ 38 h 38"/>
                <a:gd name="T22" fmla="*/ 3 w 17"/>
                <a:gd name="T23" fmla="*/ 38 h 38"/>
                <a:gd name="T24" fmla="*/ 4 w 17"/>
                <a:gd name="T25" fmla="*/ 38 h 38"/>
                <a:gd name="T26" fmla="*/ 4 w 17"/>
                <a:gd name="T27" fmla="*/ 38 h 38"/>
                <a:gd name="T28" fmla="*/ 4 w 17"/>
                <a:gd name="T29" fmla="*/ 38 h 38"/>
                <a:gd name="T30" fmla="*/ 5 w 17"/>
                <a:gd name="T31" fmla="*/ 38 h 38"/>
                <a:gd name="T32" fmla="*/ 5 w 17"/>
                <a:gd name="T33" fmla="*/ 38 h 38"/>
                <a:gd name="T34" fmla="*/ 5 w 17"/>
                <a:gd name="T35" fmla="*/ 38 h 38"/>
                <a:gd name="T36" fmla="*/ 6 w 17"/>
                <a:gd name="T37" fmla="*/ 38 h 38"/>
                <a:gd name="T38" fmla="*/ 6 w 17"/>
                <a:gd name="T39" fmla="*/ 38 h 38"/>
                <a:gd name="T40" fmla="*/ 6 w 17"/>
                <a:gd name="T41" fmla="*/ 38 h 38"/>
                <a:gd name="T42" fmla="*/ 7 w 17"/>
                <a:gd name="T43" fmla="*/ 38 h 38"/>
                <a:gd name="T44" fmla="*/ 7 w 17"/>
                <a:gd name="T45" fmla="*/ 38 h 38"/>
                <a:gd name="T46" fmla="*/ 7 w 17"/>
                <a:gd name="T47" fmla="*/ 38 h 38"/>
                <a:gd name="T48" fmla="*/ 8 w 17"/>
                <a:gd name="T49" fmla="*/ 38 h 38"/>
                <a:gd name="T50" fmla="*/ 8 w 17"/>
                <a:gd name="T51" fmla="*/ 38 h 38"/>
                <a:gd name="T52" fmla="*/ 8 w 17"/>
                <a:gd name="T53" fmla="*/ 38 h 38"/>
                <a:gd name="T54" fmla="*/ 9 w 17"/>
                <a:gd name="T55" fmla="*/ 38 h 38"/>
                <a:gd name="T56" fmla="*/ 9 w 17"/>
                <a:gd name="T57" fmla="*/ 38 h 38"/>
                <a:gd name="T58" fmla="*/ 9 w 17"/>
                <a:gd name="T59" fmla="*/ 38 h 38"/>
                <a:gd name="T60" fmla="*/ 10 w 17"/>
                <a:gd name="T61" fmla="*/ 38 h 38"/>
                <a:gd name="T62" fmla="*/ 10 w 17"/>
                <a:gd name="T63" fmla="*/ 38 h 38"/>
                <a:gd name="T64" fmla="*/ 10 w 17"/>
                <a:gd name="T65" fmla="*/ 38 h 38"/>
                <a:gd name="T66" fmla="*/ 11 w 17"/>
                <a:gd name="T67" fmla="*/ 38 h 38"/>
                <a:gd name="T68" fmla="*/ 11 w 17"/>
                <a:gd name="T69" fmla="*/ 38 h 38"/>
                <a:gd name="T70" fmla="*/ 11 w 17"/>
                <a:gd name="T71" fmla="*/ 38 h 38"/>
                <a:gd name="T72" fmla="*/ 12 w 17"/>
                <a:gd name="T73" fmla="*/ 38 h 38"/>
                <a:gd name="T74" fmla="*/ 12 w 17"/>
                <a:gd name="T75" fmla="*/ 38 h 38"/>
                <a:gd name="T76" fmla="*/ 12 w 17"/>
                <a:gd name="T77" fmla="*/ 38 h 38"/>
                <a:gd name="T78" fmla="*/ 13 w 17"/>
                <a:gd name="T79" fmla="*/ 38 h 38"/>
                <a:gd name="T80" fmla="*/ 13 w 17"/>
                <a:gd name="T81" fmla="*/ 38 h 38"/>
                <a:gd name="T82" fmla="*/ 13 w 17"/>
                <a:gd name="T83" fmla="*/ 38 h 38"/>
                <a:gd name="T84" fmla="*/ 14 w 17"/>
                <a:gd name="T85" fmla="*/ 38 h 38"/>
                <a:gd name="T86" fmla="*/ 14 w 17"/>
                <a:gd name="T87" fmla="*/ 38 h 38"/>
                <a:gd name="T88" fmla="*/ 14 w 17"/>
                <a:gd name="T89" fmla="*/ 38 h 38"/>
                <a:gd name="T90" fmla="*/ 15 w 17"/>
                <a:gd name="T91" fmla="*/ 38 h 38"/>
                <a:gd name="T92" fmla="*/ 15 w 17"/>
                <a:gd name="T93" fmla="*/ 38 h 38"/>
                <a:gd name="T94" fmla="*/ 15 w 17"/>
                <a:gd name="T95" fmla="*/ 38 h 38"/>
                <a:gd name="T96" fmla="*/ 16 w 17"/>
                <a:gd name="T97" fmla="*/ 38 h 38"/>
                <a:gd name="T98" fmla="*/ 16 w 17"/>
                <a:gd name="T99" fmla="*/ 2 h 38"/>
                <a:gd name="T100" fmla="*/ 16 w 17"/>
                <a:gd name="T101" fmla="*/ 2 h 38"/>
                <a:gd name="T102" fmla="*/ 17 w 17"/>
                <a:gd name="T103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7" h="38">
                  <a:moveTo>
                    <a:pt x="0" y="38"/>
                  </a:moveTo>
                  <a:lnTo>
                    <a:pt x="0" y="37"/>
                  </a:lnTo>
                  <a:lnTo>
                    <a:pt x="0" y="38"/>
                  </a:lnTo>
                  <a:lnTo>
                    <a:pt x="1" y="38"/>
                  </a:lnTo>
                  <a:lnTo>
                    <a:pt x="1" y="38"/>
                  </a:lnTo>
                  <a:lnTo>
                    <a:pt x="1" y="38"/>
                  </a:lnTo>
                  <a:lnTo>
                    <a:pt x="2" y="38"/>
                  </a:lnTo>
                  <a:lnTo>
                    <a:pt x="2" y="38"/>
                  </a:lnTo>
                  <a:lnTo>
                    <a:pt x="2" y="38"/>
                  </a:lnTo>
                  <a:lnTo>
                    <a:pt x="3" y="38"/>
                  </a:lnTo>
                  <a:lnTo>
                    <a:pt x="3" y="38"/>
                  </a:lnTo>
                  <a:lnTo>
                    <a:pt x="3" y="38"/>
                  </a:lnTo>
                  <a:lnTo>
                    <a:pt x="4" y="38"/>
                  </a:lnTo>
                  <a:lnTo>
                    <a:pt x="4" y="38"/>
                  </a:lnTo>
                  <a:lnTo>
                    <a:pt x="4" y="38"/>
                  </a:lnTo>
                  <a:lnTo>
                    <a:pt x="5" y="38"/>
                  </a:lnTo>
                  <a:lnTo>
                    <a:pt x="5" y="38"/>
                  </a:lnTo>
                  <a:lnTo>
                    <a:pt x="5" y="38"/>
                  </a:lnTo>
                  <a:lnTo>
                    <a:pt x="6" y="38"/>
                  </a:lnTo>
                  <a:lnTo>
                    <a:pt x="6" y="38"/>
                  </a:lnTo>
                  <a:lnTo>
                    <a:pt x="6" y="38"/>
                  </a:lnTo>
                  <a:lnTo>
                    <a:pt x="7" y="38"/>
                  </a:lnTo>
                  <a:lnTo>
                    <a:pt x="7" y="38"/>
                  </a:lnTo>
                  <a:lnTo>
                    <a:pt x="7" y="38"/>
                  </a:lnTo>
                  <a:lnTo>
                    <a:pt x="8" y="38"/>
                  </a:lnTo>
                  <a:lnTo>
                    <a:pt x="8" y="38"/>
                  </a:lnTo>
                  <a:lnTo>
                    <a:pt x="8" y="38"/>
                  </a:lnTo>
                  <a:lnTo>
                    <a:pt x="9" y="38"/>
                  </a:lnTo>
                  <a:lnTo>
                    <a:pt x="9" y="38"/>
                  </a:lnTo>
                  <a:lnTo>
                    <a:pt x="9" y="38"/>
                  </a:lnTo>
                  <a:lnTo>
                    <a:pt x="10" y="38"/>
                  </a:lnTo>
                  <a:lnTo>
                    <a:pt x="10" y="38"/>
                  </a:lnTo>
                  <a:lnTo>
                    <a:pt x="10" y="38"/>
                  </a:lnTo>
                  <a:lnTo>
                    <a:pt x="11" y="38"/>
                  </a:lnTo>
                  <a:lnTo>
                    <a:pt x="11" y="38"/>
                  </a:lnTo>
                  <a:lnTo>
                    <a:pt x="11" y="38"/>
                  </a:lnTo>
                  <a:lnTo>
                    <a:pt x="12" y="38"/>
                  </a:lnTo>
                  <a:lnTo>
                    <a:pt x="12" y="38"/>
                  </a:lnTo>
                  <a:lnTo>
                    <a:pt x="12" y="38"/>
                  </a:lnTo>
                  <a:lnTo>
                    <a:pt x="13" y="38"/>
                  </a:lnTo>
                  <a:lnTo>
                    <a:pt x="13" y="38"/>
                  </a:lnTo>
                  <a:lnTo>
                    <a:pt x="13" y="38"/>
                  </a:lnTo>
                  <a:lnTo>
                    <a:pt x="14" y="38"/>
                  </a:lnTo>
                  <a:lnTo>
                    <a:pt x="14" y="38"/>
                  </a:lnTo>
                  <a:lnTo>
                    <a:pt x="14" y="38"/>
                  </a:lnTo>
                  <a:lnTo>
                    <a:pt x="15" y="38"/>
                  </a:lnTo>
                  <a:lnTo>
                    <a:pt x="15" y="38"/>
                  </a:lnTo>
                  <a:lnTo>
                    <a:pt x="15" y="38"/>
                  </a:lnTo>
                  <a:lnTo>
                    <a:pt x="16" y="38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7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0" name="Freeform 660"/>
            <p:cNvSpPr>
              <a:spLocks/>
            </p:cNvSpPr>
            <p:nvPr/>
          </p:nvSpPr>
          <p:spPr bwMode="auto">
            <a:xfrm>
              <a:off x="5267325" y="5387975"/>
              <a:ext cx="1588" cy="58738"/>
            </a:xfrm>
            <a:custGeom>
              <a:avLst/>
              <a:gdLst>
                <a:gd name="T0" fmla="*/ 0 w 1"/>
                <a:gd name="T1" fmla="*/ 36 h 37"/>
                <a:gd name="T2" fmla="*/ 0 w 1"/>
                <a:gd name="T3" fmla="*/ 0 h 37"/>
                <a:gd name="T4" fmla="*/ 0 w 1"/>
                <a:gd name="T5" fmla="*/ 36 h 37"/>
                <a:gd name="T6" fmla="*/ 1 w 1"/>
                <a:gd name="T7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37">
                  <a:moveTo>
                    <a:pt x="0" y="36"/>
                  </a:moveTo>
                  <a:lnTo>
                    <a:pt x="0" y="0"/>
                  </a:lnTo>
                  <a:lnTo>
                    <a:pt x="0" y="36"/>
                  </a:lnTo>
                  <a:lnTo>
                    <a:pt x="1" y="37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1" name="Freeform 661"/>
            <p:cNvSpPr>
              <a:spLocks/>
            </p:cNvSpPr>
            <p:nvPr/>
          </p:nvSpPr>
          <p:spPr bwMode="auto">
            <a:xfrm>
              <a:off x="5268913" y="5435600"/>
              <a:ext cx="50800" cy="12700"/>
            </a:xfrm>
            <a:custGeom>
              <a:avLst/>
              <a:gdLst>
                <a:gd name="T0" fmla="*/ 0 w 32"/>
                <a:gd name="T1" fmla="*/ 7 h 8"/>
                <a:gd name="T2" fmla="*/ 1 w 32"/>
                <a:gd name="T3" fmla="*/ 8 h 8"/>
                <a:gd name="T4" fmla="*/ 1 w 32"/>
                <a:gd name="T5" fmla="*/ 8 h 8"/>
                <a:gd name="T6" fmla="*/ 1 w 32"/>
                <a:gd name="T7" fmla="*/ 8 h 8"/>
                <a:gd name="T8" fmla="*/ 2 w 32"/>
                <a:gd name="T9" fmla="*/ 8 h 8"/>
                <a:gd name="T10" fmla="*/ 2 w 32"/>
                <a:gd name="T11" fmla="*/ 8 h 8"/>
                <a:gd name="T12" fmla="*/ 3 w 32"/>
                <a:gd name="T13" fmla="*/ 8 h 8"/>
                <a:gd name="T14" fmla="*/ 4 w 32"/>
                <a:gd name="T15" fmla="*/ 8 h 8"/>
                <a:gd name="T16" fmla="*/ 4 w 32"/>
                <a:gd name="T17" fmla="*/ 8 h 8"/>
                <a:gd name="T18" fmla="*/ 5 w 32"/>
                <a:gd name="T19" fmla="*/ 8 h 8"/>
                <a:gd name="T20" fmla="*/ 6 w 32"/>
                <a:gd name="T21" fmla="*/ 8 h 8"/>
                <a:gd name="T22" fmla="*/ 6 w 32"/>
                <a:gd name="T23" fmla="*/ 8 h 8"/>
                <a:gd name="T24" fmla="*/ 7 w 32"/>
                <a:gd name="T25" fmla="*/ 8 h 8"/>
                <a:gd name="T26" fmla="*/ 8 w 32"/>
                <a:gd name="T27" fmla="*/ 8 h 8"/>
                <a:gd name="T28" fmla="*/ 8 w 32"/>
                <a:gd name="T29" fmla="*/ 8 h 8"/>
                <a:gd name="T30" fmla="*/ 9 w 32"/>
                <a:gd name="T31" fmla="*/ 8 h 8"/>
                <a:gd name="T32" fmla="*/ 10 w 32"/>
                <a:gd name="T33" fmla="*/ 8 h 8"/>
                <a:gd name="T34" fmla="*/ 10 w 32"/>
                <a:gd name="T35" fmla="*/ 8 h 8"/>
                <a:gd name="T36" fmla="*/ 11 w 32"/>
                <a:gd name="T37" fmla="*/ 8 h 8"/>
                <a:gd name="T38" fmla="*/ 12 w 32"/>
                <a:gd name="T39" fmla="*/ 8 h 8"/>
                <a:gd name="T40" fmla="*/ 12 w 32"/>
                <a:gd name="T41" fmla="*/ 8 h 8"/>
                <a:gd name="T42" fmla="*/ 13 w 32"/>
                <a:gd name="T43" fmla="*/ 8 h 8"/>
                <a:gd name="T44" fmla="*/ 14 w 32"/>
                <a:gd name="T45" fmla="*/ 8 h 8"/>
                <a:gd name="T46" fmla="*/ 14 w 32"/>
                <a:gd name="T47" fmla="*/ 8 h 8"/>
                <a:gd name="T48" fmla="*/ 15 w 32"/>
                <a:gd name="T49" fmla="*/ 0 h 8"/>
                <a:gd name="T50" fmla="*/ 16 w 32"/>
                <a:gd name="T51" fmla="*/ 8 h 8"/>
                <a:gd name="T52" fmla="*/ 16 w 32"/>
                <a:gd name="T53" fmla="*/ 8 h 8"/>
                <a:gd name="T54" fmla="*/ 17 w 32"/>
                <a:gd name="T55" fmla="*/ 8 h 8"/>
                <a:gd name="T56" fmla="*/ 18 w 32"/>
                <a:gd name="T57" fmla="*/ 8 h 8"/>
                <a:gd name="T58" fmla="*/ 18 w 32"/>
                <a:gd name="T59" fmla="*/ 8 h 8"/>
                <a:gd name="T60" fmla="*/ 19 w 32"/>
                <a:gd name="T61" fmla="*/ 8 h 8"/>
                <a:gd name="T62" fmla="*/ 20 w 32"/>
                <a:gd name="T63" fmla="*/ 8 h 8"/>
                <a:gd name="T64" fmla="*/ 20 w 32"/>
                <a:gd name="T65" fmla="*/ 8 h 8"/>
                <a:gd name="T66" fmla="*/ 21 w 32"/>
                <a:gd name="T67" fmla="*/ 8 h 8"/>
                <a:gd name="T68" fmla="*/ 22 w 32"/>
                <a:gd name="T69" fmla="*/ 8 h 8"/>
                <a:gd name="T70" fmla="*/ 22 w 32"/>
                <a:gd name="T71" fmla="*/ 8 h 8"/>
                <a:gd name="T72" fmla="*/ 22 w 32"/>
                <a:gd name="T73" fmla="*/ 8 h 8"/>
                <a:gd name="T74" fmla="*/ 23 w 32"/>
                <a:gd name="T75" fmla="*/ 8 h 8"/>
                <a:gd name="T76" fmla="*/ 23 w 32"/>
                <a:gd name="T77" fmla="*/ 8 h 8"/>
                <a:gd name="T78" fmla="*/ 24 w 32"/>
                <a:gd name="T79" fmla="*/ 8 h 8"/>
                <a:gd name="T80" fmla="*/ 25 w 32"/>
                <a:gd name="T81" fmla="*/ 8 h 8"/>
                <a:gd name="T82" fmla="*/ 25 w 32"/>
                <a:gd name="T83" fmla="*/ 8 h 8"/>
                <a:gd name="T84" fmla="*/ 26 w 32"/>
                <a:gd name="T85" fmla="*/ 8 h 8"/>
                <a:gd name="T86" fmla="*/ 27 w 32"/>
                <a:gd name="T87" fmla="*/ 8 h 8"/>
                <a:gd name="T88" fmla="*/ 27 w 32"/>
                <a:gd name="T89" fmla="*/ 8 h 8"/>
                <a:gd name="T90" fmla="*/ 28 w 32"/>
                <a:gd name="T91" fmla="*/ 8 h 8"/>
                <a:gd name="T92" fmla="*/ 29 w 32"/>
                <a:gd name="T93" fmla="*/ 8 h 8"/>
                <a:gd name="T94" fmla="*/ 29 w 32"/>
                <a:gd name="T95" fmla="*/ 8 h 8"/>
                <a:gd name="T96" fmla="*/ 30 w 32"/>
                <a:gd name="T97" fmla="*/ 8 h 8"/>
                <a:gd name="T98" fmla="*/ 31 w 32"/>
                <a:gd name="T99" fmla="*/ 8 h 8"/>
                <a:gd name="T100" fmla="*/ 31 w 32"/>
                <a:gd name="T101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2" h="8">
                  <a:moveTo>
                    <a:pt x="0" y="8"/>
                  </a:moveTo>
                  <a:lnTo>
                    <a:pt x="0" y="7"/>
                  </a:lnTo>
                  <a:lnTo>
                    <a:pt x="0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8" y="8"/>
                  </a:lnTo>
                  <a:lnTo>
                    <a:pt x="8" y="8"/>
                  </a:lnTo>
                  <a:lnTo>
                    <a:pt x="8" y="8"/>
                  </a:lnTo>
                  <a:lnTo>
                    <a:pt x="9" y="8"/>
                  </a:lnTo>
                  <a:lnTo>
                    <a:pt x="9" y="8"/>
                  </a:lnTo>
                  <a:lnTo>
                    <a:pt x="9" y="8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2" y="8"/>
                  </a:lnTo>
                  <a:lnTo>
                    <a:pt x="12" y="8"/>
                  </a:lnTo>
                  <a:lnTo>
                    <a:pt x="12" y="8"/>
                  </a:lnTo>
                  <a:lnTo>
                    <a:pt x="13" y="8"/>
                  </a:lnTo>
                  <a:lnTo>
                    <a:pt x="13" y="8"/>
                  </a:lnTo>
                  <a:lnTo>
                    <a:pt x="13" y="8"/>
                  </a:lnTo>
                  <a:lnTo>
                    <a:pt x="14" y="8"/>
                  </a:lnTo>
                  <a:lnTo>
                    <a:pt x="14" y="8"/>
                  </a:lnTo>
                  <a:lnTo>
                    <a:pt x="14" y="8"/>
                  </a:lnTo>
                  <a:lnTo>
                    <a:pt x="15" y="6"/>
                  </a:lnTo>
                  <a:lnTo>
                    <a:pt x="15" y="0"/>
                  </a:lnTo>
                  <a:lnTo>
                    <a:pt x="15" y="6"/>
                  </a:lnTo>
                  <a:lnTo>
                    <a:pt x="16" y="8"/>
                  </a:lnTo>
                  <a:lnTo>
                    <a:pt x="16" y="7"/>
                  </a:lnTo>
                  <a:lnTo>
                    <a:pt x="16" y="8"/>
                  </a:lnTo>
                  <a:lnTo>
                    <a:pt x="17" y="8"/>
                  </a:lnTo>
                  <a:lnTo>
                    <a:pt x="17" y="8"/>
                  </a:lnTo>
                  <a:lnTo>
                    <a:pt x="17" y="8"/>
                  </a:lnTo>
                  <a:lnTo>
                    <a:pt x="18" y="8"/>
                  </a:lnTo>
                  <a:lnTo>
                    <a:pt x="18" y="8"/>
                  </a:lnTo>
                  <a:lnTo>
                    <a:pt x="18" y="8"/>
                  </a:lnTo>
                  <a:lnTo>
                    <a:pt x="19" y="8"/>
                  </a:lnTo>
                  <a:lnTo>
                    <a:pt x="19" y="8"/>
                  </a:lnTo>
                  <a:lnTo>
                    <a:pt x="19" y="8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1" y="8"/>
                  </a:lnTo>
                  <a:lnTo>
                    <a:pt x="21" y="8"/>
                  </a:lnTo>
                  <a:lnTo>
                    <a:pt x="21" y="8"/>
                  </a:lnTo>
                  <a:lnTo>
                    <a:pt x="22" y="8"/>
                  </a:lnTo>
                  <a:lnTo>
                    <a:pt x="22" y="8"/>
                  </a:lnTo>
                  <a:lnTo>
                    <a:pt x="22" y="8"/>
                  </a:lnTo>
                  <a:lnTo>
                    <a:pt x="22" y="8"/>
                  </a:lnTo>
                  <a:lnTo>
                    <a:pt x="22" y="8"/>
                  </a:lnTo>
                  <a:lnTo>
                    <a:pt x="22" y="8"/>
                  </a:lnTo>
                  <a:lnTo>
                    <a:pt x="23" y="8"/>
                  </a:lnTo>
                  <a:lnTo>
                    <a:pt x="23" y="8"/>
                  </a:lnTo>
                  <a:lnTo>
                    <a:pt x="23" y="8"/>
                  </a:lnTo>
                  <a:lnTo>
                    <a:pt x="24" y="8"/>
                  </a:lnTo>
                  <a:lnTo>
                    <a:pt x="24" y="8"/>
                  </a:lnTo>
                  <a:lnTo>
                    <a:pt x="24" y="8"/>
                  </a:lnTo>
                  <a:lnTo>
                    <a:pt x="25" y="8"/>
                  </a:lnTo>
                  <a:lnTo>
                    <a:pt x="25" y="8"/>
                  </a:lnTo>
                  <a:lnTo>
                    <a:pt x="25" y="8"/>
                  </a:lnTo>
                  <a:lnTo>
                    <a:pt x="26" y="8"/>
                  </a:lnTo>
                  <a:lnTo>
                    <a:pt x="26" y="8"/>
                  </a:lnTo>
                  <a:lnTo>
                    <a:pt x="26" y="8"/>
                  </a:lnTo>
                  <a:lnTo>
                    <a:pt x="27" y="8"/>
                  </a:lnTo>
                  <a:lnTo>
                    <a:pt x="27" y="8"/>
                  </a:lnTo>
                  <a:lnTo>
                    <a:pt x="27" y="8"/>
                  </a:lnTo>
                  <a:lnTo>
                    <a:pt x="28" y="8"/>
                  </a:lnTo>
                  <a:lnTo>
                    <a:pt x="28" y="8"/>
                  </a:lnTo>
                  <a:lnTo>
                    <a:pt x="28" y="8"/>
                  </a:lnTo>
                  <a:lnTo>
                    <a:pt x="29" y="8"/>
                  </a:lnTo>
                  <a:lnTo>
                    <a:pt x="29" y="8"/>
                  </a:lnTo>
                  <a:lnTo>
                    <a:pt x="29" y="8"/>
                  </a:lnTo>
                  <a:lnTo>
                    <a:pt x="30" y="8"/>
                  </a:lnTo>
                  <a:lnTo>
                    <a:pt x="30" y="8"/>
                  </a:lnTo>
                  <a:lnTo>
                    <a:pt x="30" y="8"/>
                  </a:lnTo>
                  <a:lnTo>
                    <a:pt x="31" y="8"/>
                  </a:lnTo>
                  <a:lnTo>
                    <a:pt x="31" y="7"/>
                  </a:lnTo>
                  <a:lnTo>
                    <a:pt x="31" y="7"/>
                  </a:lnTo>
                  <a:lnTo>
                    <a:pt x="32" y="7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2" name="Freeform 662"/>
            <p:cNvSpPr>
              <a:spLocks/>
            </p:cNvSpPr>
            <p:nvPr/>
          </p:nvSpPr>
          <p:spPr bwMode="auto">
            <a:xfrm>
              <a:off x="5319713" y="5424488"/>
              <a:ext cx="104775" cy="23812"/>
            </a:xfrm>
            <a:custGeom>
              <a:avLst/>
              <a:gdLst>
                <a:gd name="T0" fmla="*/ 0 w 66"/>
                <a:gd name="T1" fmla="*/ 15 h 15"/>
                <a:gd name="T2" fmla="*/ 1 w 66"/>
                <a:gd name="T3" fmla="*/ 15 h 15"/>
                <a:gd name="T4" fmla="*/ 2 w 66"/>
                <a:gd name="T5" fmla="*/ 15 h 15"/>
                <a:gd name="T6" fmla="*/ 3 w 66"/>
                <a:gd name="T7" fmla="*/ 15 h 15"/>
                <a:gd name="T8" fmla="*/ 4 w 66"/>
                <a:gd name="T9" fmla="*/ 15 h 15"/>
                <a:gd name="T10" fmla="*/ 5 w 66"/>
                <a:gd name="T11" fmla="*/ 15 h 15"/>
                <a:gd name="T12" fmla="*/ 6 w 66"/>
                <a:gd name="T13" fmla="*/ 15 h 15"/>
                <a:gd name="T14" fmla="*/ 7 w 66"/>
                <a:gd name="T15" fmla="*/ 15 h 15"/>
                <a:gd name="T16" fmla="*/ 9 w 66"/>
                <a:gd name="T17" fmla="*/ 15 h 15"/>
                <a:gd name="T18" fmla="*/ 10 w 66"/>
                <a:gd name="T19" fmla="*/ 15 h 15"/>
                <a:gd name="T20" fmla="*/ 10 w 66"/>
                <a:gd name="T21" fmla="*/ 15 h 15"/>
                <a:gd name="T22" fmla="*/ 11 w 66"/>
                <a:gd name="T23" fmla="*/ 15 h 15"/>
                <a:gd name="T24" fmla="*/ 12 w 66"/>
                <a:gd name="T25" fmla="*/ 15 h 15"/>
                <a:gd name="T26" fmla="*/ 13 w 66"/>
                <a:gd name="T27" fmla="*/ 15 h 15"/>
                <a:gd name="T28" fmla="*/ 14 w 66"/>
                <a:gd name="T29" fmla="*/ 15 h 15"/>
                <a:gd name="T30" fmla="*/ 15 w 66"/>
                <a:gd name="T31" fmla="*/ 15 h 15"/>
                <a:gd name="T32" fmla="*/ 16 w 66"/>
                <a:gd name="T33" fmla="*/ 15 h 15"/>
                <a:gd name="T34" fmla="*/ 18 w 66"/>
                <a:gd name="T35" fmla="*/ 15 h 15"/>
                <a:gd name="T36" fmla="*/ 19 w 66"/>
                <a:gd name="T37" fmla="*/ 15 h 15"/>
                <a:gd name="T38" fmla="*/ 20 w 66"/>
                <a:gd name="T39" fmla="*/ 15 h 15"/>
                <a:gd name="T40" fmla="*/ 21 w 66"/>
                <a:gd name="T41" fmla="*/ 15 h 15"/>
                <a:gd name="T42" fmla="*/ 22 w 66"/>
                <a:gd name="T43" fmla="*/ 15 h 15"/>
                <a:gd name="T44" fmla="*/ 23 w 66"/>
                <a:gd name="T45" fmla="*/ 15 h 15"/>
                <a:gd name="T46" fmla="*/ 24 w 66"/>
                <a:gd name="T47" fmla="*/ 15 h 15"/>
                <a:gd name="T48" fmla="*/ 25 w 66"/>
                <a:gd name="T49" fmla="*/ 15 h 15"/>
                <a:gd name="T50" fmla="*/ 26 w 66"/>
                <a:gd name="T51" fmla="*/ 15 h 15"/>
                <a:gd name="T52" fmla="*/ 27 w 66"/>
                <a:gd name="T53" fmla="*/ 15 h 15"/>
                <a:gd name="T54" fmla="*/ 28 w 66"/>
                <a:gd name="T55" fmla="*/ 15 h 15"/>
                <a:gd name="T56" fmla="*/ 30 w 66"/>
                <a:gd name="T57" fmla="*/ 15 h 15"/>
                <a:gd name="T58" fmla="*/ 31 w 66"/>
                <a:gd name="T59" fmla="*/ 15 h 15"/>
                <a:gd name="T60" fmla="*/ 32 w 66"/>
                <a:gd name="T61" fmla="*/ 15 h 15"/>
                <a:gd name="T62" fmla="*/ 33 w 66"/>
                <a:gd name="T63" fmla="*/ 15 h 15"/>
                <a:gd name="T64" fmla="*/ 35 w 66"/>
                <a:gd name="T65" fmla="*/ 15 h 15"/>
                <a:gd name="T66" fmla="*/ 36 w 66"/>
                <a:gd name="T67" fmla="*/ 15 h 15"/>
                <a:gd name="T68" fmla="*/ 38 w 66"/>
                <a:gd name="T69" fmla="*/ 15 h 15"/>
                <a:gd name="T70" fmla="*/ 40 w 66"/>
                <a:gd name="T71" fmla="*/ 15 h 15"/>
                <a:gd name="T72" fmla="*/ 41 w 66"/>
                <a:gd name="T73" fmla="*/ 15 h 15"/>
                <a:gd name="T74" fmla="*/ 42 w 66"/>
                <a:gd name="T75" fmla="*/ 15 h 15"/>
                <a:gd name="T76" fmla="*/ 43 w 66"/>
                <a:gd name="T77" fmla="*/ 15 h 15"/>
                <a:gd name="T78" fmla="*/ 44 w 66"/>
                <a:gd name="T79" fmla="*/ 15 h 15"/>
                <a:gd name="T80" fmla="*/ 45 w 66"/>
                <a:gd name="T81" fmla="*/ 15 h 15"/>
                <a:gd name="T82" fmla="*/ 46 w 66"/>
                <a:gd name="T83" fmla="*/ 15 h 15"/>
                <a:gd name="T84" fmla="*/ 47 w 66"/>
                <a:gd name="T85" fmla="*/ 15 h 15"/>
                <a:gd name="T86" fmla="*/ 48 w 66"/>
                <a:gd name="T87" fmla="*/ 15 h 15"/>
                <a:gd name="T88" fmla="*/ 49 w 66"/>
                <a:gd name="T89" fmla="*/ 15 h 15"/>
                <a:gd name="T90" fmla="*/ 50 w 66"/>
                <a:gd name="T91" fmla="*/ 15 h 15"/>
                <a:gd name="T92" fmla="*/ 50 w 66"/>
                <a:gd name="T93" fmla="*/ 15 h 15"/>
                <a:gd name="T94" fmla="*/ 51 w 66"/>
                <a:gd name="T95" fmla="*/ 15 h 15"/>
                <a:gd name="T96" fmla="*/ 52 w 66"/>
                <a:gd name="T97" fmla="*/ 15 h 15"/>
                <a:gd name="T98" fmla="*/ 53 w 66"/>
                <a:gd name="T99" fmla="*/ 15 h 15"/>
                <a:gd name="T100" fmla="*/ 54 w 66"/>
                <a:gd name="T101" fmla="*/ 15 h 15"/>
                <a:gd name="T102" fmla="*/ 55 w 66"/>
                <a:gd name="T103" fmla="*/ 15 h 15"/>
                <a:gd name="T104" fmla="*/ 56 w 66"/>
                <a:gd name="T105" fmla="*/ 15 h 15"/>
                <a:gd name="T106" fmla="*/ 57 w 66"/>
                <a:gd name="T107" fmla="*/ 15 h 15"/>
                <a:gd name="T108" fmla="*/ 58 w 66"/>
                <a:gd name="T109" fmla="*/ 15 h 15"/>
                <a:gd name="T110" fmla="*/ 59 w 66"/>
                <a:gd name="T111" fmla="*/ 15 h 15"/>
                <a:gd name="T112" fmla="*/ 60 w 66"/>
                <a:gd name="T113" fmla="*/ 15 h 15"/>
                <a:gd name="T114" fmla="*/ 61 w 66"/>
                <a:gd name="T115" fmla="*/ 15 h 15"/>
                <a:gd name="T116" fmla="*/ 62 w 66"/>
                <a:gd name="T117" fmla="*/ 15 h 15"/>
                <a:gd name="T118" fmla="*/ 63 w 66"/>
                <a:gd name="T119" fmla="*/ 15 h 15"/>
                <a:gd name="T120" fmla="*/ 64 w 66"/>
                <a:gd name="T121" fmla="*/ 15 h 15"/>
                <a:gd name="T122" fmla="*/ 65 w 66"/>
                <a:gd name="T123" fmla="*/ 3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6" h="15">
                  <a:moveTo>
                    <a:pt x="0" y="15"/>
                  </a:moveTo>
                  <a:lnTo>
                    <a:pt x="0" y="14"/>
                  </a:lnTo>
                  <a:lnTo>
                    <a:pt x="0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9" y="15"/>
                  </a:lnTo>
                  <a:lnTo>
                    <a:pt x="9" y="15"/>
                  </a:lnTo>
                  <a:lnTo>
                    <a:pt x="9" y="15"/>
                  </a:lnTo>
                  <a:lnTo>
                    <a:pt x="10" y="15"/>
                  </a:lnTo>
                  <a:lnTo>
                    <a:pt x="10" y="15"/>
                  </a:lnTo>
                  <a:lnTo>
                    <a:pt x="10" y="15"/>
                  </a:lnTo>
                  <a:lnTo>
                    <a:pt x="10" y="15"/>
                  </a:lnTo>
                  <a:lnTo>
                    <a:pt x="10" y="15"/>
                  </a:lnTo>
                  <a:lnTo>
                    <a:pt x="10" y="15"/>
                  </a:lnTo>
                  <a:lnTo>
                    <a:pt x="11" y="15"/>
                  </a:lnTo>
                  <a:lnTo>
                    <a:pt x="11" y="15"/>
                  </a:lnTo>
                  <a:lnTo>
                    <a:pt x="11" y="15"/>
                  </a:lnTo>
                  <a:lnTo>
                    <a:pt x="12" y="15"/>
                  </a:lnTo>
                  <a:lnTo>
                    <a:pt x="12" y="15"/>
                  </a:lnTo>
                  <a:lnTo>
                    <a:pt x="12" y="15"/>
                  </a:lnTo>
                  <a:lnTo>
                    <a:pt x="13" y="15"/>
                  </a:lnTo>
                  <a:lnTo>
                    <a:pt x="13" y="15"/>
                  </a:lnTo>
                  <a:lnTo>
                    <a:pt x="13" y="15"/>
                  </a:lnTo>
                  <a:lnTo>
                    <a:pt x="14" y="15"/>
                  </a:lnTo>
                  <a:lnTo>
                    <a:pt x="14" y="15"/>
                  </a:lnTo>
                  <a:lnTo>
                    <a:pt x="14" y="15"/>
                  </a:lnTo>
                  <a:lnTo>
                    <a:pt x="15" y="15"/>
                  </a:lnTo>
                  <a:lnTo>
                    <a:pt x="15" y="15"/>
                  </a:lnTo>
                  <a:lnTo>
                    <a:pt x="15" y="15"/>
                  </a:lnTo>
                  <a:lnTo>
                    <a:pt x="16" y="15"/>
                  </a:lnTo>
                  <a:lnTo>
                    <a:pt x="16" y="15"/>
                  </a:lnTo>
                  <a:lnTo>
                    <a:pt x="16" y="15"/>
                  </a:lnTo>
                  <a:lnTo>
                    <a:pt x="18" y="15"/>
                  </a:lnTo>
                  <a:lnTo>
                    <a:pt x="18" y="15"/>
                  </a:lnTo>
                  <a:lnTo>
                    <a:pt x="18" y="15"/>
                  </a:lnTo>
                  <a:lnTo>
                    <a:pt x="19" y="15"/>
                  </a:lnTo>
                  <a:lnTo>
                    <a:pt x="19" y="15"/>
                  </a:lnTo>
                  <a:lnTo>
                    <a:pt x="19" y="15"/>
                  </a:lnTo>
                  <a:lnTo>
                    <a:pt x="20" y="15"/>
                  </a:lnTo>
                  <a:lnTo>
                    <a:pt x="20" y="15"/>
                  </a:lnTo>
                  <a:lnTo>
                    <a:pt x="20" y="15"/>
                  </a:lnTo>
                  <a:lnTo>
                    <a:pt x="21" y="15"/>
                  </a:lnTo>
                  <a:lnTo>
                    <a:pt x="21" y="15"/>
                  </a:lnTo>
                  <a:lnTo>
                    <a:pt x="21" y="15"/>
                  </a:lnTo>
                  <a:lnTo>
                    <a:pt x="22" y="15"/>
                  </a:lnTo>
                  <a:lnTo>
                    <a:pt x="22" y="15"/>
                  </a:lnTo>
                  <a:lnTo>
                    <a:pt x="22" y="15"/>
                  </a:lnTo>
                  <a:lnTo>
                    <a:pt x="23" y="15"/>
                  </a:lnTo>
                  <a:lnTo>
                    <a:pt x="23" y="15"/>
                  </a:lnTo>
                  <a:lnTo>
                    <a:pt x="23" y="15"/>
                  </a:lnTo>
                  <a:lnTo>
                    <a:pt x="24" y="15"/>
                  </a:lnTo>
                  <a:lnTo>
                    <a:pt x="24" y="15"/>
                  </a:lnTo>
                  <a:lnTo>
                    <a:pt x="24" y="15"/>
                  </a:lnTo>
                  <a:lnTo>
                    <a:pt x="25" y="15"/>
                  </a:lnTo>
                  <a:lnTo>
                    <a:pt x="25" y="15"/>
                  </a:lnTo>
                  <a:lnTo>
                    <a:pt x="25" y="15"/>
                  </a:lnTo>
                  <a:lnTo>
                    <a:pt x="26" y="15"/>
                  </a:lnTo>
                  <a:lnTo>
                    <a:pt x="26" y="15"/>
                  </a:lnTo>
                  <a:lnTo>
                    <a:pt x="26" y="15"/>
                  </a:lnTo>
                  <a:lnTo>
                    <a:pt x="27" y="15"/>
                  </a:lnTo>
                  <a:lnTo>
                    <a:pt x="27" y="15"/>
                  </a:lnTo>
                  <a:lnTo>
                    <a:pt x="27" y="15"/>
                  </a:lnTo>
                  <a:lnTo>
                    <a:pt x="28" y="15"/>
                  </a:lnTo>
                  <a:lnTo>
                    <a:pt x="28" y="15"/>
                  </a:lnTo>
                  <a:lnTo>
                    <a:pt x="28" y="15"/>
                  </a:lnTo>
                  <a:lnTo>
                    <a:pt x="30" y="15"/>
                  </a:lnTo>
                  <a:lnTo>
                    <a:pt x="30" y="15"/>
                  </a:lnTo>
                  <a:lnTo>
                    <a:pt x="30" y="15"/>
                  </a:lnTo>
                  <a:lnTo>
                    <a:pt x="31" y="15"/>
                  </a:lnTo>
                  <a:lnTo>
                    <a:pt x="31" y="15"/>
                  </a:lnTo>
                  <a:lnTo>
                    <a:pt x="31" y="15"/>
                  </a:lnTo>
                  <a:lnTo>
                    <a:pt x="32" y="15"/>
                  </a:lnTo>
                  <a:lnTo>
                    <a:pt x="32" y="15"/>
                  </a:lnTo>
                  <a:lnTo>
                    <a:pt x="32" y="15"/>
                  </a:lnTo>
                  <a:lnTo>
                    <a:pt x="33" y="15"/>
                  </a:lnTo>
                  <a:lnTo>
                    <a:pt x="33" y="15"/>
                  </a:lnTo>
                  <a:lnTo>
                    <a:pt x="33" y="15"/>
                  </a:lnTo>
                  <a:lnTo>
                    <a:pt x="35" y="15"/>
                  </a:lnTo>
                  <a:lnTo>
                    <a:pt x="35" y="15"/>
                  </a:lnTo>
                  <a:lnTo>
                    <a:pt x="35" y="15"/>
                  </a:lnTo>
                  <a:lnTo>
                    <a:pt x="36" y="15"/>
                  </a:lnTo>
                  <a:lnTo>
                    <a:pt x="36" y="15"/>
                  </a:lnTo>
                  <a:lnTo>
                    <a:pt x="36" y="15"/>
                  </a:lnTo>
                  <a:lnTo>
                    <a:pt x="38" y="15"/>
                  </a:lnTo>
                  <a:lnTo>
                    <a:pt x="38" y="15"/>
                  </a:lnTo>
                  <a:lnTo>
                    <a:pt x="38" y="15"/>
                  </a:lnTo>
                  <a:lnTo>
                    <a:pt x="40" y="15"/>
                  </a:lnTo>
                  <a:lnTo>
                    <a:pt x="40" y="15"/>
                  </a:lnTo>
                  <a:lnTo>
                    <a:pt x="40" y="15"/>
                  </a:lnTo>
                  <a:lnTo>
                    <a:pt x="41" y="15"/>
                  </a:lnTo>
                  <a:lnTo>
                    <a:pt x="41" y="15"/>
                  </a:lnTo>
                  <a:lnTo>
                    <a:pt x="41" y="15"/>
                  </a:lnTo>
                  <a:lnTo>
                    <a:pt x="42" y="15"/>
                  </a:lnTo>
                  <a:lnTo>
                    <a:pt x="42" y="15"/>
                  </a:lnTo>
                  <a:lnTo>
                    <a:pt x="42" y="15"/>
                  </a:lnTo>
                  <a:lnTo>
                    <a:pt x="43" y="15"/>
                  </a:lnTo>
                  <a:lnTo>
                    <a:pt x="43" y="15"/>
                  </a:lnTo>
                  <a:lnTo>
                    <a:pt x="43" y="15"/>
                  </a:lnTo>
                  <a:lnTo>
                    <a:pt x="44" y="15"/>
                  </a:lnTo>
                  <a:lnTo>
                    <a:pt x="44" y="15"/>
                  </a:lnTo>
                  <a:lnTo>
                    <a:pt x="44" y="15"/>
                  </a:lnTo>
                  <a:lnTo>
                    <a:pt x="45" y="15"/>
                  </a:lnTo>
                  <a:lnTo>
                    <a:pt x="45" y="15"/>
                  </a:lnTo>
                  <a:lnTo>
                    <a:pt x="45" y="15"/>
                  </a:lnTo>
                  <a:lnTo>
                    <a:pt x="46" y="15"/>
                  </a:lnTo>
                  <a:lnTo>
                    <a:pt x="46" y="15"/>
                  </a:lnTo>
                  <a:lnTo>
                    <a:pt x="46" y="15"/>
                  </a:lnTo>
                  <a:lnTo>
                    <a:pt x="47" y="15"/>
                  </a:lnTo>
                  <a:lnTo>
                    <a:pt x="47" y="15"/>
                  </a:lnTo>
                  <a:lnTo>
                    <a:pt x="47" y="15"/>
                  </a:lnTo>
                  <a:lnTo>
                    <a:pt x="48" y="15"/>
                  </a:lnTo>
                  <a:lnTo>
                    <a:pt x="48" y="15"/>
                  </a:lnTo>
                  <a:lnTo>
                    <a:pt x="48" y="15"/>
                  </a:lnTo>
                  <a:lnTo>
                    <a:pt x="49" y="15"/>
                  </a:lnTo>
                  <a:lnTo>
                    <a:pt x="49" y="15"/>
                  </a:lnTo>
                  <a:lnTo>
                    <a:pt x="49" y="15"/>
                  </a:lnTo>
                  <a:lnTo>
                    <a:pt x="50" y="15"/>
                  </a:lnTo>
                  <a:lnTo>
                    <a:pt x="50" y="15"/>
                  </a:lnTo>
                  <a:lnTo>
                    <a:pt x="50" y="15"/>
                  </a:lnTo>
                  <a:lnTo>
                    <a:pt x="50" y="15"/>
                  </a:lnTo>
                  <a:lnTo>
                    <a:pt x="50" y="15"/>
                  </a:lnTo>
                  <a:lnTo>
                    <a:pt x="50" y="15"/>
                  </a:lnTo>
                  <a:lnTo>
                    <a:pt x="51" y="15"/>
                  </a:lnTo>
                  <a:lnTo>
                    <a:pt x="51" y="15"/>
                  </a:lnTo>
                  <a:lnTo>
                    <a:pt x="51" y="15"/>
                  </a:lnTo>
                  <a:lnTo>
                    <a:pt x="52" y="15"/>
                  </a:lnTo>
                  <a:lnTo>
                    <a:pt x="52" y="15"/>
                  </a:lnTo>
                  <a:lnTo>
                    <a:pt x="52" y="15"/>
                  </a:lnTo>
                  <a:lnTo>
                    <a:pt x="53" y="15"/>
                  </a:lnTo>
                  <a:lnTo>
                    <a:pt x="53" y="15"/>
                  </a:lnTo>
                  <a:lnTo>
                    <a:pt x="53" y="15"/>
                  </a:lnTo>
                  <a:lnTo>
                    <a:pt x="54" y="15"/>
                  </a:lnTo>
                  <a:lnTo>
                    <a:pt x="54" y="15"/>
                  </a:lnTo>
                  <a:lnTo>
                    <a:pt x="54" y="15"/>
                  </a:lnTo>
                  <a:lnTo>
                    <a:pt x="55" y="15"/>
                  </a:lnTo>
                  <a:lnTo>
                    <a:pt x="55" y="15"/>
                  </a:lnTo>
                  <a:lnTo>
                    <a:pt x="55" y="15"/>
                  </a:lnTo>
                  <a:lnTo>
                    <a:pt x="56" y="15"/>
                  </a:lnTo>
                  <a:lnTo>
                    <a:pt x="56" y="15"/>
                  </a:lnTo>
                  <a:lnTo>
                    <a:pt x="56" y="15"/>
                  </a:lnTo>
                  <a:lnTo>
                    <a:pt x="57" y="15"/>
                  </a:lnTo>
                  <a:lnTo>
                    <a:pt x="57" y="15"/>
                  </a:lnTo>
                  <a:lnTo>
                    <a:pt x="57" y="15"/>
                  </a:lnTo>
                  <a:lnTo>
                    <a:pt x="58" y="15"/>
                  </a:lnTo>
                  <a:lnTo>
                    <a:pt x="58" y="15"/>
                  </a:lnTo>
                  <a:lnTo>
                    <a:pt x="58" y="15"/>
                  </a:lnTo>
                  <a:lnTo>
                    <a:pt x="59" y="15"/>
                  </a:lnTo>
                  <a:lnTo>
                    <a:pt x="59" y="15"/>
                  </a:lnTo>
                  <a:lnTo>
                    <a:pt x="59" y="15"/>
                  </a:lnTo>
                  <a:lnTo>
                    <a:pt x="60" y="15"/>
                  </a:lnTo>
                  <a:lnTo>
                    <a:pt x="60" y="15"/>
                  </a:lnTo>
                  <a:lnTo>
                    <a:pt x="60" y="15"/>
                  </a:lnTo>
                  <a:lnTo>
                    <a:pt x="61" y="15"/>
                  </a:lnTo>
                  <a:lnTo>
                    <a:pt x="61" y="15"/>
                  </a:lnTo>
                  <a:lnTo>
                    <a:pt x="61" y="15"/>
                  </a:lnTo>
                  <a:lnTo>
                    <a:pt x="62" y="15"/>
                  </a:lnTo>
                  <a:lnTo>
                    <a:pt x="62" y="15"/>
                  </a:lnTo>
                  <a:lnTo>
                    <a:pt x="62" y="15"/>
                  </a:lnTo>
                  <a:lnTo>
                    <a:pt x="63" y="15"/>
                  </a:lnTo>
                  <a:lnTo>
                    <a:pt x="63" y="15"/>
                  </a:lnTo>
                  <a:lnTo>
                    <a:pt x="63" y="15"/>
                  </a:lnTo>
                  <a:lnTo>
                    <a:pt x="64" y="15"/>
                  </a:lnTo>
                  <a:lnTo>
                    <a:pt x="64" y="15"/>
                  </a:lnTo>
                  <a:lnTo>
                    <a:pt x="64" y="15"/>
                  </a:lnTo>
                  <a:lnTo>
                    <a:pt x="65" y="15"/>
                  </a:lnTo>
                  <a:lnTo>
                    <a:pt x="65" y="3"/>
                  </a:lnTo>
                  <a:lnTo>
                    <a:pt x="65" y="3"/>
                  </a:lnTo>
                  <a:lnTo>
                    <a:pt x="66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3" name="Freeform 663"/>
            <p:cNvSpPr>
              <a:spLocks/>
            </p:cNvSpPr>
            <p:nvPr/>
          </p:nvSpPr>
          <p:spPr bwMode="auto">
            <a:xfrm>
              <a:off x="5424488" y="5416550"/>
              <a:ext cx="1587" cy="30163"/>
            </a:xfrm>
            <a:custGeom>
              <a:avLst/>
              <a:gdLst>
                <a:gd name="T0" fmla="*/ 0 w 1"/>
                <a:gd name="T1" fmla="*/ 19 h 19"/>
                <a:gd name="T2" fmla="*/ 0 w 1"/>
                <a:gd name="T3" fmla="*/ 0 h 19"/>
                <a:gd name="T4" fmla="*/ 0 w 1"/>
                <a:gd name="T5" fmla="*/ 19 h 19"/>
                <a:gd name="T6" fmla="*/ 1 w 1"/>
                <a:gd name="T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9">
                  <a:moveTo>
                    <a:pt x="0" y="19"/>
                  </a:moveTo>
                  <a:lnTo>
                    <a:pt x="0" y="0"/>
                  </a:lnTo>
                  <a:lnTo>
                    <a:pt x="0" y="19"/>
                  </a:lnTo>
                  <a:lnTo>
                    <a:pt x="1" y="19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4" name="Freeform 664"/>
            <p:cNvSpPr>
              <a:spLocks/>
            </p:cNvSpPr>
            <p:nvPr/>
          </p:nvSpPr>
          <p:spPr bwMode="auto">
            <a:xfrm>
              <a:off x="5426075" y="5437188"/>
              <a:ext cx="25400" cy="11112"/>
            </a:xfrm>
            <a:custGeom>
              <a:avLst/>
              <a:gdLst>
                <a:gd name="T0" fmla="*/ 0 w 16"/>
                <a:gd name="T1" fmla="*/ 7 h 7"/>
                <a:gd name="T2" fmla="*/ 0 w 16"/>
                <a:gd name="T3" fmla="*/ 6 h 7"/>
                <a:gd name="T4" fmla="*/ 0 w 16"/>
                <a:gd name="T5" fmla="*/ 7 h 7"/>
                <a:gd name="T6" fmla="*/ 1 w 16"/>
                <a:gd name="T7" fmla="*/ 7 h 7"/>
                <a:gd name="T8" fmla="*/ 1 w 16"/>
                <a:gd name="T9" fmla="*/ 7 h 7"/>
                <a:gd name="T10" fmla="*/ 1 w 16"/>
                <a:gd name="T11" fmla="*/ 7 h 7"/>
                <a:gd name="T12" fmla="*/ 2 w 16"/>
                <a:gd name="T13" fmla="*/ 7 h 7"/>
                <a:gd name="T14" fmla="*/ 2 w 16"/>
                <a:gd name="T15" fmla="*/ 7 h 7"/>
                <a:gd name="T16" fmla="*/ 2 w 16"/>
                <a:gd name="T17" fmla="*/ 7 h 7"/>
                <a:gd name="T18" fmla="*/ 3 w 16"/>
                <a:gd name="T19" fmla="*/ 7 h 7"/>
                <a:gd name="T20" fmla="*/ 3 w 16"/>
                <a:gd name="T21" fmla="*/ 7 h 7"/>
                <a:gd name="T22" fmla="*/ 3 w 16"/>
                <a:gd name="T23" fmla="*/ 7 h 7"/>
                <a:gd name="T24" fmla="*/ 3 w 16"/>
                <a:gd name="T25" fmla="*/ 7 h 7"/>
                <a:gd name="T26" fmla="*/ 3 w 16"/>
                <a:gd name="T27" fmla="*/ 7 h 7"/>
                <a:gd name="T28" fmla="*/ 3 w 16"/>
                <a:gd name="T29" fmla="*/ 7 h 7"/>
                <a:gd name="T30" fmla="*/ 4 w 16"/>
                <a:gd name="T31" fmla="*/ 7 h 7"/>
                <a:gd name="T32" fmla="*/ 4 w 16"/>
                <a:gd name="T33" fmla="*/ 7 h 7"/>
                <a:gd name="T34" fmla="*/ 4 w 16"/>
                <a:gd name="T35" fmla="*/ 7 h 7"/>
                <a:gd name="T36" fmla="*/ 5 w 16"/>
                <a:gd name="T37" fmla="*/ 7 h 7"/>
                <a:gd name="T38" fmla="*/ 5 w 16"/>
                <a:gd name="T39" fmla="*/ 7 h 7"/>
                <a:gd name="T40" fmla="*/ 5 w 16"/>
                <a:gd name="T41" fmla="*/ 7 h 7"/>
                <a:gd name="T42" fmla="*/ 6 w 16"/>
                <a:gd name="T43" fmla="*/ 7 h 7"/>
                <a:gd name="T44" fmla="*/ 6 w 16"/>
                <a:gd name="T45" fmla="*/ 7 h 7"/>
                <a:gd name="T46" fmla="*/ 6 w 16"/>
                <a:gd name="T47" fmla="*/ 7 h 7"/>
                <a:gd name="T48" fmla="*/ 7 w 16"/>
                <a:gd name="T49" fmla="*/ 7 h 7"/>
                <a:gd name="T50" fmla="*/ 7 w 16"/>
                <a:gd name="T51" fmla="*/ 7 h 7"/>
                <a:gd name="T52" fmla="*/ 7 w 16"/>
                <a:gd name="T53" fmla="*/ 7 h 7"/>
                <a:gd name="T54" fmla="*/ 8 w 16"/>
                <a:gd name="T55" fmla="*/ 7 h 7"/>
                <a:gd name="T56" fmla="*/ 8 w 16"/>
                <a:gd name="T57" fmla="*/ 6 h 7"/>
                <a:gd name="T58" fmla="*/ 8 w 16"/>
                <a:gd name="T59" fmla="*/ 6 h 7"/>
                <a:gd name="T60" fmla="*/ 9 w 16"/>
                <a:gd name="T61" fmla="*/ 7 h 7"/>
                <a:gd name="T62" fmla="*/ 9 w 16"/>
                <a:gd name="T63" fmla="*/ 7 h 7"/>
                <a:gd name="T64" fmla="*/ 9 w 16"/>
                <a:gd name="T65" fmla="*/ 7 h 7"/>
                <a:gd name="T66" fmla="*/ 10 w 16"/>
                <a:gd name="T67" fmla="*/ 7 h 7"/>
                <a:gd name="T68" fmla="*/ 10 w 16"/>
                <a:gd name="T69" fmla="*/ 7 h 7"/>
                <a:gd name="T70" fmla="*/ 10 w 16"/>
                <a:gd name="T71" fmla="*/ 7 h 7"/>
                <a:gd name="T72" fmla="*/ 11 w 16"/>
                <a:gd name="T73" fmla="*/ 7 h 7"/>
                <a:gd name="T74" fmla="*/ 11 w 16"/>
                <a:gd name="T75" fmla="*/ 7 h 7"/>
                <a:gd name="T76" fmla="*/ 11 w 16"/>
                <a:gd name="T77" fmla="*/ 7 h 7"/>
                <a:gd name="T78" fmla="*/ 12 w 16"/>
                <a:gd name="T79" fmla="*/ 7 h 7"/>
                <a:gd name="T80" fmla="*/ 12 w 16"/>
                <a:gd name="T81" fmla="*/ 7 h 7"/>
                <a:gd name="T82" fmla="*/ 12 w 16"/>
                <a:gd name="T83" fmla="*/ 7 h 7"/>
                <a:gd name="T84" fmla="*/ 13 w 16"/>
                <a:gd name="T85" fmla="*/ 7 h 7"/>
                <a:gd name="T86" fmla="*/ 13 w 16"/>
                <a:gd name="T87" fmla="*/ 7 h 7"/>
                <a:gd name="T88" fmla="*/ 13 w 16"/>
                <a:gd name="T89" fmla="*/ 7 h 7"/>
                <a:gd name="T90" fmla="*/ 14 w 16"/>
                <a:gd name="T91" fmla="*/ 7 h 7"/>
                <a:gd name="T92" fmla="*/ 14 w 16"/>
                <a:gd name="T93" fmla="*/ 7 h 7"/>
                <a:gd name="T94" fmla="*/ 14 w 16"/>
                <a:gd name="T95" fmla="*/ 7 h 7"/>
                <a:gd name="T96" fmla="*/ 15 w 16"/>
                <a:gd name="T97" fmla="*/ 6 h 7"/>
                <a:gd name="T98" fmla="*/ 15 w 16"/>
                <a:gd name="T99" fmla="*/ 0 h 7"/>
                <a:gd name="T100" fmla="*/ 15 w 16"/>
                <a:gd name="T101" fmla="*/ 2 h 7"/>
                <a:gd name="T102" fmla="*/ 16 w 16"/>
                <a:gd name="T103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6" h="7">
                  <a:moveTo>
                    <a:pt x="0" y="7"/>
                  </a:moveTo>
                  <a:lnTo>
                    <a:pt x="0" y="6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8" y="7"/>
                  </a:lnTo>
                  <a:lnTo>
                    <a:pt x="8" y="6"/>
                  </a:lnTo>
                  <a:lnTo>
                    <a:pt x="8" y="6"/>
                  </a:lnTo>
                  <a:lnTo>
                    <a:pt x="9" y="7"/>
                  </a:lnTo>
                  <a:lnTo>
                    <a:pt x="9" y="7"/>
                  </a:lnTo>
                  <a:lnTo>
                    <a:pt x="9" y="7"/>
                  </a:lnTo>
                  <a:lnTo>
                    <a:pt x="10" y="7"/>
                  </a:lnTo>
                  <a:lnTo>
                    <a:pt x="10" y="7"/>
                  </a:lnTo>
                  <a:lnTo>
                    <a:pt x="10" y="7"/>
                  </a:lnTo>
                  <a:lnTo>
                    <a:pt x="11" y="7"/>
                  </a:lnTo>
                  <a:lnTo>
                    <a:pt x="11" y="7"/>
                  </a:lnTo>
                  <a:lnTo>
                    <a:pt x="11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3" y="7"/>
                  </a:lnTo>
                  <a:lnTo>
                    <a:pt x="13" y="7"/>
                  </a:lnTo>
                  <a:lnTo>
                    <a:pt x="13" y="7"/>
                  </a:lnTo>
                  <a:lnTo>
                    <a:pt x="14" y="7"/>
                  </a:lnTo>
                  <a:lnTo>
                    <a:pt x="14" y="7"/>
                  </a:lnTo>
                  <a:lnTo>
                    <a:pt x="14" y="7"/>
                  </a:lnTo>
                  <a:lnTo>
                    <a:pt x="15" y="6"/>
                  </a:lnTo>
                  <a:lnTo>
                    <a:pt x="15" y="0"/>
                  </a:lnTo>
                  <a:lnTo>
                    <a:pt x="15" y="2"/>
                  </a:lnTo>
                  <a:lnTo>
                    <a:pt x="16" y="3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" name="Freeform 665"/>
            <p:cNvSpPr>
              <a:spLocks/>
            </p:cNvSpPr>
            <p:nvPr/>
          </p:nvSpPr>
          <p:spPr bwMode="auto">
            <a:xfrm>
              <a:off x="5451475" y="5313363"/>
              <a:ext cx="25400" cy="134937"/>
            </a:xfrm>
            <a:custGeom>
              <a:avLst/>
              <a:gdLst>
                <a:gd name="T0" fmla="*/ 0 w 16"/>
                <a:gd name="T1" fmla="*/ 85 h 85"/>
                <a:gd name="T2" fmla="*/ 0 w 16"/>
                <a:gd name="T3" fmla="*/ 81 h 85"/>
                <a:gd name="T4" fmla="*/ 0 w 16"/>
                <a:gd name="T5" fmla="*/ 85 h 85"/>
                <a:gd name="T6" fmla="*/ 1 w 16"/>
                <a:gd name="T7" fmla="*/ 85 h 85"/>
                <a:gd name="T8" fmla="*/ 1 w 16"/>
                <a:gd name="T9" fmla="*/ 85 h 85"/>
                <a:gd name="T10" fmla="*/ 1 w 16"/>
                <a:gd name="T11" fmla="*/ 85 h 85"/>
                <a:gd name="T12" fmla="*/ 2 w 16"/>
                <a:gd name="T13" fmla="*/ 85 h 85"/>
                <a:gd name="T14" fmla="*/ 2 w 16"/>
                <a:gd name="T15" fmla="*/ 84 h 85"/>
                <a:gd name="T16" fmla="*/ 2 w 16"/>
                <a:gd name="T17" fmla="*/ 85 h 85"/>
                <a:gd name="T18" fmla="*/ 3 w 16"/>
                <a:gd name="T19" fmla="*/ 85 h 85"/>
                <a:gd name="T20" fmla="*/ 3 w 16"/>
                <a:gd name="T21" fmla="*/ 85 h 85"/>
                <a:gd name="T22" fmla="*/ 3 w 16"/>
                <a:gd name="T23" fmla="*/ 85 h 85"/>
                <a:gd name="T24" fmla="*/ 4 w 16"/>
                <a:gd name="T25" fmla="*/ 85 h 85"/>
                <a:gd name="T26" fmla="*/ 4 w 16"/>
                <a:gd name="T27" fmla="*/ 85 h 85"/>
                <a:gd name="T28" fmla="*/ 4 w 16"/>
                <a:gd name="T29" fmla="*/ 85 h 85"/>
                <a:gd name="T30" fmla="*/ 5 w 16"/>
                <a:gd name="T31" fmla="*/ 85 h 85"/>
                <a:gd name="T32" fmla="*/ 5 w 16"/>
                <a:gd name="T33" fmla="*/ 85 h 85"/>
                <a:gd name="T34" fmla="*/ 5 w 16"/>
                <a:gd name="T35" fmla="*/ 85 h 85"/>
                <a:gd name="T36" fmla="*/ 6 w 16"/>
                <a:gd name="T37" fmla="*/ 85 h 85"/>
                <a:gd name="T38" fmla="*/ 6 w 16"/>
                <a:gd name="T39" fmla="*/ 85 h 85"/>
                <a:gd name="T40" fmla="*/ 6 w 16"/>
                <a:gd name="T41" fmla="*/ 85 h 85"/>
                <a:gd name="T42" fmla="*/ 7 w 16"/>
                <a:gd name="T43" fmla="*/ 85 h 85"/>
                <a:gd name="T44" fmla="*/ 7 w 16"/>
                <a:gd name="T45" fmla="*/ 85 h 85"/>
                <a:gd name="T46" fmla="*/ 7 w 16"/>
                <a:gd name="T47" fmla="*/ 85 h 85"/>
                <a:gd name="T48" fmla="*/ 7 w 16"/>
                <a:gd name="T49" fmla="*/ 85 h 85"/>
                <a:gd name="T50" fmla="*/ 7 w 16"/>
                <a:gd name="T51" fmla="*/ 85 h 85"/>
                <a:gd name="T52" fmla="*/ 7 w 16"/>
                <a:gd name="T53" fmla="*/ 85 h 85"/>
                <a:gd name="T54" fmla="*/ 8 w 16"/>
                <a:gd name="T55" fmla="*/ 85 h 85"/>
                <a:gd name="T56" fmla="*/ 8 w 16"/>
                <a:gd name="T57" fmla="*/ 85 h 85"/>
                <a:gd name="T58" fmla="*/ 8 w 16"/>
                <a:gd name="T59" fmla="*/ 85 h 85"/>
                <a:gd name="T60" fmla="*/ 9 w 16"/>
                <a:gd name="T61" fmla="*/ 85 h 85"/>
                <a:gd name="T62" fmla="*/ 9 w 16"/>
                <a:gd name="T63" fmla="*/ 85 h 85"/>
                <a:gd name="T64" fmla="*/ 9 w 16"/>
                <a:gd name="T65" fmla="*/ 85 h 85"/>
                <a:gd name="T66" fmla="*/ 10 w 16"/>
                <a:gd name="T67" fmla="*/ 85 h 85"/>
                <a:gd name="T68" fmla="*/ 10 w 16"/>
                <a:gd name="T69" fmla="*/ 85 h 85"/>
                <a:gd name="T70" fmla="*/ 10 w 16"/>
                <a:gd name="T71" fmla="*/ 85 h 85"/>
                <a:gd name="T72" fmla="*/ 11 w 16"/>
                <a:gd name="T73" fmla="*/ 85 h 85"/>
                <a:gd name="T74" fmla="*/ 11 w 16"/>
                <a:gd name="T75" fmla="*/ 85 h 85"/>
                <a:gd name="T76" fmla="*/ 11 w 16"/>
                <a:gd name="T77" fmla="*/ 85 h 85"/>
                <a:gd name="T78" fmla="*/ 12 w 16"/>
                <a:gd name="T79" fmla="*/ 85 h 85"/>
                <a:gd name="T80" fmla="*/ 12 w 16"/>
                <a:gd name="T81" fmla="*/ 85 h 85"/>
                <a:gd name="T82" fmla="*/ 12 w 16"/>
                <a:gd name="T83" fmla="*/ 85 h 85"/>
                <a:gd name="T84" fmla="*/ 13 w 16"/>
                <a:gd name="T85" fmla="*/ 85 h 85"/>
                <a:gd name="T86" fmla="*/ 13 w 16"/>
                <a:gd name="T87" fmla="*/ 85 h 85"/>
                <a:gd name="T88" fmla="*/ 13 w 16"/>
                <a:gd name="T89" fmla="*/ 85 h 85"/>
                <a:gd name="T90" fmla="*/ 14 w 16"/>
                <a:gd name="T91" fmla="*/ 85 h 85"/>
                <a:gd name="T92" fmla="*/ 14 w 16"/>
                <a:gd name="T93" fmla="*/ 85 h 85"/>
                <a:gd name="T94" fmla="*/ 14 w 16"/>
                <a:gd name="T95" fmla="*/ 85 h 85"/>
                <a:gd name="T96" fmla="*/ 15 w 16"/>
                <a:gd name="T97" fmla="*/ 85 h 85"/>
                <a:gd name="T98" fmla="*/ 15 w 16"/>
                <a:gd name="T99" fmla="*/ 17 h 85"/>
                <a:gd name="T100" fmla="*/ 15 w 16"/>
                <a:gd name="T101" fmla="*/ 17 h 85"/>
                <a:gd name="T102" fmla="*/ 16 w 16"/>
                <a:gd name="T103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6" h="85">
                  <a:moveTo>
                    <a:pt x="0" y="85"/>
                  </a:moveTo>
                  <a:lnTo>
                    <a:pt x="0" y="81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1" y="85"/>
                  </a:lnTo>
                  <a:lnTo>
                    <a:pt x="1" y="85"/>
                  </a:lnTo>
                  <a:lnTo>
                    <a:pt x="2" y="85"/>
                  </a:lnTo>
                  <a:lnTo>
                    <a:pt x="2" y="84"/>
                  </a:lnTo>
                  <a:lnTo>
                    <a:pt x="2" y="85"/>
                  </a:lnTo>
                  <a:lnTo>
                    <a:pt x="3" y="85"/>
                  </a:lnTo>
                  <a:lnTo>
                    <a:pt x="3" y="85"/>
                  </a:lnTo>
                  <a:lnTo>
                    <a:pt x="3" y="85"/>
                  </a:lnTo>
                  <a:lnTo>
                    <a:pt x="4" y="85"/>
                  </a:lnTo>
                  <a:lnTo>
                    <a:pt x="4" y="85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5" y="85"/>
                  </a:lnTo>
                  <a:lnTo>
                    <a:pt x="5" y="85"/>
                  </a:lnTo>
                  <a:lnTo>
                    <a:pt x="6" y="85"/>
                  </a:lnTo>
                  <a:lnTo>
                    <a:pt x="6" y="85"/>
                  </a:lnTo>
                  <a:lnTo>
                    <a:pt x="6" y="85"/>
                  </a:lnTo>
                  <a:lnTo>
                    <a:pt x="7" y="85"/>
                  </a:lnTo>
                  <a:lnTo>
                    <a:pt x="7" y="85"/>
                  </a:lnTo>
                  <a:lnTo>
                    <a:pt x="7" y="85"/>
                  </a:lnTo>
                  <a:lnTo>
                    <a:pt x="7" y="85"/>
                  </a:lnTo>
                  <a:lnTo>
                    <a:pt x="7" y="85"/>
                  </a:lnTo>
                  <a:lnTo>
                    <a:pt x="7" y="85"/>
                  </a:lnTo>
                  <a:lnTo>
                    <a:pt x="8" y="85"/>
                  </a:lnTo>
                  <a:lnTo>
                    <a:pt x="8" y="85"/>
                  </a:lnTo>
                  <a:lnTo>
                    <a:pt x="8" y="85"/>
                  </a:lnTo>
                  <a:lnTo>
                    <a:pt x="9" y="85"/>
                  </a:lnTo>
                  <a:lnTo>
                    <a:pt x="9" y="85"/>
                  </a:lnTo>
                  <a:lnTo>
                    <a:pt x="9" y="85"/>
                  </a:lnTo>
                  <a:lnTo>
                    <a:pt x="10" y="85"/>
                  </a:lnTo>
                  <a:lnTo>
                    <a:pt x="10" y="85"/>
                  </a:lnTo>
                  <a:lnTo>
                    <a:pt x="10" y="85"/>
                  </a:lnTo>
                  <a:lnTo>
                    <a:pt x="11" y="85"/>
                  </a:lnTo>
                  <a:lnTo>
                    <a:pt x="11" y="85"/>
                  </a:lnTo>
                  <a:lnTo>
                    <a:pt x="11" y="85"/>
                  </a:lnTo>
                  <a:lnTo>
                    <a:pt x="12" y="85"/>
                  </a:lnTo>
                  <a:lnTo>
                    <a:pt x="12" y="85"/>
                  </a:lnTo>
                  <a:lnTo>
                    <a:pt x="12" y="85"/>
                  </a:lnTo>
                  <a:lnTo>
                    <a:pt x="13" y="85"/>
                  </a:lnTo>
                  <a:lnTo>
                    <a:pt x="13" y="85"/>
                  </a:lnTo>
                  <a:lnTo>
                    <a:pt x="13" y="85"/>
                  </a:lnTo>
                  <a:lnTo>
                    <a:pt x="14" y="85"/>
                  </a:lnTo>
                  <a:lnTo>
                    <a:pt x="14" y="85"/>
                  </a:lnTo>
                  <a:lnTo>
                    <a:pt x="14" y="85"/>
                  </a:lnTo>
                  <a:lnTo>
                    <a:pt x="15" y="85"/>
                  </a:lnTo>
                  <a:lnTo>
                    <a:pt x="15" y="17"/>
                  </a:lnTo>
                  <a:lnTo>
                    <a:pt x="15" y="17"/>
                  </a:lnTo>
                  <a:lnTo>
                    <a:pt x="16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" name="Freeform 666"/>
            <p:cNvSpPr>
              <a:spLocks/>
            </p:cNvSpPr>
            <p:nvPr/>
          </p:nvSpPr>
          <p:spPr bwMode="auto">
            <a:xfrm>
              <a:off x="5476875" y="5305425"/>
              <a:ext cx="1588" cy="141288"/>
            </a:xfrm>
            <a:custGeom>
              <a:avLst/>
              <a:gdLst>
                <a:gd name="T0" fmla="*/ 0 w 1"/>
                <a:gd name="T1" fmla="*/ 86 h 89"/>
                <a:gd name="T2" fmla="*/ 0 w 1"/>
                <a:gd name="T3" fmla="*/ 0 h 89"/>
                <a:gd name="T4" fmla="*/ 0 w 1"/>
                <a:gd name="T5" fmla="*/ 86 h 89"/>
                <a:gd name="T6" fmla="*/ 1 w 1"/>
                <a:gd name="T7" fmla="*/ 8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89">
                  <a:moveTo>
                    <a:pt x="0" y="86"/>
                  </a:moveTo>
                  <a:lnTo>
                    <a:pt x="0" y="0"/>
                  </a:lnTo>
                  <a:lnTo>
                    <a:pt x="0" y="86"/>
                  </a:lnTo>
                  <a:lnTo>
                    <a:pt x="1" y="89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7" name="Freeform 667"/>
            <p:cNvSpPr>
              <a:spLocks/>
            </p:cNvSpPr>
            <p:nvPr/>
          </p:nvSpPr>
          <p:spPr bwMode="auto">
            <a:xfrm>
              <a:off x="5478463" y="5418138"/>
              <a:ext cx="25400" cy="30162"/>
            </a:xfrm>
            <a:custGeom>
              <a:avLst/>
              <a:gdLst>
                <a:gd name="T0" fmla="*/ 0 w 16"/>
                <a:gd name="T1" fmla="*/ 19 h 19"/>
                <a:gd name="T2" fmla="*/ 0 w 16"/>
                <a:gd name="T3" fmla="*/ 18 h 19"/>
                <a:gd name="T4" fmla="*/ 0 w 16"/>
                <a:gd name="T5" fmla="*/ 19 h 19"/>
                <a:gd name="T6" fmla="*/ 1 w 16"/>
                <a:gd name="T7" fmla="*/ 19 h 19"/>
                <a:gd name="T8" fmla="*/ 1 w 16"/>
                <a:gd name="T9" fmla="*/ 19 h 19"/>
                <a:gd name="T10" fmla="*/ 1 w 16"/>
                <a:gd name="T11" fmla="*/ 19 h 19"/>
                <a:gd name="T12" fmla="*/ 2 w 16"/>
                <a:gd name="T13" fmla="*/ 19 h 19"/>
                <a:gd name="T14" fmla="*/ 2 w 16"/>
                <a:gd name="T15" fmla="*/ 19 h 19"/>
                <a:gd name="T16" fmla="*/ 2 w 16"/>
                <a:gd name="T17" fmla="*/ 19 h 19"/>
                <a:gd name="T18" fmla="*/ 3 w 16"/>
                <a:gd name="T19" fmla="*/ 19 h 19"/>
                <a:gd name="T20" fmla="*/ 3 w 16"/>
                <a:gd name="T21" fmla="*/ 19 h 19"/>
                <a:gd name="T22" fmla="*/ 3 w 16"/>
                <a:gd name="T23" fmla="*/ 19 h 19"/>
                <a:gd name="T24" fmla="*/ 4 w 16"/>
                <a:gd name="T25" fmla="*/ 19 h 19"/>
                <a:gd name="T26" fmla="*/ 4 w 16"/>
                <a:gd name="T27" fmla="*/ 19 h 19"/>
                <a:gd name="T28" fmla="*/ 4 w 16"/>
                <a:gd name="T29" fmla="*/ 19 h 19"/>
                <a:gd name="T30" fmla="*/ 5 w 16"/>
                <a:gd name="T31" fmla="*/ 19 h 19"/>
                <a:gd name="T32" fmla="*/ 5 w 16"/>
                <a:gd name="T33" fmla="*/ 19 h 19"/>
                <a:gd name="T34" fmla="*/ 5 w 16"/>
                <a:gd name="T35" fmla="*/ 19 h 19"/>
                <a:gd name="T36" fmla="*/ 6 w 16"/>
                <a:gd name="T37" fmla="*/ 19 h 19"/>
                <a:gd name="T38" fmla="*/ 6 w 16"/>
                <a:gd name="T39" fmla="*/ 19 h 19"/>
                <a:gd name="T40" fmla="*/ 6 w 16"/>
                <a:gd name="T41" fmla="*/ 19 h 19"/>
                <a:gd name="T42" fmla="*/ 7 w 16"/>
                <a:gd name="T43" fmla="*/ 19 h 19"/>
                <a:gd name="T44" fmla="*/ 7 w 16"/>
                <a:gd name="T45" fmla="*/ 19 h 19"/>
                <a:gd name="T46" fmla="*/ 7 w 16"/>
                <a:gd name="T47" fmla="*/ 19 h 19"/>
                <a:gd name="T48" fmla="*/ 8 w 16"/>
                <a:gd name="T49" fmla="*/ 19 h 19"/>
                <a:gd name="T50" fmla="*/ 8 w 16"/>
                <a:gd name="T51" fmla="*/ 19 h 19"/>
                <a:gd name="T52" fmla="*/ 8 w 16"/>
                <a:gd name="T53" fmla="*/ 19 h 19"/>
                <a:gd name="T54" fmla="*/ 9 w 16"/>
                <a:gd name="T55" fmla="*/ 19 h 19"/>
                <a:gd name="T56" fmla="*/ 9 w 16"/>
                <a:gd name="T57" fmla="*/ 19 h 19"/>
                <a:gd name="T58" fmla="*/ 9 w 16"/>
                <a:gd name="T59" fmla="*/ 19 h 19"/>
                <a:gd name="T60" fmla="*/ 10 w 16"/>
                <a:gd name="T61" fmla="*/ 19 h 19"/>
                <a:gd name="T62" fmla="*/ 10 w 16"/>
                <a:gd name="T63" fmla="*/ 19 h 19"/>
                <a:gd name="T64" fmla="*/ 10 w 16"/>
                <a:gd name="T65" fmla="*/ 19 h 19"/>
                <a:gd name="T66" fmla="*/ 10 w 16"/>
                <a:gd name="T67" fmla="*/ 19 h 19"/>
                <a:gd name="T68" fmla="*/ 10 w 16"/>
                <a:gd name="T69" fmla="*/ 19 h 19"/>
                <a:gd name="T70" fmla="*/ 10 w 16"/>
                <a:gd name="T71" fmla="*/ 19 h 19"/>
                <a:gd name="T72" fmla="*/ 11 w 16"/>
                <a:gd name="T73" fmla="*/ 19 h 19"/>
                <a:gd name="T74" fmla="*/ 11 w 16"/>
                <a:gd name="T75" fmla="*/ 19 h 19"/>
                <a:gd name="T76" fmla="*/ 11 w 16"/>
                <a:gd name="T77" fmla="*/ 19 h 19"/>
                <a:gd name="T78" fmla="*/ 12 w 16"/>
                <a:gd name="T79" fmla="*/ 19 h 19"/>
                <a:gd name="T80" fmla="*/ 12 w 16"/>
                <a:gd name="T81" fmla="*/ 19 h 19"/>
                <a:gd name="T82" fmla="*/ 12 w 16"/>
                <a:gd name="T83" fmla="*/ 19 h 19"/>
                <a:gd name="T84" fmla="*/ 13 w 16"/>
                <a:gd name="T85" fmla="*/ 19 h 19"/>
                <a:gd name="T86" fmla="*/ 13 w 16"/>
                <a:gd name="T87" fmla="*/ 19 h 19"/>
                <a:gd name="T88" fmla="*/ 13 w 16"/>
                <a:gd name="T89" fmla="*/ 19 h 19"/>
                <a:gd name="T90" fmla="*/ 14 w 16"/>
                <a:gd name="T91" fmla="*/ 19 h 19"/>
                <a:gd name="T92" fmla="*/ 14 w 16"/>
                <a:gd name="T93" fmla="*/ 17 h 19"/>
                <a:gd name="T94" fmla="*/ 14 w 16"/>
                <a:gd name="T95" fmla="*/ 17 h 19"/>
                <a:gd name="T96" fmla="*/ 15 w 16"/>
                <a:gd name="T97" fmla="*/ 14 h 19"/>
                <a:gd name="T98" fmla="*/ 15 w 16"/>
                <a:gd name="T99" fmla="*/ 0 h 19"/>
                <a:gd name="T100" fmla="*/ 15 w 16"/>
                <a:gd name="T101" fmla="*/ 8 h 19"/>
                <a:gd name="T102" fmla="*/ 16 w 16"/>
                <a:gd name="T103" fmla="*/ 1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6" h="19">
                  <a:moveTo>
                    <a:pt x="0" y="19"/>
                  </a:moveTo>
                  <a:lnTo>
                    <a:pt x="0" y="18"/>
                  </a:lnTo>
                  <a:lnTo>
                    <a:pt x="0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8" y="19"/>
                  </a:lnTo>
                  <a:lnTo>
                    <a:pt x="8" y="19"/>
                  </a:lnTo>
                  <a:lnTo>
                    <a:pt x="8" y="19"/>
                  </a:lnTo>
                  <a:lnTo>
                    <a:pt x="9" y="19"/>
                  </a:lnTo>
                  <a:lnTo>
                    <a:pt x="9" y="19"/>
                  </a:lnTo>
                  <a:lnTo>
                    <a:pt x="9" y="19"/>
                  </a:lnTo>
                  <a:lnTo>
                    <a:pt x="10" y="19"/>
                  </a:lnTo>
                  <a:lnTo>
                    <a:pt x="10" y="19"/>
                  </a:lnTo>
                  <a:lnTo>
                    <a:pt x="10" y="19"/>
                  </a:lnTo>
                  <a:lnTo>
                    <a:pt x="10" y="19"/>
                  </a:lnTo>
                  <a:lnTo>
                    <a:pt x="10" y="19"/>
                  </a:lnTo>
                  <a:lnTo>
                    <a:pt x="10" y="19"/>
                  </a:lnTo>
                  <a:lnTo>
                    <a:pt x="11" y="19"/>
                  </a:lnTo>
                  <a:lnTo>
                    <a:pt x="11" y="19"/>
                  </a:lnTo>
                  <a:lnTo>
                    <a:pt x="11" y="19"/>
                  </a:lnTo>
                  <a:lnTo>
                    <a:pt x="12" y="19"/>
                  </a:lnTo>
                  <a:lnTo>
                    <a:pt x="12" y="19"/>
                  </a:lnTo>
                  <a:lnTo>
                    <a:pt x="12" y="19"/>
                  </a:lnTo>
                  <a:lnTo>
                    <a:pt x="13" y="19"/>
                  </a:lnTo>
                  <a:lnTo>
                    <a:pt x="13" y="19"/>
                  </a:lnTo>
                  <a:lnTo>
                    <a:pt x="13" y="19"/>
                  </a:lnTo>
                  <a:lnTo>
                    <a:pt x="14" y="19"/>
                  </a:lnTo>
                  <a:lnTo>
                    <a:pt x="14" y="17"/>
                  </a:lnTo>
                  <a:lnTo>
                    <a:pt x="14" y="17"/>
                  </a:lnTo>
                  <a:lnTo>
                    <a:pt x="15" y="14"/>
                  </a:lnTo>
                  <a:lnTo>
                    <a:pt x="15" y="0"/>
                  </a:lnTo>
                  <a:lnTo>
                    <a:pt x="15" y="8"/>
                  </a:lnTo>
                  <a:lnTo>
                    <a:pt x="16" y="11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8" name="Freeform 668"/>
            <p:cNvSpPr>
              <a:spLocks/>
            </p:cNvSpPr>
            <p:nvPr/>
          </p:nvSpPr>
          <p:spPr bwMode="auto">
            <a:xfrm>
              <a:off x="5503863" y="5435600"/>
              <a:ext cx="25400" cy="12700"/>
            </a:xfrm>
            <a:custGeom>
              <a:avLst/>
              <a:gdLst>
                <a:gd name="T0" fmla="*/ 0 w 16"/>
                <a:gd name="T1" fmla="*/ 8 h 8"/>
                <a:gd name="T2" fmla="*/ 0 w 16"/>
                <a:gd name="T3" fmla="*/ 0 h 8"/>
                <a:gd name="T4" fmla="*/ 0 w 16"/>
                <a:gd name="T5" fmla="*/ 8 h 8"/>
                <a:gd name="T6" fmla="*/ 1 w 16"/>
                <a:gd name="T7" fmla="*/ 8 h 8"/>
                <a:gd name="T8" fmla="*/ 1 w 16"/>
                <a:gd name="T9" fmla="*/ 8 h 8"/>
                <a:gd name="T10" fmla="*/ 1 w 16"/>
                <a:gd name="T11" fmla="*/ 8 h 8"/>
                <a:gd name="T12" fmla="*/ 2 w 16"/>
                <a:gd name="T13" fmla="*/ 8 h 8"/>
                <a:gd name="T14" fmla="*/ 2 w 16"/>
                <a:gd name="T15" fmla="*/ 8 h 8"/>
                <a:gd name="T16" fmla="*/ 2 w 16"/>
                <a:gd name="T17" fmla="*/ 8 h 8"/>
                <a:gd name="T18" fmla="*/ 3 w 16"/>
                <a:gd name="T19" fmla="*/ 8 h 8"/>
                <a:gd name="T20" fmla="*/ 3 w 16"/>
                <a:gd name="T21" fmla="*/ 8 h 8"/>
                <a:gd name="T22" fmla="*/ 3 w 16"/>
                <a:gd name="T23" fmla="*/ 8 h 8"/>
                <a:gd name="T24" fmla="*/ 4 w 16"/>
                <a:gd name="T25" fmla="*/ 8 h 8"/>
                <a:gd name="T26" fmla="*/ 4 w 16"/>
                <a:gd name="T27" fmla="*/ 8 h 8"/>
                <a:gd name="T28" fmla="*/ 4 w 16"/>
                <a:gd name="T29" fmla="*/ 8 h 8"/>
                <a:gd name="T30" fmla="*/ 5 w 16"/>
                <a:gd name="T31" fmla="*/ 8 h 8"/>
                <a:gd name="T32" fmla="*/ 5 w 16"/>
                <a:gd name="T33" fmla="*/ 8 h 8"/>
                <a:gd name="T34" fmla="*/ 5 w 16"/>
                <a:gd name="T35" fmla="*/ 8 h 8"/>
                <a:gd name="T36" fmla="*/ 6 w 16"/>
                <a:gd name="T37" fmla="*/ 8 h 8"/>
                <a:gd name="T38" fmla="*/ 6 w 16"/>
                <a:gd name="T39" fmla="*/ 8 h 8"/>
                <a:gd name="T40" fmla="*/ 6 w 16"/>
                <a:gd name="T41" fmla="*/ 8 h 8"/>
                <a:gd name="T42" fmla="*/ 7 w 16"/>
                <a:gd name="T43" fmla="*/ 8 h 8"/>
                <a:gd name="T44" fmla="*/ 7 w 16"/>
                <a:gd name="T45" fmla="*/ 8 h 8"/>
                <a:gd name="T46" fmla="*/ 7 w 16"/>
                <a:gd name="T47" fmla="*/ 8 h 8"/>
                <a:gd name="T48" fmla="*/ 8 w 16"/>
                <a:gd name="T49" fmla="*/ 8 h 8"/>
                <a:gd name="T50" fmla="*/ 8 w 16"/>
                <a:gd name="T51" fmla="*/ 8 h 8"/>
                <a:gd name="T52" fmla="*/ 8 w 16"/>
                <a:gd name="T53" fmla="*/ 8 h 8"/>
                <a:gd name="T54" fmla="*/ 10 w 16"/>
                <a:gd name="T55" fmla="*/ 8 h 8"/>
                <a:gd name="T56" fmla="*/ 10 w 16"/>
                <a:gd name="T57" fmla="*/ 8 h 8"/>
                <a:gd name="T58" fmla="*/ 10 w 16"/>
                <a:gd name="T59" fmla="*/ 8 h 8"/>
                <a:gd name="T60" fmla="*/ 11 w 16"/>
                <a:gd name="T61" fmla="*/ 8 h 8"/>
                <a:gd name="T62" fmla="*/ 11 w 16"/>
                <a:gd name="T63" fmla="*/ 8 h 8"/>
                <a:gd name="T64" fmla="*/ 11 w 16"/>
                <a:gd name="T65" fmla="*/ 8 h 8"/>
                <a:gd name="T66" fmla="*/ 12 w 16"/>
                <a:gd name="T67" fmla="*/ 8 h 8"/>
                <a:gd name="T68" fmla="*/ 12 w 16"/>
                <a:gd name="T69" fmla="*/ 8 h 8"/>
                <a:gd name="T70" fmla="*/ 12 w 16"/>
                <a:gd name="T71" fmla="*/ 8 h 8"/>
                <a:gd name="T72" fmla="*/ 13 w 16"/>
                <a:gd name="T73" fmla="*/ 8 h 8"/>
                <a:gd name="T74" fmla="*/ 13 w 16"/>
                <a:gd name="T75" fmla="*/ 8 h 8"/>
                <a:gd name="T76" fmla="*/ 13 w 16"/>
                <a:gd name="T77" fmla="*/ 8 h 8"/>
                <a:gd name="T78" fmla="*/ 14 w 16"/>
                <a:gd name="T79" fmla="*/ 8 h 8"/>
                <a:gd name="T80" fmla="*/ 14 w 16"/>
                <a:gd name="T81" fmla="*/ 8 h 8"/>
                <a:gd name="T82" fmla="*/ 14 w 16"/>
                <a:gd name="T83" fmla="*/ 8 h 8"/>
                <a:gd name="T84" fmla="*/ 14 w 16"/>
                <a:gd name="T85" fmla="*/ 8 h 8"/>
                <a:gd name="T86" fmla="*/ 14 w 16"/>
                <a:gd name="T87" fmla="*/ 8 h 8"/>
                <a:gd name="T88" fmla="*/ 14 w 16"/>
                <a:gd name="T89" fmla="*/ 8 h 8"/>
                <a:gd name="T90" fmla="*/ 15 w 16"/>
                <a:gd name="T91" fmla="*/ 8 h 8"/>
                <a:gd name="T92" fmla="*/ 15 w 16"/>
                <a:gd name="T93" fmla="*/ 5 h 8"/>
                <a:gd name="T94" fmla="*/ 15 w 16"/>
                <a:gd name="T95" fmla="*/ 5 h 8"/>
                <a:gd name="T96" fmla="*/ 16 w 16"/>
                <a:gd name="T97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6" h="8">
                  <a:moveTo>
                    <a:pt x="0" y="8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8" y="8"/>
                  </a:lnTo>
                  <a:lnTo>
                    <a:pt x="8" y="8"/>
                  </a:lnTo>
                  <a:lnTo>
                    <a:pt x="8" y="8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2" y="8"/>
                  </a:lnTo>
                  <a:lnTo>
                    <a:pt x="12" y="8"/>
                  </a:lnTo>
                  <a:lnTo>
                    <a:pt x="12" y="8"/>
                  </a:lnTo>
                  <a:lnTo>
                    <a:pt x="13" y="8"/>
                  </a:lnTo>
                  <a:lnTo>
                    <a:pt x="13" y="8"/>
                  </a:lnTo>
                  <a:lnTo>
                    <a:pt x="13" y="8"/>
                  </a:lnTo>
                  <a:lnTo>
                    <a:pt x="14" y="8"/>
                  </a:lnTo>
                  <a:lnTo>
                    <a:pt x="14" y="8"/>
                  </a:lnTo>
                  <a:lnTo>
                    <a:pt x="14" y="8"/>
                  </a:lnTo>
                  <a:lnTo>
                    <a:pt x="14" y="8"/>
                  </a:lnTo>
                  <a:lnTo>
                    <a:pt x="14" y="8"/>
                  </a:lnTo>
                  <a:lnTo>
                    <a:pt x="14" y="8"/>
                  </a:lnTo>
                  <a:lnTo>
                    <a:pt x="15" y="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6" y="5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9" name="Freeform 669"/>
            <p:cNvSpPr>
              <a:spLocks/>
            </p:cNvSpPr>
            <p:nvPr/>
          </p:nvSpPr>
          <p:spPr bwMode="auto">
            <a:xfrm>
              <a:off x="5529263" y="5418138"/>
              <a:ext cx="53975" cy="30162"/>
            </a:xfrm>
            <a:custGeom>
              <a:avLst/>
              <a:gdLst>
                <a:gd name="T0" fmla="*/ 0 w 34"/>
                <a:gd name="T1" fmla="*/ 16 h 19"/>
                <a:gd name="T2" fmla="*/ 1 w 34"/>
                <a:gd name="T3" fmla="*/ 19 h 19"/>
                <a:gd name="T4" fmla="*/ 1 w 34"/>
                <a:gd name="T5" fmla="*/ 19 h 19"/>
                <a:gd name="T6" fmla="*/ 2 w 34"/>
                <a:gd name="T7" fmla="*/ 19 h 19"/>
                <a:gd name="T8" fmla="*/ 3 w 34"/>
                <a:gd name="T9" fmla="*/ 19 h 19"/>
                <a:gd name="T10" fmla="*/ 3 w 34"/>
                <a:gd name="T11" fmla="*/ 19 h 19"/>
                <a:gd name="T12" fmla="*/ 4 w 34"/>
                <a:gd name="T13" fmla="*/ 19 h 19"/>
                <a:gd name="T14" fmla="*/ 5 w 34"/>
                <a:gd name="T15" fmla="*/ 19 h 19"/>
                <a:gd name="T16" fmla="*/ 5 w 34"/>
                <a:gd name="T17" fmla="*/ 19 h 19"/>
                <a:gd name="T18" fmla="*/ 6 w 34"/>
                <a:gd name="T19" fmla="*/ 19 h 19"/>
                <a:gd name="T20" fmla="*/ 7 w 34"/>
                <a:gd name="T21" fmla="*/ 19 h 19"/>
                <a:gd name="T22" fmla="*/ 7 w 34"/>
                <a:gd name="T23" fmla="*/ 19 h 19"/>
                <a:gd name="T24" fmla="*/ 8 w 34"/>
                <a:gd name="T25" fmla="*/ 19 h 19"/>
                <a:gd name="T26" fmla="*/ 9 w 34"/>
                <a:gd name="T27" fmla="*/ 19 h 19"/>
                <a:gd name="T28" fmla="*/ 9 w 34"/>
                <a:gd name="T29" fmla="*/ 19 h 19"/>
                <a:gd name="T30" fmla="*/ 10 w 34"/>
                <a:gd name="T31" fmla="*/ 19 h 19"/>
                <a:gd name="T32" fmla="*/ 11 w 34"/>
                <a:gd name="T33" fmla="*/ 19 h 19"/>
                <a:gd name="T34" fmla="*/ 11 w 34"/>
                <a:gd name="T35" fmla="*/ 19 h 19"/>
                <a:gd name="T36" fmla="*/ 12 w 34"/>
                <a:gd name="T37" fmla="*/ 19 h 19"/>
                <a:gd name="T38" fmla="*/ 13 w 34"/>
                <a:gd name="T39" fmla="*/ 19 h 19"/>
                <a:gd name="T40" fmla="*/ 13 w 34"/>
                <a:gd name="T41" fmla="*/ 19 h 19"/>
                <a:gd name="T42" fmla="*/ 14 w 34"/>
                <a:gd name="T43" fmla="*/ 19 h 19"/>
                <a:gd name="T44" fmla="*/ 15 w 34"/>
                <a:gd name="T45" fmla="*/ 19 h 19"/>
                <a:gd name="T46" fmla="*/ 15 w 34"/>
                <a:gd name="T47" fmla="*/ 19 h 19"/>
                <a:gd name="T48" fmla="*/ 16 w 34"/>
                <a:gd name="T49" fmla="*/ 19 h 19"/>
                <a:gd name="T50" fmla="*/ 17 w 34"/>
                <a:gd name="T51" fmla="*/ 19 h 19"/>
                <a:gd name="T52" fmla="*/ 17 w 34"/>
                <a:gd name="T53" fmla="*/ 19 h 19"/>
                <a:gd name="T54" fmla="*/ 18 w 34"/>
                <a:gd name="T55" fmla="*/ 19 h 19"/>
                <a:gd name="T56" fmla="*/ 18 w 34"/>
                <a:gd name="T57" fmla="*/ 19 h 19"/>
                <a:gd name="T58" fmla="*/ 18 w 34"/>
                <a:gd name="T59" fmla="*/ 19 h 19"/>
                <a:gd name="T60" fmla="*/ 19 w 34"/>
                <a:gd name="T61" fmla="*/ 19 h 19"/>
                <a:gd name="T62" fmla="*/ 20 w 34"/>
                <a:gd name="T63" fmla="*/ 19 h 19"/>
                <a:gd name="T64" fmla="*/ 20 w 34"/>
                <a:gd name="T65" fmla="*/ 19 h 19"/>
                <a:gd name="T66" fmla="*/ 21 w 34"/>
                <a:gd name="T67" fmla="*/ 19 h 19"/>
                <a:gd name="T68" fmla="*/ 22 w 34"/>
                <a:gd name="T69" fmla="*/ 19 h 19"/>
                <a:gd name="T70" fmla="*/ 22 w 34"/>
                <a:gd name="T71" fmla="*/ 19 h 19"/>
                <a:gd name="T72" fmla="*/ 23 w 34"/>
                <a:gd name="T73" fmla="*/ 19 h 19"/>
                <a:gd name="T74" fmla="*/ 24 w 34"/>
                <a:gd name="T75" fmla="*/ 19 h 19"/>
                <a:gd name="T76" fmla="*/ 24 w 34"/>
                <a:gd name="T77" fmla="*/ 19 h 19"/>
                <a:gd name="T78" fmla="*/ 25 w 34"/>
                <a:gd name="T79" fmla="*/ 19 h 19"/>
                <a:gd name="T80" fmla="*/ 26 w 34"/>
                <a:gd name="T81" fmla="*/ 19 h 19"/>
                <a:gd name="T82" fmla="*/ 26 w 34"/>
                <a:gd name="T83" fmla="*/ 19 h 19"/>
                <a:gd name="T84" fmla="*/ 27 w 34"/>
                <a:gd name="T85" fmla="*/ 19 h 19"/>
                <a:gd name="T86" fmla="*/ 28 w 34"/>
                <a:gd name="T87" fmla="*/ 19 h 19"/>
                <a:gd name="T88" fmla="*/ 28 w 34"/>
                <a:gd name="T89" fmla="*/ 19 h 19"/>
                <a:gd name="T90" fmla="*/ 29 w 34"/>
                <a:gd name="T91" fmla="*/ 19 h 19"/>
                <a:gd name="T92" fmla="*/ 30 w 34"/>
                <a:gd name="T93" fmla="*/ 19 h 19"/>
                <a:gd name="T94" fmla="*/ 30 w 34"/>
                <a:gd name="T95" fmla="*/ 19 h 19"/>
                <a:gd name="T96" fmla="*/ 31 w 34"/>
                <a:gd name="T97" fmla="*/ 19 h 19"/>
                <a:gd name="T98" fmla="*/ 32 w 34"/>
                <a:gd name="T99" fmla="*/ 19 h 19"/>
                <a:gd name="T100" fmla="*/ 32 w 34"/>
                <a:gd name="T101" fmla="*/ 17 h 19"/>
                <a:gd name="T102" fmla="*/ 33 w 34"/>
                <a:gd name="T103" fmla="*/ 0 h 19"/>
                <a:gd name="T104" fmla="*/ 34 w 34"/>
                <a:gd name="T105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4" h="19">
                  <a:moveTo>
                    <a:pt x="0" y="19"/>
                  </a:moveTo>
                  <a:lnTo>
                    <a:pt x="0" y="16"/>
                  </a:lnTo>
                  <a:lnTo>
                    <a:pt x="0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8" y="19"/>
                  </a:lnTo>
                  <a:lnTo>
                    <a:pt x="8" y="19"/>
                  </a:lnTo>
                  <a:lnTo>
                    <a:pt x="8" y="19"/>
                  </a:lnTo>
                  <a:lnTo>
                    <a:pt x="9" y="19"/>
                  </a:lnTo>
                  <a:lnTo>
                    <a:pt x="9" y="19"/>
                  </a:lnTo>
                  <a:lnTo>
                    <a:pt x="9" y="19"/>
                  </a:lnTo>
                  <a:lnTo>
                    <a:pt x="10" y="19"/>
                  </a:lnTo>
                  <a:lnTo>
                    <a:pt x="10" y="19"/>
                  </a:lnTo>
                  <a:lnTo>
                    <a:pt x="10" y="19"/>
                  </a:lnTo>
                  <a:lnTo>
                    <a:pt x="11" y="19"/>
                  </a:lnTo>
                  <a:lnTo>
                    <a:pt x="11" y="19"/>
                  </a:lnTo>
                  <a:lnTo>
                    <a:pt x="11" y="19"/>
                  </a:lnTo>
                  <a:lnTo>
                    <a:pt x="12" y="19"/>
                  </a:lnTo>
                  <a:lnTo>
                    <a:pt x="12" y="19"/>
                  </a:lnTo>
                  <a:lnTo>
                    <a:pt x="12" y="19"/>
                  </a:lnTo>
                  <a:lnTo>
                    <a:pt x="13" y="19"/>
                  </a:lnTo>
                  <a:lnTo>
                    <a:pt x="13" y="19"/>
                  </a:lnTo>
                  <a:lnTo>
                    <a:pt x="13" y="19"/>
                  </a:lnTo>
                  <a:lnTo>
                    <a:pt x="14" y="19"/>
                  </a:lnTo>
                  <a:lnTo>
                    <a:pt x="14" y="19"/>
                  </a:lnTo>
                  <a:lnTo>
                    <a:pt x="14" y="19"/>
                  </a:lnTo>
                  <a:lnTo>
                    <a:pt x="15" y="19"/>
                  </a:lnTo>
                  <a:lnTo>
                    <a:pt x="15" y="19"/>
                  </a:lnTo>
                  <a:lnTo>
                    <a:pt x="15" y="19"/>
                  </a:lnTo>
                  <a:lnTo>
                    <a:pt x="16" y="19"/>
                  </a:lnTo>
                  <a:lnTo>
                    <a:pt x="16" y="19"/>
                  </a:lnTo>
                  <a:lnTo>
                    <a:pt x="16" y="19"/>
                  </a:lnTo>
                  <a:lnTo>
                    <a:pt x="17" y="19"/>
                  </a:lnTo>
                  <a:lnTo>
                    <a:pt x="17" y="19"/>
                  </a:lnTo>
                  <a:lnTo>
                    <a:pt x="17" y="19"/>
                  </a:lnTo>
                  <a:lnTo>
                    <a:pt x="18" y="19"/>
                  </a:lnTo>
                  <a:lnTo>
                    <a:pt x="18" y="19"/>
                  </a:lnTo>
                  <a:lnTo>
                    <a:pt x="18" y="19"/>
                  </a:lnTo>
                  <a:lnTo>
                    <a:pt x="18" y="19"/>
                  </a:lnTo>
                  <a:lnTo>
                    <a:pt x="18" y="19"/>
                  </a:lnTo>
                  <a:lnTo>
                    <a:pt x="18" y="19"/>
                  </a:lnTo>
                  <a:lnTo>
                    <a:pt x="19" y="19"/>
                  </a:lnTo>
                  <a:lnTo>
                    <a:pt x="19" y="19"/>
                  </a:lnTo>
                  <a:lnTo>
                    <a:pt x="19" y="19"/>
                  </a:lnTo>
                  <a:lnTo>
                    <a:pt x="20" y="19"/>
                  </a:lnTo>
                  <a:lnTo>
                    <a:pt x="20" y="19"/>
                  </a:lnTo>
                  <a:lnTo>
                    <a:pt x="20" y="19"/>
                  </a:lnTo>
                  <a:lnTo>
                    <a:pt x="21" y="19"/>
                  </a:lnTo>
                  <a:lnTo>
                    <a:pt x="21" y="19"/>
                  </a:lnTo>
                  <a:lnTo>
                    <a:pt x="21" y="19"/>
                  </a:lnTo>
                  <a:lnTo>
                    <a:pt x="22" y="19"/>
                  </a:lnTo>
                  <a:lnTo>
                    <a:pt x="22" y="19"/>
                  </a:lnTo>
                  <a:lnTo>
                    <a:pt x="22" y="19"/>
                  </a:lnTo>
                  <a:lnTo>
                    <a:pt x="23" y="19"/>
                  </a:lnTo>
                  <a:lnTo>
                    <a:pt x="23" y="19"/>
                  </a:lnTo>
                  <a:lnTo>
                    <a:pt x="23" y="19"/>
                  </a:lnTo>
                  <a:lnTo>
                    <a:pt x="24" y="19"/>
                  </a:lnTo>
                  <a:lnTo>
                    <a:pt x="24" y="19"/>
                  </a:lnTo>
                  <a:lnTo>
                    <a:pt x="24" y="19"/>
                  </a:lnTo>
                  <a:lnTo>
                    <a:pt x="25" y="19"/>
                  </a:lnTo>
                  <a:lnTo>
                    <a:pt x="25" y="19"/>
                  </a:lnTo>
                  <a:lnTo>
                    <a:pt x="25" y="19"/>
                  </a:lnTo>
                  <a:lnTo>
                    <a:pt x="26" y="19"/>
                  </a:lnTo>
                  <a:lnTo>
                    <a:pt x="26" y="19"/>
                  </a:lnTo>
                  <a:lnTo>
                    <a:pt x="26" y="19"/>
                  </a:lnTo>
                  <a:lnTo>
                    <a:pt x="27" y="19"/>
                  </a:lnTo>
                  <a:lnTo>
                    <a:pt x="27" y="19"/>
                  </a:lnTo>
                  <a:lnTo>
                    <a:pt x="27" y="19"/>
                  </a:lnTo>
                  <a:lnTo>
                    <a:pt x="28" y="19"/>
                  </a:lnTo>
                  <a:lnTo>
                    <a:pt x="28" y="19"/>
                  </a:lnTo>
                  <a:lnTo>
                    <a:pt x="28" y="19"/>
                  </a:lnTo>
                  <a:lnTo>
                    <a:pt x="29" y="19"/>
                  </a:lnTo>
                  <a:lnTo>
                    <a:pt x="29" y="19"/>
                  </a:lnTo>
                  <a:lnTo>
                    <a:pt x="29" y="19"/>
                  </a:lnTo>
                  <a:lnTo>
                    <a:pt x="30" y="19"/>
                  </a:lnTo>
                  <a:lnTo>
                    <a:pt x="30" y="19"/>
                  </a:lnTo>
                  <a:lnTo>
                    <a:pt x="30" y="19"/>
                  </a:lnTo>
                  <a:lnTo>
                    <a:pt x="31" y="19"/>
                  </a:lnTo>
                  <a:lnTo>
                    <a:pt x="31" y="19"/>
                  </a:lnTo>
                  <a:lnTo>
                    <a:pt x="31" y="19"/>
                  </a:lnTo>
                  <a:lnTo>
                    <a:pt x="32" y="19"/>
                  </a:lnTo>
                  <a:lnTo>
                    <a:pt x="32" y="17"/>
                  </a:lnTo>
                  <a:lnTo>
                    <a:pt x="32" y="17"/>
                  </a:lnTo>
                  <a:lnTo>
                    <a:pt x="33" y="15"/>
                  </a:lnTo>
                  <a:lnTo>
                    <a:pt x="33" y="0"/>
                  </a:lnTo>
                  <a:lnTo>
                    <a:pt x="33" y="12"/>
                  </a:lnTo>
                  <a:lnTo>
                    <a:pt x="34" y="15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0" name="Freeform 670"/>
            <p:cNvSpPr>
              <a:spLocks/>
            </p:cNvSpPr>
            <p:nvPr/>
          </p:nvSpPr>
          <p:spPr bwMode="auto">
            <a:xfrm>
              <a:off x="5583238" y="5441950"/>
              <a:ext cx="25400" cy="6350"/>
            </a:xfrm>
            <a:custGeom>
              <a:avLst/>
              <a:gdLst>
                <a:gd name="T0" fmla="*/ 0 w 16"/>
                <a:gd name="T1" fmla="*/ 4 h 4"/>
                <a:gd name="T2" fmla="*/ 0 w 16"/>
                <a:gd name="T3" fmla="*/ 0 h 4"/>
                <a:gd name="T4" fmla="*/ 0 w 16"/>
                <a:gd name="T5" fmla="*/ 4 h 4"/>
                <a:gd name="T6" fmla="*/ 1 w 16"/>
                <a:gd name="T7" fmla="*/ 4 h 4"/>
                <a:gd name="T8" fmla="*/ 1 w 16"/>
                <a:gd name="T9" fmla="*/ 4 h 4"/>
                <a:gd name="T10" fmla="*/ 1 w 16"/>
                <a:gd name="T11" fmla="*/ 4 h 4"/>
                <a:gd name="T12" fmla="*/ 2 w 16"/>
                <a:gd name="T13" fmla="*/ 4 h 4"/>
                <a:gd name="T14" fmla="*/ 2 w 16"/>
                <a:gd name="T15" fmla="*/ 4 h 4"/>
                <a:gd name="T16" fmla="*/ 2 w 16"/>
                <a:gd name="T17" fmla="*/ 4 h 4"/>
                <a:gd name="T18" fmla="*/ 3 w 16"/>
                <a:gd name="T19" fmla="*/ 4 h 4"/>
                <a:gd name="T20" fmla="*/ 3 w 16"/>
                <a:gd name="T21" fmla="*/ 4 h 4"/>
                <a:gd name="T22" fmla="*/ 3 w 16"/>
                <a:gd name="T23" fmla="*/ 4 h 4"/>
                <a:gd name="T24" fmla="*/ 4 w 16"/>
                <a:gd name="T25" fmla="*/ 4 h 4"/>
                <a:gd name="T26" fmla="*/ 4 w 16"/>
                <a:gd name="T27" fmla="*/ 4 h 4"/>
                <a:gd name="T28" fmla="*/ 4 w 16"/>
                <a:gd name="T29" fmla="*/ 4 h 4"/>
                <a:gd name="T30" fmla="*/ 5 w 16"/>
                <a:gd name="T31" fmla="*/ 4 h 4"/>
                <a:gd name="T32" fmla="*/ 5 w 16"/>
                <a:gd name="T33" fmla="*/ 4 h 4"/>
                <a:gd name="T34" fmla="*/ 5 w 16"/>
                <a:gd name="T35" fmla="*/ 4 h 4"/>
                <a:gd name="T36" fmla="*/ 5 w 16"/>
                <a:gd name="T37" fmla="*/ 4 h 4"/>
                <a:gd name="T38" fmla="*/ 5 w 16"/>
                <a:gd name="T39" fmla="*/ 4 h 4"/>
                <a:gd name="T40" fmla="*/ 5 w 16"/>
                <a:gd name="T41" fmla="*/ 4 h 4"/>
                <a:gd name="T42" fmla="*/ 6 w 16"/>
                <a:gd name="T43" fmla="*/ 4 h 4"/>
                <a:gd name="T44" fmla="*/ 6 w 16"/>
                <a:gd name="T45" fmla="*/ 4 h 4"/>
                <a:gd name="T46" fmla="*/ 6 w 16"/>
                <a:gd name="T47" fmla="*/ 4 h 4"/>
                <a:gd name="T48" fmla="*/ 7 w 16"/>
                <a:gd name="T49" fmla="*/ 4 h 4"/>
                <a:gd name="T50" fmla="*/ 7 w 16"/>
                <a:gd name="T51" fmla="*/ 4 h 4"/>
                <a:gd name="T52" fmla="*/ 7 w 16"/>
                <a:gd name="T53" fmla="*/ 4 h 4"/>
                <a:gd name="T54" fmla="*/ 8 w 16"/>
                <a:gd name="T55" fmla="*/ 4 h 4"/>
                <a:gd name="T56" fmla="*/ 8 w 16"/>
                <a:gd name="T57" fmla="*/ 4 h 4"/>
                <a:gd name="T58" fmla="*/ 8 w 16"/>
                <a:gd name="T59" fmla="*/ 4 h 4"/>
                <a:gd name="T60" fmla="*/ 9 w 16"/>
                <a:gd name="T61" fmla="*/ 4 h 4"/>
                <a:gd name="T62" fmla="*/ 9 w 16"/>
                <a:gd name="T63" fmla="*/ 4 h 4"/>
                <a:gd name="T64" fmla="*/ 9 w 16"/>
                <a:gd name="T65" fmla="*/ 4 h 4"/>
                <a:gd name="T66" fmla="*/ 10 w 16"/>
                <a:gd name="T67" fmla="*/ 4 h 4"/>
                <a:gd name="T68" fmla="*/ 10 w 16"/>
                <a:gd name="T69" fmla="*/ 4 h 4"/>
                <a:gd name="T70" fmla="*/ 10 w 16"/>
                <a:gd name="T71" fmla="*/ 4 h 4"/>
                <a:gd name="T72" fmla="*/ 11 w 16"/>
                <a:gd name="T73" fmla="*/ 4 h 4"/>
                <a:gd name="T74" fmla="*/ 11 w 16"/>
                <a:gd name="T75" fmla="*/ 4 h 4"/>
                <a:gd name="T76" fmla="*/ 11 w 16"/>
                <a:gd name="T77" fmla="*/ 4 h 4"/>
                <a:gd name="T78" fmla="*/ 12 w 16"/>
                <a:gd name="T79" fmla="*/ 4 h 4"/>
                <a:gd name="T80" fmla="*/ 12 w 16"/>
                <a:gd name="T81" fmla="*/ 4 h 4"/>
                <a:gd name="T82" fmla="*/ 12 w 16"/>
                <a:gd name="T83" fmla="*/ 4 h 4"/>
                <a:gd name="T84" fmla="*/ 13 w 16"/>
                <a:gd name="T85" fmla="*/ 4 h 4"/>
                <a:gd name="T86" fmla="*/ 13 w 16"/>
                <a:gd name="T87" fmla="*/ 4 h 4"/>
                <a:gd name="T88" fmla="*/ 13 w 16"/>
                <a:gd name="T89" fmla="*/ 4 h 4"/>
                <a:gd name="T90" fmla="*/ 14 w 16"/>
                <a:gd name="T91" fmla="*/ 4 h 4"/>
                <a:gd name="T92" fmla="*/ 14 w 16"/>
                <a:gd name="T93" fmla="*/ 4 h 4"/>
                <a:gd name="T94" fmla="*/ 14 w 16"/>
                <a:gd name="T95" fmla="*/ 4 h 4"/>
                <a:gd name="T96" fmla="*/ 15 w 16"/>
                <a:gd name="T97" fmla="*/ 4 h 4"/>
                <a:gd name="T98" fmla="*/ 15 w 16"/>
                <a:gd name="T99" fmla="*/ 0 h 4"/>
                <a:gd name="T100" fmla="*/ 15 w 16"/>
                <a:gd name="T101" fmla="*/ 0 h 4"/>
                <a:gd name="T102" fmla="*/ 16 w 16"/>
                <a:gd name="T103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6" h="4">
                  <a:moveTo>
                    <a:pt x="0" y="4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5" y="4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6" y="1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1" name="Freeform 671"/>
            <p:cNvSpPr>
              <a:spLocks/>
            </p:cNvSpPr>
            <p:nvPr/>
          </p:nvSpPr>
          <p:spPr bwMode="auto">
            <a:xfrm>
              <a:off x="5608638" y="5443538"/>
              <a:ext cx="25400" cy="4762"/>
            </a:xfrm>
            <a:custGeom>
              <a:avLst/>
              <a:gdLst>
                <a:gd name="T0" fmla="*/ 0 w 16"/>
                <a:gd name="T1" fmla="*/ 3 h 3"/>
                <a:gd name="T2" fmla="*/ 0 w 16"/>
                <a:gd name="T3" fmla="*/ 0 h 3"/>
                <a:gd name="T4" fmla="*/ 0 w 16"/>
                <a:gd name="T5" fmla="*/ 3 h 3"/>
                <a:gd name="T6" fmla="*/ 1 w 16"/>
                <a:gd name="T7" fmla="*/ 3 h 3"/>
                <a:gd name="T8" fmla="*/ 1 w 16"/>
                <a:gd name="T9" fmla="*/ 3 h 3"/>
                <a:gd name="T10" fmla="*/ 1 w 16"/>
                <a:gd name="T11" fmla="*/ 3 h 3"/>
                <a:gd name="T12" fmla="*/ 2 w 16"/>
                <a:gd name="T13" fmla="*/ 3 h 3"/>
                <a:gd name="T14" fmla="*/ 2 w 16"/>
                <a:gd name="T15" fmla="*/ 3 h 3"/>
                <a:gd name="T16" fmla="*/ 2 w 16"/>
                <a:gd name="T17" fmla="*/ 3 h 3"/>
                <a:gd name="T18" fmla="*/ 3 w 16"/>
                <a:gd name="T19" fmla="*/ 3 h 3"/>
                <a:gd name="T20" fmla="*/ 3 w 16"/>
                <a:gd name="T21" fmla="*/ 3 h 3"/>
                <a:gd name="T22" fmla="*/ 3 w 16"/>
                <a:gd name="T23" fmla="*/ 3 h 3"/>
                <a:gd name="T24" fmla="*/ 4 w 16"/>
                <a:gd name="T25" fmla="*/ 3 h 3"/>
                <a:gd name="T26" fmla="*/ 4 w 16"/>
                <a:gd name="T27" fmla="*/ 3 h 3"/>
                <a:gd name="T28" fmla="*/ 4 w 16"/>
                <a:gd name="T29" fmla="*/ 3 h 3"/>
                <a:gd name="T30" fmla="*/ 5 w 16"/>
                <a:gd name="T31" fmla="*/ 3 h 3"/>
                <a:gd name="T32" fmla="*/ 5 w 16"/>
                <a:gd name="T33" fmla="*/ 3 h 3"/>
                <a:gd name="T34" fmla="*/ 5 w 16"/>
                <a:gd name="T35" fmla="*/ 3 h 3"/>
                <a:gd name="T36" fmla="*/ 6 w 16"/>
                <a:gd name="T37" fmla="*/ 3 h 3"/>
                <a:gd name="T38" fmla="*/ 6 w 16"/>
                <a:gd name="T39" fmla="*/ 3 h 3"/>
                <a:gd name="T40" fmla="*/ 6 w 16"/>
                <a:gd name="T41" fmla="*/ 3 h 3"/>
                <a:gd name="T42" fmla="*/ 7 w 16"/>
                <a:gd name="T43" fmla="*/ 3 h 3"/>
                <a:gd name="T44" fmla="*/ 7 w 16"/>
                <a:gd name="T45" fmla="*/ 3 h 3"/>
                <a:gd name="T46" fmla="*/ 7 w 16"/>
                <a:gd name="T47" fmla="*/ 3 h 3"/>
                <a:gd name="T48" fmla="*/ 8 w 16"/>
                <a:gd name="T49" fmla="*/ 3 h 3"/>
                <a:gd name="T50" fmla="*/ 8 w 16"/>
                <a:gd name="T51" fmla="*/ 3 h 3"/>
                <a:gd name="T52" fmla="*/ 8 w 16"/>
                <a:gd name="T53" fmla="*/ 3 h 3"/>
                <a:gd name="T54" fmla="*/ 9 w 16"/>
                <a:gd name="T55" fmla="*/ 3 h 3"/>
                <a:gd name="T56" fmla="*/ 9 w 16"/>
                <a:gd name="T57" fmla="*/ 3 h 3"/>
                <a:gd name="T58" fmla="*/ 9 w 16"/>
                <a:gd name="T59" fmla="*/ 3 h 3"/>
                <a:gd name="T60" fmla="*/ 9 w 16"/>
                <a:gd name="T61" fmla="*/ 3 h 3"/>
                <a:gd name="T62" fmla="*/ 9 w 16"/>
                <a:gd name="T63" fmla="*/ 3 h 3"/>
                <a:gd name="T64" fmla="*/ 9 w 16"/>
                <a:gd name="T65" fmla="*/ 3 h 3"/>
                <a:gd name="T66" fmla="*/ 10 w 16"/>
                <a:gd name="T67" fmla="*/ 3 h 3"/>
                <a:gd name="T68" fmla="*/ 10 w 16"/>
                <a:gd name="T69" fmla="*/ 3 h 3"/>
                <a:gd name="T70" fmla="*/ 10 w 16"/>
                <a:gd name="T71" fmla="*/ 3 h 3"/>
                <a:gd name="T72" fmla="*/ 11 w 16"/>
                <a:gd name="T73" fmla="*/ 3 h 3"/>
                <a:gd name="T74" fmla="*/ 11 w 16"/>
                <a:gd name="T75" fmla="*/ 3 h 3"/>
                <a:gd name="T76" fmla="*/ 11 w 16"/>
                <a:gd name="T77" fmla="*/ 3 h 3"/>
                <a:gd name="T78" fmla="*/ 12 w 16"/>
                <a:gd name="T79" fmla="*/ 3 h 3"/>
                <a:gd name="T80" fmla="*/ 12 w 16"/>
                <a:gd name="T81" fmla="*/ 3 h 3"/>
                <a:gd name="T82" fmla="*/ 12 w 16"/>
                <a:gd name="T83" fmla="*/ 3 h 3"/>
                <a:gd name="T84" fmla="*/ 13 w 16"/>
                <a:gd name="T85" fmla="*/ 3 h 3"/>
                <a:gd name="T86" fmla="*/ 13 w 16"/>
                <a:gd name="T87" fmla="*/ 3 h 3"/>
                <a:gd name="T88" fmla="*/ 13 w 16"/>
                <a:gd name="T89" fmla="*/ 3 h 3"/>
                <a:gd name="T90" fmla="*/ 15 w 16"/>
                <a:gd name="T91" fmla="*/ 3 h 3"/>
                <a:gd name="T92" fmla="*/ 15 w 16"/>
                <a:gd name="T93" fmla="*/ 3 h 3"/>
                <a:gd name="T94" fmla="*/ 15 w 16"/>
                <a:gd name="T95" fmla="*/ 3 h 3"/>
                <a:gd name="T96" fmla="*/ 16 w 16"/>
                <a:gd name="T97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6" h="3">
                  <a:moveTo>
                    <a:pt x="0" y="3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1" y="3"/>
                  </a:lnTo>
                  <a:lnTo>
                    <a:pt x="11" y="3"/>
                  </a:lnTo>
                  <a:lnTo>
                    <a:pt x="11" y="3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3" y="3"/>
                  </a:lnTo>
                  <a:lnTo>
                    <a:pt x="13" y="3"/>
                  </a:lnTo>
                  <a:lnTo>
                    <a:pt x="13" y="3"/>
                  </a:lnTo>
                  <a:lnTo>
                    <a:pt x="15" y="3"/>
                  </a:lnTo>
                  <a:lnTo>
                    <a:pt x="15" y="3"/>
                  </a:lnTo>
                  <a:lnTo>
                    <a:pt x="15" y="3"/>
                  </a:lnTo>
                  <a:lnTo>
                    <a:pt x="16" y="2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2" name="Freeform 672"/>
            <p:cNvSpPr>
              <a:spLocks/>
            </p:cNvSpPr>
            <p:nvPr/>
          </p:nvSpPr>
          <p:spPr bwMode="auto">
            <a:xfrm>
              <a:off x="5634038" y="5434013"/>
              <a:ext cx="106362" cy="14287"/>
            </a:xfrm>
            <a:custGeom>
              <a:avLst/>
              <a:gdLst>
                <a:gd name="T0" fmla="*/ 0 w 67"/>
                <a:gd name="T1" fmla="*/ 9 h 9"/>
                <a:gd name="T2" fmla="*/ 1 w 67"/>
                <a:gd name="T3" fmla="*/ 9 h 9"/>
                <a:gd name="T4" fmla="*/ 3 w 67"/>
                <a:gd name="T5" fmla="*/ 9 h 9"/>
                <a:gd name="T6" fmla="*/ 4 w 67"/>
                <a:gd name="T7" fmla="*/ 9 h 9"/>
                <a:gd name="T8" fmla="*/ 5 w 67"/>
                <a:gd name="T9" fmla="*/ 9 h 9"/>
                <a:gd name="T10" fmla="*/ 6 w 67"/>
                <a:gd name="T11" fmla="*/ 9 h 9"/>
                <a:gd name="T12" fmla="*/ 7 w 67"/>
                <a:gd name="T13" fmla="*/ 9 h 9"/>
                <a:gd name="T14" fmla="*/ 8 w 67"/>
                <a:gd name="T15" fmla="*/ 9 h 9"/>
                <a:gd name="T16" fmla="*/ 9 w 67"/>
                <a:gd name="T17" fmla="*/ 9 h 9"/>
                <a:gd name="T18" fmla="*/ 11 w 67"/>
                <a:gd name="T19" fmla="*/ 9 h 9"/>
                <a:gd name="T20" fmla="*/ 12 w 67"/>
                <a:gd name="T21" fmla="*/ 9 h 9"/>
                <a:gd name="T22" fmla="*/ 13 w 67"/>
                <a:gd name="T23" fmla="*/ 9 h 9"/>
                <a:gd name="T24" fmla="*/ 14 w 67"/>
                <a:gd name="T25" fmla="*/ 9 h 9"/>
                <a:gd name="T26" fmla="*/ 15 w 67"/>
                <a:gd name="T27" fmla="*/ 9 h 9"/>
                <a:gd name="T28" fmla="*/ 16 w 67"/>
                <a:gd name="T29" fmla="*/ 9 h 9"/>
                <a:gd name="T30" fmla="*/ 17 w 67"/>
                <a:gd name="T31" fmla="*/ 9 h 9"/>
                <a:gd name="T32" fmla="*/ 19 w 67"/>
                <a:gd name="T33" fmla="*/ 9 h 9"/>
                <a:gd name="T34" fmla="*/ 20 w 67"/>
                <a:gd name="T35" fmla="*/ 9 h 9"/>
                <a:gd name="T36" fmla="*/ 21 w 67"/>
                <a:gd name="T37" fmla="*/ 9 h 9"/>
                <a:gd name="T38" fmla="*/ 22 w 67"/>
                <a:gd name="T39" fmla="*/ 9 h 9"/>
                <a:gd name="T40" fmla="*/ 23 w 67"/>
                <a:gd name="T41" fmla="*/ 9 h 9"/>
                <a:gd name="T42" fmla="*/ 25 w 67"/>
                <a:gd name="T43" fmla="*/ 9 h 9"/>
                <a:gd name="T44" fmla="*/ 26 w 67"/>
                <a:gd name="T45" fmla="*/ 9 h 9"/>
                <a:gd name="T46" fmla="*/ 27 w 67"/>
                <a:gd name="T47" fmla="*/ 9 h 9"/>
                <a:gd name="T48" fmla="*/ 28 w 67"/>
                <a:gd name="T49" fmla="*/ 9 h 9"/>
                <a:gd name="T50" fmla="*/ 29 w 67"/>
                <a:gd name="T51" fmla="*/ 9 h 9"/>
                <a:gd name="T52" fmla="*/ 31 w 67"/>
                <a:gd name="T53" fmla="*/ 9 h 9"/>
                <a:gd name="T54" fmla="*/ 32 w 67"/>
                <a:gd name="T55" fmla="*/ 9 h 9"/>
                <a:gd name="T56" fmla="*/ 33 w 67"/>
                <a:gd name="T57" fmla="*/ 9 h 9"/>
                <a:gd name="T58" fmla="*/ 34 w 67"/>
                <a:gd name="T59" fmla="*/ 9 h 9"/>
                <a:gd name="T60" fmla="*/ 35 w 67"/>
                <a:gd name="T61" fmla="*/ 9 h 9"/>
                <a:gd name="T62" fmla="*/ 38 w 67"/>
                <a:gd name="T63" fmla="*/ 9 h 9"/>
                <a:gd name="T64" fmla="*/ 39 w 67"/>
                <a:gd name="T65" fmla="*/ 9 h 9"/>
                <a:gd name="T66" fmla="*/ 40 w 67"/>
                <a:gd name="T67" fmla="*/ 9 h 9"/>
                <a:gd name="T68" fmla="*/ 41 w 67"/>
                <a:gd name="T69" fmla="*/ 9 h 9"/>
                <a:gd name="T70" fmla="*/ 42 w 67"/>
                <a:gd name="T71" fmla="*/ 9 h 9"/>
                <a:gd name="T72" fmla="*/ 43 w 67"/>
                <a:gd name="T73" fmla="*/ 9 h 9"/>
                <a:gd name="T74" fmla="*/ 44 w 67"/>
                <a:gd name="T75" fmla="*/ 9 h 9"/>
                <a:gd name="T76" fmla="*/ 45 w 67"/>
                <a:gd name="T77" fmla="*/ 9 h 9"/>
                <a:gd name="T78" fmla="*/ 46 w 67"/>
                <a:gd name="T79" fmla="*/ 9 h 9"/>
                <a:gd name="T80" fmla="*/ 47 w 67"/>
                <a:gd name="T81" fmla="*/ 9 h 9"/>
                <a:gd name="T82" fmla="*/ 49 w 67"/>
                <a:gd name="T83" fmla="*/ 9 h 9"/>
                <a:gd name="T84" fmla="*/ 50 w 67"/>
                <a:gd name="T85" fmla="*/ 9 h 9"/>
                <a:gd name="T86" fmla="*/ 51 w 67"/>
                <a:gd name="T87" fmla="*/ 9 h 9"/>
                <a:gd name="T88" fmla="*/ 52 w 67"/>
                <a:gd name="T89" fmla="*/ 9 h 9"/>
                <a:gd name="T90" fmla="*/ 55 w 67"/>
                <a:gd name="T91" fmla="*/ 9 h 9"/>
                <a:gd name="T92" fmla="*/ 56 w 67"/>
                <a:gd name="T93" fmla="*/ 9 h 9"/>
                <a:gd name="T94" fmla="*/ 57 w 67"/>
                <a:gd name="T95" fmla="*/ 9 h 9"/>
                <a:gd name="T96" fmla="*/ 58 w 67"/>
                <a:gd name="T97" fmla="*/ 9 h 9"/>
                <a:gd name="T98" fmla="*/ 59 w 67"/>
                <a:gd name="T99" fmla="*/ 9 h 9"/>
                <a:gd name="T100" fmla="*/ 61 w 67"/>
                <a:gd name="T101" fmla="*/ 9 h 9"/>
                <a:gd name="T102" fmla="*/ 63 w 67"/>
                <a:gd name="T103" fmla="*/ 9 h 9"/>
                <a:gd name="T104" fmla="*/ 64 w 67"/>
                <a:gd name="T105" fmla="*/ 9 h 9"/>
                <a:gd name="T106" fmla="*/ 65 w 67"/>
                <a:gd name="T107" fmla="*/ 8 h 9"/>
                <a:gd name="T108" fmla="*/ 66 w 67"/>
                <a:gd name="T109" fmla="*/ 4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67" h="9">
                  <a:moveTo>
                    <a:pt x="0" y="9"/>
                  </a:moveTo>
                  <a:lnTo>
                    <a:pt x="0" y="8"/>
                  </a:lnTo>
                  <a:lnTo>
                    <a:pt x="0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8" y="9"/>
                  </a:lnTo>
                  <a:lnTo>
                    <a:pt x="8" y="9"/>
                  </a:lnTo>
                  <a:lnTo>
                    <a:pt x="8" y="9"/>
                  </a:lnTo>
                  <a:lnTo>
                    <a:pt x="9" y="9"/>
                  </a:lnTo>
                  <a:lnTo>
                    <a:pt x="9" y="9"/>
                  </a:lnTo>
                  <a:lnTo>
                    <a:pt x="9" y="9"/>
                  </a:lnTo>
                  <a:lnTo>
                    <a:pt x="11" y="9"/>
                  </a:lnTo>
                  <a:lnTo>
                    <a:pt x="11" y="9"/>
                  </a:lnTo>
                  <a:lnTo>
                    <a:pt x="11" y="9"/>
                  </a:lnTo>
                  <a:lnTo>
                    <a:pt x="12" y="9"/>
                  </a:lnTo>
                  <a:lnTo>
                    <a:pt x="12" y="9"/>
                  </a:lnTo>
                  <a:lnTo>
                    <a:pt x="12" y="9"/>
                  </a:lnTo>
                  <a:lnTo>
                    <a:pt x="13" y="9"/>
                  </a:lnTo>
                  <a:lnTo>
                    <a:pt x="13" y="9"/>
                  </a:lnTo>
                  <a:lnTo>
                    <a:pt x="13" y="9"/>
                  </a:lnTo>
                  <a:lnTo>
                    <a:pt x="14" y="9"/>
                  </a:lnTo>
                  <a:lnTo>
                    <a:pt x="14" y="9"/>
                  </a:lnTo>
                  <a:lnTo>
                    <a:pt x="14" y="9"/>
                  </a:lnTo>
                  <a:lnTo>
                    <a:pt x="15" y="9"/>
                  </a:lnTo>
                  <a:lnTo>
                    <a:pt x="15" y="9"/>
                  </a:lnTo>
                  <a:lnTo>
                    <a:pt x="15" y="9"/>
                  </a:lnTo>
                  <a:lnTo>
                    <a:pt x="16" y="9"/>
                  </a:lnTo>
                  <a:lnTo>
                    <a:pt x="16" y="9"/>
                  </a:lnTo>
                  <a:lnTo>
                    <a:pt x="16" y="9"/>
                  </a:lnTo>
                  <a:lnTo>
                    <a:pt x="17" y="9"/>
                  </a:lnTo>
                  <a:lnTo>
                    <a:pt x="17" y="9"/>
                  </a:lnTo>
                  <a:lnTo>
                    <a:pt x="17" y="9"/>
                  </a:lnTo>
                  <a:lnTo>
                    <a:pt x="19" y="9"/>
                  </a:lnTo>
                  <a:lnTo>
                    <a:pt x="19" y="9"/>
                  </a:lnTo>
                  <a:lnTo>
                    <a:pt x="19" y="9"/>
                  </a:lnTo>
                  <a:lnTo>
                    <a:pt x="20" y="9"/>
                  </a:lnTo>
                  <a:lnTo>
                    <a:pt x="20" y="9"/>
                  </a:lnTo>
                  <a:lnTo>
                    <a:pt x="20" y="9"/>
                  </a:lnTo>
                  <a:lnTo>
                    <a:pt x="21" y="9"/>
                  </a:lnTo>
                  <a:lnTo>
                    <a:pt x="21" y="9"/>
                  </a:lnTo>
                  <a:lnTo>
                    <a:pt x="21" y="9"/>
                  </a:lnTo>
                  <a:lnTo>
                    <a:pt x="22" y="9"/>
                  </a:lnTo>
                  <a:lnTo>
                    <a:pt x="22" y="9"/>
                  </a:lnTo>
                  <a:lnTo>
                    <a:pt x="22" y="9"/>
                  </a:lnTo>
                  <a:lnTo>
                    <a:pt x="23" y="9"/>
                  </a:lnTo>
                  <a:lnTo>
                    <a:pt x="23" y="9"/>
                  </a:lnTo>
                  <a:lnTo>
                    <a:pt x="23" y="9"/>
                  </a:lnTo>
                  <a:lnTo>
                    <a:pt x="25" y="9"/>
                  </a:lnTo>
                  <a:lnTo>
                    <a:pt x="25" y="9"/>
                  </a:lnTo>
                  <a:lnTo>
                    <a:pt x="25" y="9"/>
                  </a:lnTo>
                  <a:lnTo>
                    <a:pt x="26" y="9"/>
                  </a:lnTo>
                  <a:lnTo>
                    <a:pt x="26" y="9"/>
                  </a:lnTo>
                  <a:lnTo>
                    <a:pt x="26" y="9"/>
                  </a:lnTo>
                  <a:lnTo>
                    <a:pt x="27" y="9"/>
                  </a:lnTo>
                  <a:lnTo>
                    <a:pt x="27" y="9"/>
                  </a:lnTo>
                  <a:lnTo>
                    <a:pt x="27" y="9"/>
                  </a:lnTo>
                  <a:lnTo>
                    <a:pt x="28" y="9"/>
                  </a:lnTo>
                  <a:lnTo>
                    <a:pt x="28" y="9"/>
                  </a:lnTo>
                  <a:lnTo>
                    <a:pt x="28" y="9"/>
                  </a:lnTo>
                  <a:lnTo>
                    <a:pt x="29" y="9"/>
                  </a:lnTo>
                  <a:lnTo>
                    <a:pt x="29" y="9"/>
                  </a:lnTo>
                  <a:lnTo>
                    <a:pt x="29" y="9"/>
                  </a:lnTo>
                  <a:lnTo>
                    <a:pt x="31" y="9"/>
                  </a:lnTo>
                  <a:lnTo>
                    <a:pt x="31" y="9"/>
                  </a:lnTo>
                  <a:lnTo>
                    <a:pt x="31" y="9"/>
                  </a:lnTo>
                  <a:lnTo>
                    <a:pt x="32" y="9"/>
                  </a:lnTo>
                  <a:lnTo>
                    <a:pt x="32" y="9"/>
                  </a:lnTo>
                  <a:lnTo>
                    <a:pt x="32" y="9"/>
                  </a:lnTo>
                  <a:lnTo>
                    <a:pt x="33" y="9"/>
                  </a:lnTo>
                  <a:lnTo>
                    <a:pt x="33" y="9"/>
                  </a:lnTo>
                  <a:lnTo>
                    <a:pt x="33" y="9"/>
                  </a:lnTo>
                  <a:lnTo>
                    <a:pt x="34" y="9"/>
                  </a:lnTo>
                  <a:lnTo>
                    <a:pt x="34" y="9"/>
                  </a:lnTo>
                  <a:lnTo>
                    <a:pt x="34" y="9"/>
                  </a:lnTo>
                  <a:lnTo>
                    <a:pt x="35" y="9"/>
                  </a:lnTo>
                  <a:lnTo>
                    <a:pt x="35" y="9"/>
                  </a:lnTo>
                  <a:lnTo>
                    <a:pt x="35" y="9"/>
                  </a:lnTo>
                  <a:lnTo>
                    <a:pt x="38" y="9"/>
                  </a:lnTo>
                  <a:lnTo>
                    <a:pt x="38" y="9"/>
                  </a:lnTo>
                  <a:lnTo>
                    <a:pt x="38" y="9"/>
                  </a:lnTo>
                  <a:lnTo>
                    <a:pt x="39" y="9"/>
                  </a:lnTo>
                  <a:lnTo>
                    <a:pt x="39" y="9"/>
                  </a:lnTo>
                  <a:lnTo>
                    <a:pt x="39" y="9"/>
                  </a:lnTo>
                  <a:lnTo>
                    <a:pt x="40" y="9"/>
                  </a:lnTo>
                  <a:lnTo>
                    <a:pt x="40" y="9"/>
                  </a:lnTo>
                  <a:lnTo>
                    <a:pt x="40" y="9"/>
                  </a:lnTo>
                  <a:lnTo>
                    <a:pt x="41" y="9"/>
                  </a:lnTo>
                  <a:lnTo>
                    <a:pt x="41" y="9"/>
                  </a:lnTo>
                  <a:lnTo>
                    <a:pt x="41" y="9"/>
                  </a:lnTo>
                  <a:lnTo>
                    <a:pt x="42" y="9"/>
                  </a:lnTo>
                  <a:lnTo>
                    <a:pt x="42" y="9"/>
                  </a:lnTo>
                  <a:lnTo>
                    <a:pt x="42" y="9"/>
                  </a:lnTo>
                  <a:lnTo>
                    <a:pt x="43" y="9"/>
                  </a:lnTo>
                  <a:lnTo>
                    <a:pt x="43" y="9"/>
                  </a:lnTo>
                  <a:lnTo>
                    <a:pt x="43" y="9"/>
                  </a:lnTo>
                  <a:lnTo>
                    <a:pt x="44" y="9"/>
                  </a:lnTo>
                  <a:lnTo>
                    <a:pt x="44" y="9"/>
                  </a:lnTo>
                  <a:lnTo>
                    <a:pt x="44" y="9"/>
                  </a:lnTo>
                  <a:lnTo>
                    <a:pt x="45" y="9"/>
                  </a:lnTo>
                  <a:lnTo>
                    <a:pt x="45" y="9"/>
                  </a:lnTo>
                  <a:lnTo>
                    <a:pt x="45" y="9"/>
                  </a:lnTo>
                  <a:lnTo>
                    <a:pt x="46" y="9"/>
                  </a:lnTo>
                  <a:lnTo>
                    <a:pt x="46" y="9"/>
                  </a:lnTo>
                  <a:lnTo>
                    <a:pt x="46" y="9"/>
                  </a:lnTo>
                  <a:lnTo>
                    <a:pt x="47" y="9"/>
                  </a:lnTo>
                  <a:lnTo>
                    <a:pt x="47" y="9"/>
                  </a:lnTo>
                  <a:lnTo>
                    <a:pt x="47" y="9"/>
                  </a:lnTo>
                  <a:lnTo>
                    <a:pt x="49" y="9"/>
                  </a:lnTo>
                  <a:lnTo>
                    <a:pt x="49" y="9"/>
                  </a:lnTo>
                  <a:lnTo>
                    <a:pt x="49" y="9"/>
                  </a:lnTo>
                  <a:lnTo>
                    <a:pt x="50" y="9"/>
                  </a:lnTo>
                  <a:lnTo>
                    <a:pt x="50" y="9"/>
                  </a:lnTo>
                  <a:lnTo>
                    <a:pt x="50" y="9"/>
                  </a:lnTo>
                  <a:lnTo>
                    <a:pt x="51" y="9"/>
                  </a:lnTo>
                  <a:lnTo>
                    <a:pt x="51" y="9"/>
                  </a:lnTo>
                  <a:lnTo>
                    <a:pt x="51" y="9"/>
                  </a:lnTo>
                  <a:lnTo>
                    <a:pt x="52" y="9"/>
                  </a:lnTo>
                  <a:lnTo>
                    <a:pt x="52" y="9"/>
                  </a:lnTo>
                  <a:lnTo>
                    <a:pt x="52" y="9"/>
                  </a:lnTo>
                  <a:lnTo>
                    <a:pt x="55" y="9"/>
                  </a:lnTo>
                  <a:lnTo>
                    <a:pt x="55" y="9"/>
                  </a:lnTo>
                  <a:lnTo>
                    <a:pt x="55" y="9"/>
                  </a:lnTo>
                  <a:lnTo>
                    <a:pt x="56" y="9"/>
                  </a:lnTo>
                  <a:lnTo>
                    <a:pt x="56" y="9"/>
                  </a:lnTo>
                  <a:lnTo>
                    <a:pt x="56" y="9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58" y="9"/>
                  </a:lnTo>
                  <a:lnTo>
                    <a:pt x="58" y="9"/>
                  </a:lnTo>
                  <a:lnTo>
                    <a:pt x="58" y="9"/>
                  </a:lnTo>
                  <a:lnTo>
                    <a:pt x="59" y="9"/>
                  </a:lnTo>
                  <a:lnTo>
                    <a:pt x="59" y="9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1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3" y="9"/>
                  </a:lnTo>
                  <a:lnTo>
                    <a:pt x="63" y="9"/>
                  </a:lnTo>
                  <a:lnTo>
                    <a:pt x="64" y="9"/>
                  </a:lnTo>
                  <a:lnTo>
                    <a:pt x="64" y="9"/>
                  </a:lnTo>
                  <a:lnTo>
                    <a:pt x="64" y="9"/>
                  </a:lnTo>
                  <a:lnTo>
                    <a:pt x="65" y="9"/>
                  </a:lnTo>
                  <a:lnTo>
                    <a:pt x="65" y="8"/>
                  </a:lnTo>
                  <a:lnTo>
                    <a:pt x="65" y="8"/>
                  </a:lnTo>
                  <a:lnTo>
                    <a:pt x="66" y="6"/>
                  </a:lnTo>
                  <a:lnTo>
                    <a:pt x="66" y="0"/>
                  </a:lnTo>
                  <a:lnTo>
                    <a:pt x="66" y="4"/>
                  </a:lnTo>
                  <a:lnTo>
                    <a:pt x="67" y="6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3" name="Freeform 673"/>
            <p:cNvSpPr>
              <a:spLocks/>
            </p:cNvSpPr>
            <p:nvPr/>
          </p:nvSpPr>
          <p:spPr bwMode="auto">
            <a:xfrm>
              <a:off x="5740400" y="5443538"/>
              <a:ext cx="25400" cy="4762"/>
            </a:xfrm>
            <a:custGeom>
              <a:avLst/>
              <a:gdLst>
                <a:gd name="T0" fmla="*/ 0 w 16"/>
                <a:gd name="T1" fmla="*/ 3 h 3"/>
                <a:gd name="T2" fmla="*/ 0 w 16"/>
                <a:gd name="T3" fmla="*/ 0 h 3"/>
                <a:gd name="T4" fmla="*/ 0 w 16"/>
                <a:gd name="T5" fmla="*/ 3 h 3"/>
                <a:gd name="T6" fmla="*/ 1 w 16"/>
                <a:gd name="T7" fmla="*/ 3 h 3"/>
                <a:gd name="T8" fmla="*/ 1 w 16"/>
                <a:gd name="T9" fmla="*/ 3 h 3"/>
                <a:gd name="T10" fmla="*/ 1 w 16"/>
                <a:gd name="T11" fmla="*/ 3 h 3"/>
                <a:gd name="T12" fmla="*/ 3 w 16"/>
                <a:gd name="T13" fmla="*/ 3 h 3"/>
                <a:gd name="T14" fmla="*/ 3 w 16"/>
                <a:gd name="T15" fmla="*/ 3 h 3"/>
                <a:gd name="T16" fmla="*/ 3 w 16"/>
                <a:gd name="T17" fmla="*/ 3 h 3"/>
                <a:gd name="T18" fmla="*/ 4 w 16"/>
                <a:gd name="T19" fmla="*/ 3 h 3"/>
                <a:gd name="T20" fmla="*/ 4 w 16"/>
                <a:gd name="T21" fmla="*/ 3 h 3"/>
                <a:gd name="T22" fmla="*/ 4 w 16"/>
                <a:gd name="T23" fmla="*/ 3 h 3"/>
                <a:gd name="T24" fmla="*/ 7 w 16"/>
                <a:gd name="T25" fmla="*/ 3 h 3"/>
                <a:gd name="T26" fmla="*/ 7 w 16"/>
                <a:gd name="T27" fmla="*/ 3 h 3"/>
                <a:gd name="T28" fmla="*/ 7 w 16"/>
                <a:gd name="T29" fmla="*/ 3 h 3"/>
                <a:gd name="T30" fmla="*/ 8 w 16"/>
                <a:gd name="T31" fmla="*/ 3 h 3"/>
                <a:gd name="T32" fmla="*/ 8 w 16"/>
                <a:gd name="T33" fmla="*/ 3 h 3"/>
                <a:gd name="T34" fmla="*/ 8 w 16"/>
                <a:gd name="T35" fmla="*/ 3 h 3"/>
                <a:gd name="T36" fmla="*/ 9 w 16"/>
                <a:gd name="T37" fmla="*/ 3 h 3"/>
                <a:gd name="T38" fmla="*/ 9 w 16"/>
                <a:gd name="T39" fmla="*/ 3 h 3"/>
                <a:gd name="T40" fmla="*/ 9 w 16"/>
                <a:gd name="T41" fmla="*/ 3 h 3"/>
                <a:gd name="T42" fmla="*/ 10 w 16"/>
                <a:gd name="T43" fmla="*/ 3 h 3"/>
                <a:gd name="T44" fmla="*/ 10 w 16"/>
                <a:gd name="T45" fmla="*/ 3 h 3"/>
                <a:gd name="T46" fmla="*/ 10 w 16"/>
                <a:gd name="T47" fmla="*/ 3 h 3"/>
                <a:gd name="T48" fmla="*/ 11 w 16"/>
                <a:gd name="T49" fmla="*/ 3 h 3"/>
                <a:gd name="T50" fmla="*/ 11 w 16"/>
                <a:gd name="T51" fmla="*/ 3 h 3"/>
                <a:gd name="T52" fmla="*/ 11 w 16"/>
                <a:gd name="T53" fmla="*/ 3 h 3"/>
                <a:gd name="T54" fmla="*/ 12 w 16"/>
                <a:gd name="T55" fmla="*/ 3 h 3"/>
                <a:gd name="T56" fmla="*/ 12 w 16"/>
                <a:gd name="T57" fmla="*/ 3 h 3"/>
                <a:gd name="T58" fmla="*/ 12 w 16"/>
                <a:gd name="T59" fmla="*/ 3 h 3"/>
                <a:gd name="T60" fmla="*/ 13 w 16"/>
                <a:gd name="T61" fmla="*/ 3 h 3"/>
                <a:gd name="T62" fmla="*/ 13 w 16"/>
                <a:gd name="T63" fmla="*/ 3 h 3"/>
                <a:gd name="T64" fmla="*/ 13 w 16"/>
                <a:gd name="T65" fmla="*/ 3 h 3"/>
                <a:gd name="T66" fmla="*/ 15 w 16"/>
                <a:gd name="T67" fmla="*/ 3 h 3"/>
                <a:gd name="T68" fmla="*/ 15 w 16"/>
                <a:gd name="T69" fmla="*/ 1 h 3"/>
                <a:gd name="T70" fmla="*/ 15 w 16"/>
                <a:gd name="T71" fmla="*/ 2 h 3"/>
                <a:gd name="T72" fmla="*/ 16 w 16"/>
                <a:gd name="T73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6" h="3">
                  <a:moveTo>
                    <a:pt x="0" y="3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1" y="3"/>
                  </a:lnTo>
                  <a:lnTo>
                    <a:pt x="11" y="3"/>
                  </a:lnTo>
                  <a:lnTo>
                    <a:pt x="11" y="3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3" y="3"/>
                  </a:lnTo>
                  <a:lnTo>
                    <a:pt x="13" y="3"/>
                  </a:lnTo>
                  <a:lnTo>
                    <a:pt x="13" y="3"/>
                  </a:lnTo>
                  <a:lnTo>
                    <a:pt x="15" y="3"/>
                  </a:lnTo>
                  <a:lnTo>
                    <a:pt x="15" y="1"/>
                  </a:lnTo>
                  <a:lnTo>
                    <a:pt x="15" y="2"/>
                  </a:lnTo>
                  <a:lnTo>
                    <a:pt x="16" y="2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" name="Freeform 674"/>
            <p:cNvSpPr>
              <a:spLocks/>
            </p:cNvSpPr>
            <p:nvPr/>
          </p:nvSpPr>
          <p:spPr bwMode="auto">
            <a:xfrm>
              <a:off x="5765800" y="5445125"/>
              <a:ext cx="79375" cy="3175"/>
            </a:xfrm>
            <a:custGeom>
              <a:avLst/>
              <a:gdLst>
                <a:gd name="T0" fmla="*/ 0 w 50"/>
                <a:gd name="T1" fmla="*/ 0 h 2"/>
                <a:gd name="T2" fmla="*/ 1 w 50"/>
                <a:gd name="T3" fmla="*/ 2 h 2"/>
                <a:gd name="T4" fmla="*/ 1 w 50"/>
                <a:gd name="T5" fmla="*/ 2 h 2"/>
                <a:gd name="T6" fmla="*/ 2 w 50"/>
                <a:gd name="T7" fmla="*/ 2 h 2"/>
                <a:gd name="T8" fmla="*/ 3 w 50"/>
                <a:gd name="T9" fmla="*/ 2 h 2"/>
                <a:gd name="T10" fmla="*/ 3 w 50"/>
                <a:gd name="T11" fmla="*/ 2 h 2"/>
                <a:gd name="T12" fmla="*/ 6 w 50"/>
                <a:gd name="T13" fmla="*/ 2 h 2"/>
                <a:gd name="T14" fmla="*/ 8 w 50"/>
                <a:gd name="T15" fmla="*/ 2 h 2"/>
                <a:gd name="T16" fmla="*/ 8 w 50"/>
                <a:gd name="T17" fmla="*/ 2 h 2"/>
                <a:gd name="T18" fmla="*/ 10 w 50"/>
                <a:gd name="T19" fmla="*/ 2 h 2"/>
                <a:gd name="T20" fmla="*/ 10 w 50"/>
                <a:gd name="T21" fmla="*/ 2 h 2"/>
                <a:gd name="T22" fmla="*/ 10 w 50"/>
                <a:gd name="T23" fmla="*/ 2 h 2"/>
                <a:gd name="T24" fmla="*/ 11 w 50"/>
                <a:gd name="T25" fmla="*/ 2 h 2"/>
                <a:gd name="T26" fmla="*/ 12 w 50"/>
                <a:gd name="T27" fmla="*/ 2 h 2"/>
                <a:gd name="T28" fmla="*/ 12 w 50"/>
                <a:gd name="T29" fmla="*/ 2 h 2"/>
                <a:gd name="T30" fmla="*/ 14 w 50"/>
                <a:gd name="T31" fmla="*/ 2 h 2"/>
                <a:gd name="T32" fmla="*/ 15 w 50"/>
                <a:gd name="T33" fmla="*/ 2 h 2"/>
                <a:gd name="T34" fmla="*/ 15 w 50"/>
                <a:gd name="T35" fmla="*/ 2 h 2"/>
                <a:gd name="T36" fmla="*/ 16 w 50"/>
                <a:gd name="T37" fmla="*/ 2 h 2"/>
                <a:gd name="T38" fmla="*/ 17 w 50"/>
                <a:gd name="T39" fmla="*/ 2 h 2"/>
                <a:gd name="T40" fmla="*/ 17 w 50"/>
                <a:gd name="T41" fmla="*/ 2 h 2"/>
                <a:gd name="T42" fmla="*/ 18 w 50"/>
                <a:gd name="T43" fmla="*/ 2 h 2"/>
                <a:gd name="T44" fmla="*/ 19 w 50"/>
                <a:gd name="T45" fmla="*/ 2 h 2"/>
                <a:gd name="T46" fmla="*/ 19 w 50"/>
                <a:gd name="T47" fmla="*/ 2 h 2"/>
                <a:gd name="T48" fmla="*/ 23 w 50"/>
                <a:gd name="T49" fmla="*/ 2 h 2"/>
                <a:gd name="T50" fmla="*/ 24 w 50"/>
                <a:gd name="T51" fmla="*/ 2 h 2"/>
                <a:gd name="T52" fmla="*/ 24 w 50"/>
                <a:gd name="T53" fmla="*/ 2 h 2"/>
                <a:gd name="T54" fmla="*/ 25 w 50"/>
                <a:gd name="T55" fmla="*/ 2 h 2"/>
                <a:gd name="T56" fmla="*/ 26 w 50"/>
                <a:gd name="T57" fmla="*/ 2 h 2"/>
                <a:gd name="T58" fmla="*/ 26 w 50"/>
                <a:gd name="T59" fmla="*/ 2 h 2"/>
                <a:gd name="T60" fmla="*/ 30 w 50"/>
                <a:gd name="T61" fmla="*/ 2 h 2"/>
                <a:gd name="T62" fmla="*/ 33 w 50"/>
                <a:gd name="T63" fmla="*/ 2 h 2"/>
                <a:gd name="T64" fmla="*/ 33 w 50"/>
                <a:gd name="T65" fmla="*/ 2 h 2"/>
                <a:gd name="T66" fmla="*/ 37 w 50"/>
                <a:gd name="T67" fmla="*/ 2 h 2"/>
                <a:gd name="T68" fmla="*/ 38 w 50"/>
                <a:gd name="T69" fmla="*/ 2 h 2"/>
                <a:gd name="T70" fmla="*/ 38 w 50"/>
                <a:gd name="T71" fmla="*/ 2 h 2"/>
                <a:gd name="T72" fmla="*/ 39 w 50"/>
                <a:gd name="T73" fmla="*/ 2 h 2"/>
                <a:gd name="T74" fmla="*/ 41 w 50"/>
                <a:gd name="T75" fmla="*/ 2 h 2"/>
                <a:gd name="T76" fmla="*/ 41 w 50"/>
                <a:gd name="T77" fmla="*/ 2 h 2"/>
                <a:gd name="T78" fmla="*/ 43 w 50"/>
                <a:gd name="T79" fmla="*/ 2 h 2"/>
                <a:gd name="T80" fmla="*/ 49 w 50"/>
                <a:gd name="T81" fmla="*/ 2 h 2"/>
                <a:gd name="T82" fmla="*/ 49 w 50"/>
                <a:gd name="T83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0"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5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7" y="2"/>
                  </a:lnTo>
                  <a:lnTo>
                    <a:pt x="17" y="2"/>
                  </a:lnTo>
                  <a:lnTo>
                    <a:pt x="17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19" y="2"/>
                  </a:lnTo>
                  <a:lnTo>
                    <a:pt x="19" y="2"/>
                  </a:lnTo>
                  <a:lnTo>
                    <a:pt x="19" y="2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5" y="2"/>
                  </a:lnTo>
                  <a:lnTo>
                    <a:pt x="25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1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3" y="2"/>
                  </a:lnTo>
                  <a:lnTo>
                    <a:pt x="43" y="2"/>
                  </a:lnTo>
                  <a:lnTo>
                    <a:pt x="49" y="2"/>
                  </a:lnTo>
                  <a:lnTo>
                    <a:pt x="49" y="2"/>
                  </a:lnTo>
                  <a:lnTo>
                    <a:pt x="49" y="2"/>
                  </a:lnTo>
                  <a:lnTo>
                    <a:pt x="50" y="1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5" name="Freeform 675"/>
            <p:cNvSpPr>
              <a:spLocks/>
            </p:cNvSpPr>
            <p:nvPr/>
          </p:nvSpPr>
          <p:spPr bwMode="auto">
            <a:xfrm>
              <a:off x="5845175" y="5446713"/>
              <a:ext cx="15875" cy="1587"/>
            </a:xfrm>
            <a:custGeom>
              <a:avLst/>
              <a:gdLst>
                <a:gd name="T0" fmla="*/ 0 w 10"/>
                <a:gd name="T1" fmla="*/ 1 h 1"/>
                <a:gd name="T2" fmla="*/ 0 w 10"/>
                <a:gd name="T3" fmla="*/ 0 h 1"/>
                <a:gd name="T4" fmla="*/ 0 w 10"/>
                <a:gd name="T5" fmla="*/ 1 h 1"/>
                <a:gd name="T6" fmla="*/ 3 w 10"/>
                <a:gd name="T7" fmla="*/ 1 h 1"/>
                <a:gd name="T8" fmla="*/ 3 w 10"/>
                <a:gd name="T9" fmla="*/ 1 h 1"/>
                <a:gd name="T10" fmla="*/ 3 w 10"/>
                <a:gd name="T11" fmla="*/ 1 h 1"/>
                <a:gd name="T12" fmla="*/ 4 w 10"/>
                <a:gd name="T13" fmla="*/ 1 h 1"/>
                <a:gd name="T14" fmla="*/ 4 w 10"/>
                <a:gd name="T15" fmla="*/ 1 h 1"/>
                <a:gd name="T16" fmla="*/ 4 w 10"/>
                <a:gd name="T17" fmla="*/ 1 h 1"/>
                <a:gd name="T18" fmla="*/ 5 w 10"/>
                <a:gd name="T19" fmla="*/ 1 h 1"/>
                <a:gd name="T20" fmla="*/ 5 w 10"/>
                <a:gd name="T21" fmla="*/ 1 h 1"/>
                <a:gd name="T22" fmla="*/ 5 w 10"/>
                <a:gd name="T23" fmla="*/ 1 h 1"/>
                <a:gd name="T24" fmla="*/ 6 w 10"/>
                <a:gd name="T25" fmla="*/ 1 h 1"/>
                <a:gd name="T26" fmla="*/ 6 w 10"/>
                <a:gd name="T27" fmla="*/ 1 h 1"/>
                <a:gd name="T28" fmla="*/ 6 w 10"/>
                <a:gd name="T29" fmla="*/ 1 h 1"/>
                <a:gd name="T30" fmla="*/ 7 w 10"/>
                <a:gd name="T31" fmla="*/ 1 h 1"/>
                <a:gd name="T32" fmla="*/ 7 w 10"/>
                <a:gd name="T33" fmla="*/ 1 h 1"/>
                <a:gd name="T34" fmla="*/ 7 w 10"/>
                <a:gd name="T35" fmla="*/ 1 h 1"/>
                <a:gd name="T36" fmla="*/ 8 w 10"/>
                <a:gd name="T37" fmla="*/ 1 h 1"/>
                <a:gd name="T38" fmla="*/ 8 w 10"/>
                <a:gd name="T39" fmla="*/ 0 h 1"/>
                <a:gd name="T40" fmla="*/ 8 w 10"/>
                <a:gd name="T41" fmla="*/ 0 h 1"/>
                <a:gd name="T42" fmla="*/ 9 w 10"/>
                <a:gd name="T43" fmla="*/ 1 h 1"/>
                <a:gd name="T44" fmla="*/ 9 w 10"/>
                <a:gd name="T45" fmla="*/ 1 h 1"/>
                <a:gd name="T46" fmla="*/ 9 w 10"/>
                <a:gd name="T47" fmla="*/ 1 h 1"/>
                <a:gd name="T48" fmla="*/ 10 w 10"/>
                <a:gd name="T4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"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" name="Freeform 676"/>
            <p:cNvSpPr>
              <a:spLocks/>
            </p:cNvSpPr>
            <p:nvPr/>
          </p:nvSpPr>
          <p:spPr bwMode="auto">
            <a:xfrm>
              <a:off x="5861050" y="5321300"/>
              <a:ext cx="36513" cy="127000"/>
            </a:xfrm>
            <a:custGeom>
              <a:avLst/>
              <a:gdLst>
                <a:gd name="T0" fmla="*/ 0 w 23"/>
                <a:gd name="T1" fmla="*/ 79 h 80"/>
                <a:gd name="T2" fmla="*/ 1 w 23"/>
                <a:gd name="T3" fmla="*/ 80 h 80"/>
                <a:gd name="T4" fmla="*/ 1 w 23"/>
                <a:gd name="T5" fmla="*/ 80 h 80"/>
                <a:gd name="T6" fmla="*/ 2 w 23"/>
                <a:gd name="T7" fmla="*/ 80 h 80"/>
                <a:gd name="T8" fmla="*/ 3 w 23"/>
                <a:gd name="T9" fmla="*/ 80 h 80"/>
                <a:gd name="T10" fmla="*/ 3 w 23"/>
                <a:gd name="T11" fmla="*/ 80 h 80"/>
                <a:gd name="T12" fmla="*/ 4 w 23"/>
                <a:gd name="T13" fmla="*/ 80 h 80"/>
                <a:gd name="T14" fmla="*/ 5 w 23"/>
                <a:gd name="T15" fmla="*/ 80 h 80"/>
                <a:gd name="T16" fmla="*/ 5 w 23"/>
                <a:gd name="T17" fmla="*/ 80 h 80"/>
                <a:gd name="T18" fmla="*/ 6 w 23"/>
                <a:gd name="T19" fmla="*/ 80 h 80"/>
                <a:gd name="T20" fmla="*/ 7 w 23"/>
                <a:gd name="T21" fmla="*/ 80 h 80"/>
                <a:gd name="T22" fmla="*/ 7 w 23"/>
                <a:gd name="T23" fmla="*/ 80 h 80"/>
                <a:gd name="T24" fmla="*/ 8 w 23"/>
                <a:gd name="T25" fmla="*/ 80 h 80"/>
                <a:gd name="T26" fmla="*/ 9 w 23"/>
                <a:gd name="T27" fmla="*/ 80 h 80"/>
                <a:gd name="T28" fmla="*/ 9 w 23"/>
                <a:gd name="T29" fmla="*/ 80 h 80"/>
                <a:gd name="T30" fmla="*/ 10 w 23"/>
                <a:gd name="T31" fmla="*/ 80 h 80"/>
                <a:gd name="T32" fmla="*/ 11 w 23"/>
                <a:gd name="T33" fmla="*/ 80 h 80"/>
                <a:gd name="T34" fmla="*/ 11 w 23"/>
                <a:gd name="T35" fmla="*/ 80 h 80"/>
                <a:gd name="T36" fmla="*/ 11 w 23"/>
                <a:gd name="T37" fmla="*/ 80 h 80"/>
                <a:gd name="T38" fmla="*/ 12 w 23"/>
                <a:gd name="T39" fmla="*/ 80 h 80"/>
                <a:gd name="T40" fmla="*/ 12 w 23"/>
                <a:gd name="T41" fmla="*/ 80 h 80"/>
                <a:gd name="T42" fmla="*/ 13 w 23"/>
                <a:gd name="T43" fmla="*/ 80 h 80"/>
                <a:gd name="T44" fmla="*/ 14 w 23"/>
                <a:gd name="T45" fmla="*/ 80 h 80"/>
                <a:gd name="T46" fmla="*/ 14 w 23"/>
                <a:gd name="T47" fmla="*/ 80 h 80"/>
                <a:gd name="T48" fmla="*/ 15 w 23"/>
                <a:gd name="T49" fmla="*/ 80 h 80"/>
                <a:gd name="T50" fmla="*/ 16 w 23"/>
                <a:gd name="T51" fmla="*/ 80 h 80"/>
                <a:gd name="T52" fmla="*/ 16 w 23"/>
                <a:gd name="T53" fmla="*/ 80 h 80"/>
                <a:gd name="T54" fmla="*/ 17 w 23"/>
                <a:gd name="T55" fmla="*/ 80 h 80"/>
                <a:gd name="T56" fmla="*/ 18 w 23"/>
                <a:gd name="T57" fmla="*/ 80 h 80"/>
                <a:gd name="T58" fmla="*/ 18 w 23"/>
                <a:gd name="T59" fmla="*/ 80 h 80"/>
                <a:gd name="T60" fmla="*/ 19 w 23"/>
                <a:gd name="T61" fmla="*/ 80 h 80"/>
                <a:gd name="T62" fmla="*/ 20 w 23"/>
                <a:gd name="T63" fmla="*/ 80 h 80"/>
                <a:gd name="T64" fmla="*/ 20 w 23"/>
                <a:gd name="T65" fmla="*/ 80 h 80"/>
                <a:gd name="T66" fmla="*/ 21 w 23"/>
                <a:gd name="T67" fmla="*/ 80 h 80"/>
                <a:gd name="T68" fmla="*/ 22 w 23"/>
                <a:gd name="T69" fmla="*/ 80 h 80"/>
                <a:gd name="T70" fmla="*/ 22 w 23"/>
                <a:gd name="T71" fmla="*/ 3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3" h="80">
                  <a:moveTo>
                    <a:pt x="0" y="80"/>
                  </a:moveTo>
                  <a:lnTo>
                    <a:pt x="0" y="79"/>
                  </a:lnTo>
                  <a:lnTo>
                    <a:pt x="0" y="80"/>
                  </a:lnTo>
                  <a:lnTo>
                    <a:pt x="1" y="80"/>
                  </a:lnTo>
                  <a:lnTo>
                    <a:pt x="1" y="80"/>
                  </a:lnTo>
                  <a:lnTo>
                    <a:pt x="1" y="80"/>
                  </a:lnTo>
                  <a:lnTo>
                    <a:pt x="2" y="80"/>
                  </a:lnTo>
                  <a:lnTo>
                    <a:pt x="2" y="80"/>
                  </a:lnTo>
                  <a:lnTo>
                    <a:pt x="2" y="80"/>
                  </a:lnTo>
                  <a:lnTo>
                    <a:pt x="3" y="80"/>
                  </a:lnTo>
                  <a:lnTo>
                    <a:pt x="3" y="80"/>
                  </a:lnTo>
                  <a:lnTo>
                    <a:pt x="3" y="80"/>
                  </a:lnTo>
                  <a:lnTo>
                    <a:pt x="4" y="80"/>
                  </a:lnTo>
                  <a:lnTo>
                    <a:pt x="4" y="80"/>
                  </a:lnTo>
                  <a:lnTo>
                    <a:pt x="4" y="80"/>
                  </a:lnTo>
                  <a:lnTo>
                    <a:pt x="5" y="80"/>
                  </a:lnTo>
                  <a:lnTo>
                    <a:pt x="5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6" y="80"/>
                  </a:lnTo>
                  <a:lnTo>
                    <a:pt x="6" y="80"/>
                  </a:lnTo>
                  <a:lnTo>
                    <a:pt x="7" y="80"/>
                  </a:lnTo>
                  <a:lnTo>
                    <a:pt x="7" y="80"/>
                  </a:lnTo>
                  <a:lnTo>
                    <a:pt x="7" y="80"/>
                  </a:lnTo>
                  <a:lnTo>
                    <a:pt x="8" y="80"/>
                  </a:lnTo>
                  <a:lnTo>
                    <a:pt x="8" y="80"/>
                  </a:lnTo>
                  <a:lnTo>
                    <a:pt x="8" y="80"/>
                  </a:lnTo>
                  <a:lnTo>
                    <a:pt x="9" y="80"/>
                  </a:lnTo>
                  <a:lnTo>
                    <a:pt x="9" y="80"/>
                  </a:lnTo>
                  <a:lnTo>
                    <a:pt x="9" y="80"/>
                  </a:lnTo>
                  <a:lnTo>
                    <a:pt x="10" y="80"/>
                  </a:lnTo>
                  <a:lnTo>
                    <a:pt x="10" y="80"/>
                  </a:lnTo>
                  <a:lnTo>
                    <a:pt x="10" y="80"/>
                  </a:lnTo>
                  <a:lnTo>
                    <a:pt x="11" y="80"/>
                  </a:lnTo>
                  <a:lnTo>
                    <a:pt x="11" y="80"/>
                  </a:lnTo>
                  <a:lnTo>
                    <a:pt x="11" y="80"/>
                  </a:lnTo>
                  <a:lnTo>
                    <a:pt x="11" y="80"/>
                  </a:lnTo>
                  <a:lnTo>
                    <a:pt x="11" y="80"/>
                  </a:lnTo>
                  <a:lnTo>
                    <a:pt x="11" y="80"/>
                  </a:lnTo>
                  <a:lnTo>
                    <a:pt x="12" y="80"/>
                  </a:lnTo>
                  <a:lnTo>
                    <a:pt x="12" y="80"/>
                  </a:lnTo>
                  <a:lnTo>
                    <a:pt x="12" y="80"/>
                  </a:lnTo>
                  <a:lnTo>
                    <a:pt x="13" y="80"/>
                  </a:lnTo>
                  <a:lnTo>
                    <a:pt x="13" y="80"/>
                  </a:lnTo>
                  <a:lnTo>
                    <a:pt x="13" y="80"/>
                  </a:lnTo>
                  <a:lnTo>
                    <a:pt x="14" y="80"/>
                  </a:lnTo>
                  <a:lnTo>
                    <a:pt x="14" y="80"/>
                  </a:lnTo>
                  <a:lnTo>
                    <a:pt x="14" y="80"/>
                  </a:lnTo>
                  <a:lnTo>
                    <a:pt x="15" y="80"/>
                  </a:lnTo>
                  <a:lnTo>
                    <a:pt x="15" y="80"/>
                  </a:lnTo>
                  <a:lnTo>
                    <a:pt x="15" y="80"/>
                  </a:lnTo>
                  <a:lnTo>
                    <a:pt x="16" y="80"/>
                  </a:lnTo>
                  <a:lnTo>
                    <a:pt x="16" y="80"/>
                  </a:lnTo>
                  <a:lnTo>
                    <a:pt x="16" y="80"/>
                  </a:lnTo>
                  <a:lnTo>
                    <a:pt x="17" y="80"/>
                  </a:lnTo>
                  <a:lnTo>
                    <a:pt x="17" y="80"/>
                  </a:lnTo>
                  <a:lnTo>
                    <a:pt x="17" y="80"/>
                  </a:lnTo>
                  <a:lnTo>
                    <a:pt x="18" y="80"/>
                  </a:lnTo>
                  <a:lnTo>
                    <a:pt x="18" y="80"/>
                  </a:lnTo>
                  <a:lnTo>
                    <a:pt x="18" y="80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20" y="80"/>
                  </a:lnTo>
                  <a:lnTo>
                    <a:pt x="20" y="80"/>
                  </a:lnTo>
                  <a:lnTo>
                    <a:pt x="20" y="80"/>
                  </a:lnTo>
                  <a:lnTo>
                    <a:pt x="21" y="80"/>
                  </a:lnTo>
                  <a:lnTo>
                    <a:pt x="21" y="80"/>
                  </a:lnTo>
                  <a:lnTo>
                    <a:pt x="21" y="80"/>
                  </a:lnTo>
                  <a:lnTo>
                    <a:pt x="22" y="80"/>
                  </a:lnTo>
                  <a:lnTo>
                    <a:pt x="22" y="0"/>
                  </a:lnTo>
                  <a:lnTo>
                    <a:pt x="22" y="3"/>
                  </a:lnTo>
                  <a:lnTo>
                    <a:pt x="23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7" name="Freeform 677"/>
            <p:cNvSpPr>
              <a:spLocks/>
            </p:cNvSpPr>
            <p:nvPr/>
          </p:nvSpPr>
          <p:spPr bwMode="auto">
            <a:xfrm>
              <a:off x="5897563" y="5321300"/>
              <a:ext cx="1587" cy="123825"/>
            </a:xfrm>
            <a:custGeom>
              <a:avLst/>
              <a:gdLst>
                <a:gd name="T0" fmla="*/ 0 w 1"/>
                <a:gd name="T1" fmla="*/ 78 h 78"/>
                <a:gd name="T2" fmla="*/ 0 w 1"/>
                <a:gd name="T3" fmla="*/ 0 h 78"/>
                <a:gd name="T4" fmla="*/ 0 w 1"/>
                <a:gd name="T5" fmla="*/ 78 h 78"/>
                <a:gd name="T6" fmla="*/ 1 w 1"/>
                <a:gd name="T7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78">
                  <a:moveTo>
                    <a:pt x="0" y="78"/>
                  </a:moveTo>
                  <a:lnTo>
                    <a:pt x="0" y="0"/>
                  </a:lnTo>
                  <a:lnTo>
                    <a:pt x="0" y="78"/>
                  </a:lnTo>
                  <a:lnTo>
                    <a:pt x="1" y="78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8" name="Freeform 678"/>
            <p:cNvSpPr>
              <a:spLocks/>
            </p:cNvSpPr>
            <p:nvPr/>
          </p:nvSpPr>
          <p:spPr bwMode="auto">
            <a:xfrm>
              <a:off x="5899150" y="5432425"/>
              <a:ext cx="23813" cy="15875"/>
            </a:xfrm>
            <a:custGeom>
              <a:avLst/>
              <a:gdLst>
                <a:gd name="T0" fmla="*/ 0 w 15"/>
                <a:gd name="T1" fmla="*/ 10 h 10"/>
                <a:gd name="T2" fmla="*/ 0 w 15"/>
                <a:gd name="T3" fmla="*/ 8 h 10"/>
                <a:gd name="T4" fmla="*/ 0 w 15"/>
                <a:gd name="T5" fmla="*/ 10 h 10"/>
                <a:gd name="T6" fmla="*/ 1 w 15"/>
                <a:gd name="T7" fmla="*/ 10 h 10"/>
                <a:gd name="T8" fmla="*/ 1 w 15"/>
                <a:gd name="T9" fmla="*/ 10 h 10"/>
                <a:gd name="T10" fmla="*/ 1 w 15"/>
                <a:gd name="T11" fmla="*/ 10 h 10"/>
                <a:gd name="T12" fmla="*/ 2 w 15"/>
                <a:gd name="T13" fmla="*/ 10 h 10"/>
                <a:gd name="T14" fmla="*/ 2 w 15"/>
                <a:gd name="T15" fmla="*/ 9 h 10"/>
                <a:gd name="T16" fmla="*/ 2 w 15"/>
                <a:gd name="T17" fmla="*/ 10 h 10"/>
                <a:gd name="T18" fmla="*/ 3 w 15"/>
                <a:gd name="T19" fmla="*/ 10 h 10"/>
                <a:gd name="T20" fmla="*/ 3 w 15"/>
                <a:gd name="T21" fmla="*/ 10 h 10"/>
                <a:gd name="T22" fmla="*/ 3 w 15"/>
                <a:gd name="T23" fmla="*/ 10 h 10"/>
                <a:gd name="T24" fmla="*/ 4 w 15"/>
                <a:gd name="T25" fmla="*/ 10 h 10"/>
                <a:gd name="T26" fmla="*/ 4 w 15"/>
                <a:gd name="T27" fmla="*/ 10 h 10"/>
                <a:gd name="T28" fmla="*/ 4 w 15"/>
                <a:gd name="T29" fmla="*/ 10 h 10"/>
                <a:gd name="T30" fmla="*/ 5 w 15"/>
                <a:gd name="T31" fmla="*/ 10 h 10"/>
                <a:gd name="T32" fmla="*/ 5 w 15"/>
                <a:gd name="T33" fmla="*/ 10 h 10"/>
                <a:gd name="T34" fmla="*/ 5 w 15"/>
                <a:gd name="T35" fmla="*/ 10 h 10"/>
                <a:gd name="T36" fmla="*/ 6 w 15"/>
                <a:gd name="T37" fmla="*/ 10 h 10"/>
                <a:gd name="T38" fmla="*/ 6 w 15"/>
                <a:gd name="T39" fmla="*/ 10 h 10"/>
                <a:gd name="T40" fmla="*/ 6 w 15"/>
                <a:gd name="T41" fmla="*/ 10 h 10"/>
                <a:gd name="T42" fmla="*/ 7 w 15"/>
                <a:gd name="T43" fmla="*/ 10 h 10"/>
                <a:gd name="T44" fmla="*/ 7 w 15"/>
                <a:gd name="T45" fmla="*/ 10 h 10"/>
                <a:gd name="T46" fmla="*/ 7 w 15"/>
                <a:gd name="T47" fmla="*/ 10 h 10"/>
                <a:gd name="T48" fmla="*/ 7 w 15"/>
                <a:gd name="T49" fmla="*/ 10 h 10"/>
                <a:gd name="T50" fmla="*/ 7 w 15"/>
                <a:gd name="T51" fmla="*/ 10 h 10"/>
                <a:gd name="T52" fmla="*/ 7 w 15"/>
                <a:gd name="T53" fmla="*/ 10 h 10"/>
                <a:gd name="T54" fmla="*/ 8 w 15"/>
                <a:gd name="T55" fmla="*/ 10 h 10"/>
                <a:gd name="T56" fmla="*/ 8 w 15"/>
                <a:gd name="T57" fmla="*/ 10 h 10"/>
                <a:gd name="T58" fmla="*/ 8 w 15"/>
                <a:gd name="T59" fmla="*/ 10 h 10"/>
                <a:gd name="T60" fmla="*/ 9 w 15"/>
                <a:gd name="T61" fmla="*/ 10 h 10"/>
                <a:gd name="T62" fmla="*/ 9 w 15"/>
                <a:gd name="T63" fmla="*/ 10 h 10"/>
                <a:gd name="T64" fmla="*/ 9 w 15"/>
                <a:gd name="T65" fmla="*/ 10 h 10"/>
                <a:gd name="T66" fmla="*/ 10 w 15"/>
                <a:gd name="T67" fmla="*/ 10 h 10"/>
                <a:gd name="T68" fmla="*/ 10 w 15"/>
                <a:gd name="T69" fmla="*/ 10 h 10"/>
                <a:gd name="T70" fmla="*/ 10 w 15"/>
                <a:gd name="T71" fmla="*/ 10 h 10"/>
                <a:gd name="T72" fmla="*/ 11 w 15"/>
                <a:gd name="T73" fmla="*/ 10 h 10"/>
                <a:gd name="T74" fmla="*/ 11 w 15"/>
                <a:gd name="T75" fmla="*/ 10 h 10"/>
                <a:gd name="T76" fmla="*/ 11 w 15"/>
                <a:gd name="T77" fmla="*/ 10 h 10"/>
                <a:gd name="T78" fmla="*/ 12 w 15"/>
                <a:gd name="T79" fmla="*/ 10 h 10"/>
                <a:gd name="T80" fmla="*/ 12 w 15"/>
                <a:gd name="T81" fmla="*/ 10 h 10"/>
                <a:gd name="T82" fmla="*/ 12 w 15"/>
                <a:gd name="T83" fmla="*/ 10 h 10"/>
                <a:gd name="T84" fmla="*/ 13 w 15"/>
                <a:gd name="T85" fmla="*/ 10 h 10"/>
                <a:gd name="T86" fmla="*/ 13 w 15"/>
                <a:gd name="T87" fmla="*/ 10 h 10"/>
                <a:gd name="T88" fmla="*/ 13 w 15"/>
                <a:gd name="T89" fmla="*/ 10 h 10"/>
                <a:gd name="T90" fmla="*/ 14 w 15"/>
                <a:gd name="T91" fmla="*/ 10 h 10"/>
                <a:gd name="T92" fmla="*/ 14 w 15"/>
                <a:gd name="T93" fmla="*/ 6 h 10"/>
                <a:gd name="T94" fmla="*/ 14 w 15"/>
                <a:gd name="T95" fmla="*/ 6 h 10"/>
                <a:gd name="T96" fmla="*/ 15 w 15"/>
                <a:gd name="T97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5" h="10">
                  <a:moveTo>
                    <a:pt x="0" y="10"/>
                  </a:moveTo>
                  <a:lnTo>
                    <a:pt x="0" y="8"/>
                  </a:lnTo>
                  <a:lnTo>
                    <a:pt x="0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8" y="10"/>
                  </a:lnTo>
                  <a:lnTo>
                    <a:pt x="8" y="10"/>
                  </a:lnTo>
                  <a:lnTo>
                    <a:pt x="8" y="10"/>
                  </a:lnTo>
                  <a:lnTo>
                    <a:pt x="9" y="10"/>
                  </a:lnTo>
                  <a:lnTo>
                    <a:pt x="9" y="10"/>
                  </a:lnTo>
                  <a:lnTo>
                    <a:pt x="9" y="10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1" y="10"/>
                  </a:lnTo>
                  <a:lnTo>
                    <a:pt x="11" y="10"/>
                  </a:lnTo>
                  <a:lnTo>
                    <a:pt x="11" y="10"/>
                  </a:lnTo>
                  <a:lnTo>
                    <a:pt x="12" y="10"/>
                  </a:lnTo>
                  <a:lnTo>
                    <a:pt x="12" y="10"/>
                  </a:lnTo>
                  <a:lnTo>
                    <a:pt x="12" y="10"/>
                  </a:lnTo>
                  <a:lnTo>
                    <a:pt x="13" y="10"/>
                  </a:lnTo>
                  <a:lnTo>
                    <a:pt x="13" y="10"/>
                  </a:lnTo>
                  <a:lnTo>
                    <a:pt x="13" y="10"/>
                  </a:lnTo>
                  <a:lnTo>
                    <a:pt x="14" y="10"/>
                  </a:lnTo>
                  <a:lnTo>
                    <a:pt x="14" y="6"/>
                  </a:lnTo>
                  <a:lnTo>
                    <a:pt x="14" y="6"/>
                  </a:lnTo>
                  <a:lnTo>
                    <a:pt x="15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9" name="Freeform 679"/>
            <p:cNvSpPr>
              <a:spLocks/>
            </p:cNvSpPr>
            <p:nvPr/>
          </p:nvSpPr>
          <p:spPr bwMode="auto">
            <a:xfrm>
              <a:off x="5922963" y="5416550"/>
              <a:ext cx="1587" cy="28575"/>
            </a:xfrm>
            <a:custGeom>
              <a:avLst/>
              <a:gdLst>
                <a:gd name="T0" fmla="*/ 0 w 1"/>
                <a:gd name="T1" fmla="*/ 14 h 18"/>
                <a:gd name="T2" fmla="*/ 0 w 1"/>
                <a:gd name="T3" fmla="*/ 0 h 18"/>
                <a:gd name="T4" fmla="*/ 0 w 1"/>
                <a:gd name="T5" fmla="*/ 14 h 18"/>
                <a:gd name="T6" fmla="*/ 1 w 1"/>
                <a:gd name="T7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8">
                  <a:moveTo>
                    <a:pt x="0" y="14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1" y="18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" name="Freeform 680"/>
            <p:cNvSpPr>
              <a:spLocks/>
            </p:cNvSpPr>
            <p:nvPr/>
          </p:nvSpPr>
          <p:spPr bwMode="auto">
            <a:xfrm>
              <a:off x="5924550" y="5435600"/>
              <a:ext cx="25400" cy="12700"/>
            </a:xfrm>
            <a:custGeom>
              <a:avLst/>
              <a:gdLst>
                <a:gd name="T0" fmla="*/ 0 w 16"/>
                <a:gd name="T1" fmla="*/ 8 h 8"/>
                <a:gd name="T2" fmla="*/ 0 w 16"/>
                <a:gd name="T3" fmla="*/ 6 h 8"/>
                <a:gd name="T4" fmla="*/ 0 w 16"/>
                <a:gd name="T5" fmla="*/ 8 h 8"/>
                <a:gd name="T6" fmla="*/ 1 w 16"/>
                <a:gd name="T7" fmla="*/ 8 h 8"/>
                <a:gd name="T8" fmla="*/ 1 w 16"/>
                <a:gd name="T9" fmla="*/ 8 h 8"/>
                <a:gd name="T10" fmla="*/ 1 w 16"/>
                <a:gd name="T11" fmla="*/ 8 h 8"/>
                <a:gd name="T12" fmla="*/ 2 w 16"/>
                <a:gd name="T13" fmla="*/ 8 h 8"/>
                <a:gd name="T14" fmla="*/ 2 w 16"/>
                <a:gd name="T15" fmla="*/ 8 h 8"/>
                <a:gd name="T16" fmla="*/ 2 w 16"/>
                <a:gd name="T17" fmla="*/ 8 h 8"/>
                <a:gd name="T18" fmla="*/ 3 w 16"/>
                <a:gd name="T19" fmla="*/ 8 h 8"/>
                <a:gd name="T20" fmla="*/ 3 w 16"/>
                <a:gd name="T21" fmla="*/ 8 h 8"/>
                <a:gd name="T22" fmla="*/ 3 w 16"/>
                <a:gd name="T23" fmla="*/ 8 h 8"/>
                <a:gd name="T24" fmla="*/ 4 w 16"/>
                <a:gd name="T25" fmla="*/ 8 h 8"/>
                <a:gd name="T26" fmla="*/ 4 w 16"/>
                <a:gd name="T27" fmla="*/ 8 h 8"/>
                <a:gd name="T28" fmla="*/ 4 w 16"/>
                <a:gd name="T29" fmla="*/ 8 h 8"/>
                <a:gd name="T30" fmla="*/ 5 w 16"/>
                <a:gd name="T31" fmla="*/ 8 h 8"/>
                <a:gd name="T32" fmla="*/ 5 w 16"/>
                <a:gd name="T33" fmla="*/ 8 h 8"/>
                <a:gd name="T34" fmla="*/ 5 w 16"/>
                <a:gd name="T35" fmla="*/ 8 h 8"/>
                <a:gd name="T36" fmla="*/ 6 w 16"/>
                <a:gd name="T37" fmla="*/ 8 h 8"/>
                <a:gd name="T38" fmla="*/ 6 w 16"/>
                <a:gd name="T39" fmla="*/ 8 h 8"/>
                <a:gd name="T40" fmla="*/ 6 w 16"/>
                <a:gd name="T41" fmla="*/ 8 h 8"/>
                <a:gd name="T42" fmla="*/ 7 w 16"/>
                <a:gd name="T43" fmla="*/ 8 h 8"/>
                <a:gd name="T44" fmla="*/ 7 w 16"/>
                <a:gd name="T45" fmla="*/ 8 h 8"/>
                <a:gd name="T46" fmla="*/ 7 w 16"/>
                <a:gd name="T47" fmla="*/ 8 h 8"/>
                <a:gd name="T48" fmla="*/ 8 w 16"/>
                <a:gd name="T49" fmla="*/ 8 h 8"/>
                <a:gd name="T50" fmla="*/ 8 w 16"/>
                <a:gd name="T51" fmla="*/ 8 h 8"/>
                <a:gd name="T52" fmla="*/ 8 w 16"/>
                <a:gd name="T53" fmla="*/ 8 h 8"/>
                <a:gd name="T54" fmla="*/ 9 w 16"/>
                <a:gd name="T55" fmla="*/ 8 h 8"/>
                <a:gd name="T56" fmla="*/ 9 w 16"/>
                <a:gd name="T57" fmla="*/ 8 h 8"/>
                <a:gd name="T58" fmla="*/ 9 w 16"/>
                <a:gd name="T59" fmla="*/ 8 h 8"/>
                <a:gd name="T60" fmla="*/ 10 w 16"/>
                <a:gd name="T61" fmla="*/ 8 h 8"/>
                <a:gd name="T62" fmla="*/ 10 w 16"/>
                <a:gd name="T63" fmla="*/ 8 h 8"/>
                <a:gd name="T64" fmla="*/ 10 w 16"/>
                <a:gd name="T65" fmla="*/ 8 h 8"/>
                <a:gd name="T66" fmla="*/ 11 w 16"/>
                <a:gd name="T67" fmla="*/ 8 h 8"/>
                <a:gd name="T68" fmla="*/ 11 w 16"/>
                <a:gd name="T69" fmla="*/ 8 h 8"/>
                <a:gd name="T70" fmla="*/ 11 w 16"/>
                <a:gd name="T71" fmla="*/ 8 h 8"/>
                <a:gd name="T72" fmla="*/ 11 w 16"/>
                <a:gd name="T73" fmla="*/ 8 h 8"/>
                <a:gd name="T74" fmla="*/ 11 w 16"/>
                <a:gd name="T75" fmla="*/ 8 h 8"/>
                <a:gd name="T76" fmla="*/ 11 w 16"/>
                <a:gd name="T77" fmla="*/ 8 h 8"/>
                <a:gd name="T78" fmla="*/ 12 w 16"/>
                <a:gd name="T79" fmla="*/ 8 h 8"/>
                <a:gd name="T80" fmla="*/ 12 w 16"/>
                <a:gd name="T81" fmla="*/ 8 h 8"/>
                <a:gd name="T82" fmla="*/ 12 w 16"/>
                <a:gd name="T83" fmla="*/ 8 h 8"/>
                <a:gd name="T84" fmla="*/ 13 w 16"/>
                <a:gd name="T85" fmla="*/ 8 h 8"/>
                <a:gd name="T86" fmla="*/ 13 w 16"/>
                <a:gd name="T87" fmla="*/ 8 h 8"/>
                <a:gd name="T88" fmla="*/ 13 w 16"/>
                <a:gd name="T89" fmla="*/ 8 h 8"/>
                <a:gd name="T90" fmla="*/ 14 w 16"/>
                <a:gd name="T91" fmla="*/ 8 h 8"/>
                <a:gd name="T92" fmla="*/ 14 w 16"/>
                <a:gd name="T93" fmla="*/ 8 h 8"/>
                <a:gd name="T94" fmla="*/ 14 w 16"/>
                <a:gd name="T95" fmla="*/ 8 h 8"/>
                <a:gd name="T96" fmla="*/ 15 w 16"/>
                <a:gd name="T97" fmla="*/ 8 h 8"/>
                <a:gd name="T98" fmla="*/ 15 w 16"/>
                <a:gd name="T99" fmla="*/ 0 h 8"/>
                <a:gd name="T100" fmla="*/ 15 w 16"/>
                <a:gd name="T101" fmla="*/ 0 h 8"/>
                <a:gd name="T102" fmla="*/ 16 w 16"/>
                <a:gd name="T10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6" h="8">
                  <a:moveTo>
                    <a:pt x="0" y="8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8" y="8"/>
                  </a:lnTo>
                  <a:lnTo>
                    <a:pt x="8" y="8"/>
                  </a:lnTo>
                  <a:lnTo>
                    <a:pt x="8" y="8"/>
                  </a:lnTo>
                  <a:lnTo>
                    <a:pt x="9" y="8"/>
                  </a:lnTo>
                  <a:lnTo>
                    <a:pt x="9" y="8"/>
                  </a:lnTo>
                  <a:lnTo>
                    <a:pt x="9" y="8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2" y="8"/>
                  </a:lnTo>
                  <a:lnTo>
                    <a:pt x="12" y="8"/>
                  </a:lnTo>
                  <a:lnTo>
                    <a:pt x="12" y="8"/>
                  </a:lnTo>
                  <a:lnTo>
                    <a:pt x="13" y="8"/>
                  </a:lnTo>
                  <a:lnTo>
                    <a:pt x="13" y="8"/>
                  </a:lnTo>
                  <a:lnTo>
                    <a:pt x="13" y="8"/>
                  </a:lnTo>
                  <a:lnTo>
                    <a:pt x="14" y="8"/>
                  </a:lnTo>
                  <a:lnTo>
                    <a:pt x="14" y="8"/>
                  </a:lnTo>
                  <a:lnTo>
                    <a:pt x="14" y="8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6" y="2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1" name="Freeform 681"/>
            <p:cNvSpPr>
              <a:spLocks/>
            </p:cNvSpPr>
            <p:nvPr/>
          </p:nvSpPr>
          <p:spPr bwMode="auto">
            <a:xfrm>
              <a:off x="5949950" y="5438775"/>
              <a:ext cx="25400" cy="9525"/>
            </a:xfrm>
            <a:custGeom>
              <a:avLst/>
              <a:gdLst>
                <a:gd name="T0" fmla="*/ 0 w 16"/>
                <a:gd name="T1" fmla="*/ 6 h 6"/>
                <a:gd name="T2" fmla="*/ 0 w 16"/>
                <a:gd name="T3" fmla="*/ 0 h 6"/>
                <a:gd name="T4" fmla="*/ 0 w 16"/>
                <a:gd name="T5" fmla="*/ 6 h 6"/>
                <a:gd name="T6" fmla="*/ 1 w 16"/>
                <a:gd name="T7" fmla="*/ 6 h 6"/>
                <a:gd name="T8" fmla="*/ 1 w 16"/>
                <a:gd name="T9" fmla="*/ 6 h 6"/>
                <a:gd name="T10" fmla="*/ 1 w 16"/>
                <a:gd name="T11" fmla="*/ 6 h 6"/>
                <a:gd name="T12" fmla="*/ 2 w 16"/>
                <a:gd name="T13" fmla="*/ 6 h 6"/>
                <a:gd name="T14" fmla="*/ 2 w 16"/>
                <a:gd name="T15" fmla="*/ 6 h 6"/>
                <a:gd name="T16" fmla="*/ 2 w 16"/>
                <a:gd name="T17" fmla="*/ 6 h 6"/>
                <a:gd name="T18" fmla="*/ 3 w 16"/>
                <a:gd name="T19" fmla="*/ 6 h 6"/>
                <a:gd name="T20" fmla="*/ 3 w 16"/>
                <a:gd name="T21" fmla="*/ 6 h 6"/>
                <a:gd name="T22" fmla="*/ 3 w 16"/>
                <a:gd name="T23" fmla="*/ 6 h 6"/>
                <a:gd name="T24" fmla="*/ 4 w 16"/>
                <a:gd name="T25" fmla="*/ 6 h 6"/>
                <a:gd name="T26" fmla="*/ 4 w 16"/>
                <a:gd name="T27" fmla="*/ 6 h 6"/>
                <a:gd name="T28" fmla="*/ 4 w 16"/>
                <a:gd name="T29" fmla="*/ 6 h 6"/>
                <a:gd name="T30" fmla="*/ 5 w 16"/>
                <a:gd name="T31" fmla="*/ 6 h 6"/>
                <a:gd name="T32" fmla="*/ 5 w 16"/>
                <a:gd name="T33" fmla="*/ 6 h 6"/>
                <a:gd name="T34" fmla="*/ 5 w 16"/>
                <a:gd name="T35" fmla="*/ 6 h 6"/>
                <a:gd name="T36" fmla="*/ 6 w 16"/>
                <a:gd name="T37" fmla="*/ 6 h 6"/>
                <a:gd name="T38" fmla="*/ 6 w 16"/>
                <a:gd name="T39" fmla="*/ 6 h 6"/>
                <a:gd name="T40" fmla="*/ 6 w 16"/>
                <a:gd name="T41" fmla="*/ 6 h 6"/>
                <a:gd name="T42" fmla="*/ 7 w 16"/>
                <a:gd name="T43" fmla="*/ 6 h 6"/>
                <a:gd name="T44" fmla="*/ 7 w 16"/>
                <a:gd name="T45" fmla="*/ 6 h 6"/>
                <a:gd name="T46" fmla="*/ 7 w 16"/>
                <a:gd name="T47" fmla="*/ 6 h 6"/>
                <a:gd name="T48" fmla="*/ 8 w 16"/>
                <a:gd name="T49" fmla="*/ 6 h 6"/>
                <a:gd name="T50" fmla="*/ 8 w 16"/>
                <a:gd name="T51" fmla="*/ 6 h 6"/>
                <a:gd name="T52" fmla="*/ 8 w 16"/>
                <a:gd name="T53" fmla="*/ 6 h 6"/>
                <a:gd name="T54" fmla="*/ 9 w 16"/>
                <a:gd name="T55" fmla="*/ 6 h 6"/>
                <a:gd name="T56" fmla="*/ 9 w 16"/>
                <a:gd name="T57" fmla="*/ 6 h 6"/>
                <a:gd name="T58" fmla="*/ 9 w 16"/>
                <a:gd name="T59" fmla="*/ 6 h 6"/>
                <a:gd name="T60" fmla="*/ 10 w 16"/>
                <a:gd name="T61" fmla="*/ 6 h 6"/>
                <a:gd name="T62" fmla="*/ 10 w 16"/>
                <a:gd name="T63" fmla="*/ 6 h 6"/>
                <a:gd name="T64" fmla="*/ 10 w 16"/>
                <a:gd name="T65" fmla="*/ 6 h 6"/>
                <a:gd name="T66" fmla="*/ 11 w 16"/>
                <a:gd name="T67" fmla="*/ 6 h 6"/>
                <a:gd name="T68" fmla="*/ 11 w 16"/>
                <a:gd name="T69" fmla="*/ 6 h 6"/>
                <a:gd name="T70" fmla="*/ 11 w 16"/>
                <a:gd name="T71" fmla="*/ 6 h 6"/>
                <a:gd name="T72" fmla="*/ 12 w 16"/>
                <a:gd name="T73" fmla="*/ 6 h 6"/>
                <a:gd name="T74" fmla="*/ 12 w 16"/>
                <a:gd name="T75" fmla="*/ 6 h 6"/>
                <a:gd name="T76" fmla="*/ 12 w 16"/>
                <a:gd name="T77" fmla="*/ 6 h 6"/>
                <a:gd name="T78" fmla="*/ 13 w 16"/>
                <a:gd name="T79" fmla="*/ 6 h 6"/>
                <a:gd name="T80" fmla="*/ 13 w 16"/>
                <a:gd name="T81" fmla="*/ 6 h 6"/>
                <a:gd name="T82" fmla="*/ 13 w 16"/>
                <a:gd name="T83" fmla="*/ 6 h 6"/>
                <a:gd name="T84" fmla="*/ 14 w 16"/>
                <a:gd name="T85" fmla="*/ 6 h 6"/>
                <a:gd name="T86" fmla="*/ 14 w 16"/>
                <a:gd name="T87" fmla="*/ 6 h 6"/>
                <a:gd name="T88" fmla="*/ 14 w 16"/>
                <a:gd name="T89" fmla="*/ 6 h 6"/>
                <a:gd name="T90" fmla="*/ 15 w 16"/>
                <a:gd name="T91" fmla="*/ 6 h 6"/>
                <a:gd name="T92" fmla="*/ 15 w 16"/>
                <a:gd name="T93" fmla="*/ 6 h 6"/>
                <a:gd name="T94" fmla="*/ 15 w 16"/>
                <a:gd name="T95" fmla="*/ 6 h 6"/>
                <a:gd name="T96" fmla="*/ 15 w 16"/>
                <a:gd name="T97" fmla="*/ 6 h 6"/>
                <a:gd name="T98" fmla="*/ 15 w 16"/>
                <a:gd name="T99" fmla="*/ 6 h 6"/>
                <a:gd name="T100" fmla="*/ 15 w 16"/>
                <a:gd name="T101" fmla="*/ 6 h 6"/>
                <a:gd name="T102" fmla="*/ 16 w 16"/>
                <a:gd name="T103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6" h="6">
                  <a:moveTo>
                    <a:pt x="0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6"/>
                  </a:lnTo>
                  <a:lnTo>
                    <a:pt x="9" y="6"/>
                  </a:lnTo>
                  <a:lnTo>
                    <a:pt x="9" y="6"/>
                  </a:lnTo>
                  <a:lnTo>
                    <a:pt x="9" y="6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3" y="6"/>
                  </a:lnTo>
                  <a:lnTo>
                    <a:pt x="13" y="6"/>
                  </a:lnTo>
                  <a:lnTo>
                    <a:pt x="13" y="6"/>
                  </a:lnTo>
                  <a:lnTo>
                    <a:pt x="14" y="6"/>
                  </a:lnTo>
                  <a:lnTo>
                    <a:pt x="14" y="6"/>
                  </a:lnTo>
                  <a:lnTo>
                    <a:pt x="14" y="6"/>
                  </a:lnTo>
                  <a:lnTo>
                    <a:pt x="15" y="6"/>
                  </a:lnTo>
                  <a:lnTo>
                    <a:pt x="15" y="6"/>
                  </a:lnTo>
                  <a:lnTo>
                    <a:pt x="15" y="6"/>
                  </a:lnTo>
                  <a:lnTo>
                    <a:pt x="15" y="6"/>
                  </a:lnTo>
                  <a:lnTo>
                    <a:pt x="15" y="6"/>
                  </a:lnTo>
                  <a:lnTo>
                    <a:pt x="15" y="6"/>
                  </a:lnTo>
                  <a:lnTo>
                    <a:pt x="16" y="5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2" name="Freeform 682"/>
            <p:cNvSpPr>
              <a:spLocks/>
            </p:cNvSpPr>
            <p:nvPr/>
          </p:nvSpPr>
          <p:spPr bwMode="auto">
            <a:xfrm>
              <a:off x="5975350" y="5446713"/>
              <a:ext cx="206375" cy="1587"/>
            </a:xfrm>
            <a:custGeom>
              <a:avLst/>
              <a:gdLst>
                <a:gd name="T0" fmla="*/ 1 w 130"/>
                <a:gd name="T1" fmla="*/ 1 h 1"/>
                <a:gd name="T2" fmla="*/ 3 w 130"/>
                <a:gd name="T3" fmla="*/ 1 h 1"/>
                <a:gd name="T4" fmla="*/ 4 w 130"/>
                <a:gd name="T5" fmla="*/ 1 h 1"/>
                <a:gd name="T6" fmla="*/ 6 w 130"/>
                <a:gd name="T7" fmla="*/ 1 h 1"/>
                <a:gd name="T8" fmla="*/ 8 w 130"/>
                <a:gd name="T9" fmla="*/ 1 h 1"/>
                <a:gd name="T10" fmla="*/ 9 w 130"/>
                <a:gd name="T11" fmla="*/ 1 h 1"/>
                <a:gd name="T12" fmla="*/ 11 w 130"/>
                <a:gd name="T13" fmla="*/ 1 h 1"/>
                <a:gd name="T14" fmla="*/ 13 w 130"/>
                <a:gd name="T15" fmla="*/ 1 h 1"/>
                <a:gd name="T16" fmla="*/ 14 w 130"/>
                <a:gd name="T17" fmla="*/ 1 h 1"/>
                <a:gd name="T18" fmla="*/ 16 w 130"/>
                <a:gd name="T19" fmla="*/ 1 h 1"/>
                <a:gd name="T20" fmla="*/ 18 w 130"/>
                <a:gd name="T21" fmla="*/ 1 h 1"/>
                <a:gd name="T22" fmla="*/ 19 w 130"/>
                <a:gd name="T23" fmla="*/ 1 h 1"/>
                <a:gd name="T24" fmla="*/ 22 w 130"/>
                <a:gd name="T25" fmla="*/ 1 h 1"/>
                <a:gd name="T26" fmla="*/ 24 w 130"/>
                <a:gd name="T27" fmla="*/ 1 h 1"/>
                <a:gd name="T28" fmla="*/ 25 w 130"/>
                <a:gd name="T29" fmla="*/ 1 h 1"/>
                <a:gd name="T30" fmla="*/ 27 w 130"/>
                <a:gd name="T31" fmla="*/ 1 h 1"/>
                <a:gd name="T32" fmla="*/ 29 w 130"/>
                <a:gd name="T33" fmla="*/ 1 h 1"/>
                <a:gd name="T34" fmla="*/ 30 w 130"/>
                <a:gd name="T35" fmla="*/ 1 h 1"/>
                <a:gd name="T36" fmla="*/ 32 w 130"/>
                <a:gd name="T37" fmla="*/ 1 h 1"/>
                <a:gd name="T38" fmla="*/ 34 w 130"/>
                <a:gd name="T39" fmla="*/ 1 h 1"/>
                <a:gd name="T40" fmla="*/ 35 w 130"/>
                <a:gd name="T41" fmla="*/ 1 h 1"/>
                <a:gd name="T42" fmla="*/ 37 w 130"/>
                <a:gd name="T43" fmla="*/ 1 h 1"/>
                <a:gd name="T44" fmla="*/ 39 w 130"/>
                <a:gd name="T45" fmla="*/ 1 h 1"/>
                <a:gd name="T46" fmla="*/ 39 w 130"/>
                <a:gd name="T47" fmla="*/ 1 h 1"/>
                <a:gd name="T48" fmla="*/ 42 w 130"/>
                <a:gd name="T49" fmla="*/ 1 h 1"/>
                <a:gd name="T50" fmla="*/ 51 w 130"/>
                <a:gd name="T51" fmla="*/ 1 h 1"/>
                <a:gd name="T52" fmla="*/ 52 w 130"/>
                <a:gd name="T53" fmla="*/ 1 h 1"/>
                <a:gd name="T54" fmla="*/ 56 w 130"/>
                <a:gd name="T55" fmla="*/ 1 h 1"/>
                <a:gd name="T56" fmla="*/ 59 w 130"/>
                <a:gd name="T57" fmla="*/ 1 h 1"/>
                <a:gd name="T58" fmla="*/ 64 w 130"/>
                <a:gd name="T59" fmla="*/ 1 h 1"/>
                <a:gd name="T60" fmla="*/ 66 w 130"/>
                <a:gd name="T61" fmla="*/ 1 h 1"/>
                <a:gd name="T62" fmla="*/ 68 w 130"/>
                <a:gd name="T63" fmla="*/ 1 h 1"/>
                <a:gd name="T64" fmla="*/ 71 w 130"/>
                <a:gd name="T65" fmla="*/ 1 h 1"/>
                <a:gd name="T66" fmla="*/ 76 w 130"/>
                <a:gd name="T67" fmla="*/ 1 h 1"/>
                <a:gd name="T68" fmla="*/ 80 w 130"/>
                <a:gd name="T69" fmla="*/ 1 h 1"/>
                <a:gd name="T70" fmla="*/ 81 w 130"/>
                <a:gd name="T71" fmla="*/ 1 h 1"/>
                <a:gd name="T72" fmla="*/ 84 w 130"/>
                <a:gd name="T73" fmla="*/ 1 h 1"/>
                <a:gd name="T74" fmla="*/ 86 w 130"/>
                <a:gd name="T75" fmla="*/ 1 h 1"/>
                <a:gd name="T76" fmla="*/ 87 w 130"/>
                <a:gd name="T77" fmla="*/ 1 h 1"/>
                <a:gd name="T78" fmla="*/ 90 w 130"/>
                <a:gd name="T79" fmla="*/ 1 h 1"/>
                <a:gd name="T80" fmla="*/ 92 w 130"/>
                <a:gd name="T81" fmla="*/ 1 h 1"/>
                <a:gd name="T82" fmla="*/ 93 w 130"/>
                <a:gd name="T83" fmla="*/ 1 h 1"/>
                <a:gd name="T84" fmla="*/ 99 w 130"/>
                <a:gd name="T85" fmla="*/ 1 h 1"/>
                <a:gd name="T86" fmla="*/ 102 w 130"/>
                <a:gd name="T87" fmla="*/ 1 h 1"/>
                <a:gd name="T88" fmla="*/ 107 w 130"/>
                <a:gd name="T89" fmla="*/ 1 h 1"/>
                <a:gd name="T90" fmla="*/ 114 w 130"/>
                <a:gd name="T91" fmla="*/ 1 h 1"/>
                <a:gd name="T92" fmla="*/ 116 w 130"/>
                <a:gd name="T93" fmla="*/ 1 h 1"/>
                <a:gd name="T94" fmla="*/ 117 w 130"/>
                <a:gd name="T95" fmla="*/ 1 h 1"/>
                <a:gd name="T96" fmla="*/ 119 w 130"/>
                <a:gd name="T97" fmla="*/ 1 h 1"/>
                <a:gd name="T98" fmla="*/ 120 w 130"/>
                <a:gd name="T99" fmla="*/ 1 h 1"/>
                <a:gd name="T100" fmla="*/ 121 w 130"/>
                <a:gd name="T101" fmla="*/ 1 h 1"/>
                <a:gd name="T102" fmla="*/ 123 w 130"/>
                <a:gd name="T103" fmla="*/ 1 h 1"/>
                <a:gd name="T104" fmla="*/ 125 w 130"/>
                <a:gd name="T105" fmla="*/ 1 h 1"/>
                <a:gd name="T106" fmla="*/ 126 w 130"/>
                <a:gd name="T107" fmla="*/ 1 h 1"/>
                <a:gd name="T108" fmla="*/ 128 w 130"/>
                <a:gd name="T109" fmla="*/ 0 h 1"/>
                <a:gd name="T110" fmla="*/ 130 w 130"/>
                <a:gd name="T1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30"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5" y="1"/>
                  </a:lnTo>
                  <a:lnTo>
                    <a:pt x="15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7" y="0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4" y="1"/>
                  </a:lnTo>
                  <a:lnTo>
                    <a:pt x="34" y="1"/>
                  </a:lnTo>
                  <a:lnTo>
                    <a:pt x="34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8" y="1"/>
                  </a:lnTo>
                  <a:lnTo>
                    <a:pt x="38" y="1"/>
                  </a:lnTo>
                  <a:lnTo>
                    <a:pt x="38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0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2" y="1"/>
                  </a:lnTo>
                  <a:lnTo>
                    <a:pt x="42" y="1"/>
                  </a:lnTo>
                  <a:lnTo>
                    <a:pt x="50" y="1"/>
                  </a:lnTo>
                  <a:lnTo>
                    <a:pt x="50" y="1"/>
                  </a:lnTo>
                  <a:lnTo>
                    <a:pt x="50" y="1"/>
                  </a:lnTo>
                  <a:lnTo>
                    <a:pt x="51" y="1"/>
                  </a:lnTo>
                  <a:lnTo>
                    <a:pt x="51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2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4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7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59" y="1"/>
                  </a:lnTo>
                  <a:lnTo>
                    <a:pt x="59" y="1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5" y="1"/>
                  </a:lnTo>
                  <a:lnTo>
                    <a:pt x="65" y="1"/>
                  </a:lnTo>
                  <a:lnTo>
                    <a:pt x="65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7" y="1"/>
                  </a:lnTo>
                  <a:lnTo>
                    <a:pt x="67" y="1"/>
                  </a:lnTo>
                  <a:lnTo>
                    <a:pt x="67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71" y="1"/>
                  </a:lnTo>
                  <a:lnTo>
                    <a:pt x="71" y="1"/>
                  </a:lnTo>
                  <a:lnTo>
                    <a:pt x="71" y="1"/>
                  </a:lnTo>
                  <a:lnTo>
                    <a:pt x="72" y="1"/>
                  </a:lnTo>
                  <a:lnTo>
                    <a:pt x="72" y="1"/>
                  </a:lnTo>
                  <a:lnTo>
                    <a:pt x="72" y="1"/>
                  </a:lnTo>
                  <a:lnTo>
                    <a:pt x="76" y="1"/>
                  </a:lnTo>
                  <a:lnTo>
                    <a:pt x="76" y="1"/>
                  </a:lnTo>
                  <a:lnTo>
                    <a:pt x="76" y="1"/>
                  </a:lnTo>
                  <a:lnTo>
                    <a:pt x="79" y="1"/>
                  </a:lnTo>
                  <a:lnTo>
                    <a:pt x="79" y="1"/>
                  </a:lnTo>
                  <a:lnTo>
                    <a:pt x="79" y="1"/>
                  </a:lnTo>
                  <a:lnTo>
                    <a:pt x="80" y="1"/>
                  </a:lnTo>
                  <a:lnTo>
                    <a:pt x="80" y="1"/>
                  </a:lnTo>
                  <a:lnTo>
                    <a:pt x="80" y="1"/>
                  </a:lnTo>
                  <a:lnTo>
                    <a:pt x="81" y="1"/>
                  </a:lnTo>
                  <a:lnTo>
                    <a:pt x="81" y="1"/>
                  </a:lnTo>
                  <a:lnTo>
                    <a:pt x="81" y="1"/>
                  </a:lnTo>
                  <a:lnTo>
                    <a:pt x="82" y="1"/>
                  </a:lnTo>
                  <a:lnTo>
                    <a:pt x="82" y="1"/>
                  </a:lnTo>
                  <a:lnTo>
                    <a:pt x="82" y="1"/>
                  </a:lnTo>
                  <a:lnTo>
                    <a:pt x="84" y="1"/>
                  </a:lnTo>
                  <a:lnTo>
                    <a:pt x="84" y="1"/>
                  </a:lnTo>
                  <a:lnTo>
                    <a:pt x="84" y="1"/>
                  </a:lnTo>
                  <a:lnTo>
                    <a:pt x="85" y="1"/>
                  </a:lnTo>
                  <a:lnTo>
                    <a:pt x="85" y="1"/>
                  </a:lnTo>
                  <a:lnTo>
                    <a:pt x="85" y="1"/>
                  </a:lnTo>
                  <a:lnTo>
                    <a:pt x="86" y="1"/>
                  </a:lnTo>
                  <a:lnTo>
                    <a:pt x="86" y="1"/>
                  </a:lnTo>
                  <a:lnTo>
                    <a:pt x="86" y="1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88" y="1"/>
                  </a:lnTo>
                  <a:lnTo>
                    <a:pt x="88" y="1"/>
                  </a:lnTo>
                  <a:lnTo>
                    <a:pt x="88" y="1"/>
                  </a:lnTo>
                  <a:lnTo>
                    <a:pt x="90" y="1"/>
                  </a:lnTo>
                  <a:lnTo>
                    <a:pt x="90" y="1"/>
                  </a:lnTo>
                  <a:lnTo>
                    <a:pt x="90" y="1"/>
                  </a:lnTo>
                  <a:lnTo>
                    <a:pt x="91" y="1"/>
                  </a:lnTo>
                  <a:lnTo>
                    <a:pt x="91" y="1"/>
                  </a:lnTo>
                  <a:lnTo>
                    <a:pt x="91" y="1"/>
                  </a:lnTo>
                  <a:lnTo>
                    <a:pt x="92" y="1"/>
                  </a:lnTo>
                  <a:lnTo>
                    <a:pt x="92" y="1"/>
                  </a:lnTo>
                  <a:lnTo>
                    <a:pt x="92" y="1"/>
                  </a:lnTo>
                  <a:lnTo>
                    <a:pt x="93" y="1"/>
                  </a:lnTo>
                  <a:lnTo>
                    <a:pt x="93" y="1"/>
                  </a:lnTo>
                  <a:lnTo>
                    <a:pt x="93" y="1"/>
                  </a:lnTo>
                  <a:lnTo>
                    <a:pt x="98" y="1"/>
                  </a:lnTo>
                  <a:lnTo>
                    <a:pt x="98" y="1"/>
                  </a:lnTo>
                  <a:lnTo>
                    <a:pt x="98" y="1"/>
                  </a:lnTo>
                  <a:lnTo>
                    <a:pt x="99" y="1"/>
                  </a:lnTo>
                  <a:lnTo>
                    <a:pt x="99" y="1"/>
                  </a:lnTo>
                  <a:lnTo>
                    <a:pt x="99" y="1"/>
                  </a:lnTo>
                  <a:lnTo>
                    <a:pt x="99" y="1"/>
                  </a:lnTo>
                  <a:lnTo>
                    <a:pt x="99" y="1"/>
                  </a:lnTo>
                  <a:lnTo>
                    <a:pt x="99" y="1"/>
                  </a:lnTo>
                  <a:lnTo>
                    <a:pt x="102" y="1"/>
                  </a:lnTo>
                  <a:lnTo>
                    <a:pt x="102" y="1"/>
                  </a:lnTo>
                  <a:lnTo>
                    <a:pt x="102" y="1"/>
                  </a:lnTo>
                  <a:lnTo>
                    <a:pt x="107" y="1"/>
                  </a:lnTo>
                  <a:lnTo>
                    <a:pt x="107" y="1"/>
                  </a:lnTo>
                  <a:lnTo>
                    <a:pt x="107" y="1"/>
                  </a:lnTo>
                  <a:lnTo>
                    <a:pt x="110" y="1"/>
                  </a:lnTo>
                  <a:lnTo>
                    <a:pt x="110" y="1"/>
                  </a:lnTo>
                  <a:lnTo>
                    <a:pt x="110" y="1"/>
                  </a:lnTo>
                  <a:lnTo>
                    <a:pt x="114" y="1"/>
                  </a:lnTo>
                  <a:lnTo>
                    <a:pt x="114" y="1"/>
                  </a:lnTo>
                  <a:lnTo>
                    <a:pt x="114" y="1"/>
                  </a:lnTo>
                  <a:lnTo>
                    <a:pt x="115" y="1"/>
                  </a:lnTo>
                  <a:lnTo>
                    <a:pt x="115" y="1"/>
                  </a:lnTo>
                  <a:lnTo>
                    <a:pt x="115" y="1"/>
                  </a:lnTo>
                  <a:lnTo>
                    <a:pt x="116" y="1"/>
                  </a:lnTo>
                  <a:lnTo>
                    <a:pt x="116" y="1"/>
                  </a:lnTo>
                  <a:lnTo>
                    <a:pt x="116" y="1"/>
                  </a:lnTo>
                  <a:lnTo>
                    <a:pt x="117" y="1"/>
                  </a:lnTo>
                  <a:lnTo>
                    <a:pt x="117" y="1"/>
                  </a:lnTo>
                  <a:lnTo>
                    <a:pt x="117" y="1"/>
                  </a:lnTo>
                  <a:lnTo>
                    <a:pt x="118" y="1"/>
                  </a:lnTo>
                  <a:lnTo>
                    <a:pt x="118" y="1"/>
                  </a:lnTo>
                  <a:lnTo>
                    <a:pt x="118" y="1"/>
                  </a:lnTo>
                  <a:lnTo>
                    <a:pt x="119" y="1"/>
                  </a:lnTo>
                  <a:lnTo>
                    <a:pt x="119" y="1"/>
                  </a:lnTo>
                  <a:lnTo>
                    <a:pt x="119" y="1"/>
                  </a:lnTo>
                  <a:lnTo>
                    <a:pt x="120" y="1"/>
                  </a:lnTo>
                  <a:lnTo>
                    <a:pt x="120" y="1"/>
                  </a:lnTo>
                  <a:lnTo>
                    <a:pt x="120" y="1"/>
                  </a:lnTo>
                  <a:lnTo>
                    <a:pt x="120" y="1"/>
                  </a:lnTo>
                  <a:lnTo>
                    <a:pt x="120" y="1"/>
                  </a:lnTo>
                  <a:lnTo>
                    <a:pt x="120" y="1"/>
                  </a:lnTo>
                  <a:lnTo>
                    <a:pt x="121" y="1"/>
                  </a:lnTo>
                  <a:lnTo>
                    <a:pt x="121" y="1"/>
                  </a:lnTo>
                  <a:lnTo>
                    <a:pt x="121" y="1"/>
                  </a:lnTo>
                  <a:lnTo>
                    <a:pt x="122" y="1"/>
                  </a:lnTo>
                  <a:lnTo>
                    <a:pt x="122" y="1"/>
                  </a:lnTo>
                  <a:lnTo>
                    <a:pt x="122" y="1"/>
                  </a:lnTo>
                  <a:lnTo>
                    <a:pt x="123" y="1"/>
                  </a:lnTo>
                  <a:lnTo>
                    <a:pt x="123" y="1"/>
                  </a:lnTo>
                  <a:lnTo>
                    <a:pt x="123" y="1"/>
                  </a:lnTo>
                  <a:lnTo>
                    <a:pt x="124" y="1"/>
                  </a:lnTo>
                  <a:lnTo>
                    <a:pt x="124" y="1"/>
                  </a:lnTo>
                  <a:lnTo>
                    <a:pt x="124" y="1"/>
                  </a:lnTo>
                  <a:lnTo>
                    <a:pt x="125" y="1"/>
                  </a:lnTo>
                  <a:lnTo>
                    <a:pt x="125" y="0"/>
                  </a:lnTo>
                  <a:lnTo>
                    <a:pt x="125" y="1"/>
                  </a:lnTo>
                  <a:lnTo>
                    <a:pt x="126" y="1"/>
                  </a:lnTo>
                  <a:lnTo>
                    <a:pt x="126" y="1"/>
                  </a:lnTo>
                  <a:lnTo>
                    <a:pt x="126" y="1"/>
                  </a:lnTo>
                  <a:lnTo>
                    <a:pt x="127" y="1"/>
                  </a:lnTo>
                  <a:lnTo>
                    <a:pt x="127" y="1"/>
                  </a:lnTo>
                  <a:lnTo>
                    <a:pt x="127" y="1"/>
                  </a:lnTo>
                  <a:lnTo>
                    <a:pt x="128" y="1"/>
                  </a:lnTo>
                  <a:lnTo>
                    <a:pt x="128" y="0"/>
                  </a:lnTo>
                  <a:lnTo>
                    <a:pt x="128" y="1"/>
                  </a:lnTo>
                  <a:lnTo>
                    <a:pt x="129" y="1"/>
                  </a:lnTo>
                  <a:lnTo>
                    <a:pt x="129" y="1"/>
                  </a:lnTo>
                  <a:lnTo>
                    <a:pt x="129" y="1"/>
                  </a:lnTo>
                  <a:lnTo>
                    <a:pt x="130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3" name="Freeform 683"/>
            <p:cNvSpPr>
              <a:spLocks/>
            </p:cNvSpPr>
            <p:nvPr/>
          </p:nvSpPr>
          <p:spPr bwMode="auto">
            <a:xfrm>
              <a:off x="6181725" y="5356225"/>
              <a:ext cx="30163" cy="92075"/>
            </a:xfrm>
            <a:custGeom>
              <a:avLst/>
              <a:gdLst>
                <a:gd name="T0" fmla="*/ 0 w 19"/>
                <a:gd name="T1" fmla="*/ 58 h 58"/>
                <a:gd name="T2" fmla="*/ 0 w 19"/>
                <a:gd name="T3" fmla="*/ 57 h 58"/>
                <a:gd name="T4" fmla="*/ 0 w 19"/>
                <a:gd name="T5" fmla="*/ 58 h 58"/>
                <a:gd name="T6" fmla="*/ 1 w 19"/>
                <a:gd name="T7" fmla="*/ 58 h 58"/>
                <a:gd name="T8" fmla="*/ 1 w 19"/>
                <a:gd name="T9" fmla="*/ 57 h 58"/>
                <a:gd name="T10" fmla="*/ 1 w 19"/>
                <a:gd name="T11" fmla="*/ 58 h 58"/>
                <a:gd name="T12" fmla="*/ 2 w 19"/>
                <a:gd name="T13" fmla="*/ 58 h 58"/>
                <a:gd name="T14" fmla="*/ 2 w 19"/>
                <a:gd name="T15" fmla="*/ 58 h 58"/>
                <a:gd name="T16" fmla="*/ 2 w 19"/>
                <a:gd name="T17" fmla="*/ 58 h 58"/>
                <a:gd name="T18" fmla="*/ 3 w 19"/>
                <a:gd name="T19" fmla="*/ 58 h 58"/>
                <a:gd name="T20" fmla="*/ 3 w 19"/>
                <a:gd name="T21" fmla="*/ 58 h 58"/>
                <a:gd name="T22" fmla="*/ 3 w 19"/>
                <a:gd name="T23" fmla="*/ 58 h 58"/>
                <a:gd name="T24" fmla="*/ 4 w 19"/>
                <a:gd name="T25" fmla="*/ 58 h 58"/>
                <a:gd name="T26" fmla="*/ 4 w 19"/>
                <a:gd name="T27" fmla="*/ 58 h 58"/>
                <a:gd name="T28" fmla="*/ 4 w 19"/>
                <a:gd name="T29" fmla="*/ 58 h 58"/>
                <a:gd name="T30" fmla="*/ 5 w 19"/>
                <a:gd name="T31" fmla="*/ 58 h 58"/>
                <a:gd name="T32" fmla="*/ 5 w 19"/>
                <a:gd name="T33" fmla="*/ 58 h 58"/>
                <a:gd name="T34" fmla="*/ 5 w 19"/>
                <a:gd name="T35" fmla="*/ 58 h 58"/>
                <a:gd name="T36" fmla="*/ 6 w 19"/>
                <a:gd name="T37" fmla="*/ 58 h 58"/>
                <a:gd name="T38" fmla="*/ 6 w 19"/>
                <a:gd name="T39" fmla="*/ 57 h 58"/>
                <a:gd name="T40" fmla="*/ 6 w 19"/>
                <a:gd name="T41" fmla="*/ 58 h 58"/>
                <a:gd name="T42" fmla="*/ 7 w 19"/>
                <a:gd name="T43" fmla="*/ 58 h 58"/>
                <a:gd name="T44" fmla="*/ 7 w 19"/>
                <a:gd name="T45" fmla="*/ 58 h 58"/>
                <a:gd name="T46" fmla="*/ 7 w 19"/>
                <a:gd name="T47" fmla="*/ 58 h 58"/>
                <a:gd name="T48" fmla="*/ 8 w 19"/>
                <a:gd name="T49" fmla="*/ 58 h 58"/>
                <a:gd name="T50" fmla="*/ 8 w 19"/>
                <a:gd name="T51" fmla="*/ 58 h 58"/>
                <a:gd name="T52" fmla="*/ 8 w 19"/>
                <a:gd name="T53" fmla="*/ 58 h 58"/>
                <a:gd name="T54" fmla="*/ 9 w 19"/>
                <a:gd name="T55" fmla="*/ 58 h 58"/>
                <a:gd name="T56" fmla="*/ 9 w 19"/>
                <a:gd name="T57" fmla="*/ 58 h 58"/>
                <a:gd name="T58" fmla="*/ 9 w 19"/>
                <a:gd name="T59" fmla="*/ 58 h 58"/>
                <a:gd name="T60" fmla="*/ 10 w 19"/>
                <a:gd name="T61" fmla="*/ 58 h 58"/>
                <a:gd name="T62" fmla="*/ 10 w 19"/>
                <a:gd name="T63" fmla="*/ 58 h 58"/>
                <a:gd name="T64" fmla="*/ 10 w 19"/>
                <a:gd name="T65" fmla="*/ 58 h 58"/>
                <a:gd name="T66" fmla="*/ 10 w 19"/>
                <a:gd name="T67" fmla="*/ 58 h 58"/>
                <a:gd name="T68" fmla="*/ 10 w 19"/>
                <a:gd name="T69" fmla="*/ 58 h 58"/>
                <a:gd name="T70" fmla="*/ 10 w 19"/>
                <a:gd name="T71" fmla="*/ 58 h 58"/>
                <a:gd name="T72" fmla="*/ 11 w 19"/>
                <a:gd name="T73" fmla="*/ 58 h 58"/>
                <a:gd name="T74" fmla="*/ 11 w 19"/>
                <a:gd name="T75" fmla="*/ 57 h 58"/>
                <a:gd name="T76" fmla="*/ 11 w 19"/>
                <a:gd name="T77" fmla="*/ 58 h 58"/>
                <a:gd name="T78" fmla="*/ 12 w 19"/>
                <a:gd name="T79" fmla="*/ 58 h 58"/>
                <a:gd name="T80" fmla="*/ 12 w 19"/>
                <a:gd name="T81" fmla="*/ 58 h 58"/>
                <a:gd name="T82" fmla="*/ 12 w 19"/>
                <a:gd name="T83" fmla="*/ 58 h 58"/>
                <a:gd name="T84" fmla="*/ 13 w 19"/>
                <a:gd name="T85" fmla="*/ 58 h 58"/>
                <a:gd name="T86" fmla="*/ 13 w 19"/>
                <a:gd name="T87" fmla="*/ 58 h 58"/>
                <a:gd name="T88" fmla="*/ 13 w 19"/>
                <a:gd name="T89" fmla="*/ 58 h 58"/>
                <a:gd name="T90" fmla="*/ 14 w 19"/>
                <a:gd name="T91" fmla="*/ 58 h 58"/>
                <a:gd name="T92" fmla="*/ 14 w 19"/>
                <a:gd name="T93" fmla="*/ 58 h 58"/>
                <a:gd name="T94" fmla="*/ 14 w 19"/>
                <a:gd name="T95" fmla="*/ 58 h 58"/>
                <a:gd name="T96" fmla="*/ 15 w 19"/>
                <a:gd name="T97" fmla="*/ 58 h 58"/>
                <a:gd name="T98" fmla="*/ 15 w 19"/>
                <a:gd name="T99" fmla="*/ 57 h 58"/>
                <a:gd name="T100" fmla="*/ 15 w 19"/>
                <a:gd name="T101" fmla="*/ 58 h 58"/>
                <a:gd name="T102" fmla="*/ 16 w 19"/>
                <a:gd name="T103" fmla="*/ 58 h 58"/>
                <a:gd name="T104" fmla="*/ 16 w 19"/>
                <a:gd name="T105" fmla="*/ 57 h 58"/>
                <a:gd name="T106" fmla="*/ 16 w 19"/>
                <a:gd name="T107" fmla="*/ 58 h 58"/>
                <a:gd name="T108" fmla="*/ 17 w 19"/>
                <a:gd name="T109" fmla="*/ 58 h 58"/>
                <a:gd name="T110" fmla="*/ 17 w 19"/>
                <a:gd name="T111" fmla="*/ 58 h 58"/>
                <a:gd name="T112" fmla="*/ 17 w 19"/>
                <a:gd name="T113" fmla="*/ 58 h 58"/>
                <a:gd name="T114" fmla="*/ 18 w 19"/>
                <a:gd name="T115" fmla="*/ 58 h 58"/>
                <a:gd name="T116" fmla="*/ 18 w 19"/>
                <a:gd name="T117" fmla="*/ 28 h 58"/>
                <a:gd name="T118" fmla="*/ 18 w 19"/>
                <a:gd name="T119" fmla="*/ 28 h 58"/>
                <a:gd name="T120" fmla="*/ 19 w 19"/>
                <a:gd name="T121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9" h="58">
                  <a:moveTo>
                    <a:pt x="0" y="58"/>
                  </a:moveTo>
                  <a:lnTo>
                    <a:pt x="0" y="57"/>
                  </a:lnTo>
                  <a:lnTo>
                    <a:pt x="0" y="58"/>
                  </a:lnTo>
                  <a:lnTo>
                    <a:pt x="1" y="58"/>
                  </a:lnTo>
                  <a:lnTo>
                    <a:pt x="1" y="57"/>
                  </a:lnTo>
                  <a:lnTo>
                    <a:pt x="1" y="58"/>
                  </a:lnTo>
                  <a:lnTo>
                    <a:pt x="2" y="58"/>
                  </a:lnTo>
                  <a:lnTo>
                    <a:pt x="2" y="58"/>
                  </a:lnTo>
                  <a:lnTo>
                    <a:pt x="2" y="58"/>
                  </a:lnTo>
                  <a:lnTo>
                    <a:pt x="3" y="58"/>
                  </a:lnTo>
                  <a:lnTo>
                    <a:pt x="3" y="58"/>
                  </a:lnTo>
                  <a:lnTo>
                    <a:pt x="3" y="58"/>
                  </a:lnTo>
                  <a:lnTo>
                    <a:pt x="4" y="58"/>
                  </a:lnTo>
                  <a:lnTo>
                    <a:pt x="4" y="58"/>
                  </a:lnTo>
                  <a:lnTo>
                    <a:pt x="4" y="58"/>
                  </a:lnTo>
                  <a:lnTo>
                    <a:pt x="5" y="58"/>
                  </a:lnTo>
                  <a:lnTo>
                    <a:pt x="5" y="58"/>
                  </a:lnTo>
                  <a:lnTo>
                    <a:pt x="5" y="58"/>
                  </a:lnTo>
                  <a:lnTo>
                    <a:pt x="6" y="58"/>
                  </a:lnTo>
                  <a:lnTo>
                    <a:pt x="6" y="57"/>
                  </a:lnTo>
                  <a:lnTo>
                    <a:pt x="6" y="58"/>
                  </a:lnTo>
                  <a:lnTo>
                    <a:pt x="7" y="58"/>
                  </a:lnTo>
                  <a:lnTo>
                    <a:pt x="7" y="58"/>
                  </a:lnTo>
                  <a:lnTo>
                    <a:pt x="7" y="58"/>
                  </a:lnTo>
                  <a:lnTo>
                    <a:pt x="8" y="58"/>
                  </a:lnTo>
                  <a:lnTo>
                    <a:pt x="8" y="58"/>
                  </a:lnTo>
                  <a:lnTo>
                    <a:pt x="8" y="58"/>
                  </a:lnTo>
                  <a:lnTo>
                    <a:pt x="9" y="58"/>
                  </a:lnTo>
                  <a:lnTo>
                    <a:pt x="9" y="58"/>
                  </a:lnTo>
                  <a:lnTo>
                    <a:pt x="9" y="58"/>
                  </a:lnTo>
                  <a:lnTo>
                    <a:pt x="10" y="58"/>
                  </a:lnTo>
                  <a:lnTo>
                    <a:pt x="10" y="58"/>
                  </a:lnTo>
                  <a:lnTo>
                    <a:pt x="10" y="58"/>
                  </a:lnTo>
                  <a:lnTo>
                    <a:pt x="10" y="58"/>
                  </a:lnTo>
                  <a:lnTo>
                    <a:pt x="10" y="58"/>
                  </a:lnTo>
                  <a:lnTo>
                    <a:pt x="10" y="58"/>
                  </a:lnTo>
                  <a:lnTo>
                    <a:pt x="11" y="58"/>
                  </a:lnTo>
                  <a:lnTo>
                    <a:pt x="11" y="57"/>
                  </a:lnTo>
                  <a:lnTo>
                    <a:pt x="11" y="58"/>
                  </a:lnTo>
                  <a:lnTo>
                    <a:pt x="12" y="58"/>
                  </a:lnTo>
                  <a:lnTo>
                    <a:pt x="12" y="58"/>
                  </a:lnTo>
                  <a:lnTo>
                    <a:pt x="12" y="58"/>
                  </a:lnTo>
                  <a:lnTo>
                    <a:pt x="13" y="58"/>
                  </a:lnTo>
                  <a:lnTo>
                    <a:pt x="13" y="58"/>
                  </a:lnTo>
                  <a:lnTo>
                    <a:pt x="13" y="58"/>
                  </a:lnTo>
                  <a:lnTo>
                    <a:pt x="14" y="58"/>
                  </a:lnTo>
                  <a:lnTo>
                    <a:pt x="14" y="58"/>
                  </a:lnTo>
                  <a:lnTo>
                    <a:pt x="14" y="58"/>
                  </a:lnTo>
                  <a:lnTo>
                    <a:pt x="15" y="58"/>
                  </a:lnTo>
                  <a:lnTo>
                    <a:pt x="15" y="57"/>
                  </a:lnTo>
                  <a:lnTo>
                    <a:pt x="15" y="58"/>
                  </a:lnTo>
                  <a:lnTo>
                    <a:pt x="16" y="58"/>
                  </a:lnTo>
                  <a:lnTo>
                    <a:pt x="16" y="57"/>
                  </a:lnTo>
                  <a:lnTo>
                    <a:pt x="16" y="58"/>
                  </a:lnTo>
                  <a:lnTo>
                    <a:pt x="17" y="58"/>
                  </a:lnTo>
                  <a:lnTo>
                    <a:pt x="17" y="58"/>
                  </a:lnTo>
                  <a:lnTo>
                    <a:pt x="17" y="58"/>
                  </a:lnTo>
                  <a:lnTo>
                    <a:pt x="18" y="58"/>
                  </a:lnTo>
                  <a:lnTo>
                    <a:pt x="18" y="28"/>
                  </a:lnTo>
                  <a:lnTo>
                    <a:pt x="18" y="28"/>
                  </a:lnTo>
                  <a:lnTo>
                    <a:pt x="19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" name="Freeform 684"/>
            <p:cNvSpPr>
              <a:spLocks/>
            </p:cNvSpPr>
            <p:nvPr/>
          </p:nvSpPr>
          <p:spPr bwMode="auto">
            <a:xfrm>
              <a:off x="6211888" y="5278438"/>
              <a:ext cx="1587" cy="153987"/>
            </a:xfrm>
            <a:custGeom>
              <a:avLst/>
              <a:gdLst>
                <a:gd name="T0" fmla="*/ 0 w 1"/>
                <a:gd name="T1" fmla="*/ 86 h 97"/>
                <a:gd name="T2" fmla="*/ 0 w 1"/>
                <a:gd name="T3" fmla="*/ 0 h 97"/>
                <a:gd name="T4" fmla="*/ 0 w 1"/>
                <a:gd name="T5" fmla="*/ 86 h 97"/>
                <a:gd name="T6" fmla="*/ 1 w 1"/>
                <a:gd name="T7" fmla="*/ 97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97">
                  <a:moveTo>
                    <a:pt x="0" y="86"/>
                  </a:moveTo>
                  <a:lnTo>
                    <a:pt x="0" y="0"/>
                  </a:lnTo>
                  <a:lnTo>
                    <a:pt x="0" y="86"/>
                  </a:lnTo>
                  <a:lnTo>
                    <a:pt x="1" y="97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" name="Freeform 685"/>
            <p:cNvSpPr>
              <a:spLocks/>
            </p:cNvSpPr>
            <p:nvPr/>
          </p:nvSpPr>
          <p:spPr bwMode="auto">
            <a:xfrm>
              <a:off x="6213475" y="5405438"/>
              <a:ext cx="25400" cy="42862"/>
            </a:xfrm>
            <a:custGeom>
              <a:avLst/>
              <a:gdLst>
                <a:gd name="T0" fmla="*/ 0 w 16"/>
                <a:gd name="T1" fmla="*/ 27 h 27"/>
                <a:gd name="T2" fmla="*/ 0 w 16"/>
                <a:gd name="T3" fmla="*/ 17 h 27"/>
                <a:gd name="T4" fmla="*/ 0 w 16"/>
                <a:gd name="T5" fmla="*/ 27 h 27"/>
                <a:gd name="T6" fmla="*/ 1 w 16"/>
                <a:gd name="T7" fmla="*/ 27 h 27"/>
                <a:gd name="T8" fmla="*/ 1 w 16"/>
                <a:gd name="T9" fmla="*/ 27 h 27"/>
                <a:gd name="T10" fmla="*/ 1 w 16"/>
                <a:gd name="T11" fmla="*/ 27 h 27"/>
                <a:gd name="T12" fmla="*/ 2 w 16"/>
                <a:gd name="T13" fmla="*/ 27 h 27"/>
                <a:gd name="T14" fmla="*/ 2 w 16"/>
                <a:gd name="T15" fmla="*/ 26 h 27"/>
                <a:gd name="T16" fmla="*/ 2 w 16"/>
                <a:gd name="T17" fmla="*/ 26 h 27"/>
                <a:gd name="T18" fmla="*/ 3 w 16"/>
                <a:gd name="T19" fmla="*/ 27 h 27"/>
                <a:gd name="T20" fmla="*/ 3 w 16"/>
                <a:gd name="T21" fmla="*/ 26 h 27"/>
                <a:gd name="T22" fmla="*/ 3 w 16"/>
                <a:gd name="T23" fmla="*/ 27 h 27"/>
                <a:gd name="T24" fmla="*/ 4 w 16"/>
                <a:gd name="T25" fmla="*/ 27 h 27"/>
                <a:gd name="T26" fmla="*/ 4 w 16"/>
                <a:gd name="T27" fmla="*/ 27 h 27"/>
                <a:gd name="T28" fmla="*/ 4 w 16"/>
                <a:gd name="T29" fmla="*/ 27 h 27"/>
                <a:gd name="T30" fmla="*/ 5 w 16"/>
                <a:gd name="T31" fmla="*/ 27 h 27"/>
                <a:gd name="T32" fmla="*/ 5 w 16"/>
                <a:gd name="T33" fmla="*/ 27 h 27"/>
                <a:gd name="T34" fmla="*/ 5 w 16"/>
                <a:gd name="T35" fmla="*/ 27 h 27"/>
                <a:gd name="T36" fmla="*/ 6 w 16"/>
                <a:gd name="T37" fmla="*/ 27 h 27"/>
                <a:gd name="T38" fmla="*/ 6 w 16"/>
                <a:gd name="T39" fmla="*/ 27 h 27"/>
                <a:gd name="T40" fmla="*/ 6 w 16"/>
                <a:gd name="T41" fmla="*/ 27 h 27"/>
                <a:gd name="T42" fmla="*/ 7 w 16"/>
                <a:gd name="T43" fmla="*/ 27 h 27"/>
                <a:gd name="T44" fmla="*/ 7 w 16"/>
                <a:gd name="T45" fmla="*/ 27 h 27"/>
                <a:gd name="T46" fmla="*/ 7 w 16"/>
                <a:gd name="T47" fmla="*/ 27 h 27"/>
                <a:gd name="T48" fmla="*/ 8 w 16"/>
                <a:gd name="T49" fmla="*/ 27 h 27"/>
                <a:gd name="T50" fmla="*/ 8 w 16"/>
                <a:gd name="T51" fmla="*/ 27 h 27"/>
                <a:gd name="T52" fmla="*/ 8 w 16"/>
                <a:gd name="T53" fmla="*/ 27 h 27"/>
                <a:gd name="T54" fmla="*/ 9 w 16"/>
                <a:gd name="T55" fmla="*/ 27 h 27"/>
                <a:gd name="T56" fmla="*/ 9 w 16"/>
                <a:gd name="T57" fmla="*/ 27 h 27"/>
                <a:gd name="T58" fmla="*/ 9 w 16"/>
                <a:gd name="T59" fmla="*/ 27 h 27"/>
                <a:gd name="T60" fmla="*/ 10 w 16"/>
                <a:gd name="T61" fmla="*/ 27 h 27"/>
                <a:gd name="T62" fmla="*/ 10 w 16"/>
                <a:gd name="T63" fmla="*/ 27 h 27"/>
                <a:gd name="T64" fmla="*/ 10 w 16"/>
                <a:gd name="T65" fmla="*/ 27 h 27"/>
                <a:gd name="T66" fmla="*/ 10 w 16"/>
                <a:gd name="T67" fmla="*/ 27 h 27"/>
                <a:gd name="T68" fmla="*/ 10 w 16"/>
                <a:gd name="T69" fmla="*/ 27 h 27"/>
                <a:gd name="T70" fmla="*/ 10 w 16"/>
                <a:gd name="T71" fmla="*/ 27 h 27"/>
                <a:gd name="T72" fmla="*/ 11 w 16"/>
                <a:gd name="T73" fmla="*/ 27 h 27"/>
                <a:gd name="T74" fmla="*/ 11 w 16"/>
                <a:gd name="T75" fmla="*/ 27 h 27"/>
                <a:gd name="T76" fmla="*/ 11 w 16"/>
                <a:gd name="T77" fmla="*/ 27 h 27"/>
                <a:gd name="T78" fmla="*/ 12 w 16"/>
                <a:gd name="T79" fmla="*/ 27 h 27"/>
                <a:gd name="T80" fmla="*/ 12 w 16"/>
                <a:gd name="T81" fmla="*/ 27 h 27"/>
                <a:gd name="T82" fmla="*/ 12 w 16"/>
                <a:gd name="T83" fmla="*/ 27 h 27"/>
                <a:gd name="T84" fmla="*/ 13 w 16"/>
                <a:gd name="T85" fmla="*/ 27 h 27"/>
                <a:gd name="T86" fmla="*/ 13 w 16"/>
                <a:gd name="T87" fmla="*/ 27 h 27"/>
                <a:gd name="T88" fmla="*/ 13 w 16"/>
                <a:gd name="T89" fmla="*/ 27 h 27"/>
                <a:gd name="T90" fmla="*/ 14 w 16"/>
                <a:gd name="T91" fmla="*/ 27 h 27"/>
                <a:gd name="T92" fmla="*/ 14 w 16"/>
                <a:gd name="T93" fmla="*/ 27 h 27"/>
                <a:gd name="T94" fmla="*/ 14 w 16"/>
                <a:gd name="T95" fmla="*/ 27 h 27"/>
                <a:gd name="T96" fmla="*/ 15 w 16"/>
                <a:gd name="T97" fmla="*/ 26 h 27"/>
                <a:gd name="T98" fmla="*/ 15 w 16"/>
                <a:gd name="T99" fmla="*/ 0 h 27"/>
                <a:gd name="T100" fmla="*/ 15 w 16"/>
                <a:gd name="T101" fmla="*/ 0 h 27"/>
                <a:gd name="T102" fmla="*/ 16 w 16"/>
                <a:gd name="T103" fmla="*/ 8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6" h="27">
                  <a:moveTo>
                    <a:pt x="0" y="27"/>
                  </a:moveTo>
                  <a:lnTo>
                    <a:pt x="0" y="17"/>
                  </a:lnTo>
                  <a:lnTo>
                    <a:pt x="0" y="27"/>
                  </a:lnTo>
                  <a:lnTo>
                    <a:pt x="1" y="27"/>
                  </a:lnTo>
                  <a:lnTo>
                    <a:pt x="1" y="27"/>
                  </a:lnTo>
                  <a:lnTo>
                    <a:pt x="1" y="27"/>
                  </a:lnTo>
                  <a:lnTo>
                    <a:pt x="2" y="27"/>
                  </a:lnTo>
                  <a:lnTo>
                    <a:pt x="2" y="26"/>
                  </a:lnTo>
                  <a:lnTo>
                    <a:pt x="2" y="26"/>
                  </a:lnTo>
                  <a:lnTo>
                    <a:pt x="3" y="27"/>
                  </a:lnTo>
                  <a:lnTo>
                    <a:pt x="3" y="26"/>
                  </a:lnTo>
                  <a:lnTo>
                    <a:pt x="3" y="27"/>
                  </a:lnTo>
                  <a:lnTo>
                    <a:pt x="4" y="27"/>
                  </a:lnTo>
                  <a:lnTo>
                    <a:pt x="4" y="27"/>
                  </a:lnTo>
                  <a:lnTo>
                    <a:pt x="4" y="27"/>
                  </a:lnTo>
                  <a:lnTo>
                    <a:pt x="5" y="27"/>
                  </a:lnTo>
                  <a:lnTo>
                    <a:pt x="5" y="27"/>
                  </a:lnTo>
                  <a:lnTo>
                    <a:pt x="5" y="27"/>
                  </a:lnTo>
                  <a:lnTo>
                    <a:pt x="6" y="27"/>
                  </a:lnTo>
                  <a:lnTo>
                    <a:pt x="6" y="27"/>
                  </a:lnTo>
                  <a:lnTo>
                    <a:pt x="6" y="27"/>
                  </a:lnTo>
                  <a:lnTo>
                    <a:pt x="7" y="27"/>
                  </a:lnTo>
                  <a:lnTo>
                    <a:pt x="7" y="27"/>
                  </a:lnTo>
                  <a:lnTo>
                    <a:pt x="7" y="27"/>
                  </a:lnTo>
                  <a:lnTo>
                    <a:pt x="8" y="27"/>
                  </a:lnTo>
                  <a:lnTo>
                    <a:pt x="8" y="27"/>
                  </a:lnTo>
                  <a:lnTo>
                    <a:pt x="8" y="27"/>
                  </a:lnTo>
                  <a:lnTo>
                    <a:pt x="9" y="27"/>
                  </a:lnTo>
                  <a:lnTo>
                    <a:pt x="9" y="27"/>
                  </a:lnTo>
                  <a:lnTo>
                    <a:pt x="9" y="27"/>
                  </a:lnTo>
                  <a:lnTo>
                    <a:pt x="10" y="27"/>
                  </a:lnTo>
                  <a:lnTo>
                    <a:pt x="10" y="27"/>
                  </a:lnTo>
                  <a:lnTo>
                    <a:pt x="10" y="27"/>
                  </a:lnTo>
                  <a:lnTo>
                    <a:pt x="10" y="27"/>
                  </a:lnTo>
                  <a:lnTo>
                    <a:pt x="10" y="27"/>
                  </a:lnTo>
                  <a:lnTo>
                    <a:pt x="10" y="27"/>
                  </a:lnTo>
                  <a:lnTo>
                    <a:pt x="11" y="27"/>
                  </a:lnTo>
                  <a:lnTo>
                    <a:pt x="11" y="27"/>
                  </a:lnTo>
                  <a:lnTo>
                    <a:pt x="11" y="27"/>
                  </a:lnTo>
                  <a:lnTo>
                    <a:pt x="12" y="27"/>
                  </a:lnTo>
                  <a:lnTo>
                    <a:pt x="12" y="27"/>
                  </a:lnTo>
                  <a:lnTo>
                    <a:pt x="12" y="27"/>
                  </a:lnTo>
                  <a:lnTo>
                    <a:pt x="13" y="27"/>
                  </a:lnTo>
                  <a:lnTo>
                    <a:pt x="13" y="27"/>
                  </a:lnTo>
                  <a:lnTo>
                    <a:pt x="13" y="27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5" y="26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6" y="8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" name="Freeform 686"/>
            <p:cNvSpPr>
              <a:spLocks/>
            </p:cNvSpPr>
            <p:nvPr/>
          </p:nvSpPr>
          <p:spPr bwMode="auto">
            <a:xfrm>
              <a:off x="6238875" y="5418138"/>
              <a:ext cx="25400" cy="30162"/>
            </a:xfrm>
            <a:custGeom>
              <a:avLst/>
              <a:gdLst>
                <a:gd name="T0" fmla="*/ 0 w 16"/>
                <a:gd name="T1" fmla="*/ 18 h 19"/>
                <a:gd name="T2" fmla="*/ 0 w 16"/>
                <a:gd name="T3" fmla="*/ 0 h 19"/>
                <a:gd name="T4" fmla="*/ 0 w 16"/>
                <a:gd name="T5" fmla="*/ 18 h 19"/>
                <a:gd name="T6" fmla="*/ 1 w 16"/>
                <a:gd name="T7" fmla="*/ 19 h 19"/>
                <a:gd name="T8" fmla="*/ 1 w 16"/>
                <a:gd name="T9" fmla="*/ 19 h 19"/>
                <a:gd name="T10" fmla="*/ 1 w 16"/>
                <a:gd name="T11" fmla="*/ 19 h 19"/>
                <a:gd name="T12" fmla="*/ 2 w 16"/>
                <a:gd name="T13" fmla="*/ 19 h 19"/>
                <a:gd name="T14" fmla="*/ 2 w 16"/>
                <a:gd name="T15" fmla="*/ 19 h 19"/>
                <a:gd name="T16" fmla="*/ 2 w 16"/>
                <a:gd name="T17" fmla="*/ 19 h 19"/>
                <a:gd name="T18" fmla="*/ 3 w 16"/>
                <a:gd name="T19" fmla="*/ 19 h 19"/>
                <a:gd name="T20" fmla="*/ 3 w 16"/>
                <a:gd name="T21" fmla="*/ 19 h 19"/>
                <a:gd name="T22" fmla="*/ 3 w 16"/>
                <a:gd name="T23" fmla="*/ 19 h 19"/>
                <a:gd name="T24" fmla="*/ 4 w 16"/>
                <a:gd name="T25" fmla="*/ 19 h 19"/>
                <a:gd name="T26" fmla="*/ 4 w 16"/>
                <a:gd name="T27" fmla="*/ 19 h 19"/>
                <a:gd name="T28" fmla="*/ 4 w 16"/>
                <a:gd name="T29" fmla="*/ 19 h 19"/>
                <a:gd name="T30" fmla="*/ 5 w 16"/>
                <a:gd name="T31" fmla="*/ 19 h 19"/>
                <a:gd name="T32" fmla="*/ 5 w 16"/>
                <a:gd name="T33" fmla="*/ 19 h 19"/>
                <a:gd name="T34" fmla="*/ 5 w 16"/>
                <a:gd name="T35" fmla="*/ 19 h 19"/>
                <a:gd name="T36" fmla="*/ 6 w 16"/>
                <a:gd name="T37" fmla="*/ 19 h 19"/>
                <a:gd name="T38" fmla="*/ 6 w 16"/>
                <a:gd name="T39" fmla="*/ 19 h 19"/>
                <a:gd name="T40" fmla="*/ 6 w 16"/>
                <a:gd name="T41" fmla="*/ 19 h 19"/>
                <a:gd name="T42" fmla="*/ 7 w 16"/>
                <a:gd name="T43" fmla="*/ 19 h 19"/>
                <a:gd name="T44" fmla="*/ 7 w 16"/>
                <a:gd name="T45" fmla="*/ 19 h 19"/>
                <a:gd name="T46" fmla="*/ 7 w 16"/>
                <a:gd name="T47" fmla="*/ 19 h 19"/>
                <a:gd name="T48" fmla="*/ 8 w 16"/>
                <a:gd name="T49" fmla="*/ 19 h 19"/>
                <a:gd name="T50" fmla="*/ 8 w 16"/>
                <a:gd name="T51" fmla="*/ 19 h 19"/>
                <a:gd name="T52" fmla="*/ 8 w 16"/>
                <a:gd name="T53" fmla="*/ 19 h 19"/>
                <a:gd name="T54" fmla="*/ 9 w 16"/>
                <a:gd name="T55" fmla="*/ 19 h 19"/>
                <a:gd name="T56" fmla="*/ 9 w 16"/>
                <a:gd name="T57" fmla="*/ 19 h 19"/>
                <a:gd name="T58" fmla="*/ 9 w 16"/>
                <a:gd name="T59" fmla="*/ 19 h 19"/>
                <a:gd name="T60" fmla="*/ 10 w 16"/>
                <a:gd name="T61" fmla="*/ 19 h 19"/>
                <a:gd name="T62" fmla="*/ 10 w 16"/>
                <a:gd name="T63" fmla="*/ 19 h 19"/>
                <a:gd name="T64" fmla="*/ 10 w 16"/>
                <a:gd name="T65" fmla="*/ 19 h 19"/>
                <a:gd name="T66" fmla="*/ 11 w 16"/>
                <a:gd name="T67" fmla="*/ 19 h 19"/>
                <a:gd name="T68" fmla="*/ 11 w 16"/>
                <a:gd name="T69" fmla="*/ 19 h 19"/>
                <a:gd name="T70" fmla="*/ 11 w 16"/>
                <a:gd name="T71" fmla="*/ 19 h 19"/>
                <a:gd name="T72" fmla="*/ 12 w 16"/>
                <a:gd name="T73" fmla="*/ 19 h 19"/>
                <a:gd name="T74" fmla="*/ 12 w 16"/>
                <a:gd name="T75" fmla="*/ 19 h 19"/>
                <a:gd name="T76" fmla="*/ 12 w 16"/>
                <a:gd name="T77" fmla="*/ 19 h 19"/>
                <a:gd name="T78" fmla="*/ 13 w 16"/>
                <a:gd name="T79" fmla="*/ 19 h 19"/>
                <a:gd name="T80" fmla="*/ 13 w 16"/>
                <a:gd name="T81" fmla="*/ 19 h 19"/>
                <a:gd name="T82" fmla="*/ 13 w 16"/>
                <a:gd name="T83" fmla="*/ 19 h 19"/>
                <a:gd name="T84" fmla="*/ 14 w 16"/>
                <a:gd name="T85" fmla="*/ 19 h 19"/>
                <a:gd name="T86" fmla="*/ 14 w 16"/>
                <a:gd name="T87" fmla="*/ 19 h 19"/>
                <a:gd name="T88" fmla="*/ 14 w 16"/>
                <a:gd name="T89" fmla="*/ 19 h 19"/>
                <a:gd name="T90" fmla="*/ 14 w 16"/>
                <a:gd name="T91" fmla="*/ 19 h 19"/>
                <a:gd name="T92" fmla="*/ 14 w 16"/>
                <a:gd name="T93" fmla="*/ 19 h 19"/>
                <a:gd name="T94" fmla="*/ 14 w 16"/>
                <a:gd name="T95" fmla="*/ 19 h 19"/>
                <a:gd name="T96" fmla="*/ 15 w 16"/>
                <a:gd name="T97" fmla="*/ 19 h 19"/>
                <a:gd name="T98" fmla="*/ 15 w 16"/>
                <a:gd name="T99" fmla="*/ 17 h 19"/>
                <a:gd name="T100" fmla="*/ 15 w 16"/>
                <a:gd name="T101" fmla="*/ 17 h 19"/>
                <a:gd name="T102" fmla="*/ 16 w 16"/>
                <a:gd name="T103" fmla="*/ 1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6" h="19">
                  <a:moveTo>
                    <a:pt x="0" y="18"/>
                  </a:moveTo>
                  <a:lnTo>
                    <a:pt x="0" y="0"/>
                  </a:lnTo>
                  <a:lnTo>
                    <a:pt x="0" y="18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8" y="19"/>
                  </a:lnTo>
                  <a:lnTo>
                    <a:pt x="8" y="19"/>
                  </a:lnTo>
                  <a:lnTo>
                    <a:pt x="8" y="19"/>
                  </a:lnTo>
                  <a:lnTo>
                    <a:pt x="9" y="19"/>
                  </a:lnTo>
                  <a:lnTo>
                    <a:pt x="9" y="19"/>
                  </a:lnTo>
                  <a:lnTo>
                    <a:pt x="9" y="19"/>
                  </a:lnTo>
                  <a:lnTo>
                    <a:pt x="10" y="19"/>
                  </a:lnTo>
                  <a:lnTo>
                    <a:pt x="10" y="19"/>
                  </a:lnTo>
                  <a:lnTo>
                    <a:pt x="10" y="19"/>
                  </a:lnTo>
                  <a:lnTo>
                    <a:pt x="11" y="19"/>
                  </a:lnTo>
                  <a:lnTo>
                    <a:pt x="11" y="19"/>
                  </a:lnTo>
                  <a:lnTo>
                    <a:pt x="11" y="19"/>
                  </a:lnTo>
                  <a:lnTo>
                    <a:pt x="12" y="19"/>
                  </a:lnTo>
                  <a:lnTo>
                    <a:pt x="12" y="19"/>
                  </a:lnTo>
                  <a:lnTo>
                    <a:pt x="12" y="19"/>
                  </a:lnTo>
                  <a:lnTo>
                    <a:pt x="13" y="19"/>
                  </a:lnTo>
                  <a:lnTo>
                    <a:pt x="13" y="19"/>
                  </a:lnTo>
                  <a:lnTo>
                    <a:pt x="13" y="19"/>
                  </a:lnTo>
                  <a:lnTo>
                    <a:pt x="14" y="19"/>
                  </a:lnTo>
                  <a:lnTo>
                    <a:pt x="14" y="19"/>
                  </a:lnTo>
                  <a:lnTo>
                    <a:pt x="14" y="19"/>
                  </a:lnTo>
                  <a:lnTo>
                    <a:pt x="14" y="19"/>
                  </a:lnTo>
                  <a:lnTo>
                    <a:pt x="14" y="19"/>
                  </a:lnTo>
                  <a:lnTo>
                    <a:pt x="14" y="19"/>
                  </a:lnTo>
                  <a:lnTo>
                    <a:pt x="15" y="19"/>
                  </a:lnTo>
                  <a:lnTo>
                    <a:pt x="15" y="17"/>
                  </a:lnTo>
                  <a:lnTo>
                    <a:pt x="15" y="17"/>
                  </a:lnTo>
                  <a:lnTo>
                    <a:pt x="16" y="17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" name="Freeform 687"/>
            <p:cNvSpPr>
              <a:spLocks/>
            </p:cNvSpPr>
            <p:nvPr/>
          </p:nvSpPr>
          <p:spPr bwMode="auto">
            <a:xfrm>
              <a:off x="6264275" y="5443538"/>
              <a:ext cx="106363" cy="4762"/>
            </a:xfrm>
            <a:custGeom>
              <a:avLst/>
              <a:gdLst>
                <a:gd name="T0" fmla="*/ 0 w 67"/>
                <a:gd name="T1" fmla="*/ 3 h 3"/>
                <a:gd name="T2" fmla="*/ 1 w 67"/>
                <a:gd name="T3" fmla="*/ 3 h 3"/>
                <a:gd name="T4" fmla="*/ 2 w 67"/>
                <a:gd name="T5" fmla="*/ 3 h 3"/>
                <a:gd name="T6" fmla="*/ 3 w 67"/>
                <a:gd name="T7" fmla="*/ 3 h 3"/>
                <a:gd name="T8" fmla="*/ 4 w 67"/>
                <a:gd name="T9" fmla="*/ 3 h 3"/>
                <a:gd name="T10" fmla="*/ 5 w 67"/>
                <a:gd name="T11" fmla="*/ 3 h 3"/>
                <a:gd name="T12" fmla="*/ 6 w 67"/>
                <a:gd name="T13" fmla="*/ 3 h 3"/>
                <a:gd name="T14" fmla="*/ 7 w 67"/>
                <a:gd name="T15" fmla="*/ 3 h 3"/>
                <a:gd name="T16" fmla="*/ 8 w 67"/>
                <a:gd name="T17" fmla="*/ 3 h 3"/>
                <a:gd name="T18" fmla="*/ 9 w 67"/>
                <a:gd name="T19" fmla="*/ 3 h 3"/>
                <a:gd name="T20" fmla="*/ 10 w 67"/>
                <a:gd name="T21" fmla="*/ 3 h 3"/>
                <a:gd name="T22" fmla="*/ 11 w 67"/>
                <a:gd name="T23" fmla="*/ 3 h 3"/>
                <a:gd name="T24" fmla="*/ 12 w 67"/>
                <a:gd name="T25" fmla="*/ 3 h 3"/>
                <a:gd name="T26" fmla="*/ 13 w 67"/>
                <a:gd name="T27" fmla="*/ 3 h 3"/>
                <a:gd name="T28" fmla="*/ 14 w 67"/>
                <a:gd name="T29" fmla="*/ 3 h 3"/>
                <a:gd name="T30" fmla="*/ 15 w 67"/>
                <a:gd name="T31" fmla="*/ 3 h 3"/>
                <a:gd name="T32" fmla="*/ 16 w 67"/>
                <a:gd name="T33" fmla="*/ 3 h 3"/>
                <a:gd name="T34" fmla="*/ 17 w 67"/>
                <a:gd name="T35" fmla="*/ 3 h 3"/>
                <a:gd name="T36" fmla="*/ 18 w 67"/>
                <a:gd name="T37" fmla="*/ 3 h 3"/>
                <a:gd name="T38" fmla="*/ 18 w 67"/>
                <a:gd name="T39" fmla="*/ 3 h 3"/>
                <a:gd name="T40" fmla="*/ 19 w 67"/>
                <a:gd name="T41" fmla="*/ 3 h 3"/>
                <a:gd name="T42" fmla="*/ 20 w 67"/>
                <a:gd name="T43" fmla="*/ 3 h 3"/>
                <a:gd name="T44" fmla="*/ 21 w 67"/>
                <a:gd name="T45" fmla="*/ 3 h 3"/>
                <a:gd name="T46" fmla="*/ 23 w 67"/>
                <a:gd name="T47" fmla="*/ 3 h 3"/>
                <a:gd name="T48" fmla="*/ 25 w 67"/>
                <a:gd name="T49" fmla="*/ 3 h 3"/>
                <a:gd name="T50" fmla="*/ 26 w 67"/>
                <a:gd name="T51" fmla="*/ 3 h 3"/>
                <a:gd name="T52" fmla="*/ 27 w 67"/>
                <a:gd name="T53" fmla="*/ 3 h 3"/>
                <a:gd name="T54" fmla="*/ 28 w 67"/>
                <a:gd name="T55" fmla="*/ 3 h 3"/>
                <a:gd name="T56" fmla="*/ 29 w 67"/>
                <a:gd name="T57" fmla="*/ 3 h 3"/>
                <a:gd name="T58" fmla="*/ 30 w 67"/>
                <a:gd name="T59" fmla="*/ 3 h 3"/>
                <a:gd name="T60" fmla="*/ 31 w 67"/>
                <a:gd name="T61" fmla="*/ 3 h 3"/>
                <a:gd name="T62" fmla="*/ 32 w 67"/>
                <a:gd name="T63" fmla="*/ 3 h 3"/>
                <a:gd name="T64" fmla="*/ 33 w 67"/>
                <a:gd name="T65" fmla="*/ 3 h 3"/>
                <a:gd name="T66" fmla="*/ 34 w 67"/>
                <a:gd name="T67" fmla="*/ 3 h 3"/>
                <a:gd name="T68" fmla="*/ 35 w 67"/>
                <a:gd name="T69" fmla="*/ 3 h 3"/>
                <a:gd name="T70" fmla="*/ 36 w 67"/>
                <a:gd name="T71" fmla="*/ 3 h 3"/>
                <a:gd name="T72" fmla="*/ 37 w 67"/>
                <a:gd name="T73" fmla="*/ 3 h 3"/>
                <a:gd name="T74" fmla="*/ 38 w 67"/>
                <a:gd name="T75" fmla="*/ 3 h 3"/>
                <a:gd name="T76" fmla="*/ 38 w 67"/>
                <a:gd name="T77" fmla="*/ 3 h 3"/>
                <a:gd name="T78" fmla="*/ 39 w 67"/>
                <a:gd name="T79" fmla="*/ 3 h 3"/>
                <a:gd name="T80" fmla="*/ 40 w 67"/>
                <a:gd name="T81" fmla="*/ 3 h 3"/>
                <a:gd name="T82" fmla="*/ 41 w 67"/>
                <a:gd name="T83" fmla="*/ 3 h 3"/>
                <a:gd name="T84" fmla="*/ 44 w 67"/>
                <a:gd name="T85" fmla="*/ 3 h 3"/>
                <a:gd name="T86" fmla="*/ 45 w 67"/>
                <a:gd name="T87" fmla="*/ 3 h 3"/>
                <a:gd name="T88" fmla="*/ 47 w 67"/>
                <a:gd name="T89" fmla="*/ 3 h 3"/>
                <a:gd name="T90" fmla="*/ 48 w 67"/>
                <a:gd name="T91" fmla="*/ 3 h 3"/>
                <a:gd name="T92" fmla="*/ 49 w 67"/>
                <a:gd name="T93" fmla="*/ 3 h 3"/>
                <a:gd name="T94" fmla="*/ 50 w 67"/>
                <a:gd name="T95" fmla="*/ 3 h 3"/>
                <a:gd name="T96" fmla="*/ 54 w 67"/>
                <a:gd name="T97" fmla="*/ 3 h 3"/>
                <a:gd name="T98" fmla="*/ 55 w 67"/>
                <a:gd name="T99" fmla="*/ 3 h 3"/>
                <a:gd name="T100" fmla="*/ 58 w 67"/>
                <a:gd name="T101" fmla="*/ 3 h 3"/>
                <a:gd name="T102" fmla="*/ 60 w 67"/>
                <a:gd name="T103" fmla="*/ 3 h 3"/>
                <a:gd name="T104" fmla="*/ 62 w 67"/>
                <a:gd name="T105" fmla="*/ 3 h 3"/>
                <a:gd name="T106" fmla="*/ 66 w 67"/>
                <a:gd name="T107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67" h="3">
                  <a:moveTo>
                    <a:pt x="0" y="3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1" y="3"/>
                  </a:lnTo>
                  <a:lnTo>
                    <a:pt x="11" y="3"/>
                  </a:lnTo>
                  <a:lnTo>
                    <a:pt x="11" y="3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3" y="3"/>
                  </a:lnTo>
                  <a:lnTo>
                    <a:pt x="13" y="3"/>
                  </a:lnTo>
                  <a:lnTo>
                    <a:pt x="13" y="3"/>
                  </a:lnTo>
                  <a:lnTo>
                    <a:pt x="14" y="3"/>
                  </a:lnTo>
                  <a:lnTo>
                    <a:pt x="14" y="3"/>
                  </a:lnTo>
                  <a:lnTo>
                    <a:pt x="14" y="3"/>
                  </a:lnTo>
                  <a:lnTo>
                    <a:pt x="15" y="3"/>
                  </a:lnTo>
                  <a:lnTo>
                    <a:pt x="15" y="3"/>
                  </a:lnTo>
                  <a:lnTo>
                    <a:pt x="15" y="3"/>
                  </a:lnTo>
                  <a:lnTo>
                    <a:pt x="16" y="3"/>
                  </a:lnTo>
                  <a:lnTo>
                    <a:pt x="16" y="3"/>
                  </a:lnTo>
                  <a:lnTo>
                    <a:pt x="16" y="3"/>
                  </a:lnTo>
                  <a:lnTo>
                    <a:pt x="17" y="3"/>
                  </a:lnTo>
                  <a:lnTo>
                    <a:pt x="17" y="3"/>
                  </a:lnTo>
                  <a:lnTo>
                    <a:pt x="17" y="3"/>
                  </a:lnTo>
                  <a:lnTo>
                    <a:pt x="18" y="3"/>
                  </a:lnTo>
                  <a:lnTo>
                    <a:pt x="18" y="3"/>
                  </a:lnTo>
                  <a:lnTo>
                    <a:pt x="18" y="3"/>
                  </a:lnTo>
                  <a:lnTo>
                    <a:pt x="18" y="3"/>
                  </a:lnTo>
                  <a:lnTo>
                    <a:pt x="18" y="3"/>
                  </a:lnTo>
                  <a:lnTo>
                    <a:pt x="18" y="3"/>
                  </a:lnTo>
                  <a:lnTo>
                    <a:pt x="19" y="3"/>
                  </a:lnTo>
                  <a:lnTo>
                    <a:pt x="19" y="3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0" y="3"/>
                  </a:lnTo>
                  <a:lnTo>
                    <a:pt x="20" y="3"/>
                  </a:lnTo>
                  <a:lnTo>
                    <a:pt x="21" y="3"/>
                  </a:lnTo>
                  <a:lnTo>
                    <a:pt x="21" y="3"/>
                  </a:lnTo>
                  <a:lnTo>
                    <a:pt x="21" y="3"/>
                  </a:lnTo>
                  <a:lnTo>
                    <a:pt x="23" y="3"/>
                  </a:lnTo>
                  <a:lnTo>
                    <a:pt x="23" y="3"/>
                  </a:lnTo>
                  <a:lnTo>
                    <a:pt x="23" y="3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26" y="3"/>
                  </a:lnTo>
                  <a:lnTo>
                    <a:pt x="26" y="3"/>
                  </a:lnTo>
                  <a:lnTo>
                    <a:pt x="26" y="3"/>
                  </a:lnTo>
                  <a:lnTo>
                    <a:pt x="27" y="3"/>
                  </a:lnTo>
                  <a:lnTo>
                    <a:pt x="27" y="3"/>
                  </a:lnTo>
                  <a:lnTo>
                    <a:pt x="27" y="3"/>
                  </a:lnTo>
                  <a:lnTo>
                    <a:pt x="28" y="3"/>
                  </a:lnTo>
                  <a:lnTo>
                    <a:pt x="28" y="3"/>
                  </a:lnTo>
                  <a:lnTo>
                    <a:pt x="28" y="3"/>
                  </a:lnTo>
                  <a:lnTo>
                    <a:pt x="29" y="3"/>
                  </a:lnTo>
                  <a:lnTo>
                    <a:pt x="29" y="3"/>
                  </a:lnTo>
                  <a:lnTo>
                    <a:pt x="29" y="3"/>
                  </a:lnTo>
                  <a:lnTo>
                    <a:pt x="30" y="3"/>
                  </a:lnTo>
                  <a:lnTo>
                    <a:pt x="30" y="3"/>
                  </a:lnTo>
                  <a:lnTo>
                    <a:pt x="30" y="3"/>
                  </a:lnTo>
                  <a:lnTo>
                    <a:pt x="31" y="3"/>
                  </a:lnTo>
                  <a:lnTo>
                    <a:pt x="31" y="3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2" y="3"/>
                  </a:lnTo>
                  <a:lnTo>
                    <a:pt x="32" y="3"/>
                  </a:lnTo>
                  <a:lnTo>
                    <a:pt x="33" y="3"/>
                  </a:lnTo>
                  <a:lnTo>
                    <a:pt x="33" y="3"/>
                  </a:lnTo>
                  <a:lnTo>
                    <a:pt x="33" y="3"/>
                  </a:lnTo>
                  <a:lnTo>
                    <a:pt x="34" y="3"/>
                  </a:lnTo>
                  <a:lnTo>
                    <a:pt x="34" y="3"/>
                  </a:lnTo>
                  <a:lnTo>
                    <a:pt x="34" y="3"/>
                  </a:lnTo>
                  <a:lnTo>
                    <a:pt x="35" y="3"/>
                  </a:lnTo>
                  <a:lnTo>
                    <a:pt x="35" y="3"/>
                  </a:lnTo>
                  <a:lnTo>
                    <a:pt x="35" y="3"/>
                  </a:lnTo>
                  <a:lnTo>
                    <a:pt x="36" y="3"/>
                  </a:lnTo>
                  <a:lnTo>
                    <a:pt x="36" y="3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7" y="3"/>
                  </a:lnTo>
                  <a:lnTo>
                    <a:pt x="37" y="3"/>
                  </a:lnTo>
                  <a:lnTo>
                    <a:pt x="38" y="3"/>
                  </a:lnTo>
                  <a:lnTo>
                    <a:pt x="38" y="3"/>
                  </a:lnTo>
                  <a:lnTo>
                    <a:pt x="38" y="3"/>
                  </a:lnTo>
                  <a:lnTo>
                    <a:pt x="38" y="3"/>
                  </a:lnTo>
                  <a:lnTo>
                    <a:pt x="38" y="3"/>
                  </a:lnTo>
                  <a:lnTo>
                    <a:pt x="38" y="3"/>
                  </a:lnTo>
                  <a:lnTo>
                    <a:pt x="39" y="3"/>
                  </a:lnTo>
                  <a:lnTo>
                    <a:pt x="39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0" y="3"/>
                  </a:lnTo>
                  <a:lnTo>
                    <a:pt x="40" y="3"/>
                  </a:lnTo>
                  <a:lnTo>
                    <a:pt x="41" y="3"/>
                  </a:lnTo>
                  <a:lnTo>
                    <a:pt x="41" y="3"/>
                  </a:lnTo>
                  <a:lnTo>
                    <a:pt x="41" y="3"/>
                  </a:lnTo>
                  <a:lnTo>
                    <a:pt x="44" y="3"/>
                  </a:lnTo>
                  <a:lnTo>
                    <a:pt x="44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5" y="3"/>
                  </a:lnTo>
                  <a:lnTo>
                    <a:pt x="45" y="3"/>
                  </a:lnTo>
                  <a:lnTo>
                    <a:pt x="47" y="3"/>
                  </a:lnTo>
                  <a:lnTo>
                    <a:pt x="47" y="3"/>
                  </a:lnTo>
                  <a:lnTo>
                    <a:pt x="47" y="3"/>
                  </a:lnTo>
                  <a:lnTo>
                    <a:pt x="48" y="3"/>
                  </a:lnTo>
                  <a:lnTo>
                    <a:pt x="48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49" y="3"/>
                  </a:lnTo>
                  <a:lnTo>
                    <a:pt x="49" y="3"/>
                  </a:lnTo>
                  <a:lnTo>
                    <a:pt x="50" y="3"/>
                  </a:lnTo>
                  <a:lnTo>
                    <a:pt x="50" y="3"/>
                  </a:lnTo>
                  <a:lnTo>
                    <a:pt x="50" y="3"/>
                  </a:lnTo>
                  <a:lnTo>
                    <a:pt x="54" y="3"/>
                  </a:lnTo>
                  <a:lnTo>
                    <a:pt x="54" y="3"/>
                  </a:lnTo>
                  <a:lnTo>
                    <a:pt x="54" y="3"/>
                  </a:lnTo>
                  <a:lnTo>
                    <a:pt x="55" y="3"/>
                  </a:lnTo>
                  <a:lnTo>
                    <a:pt x="55" y="3"/>
                  </a:lnTo>
                  <a:lnTo>
                    <a:pt x="55" y="3"/>
                  </a:lnTo>
                  <a:lnTo>
                    <a:pt x="58" y="3"/>
                  </a:lnTo>
                  <a:lnTo>
                    <a:pt x="58" y="3"/>
                  </a:lnTo>
                  <a:lnTo>
                    <a:pt x="58" y="3"/>
                  </a:lnTo>
                  <a:lnTo>
                    <a:pt x="60" y="3"/>
                  </a:lnTo>
                  <a:lnTo>
                    <a:pt x="60" y="3"/>
                  </a:lnTo>
                  <a:lnTo>
                    <a:pt x="60" y="3"/>
                  </a:lnTo>
                  <a:lnTo>
                    <a:pt x="62" y="3"/>
                  </a:lnTo>
                  <a:lnTo>
                    <a:pt x="62" y="3"/>
                  </a:lnTo>
                  <a:lnTo>
                    <a:pt x="62" y="3"/>
                  </a:lnTo>
                  <a:lnTo>
                    <a:pt x="66" y="3"/>
                  </a:lnTo>
                  <a:lnTo>
                    <a:pt x="66" y="2"/>
                  </a:lnTo>
                  <a:lnTo>
                    <a:pt x="66" y="2"/>
                  </a:lnTo>
                  <a:lnTo>
                    <a:pt x="67" y="2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" name="Freeform 688"/>
            <p:cNvSpPr>
              <a:spLocks/>
            </p:cNvSpPr>
            <p:nvPr/>
          </p:nvSpPr>
          <p:spPr bwMode="auto">
            <a:xfrm>
              <a:off x="6370638" y="5330825"/>
              <a:ext cx="314325" cy="117475"/>
            </a:xfrm>
            <a:custGeom>
              <a:avLst/>
              <a:gdLst>
                <a:gd name="T0" fmla="*/ 3 w 198"/>
                <a:gd name="T1" fmla="*/ 74 h 74"/>
                <a:gd name="T2" fmla="*/ 6 w 198"/>
                <a:gd name="T3" fmla="*/ 74 h 74"/>
                <a:gd name="T4" fmla="*/ 7 w 198"/>
                <a:gd name="T5" fmla="*/ 74 h 74"/>
                <a:gd name="T6" fmla="*/ 12 w 198"/>
                <a:gd name="T7" fmla="*/ 74 h 74"/>
                <a:gd name="T8" fmla="*/ 15 w 198"/>
                <a:gd name="T9" fmla="*/ 74 h 74"/>
                <a:gd name="T10" fmla="*/ 16 w 198"/>
                <a:gd name="T11" fmla="*/ 74 h 74"/>
                <a:gd name="T12" fmla="*/ 18 w 198"/>
                <a:gd name="T13" fmla="*/ 74 h 74"/>
                <a:gd name="T14" fmla="*/ 21 w 198"/>
                <a:gd name="T15" fmla="*/ 74 h 74"/>
                <a:gd name="T16" fmla="*/ 24 w 198"/>
                <a:gd name="T17" fmla="*/ 74 h 74"/>
                <a:gd name="T18" fmla="*/ 31 w 198"/>
                <a:gd name="T19" fmla="*/ 74 h 74"/>
                <a:gd name="T20" fmla="*/ 33 w 198"/>
                <a:gd name="T21" fmla="*/ 74 h 74"/>
                <a:gd name="T22" fmla="*/ 35 w 198"/>
                <a:gd name="T23" fmla="*/ 74 h 74"/>
                <a:gd name="T24" fmla="*/ 38 w 198"/>
                <a:gd name="T25" fmla="*/ 74 h 74"/>
                <a:gd name="T26" fmla="*/ 44 w 198"/>
                <a:gd name="T27" fmla="*/ 74 h 74"/>
                <a:gd name="T28" fmla="*/ 45 w 198"/>
                <a:gd name="T29" fmla="*/ 74 h 74"/>
                <a:gd name="T30" fmla="*/ 49 w 198"/>
                <a:gd name="T31" fmla="*/ 74 h 74"/>
                <a:gd name="T32" fmla="*/ 51 w 198"/>
                <a:gd name="T33" fmla="*/ 74 h 74"/>
                <a:gd name="T34" fmla="*/ 52 w 198"/>
                <a:gd name="T35" fmla="*/ 74 h 74"/>
                <a:gd name="T36" fmla="*/ 53 w 198"/>
                <a:gd name="T37" fmla="*/ 74 h 74"/>
                <a:gd name="T38" fmla="*/ 60 w 198"/>
                <a:gd name="T39" fmla="*/ 74 h 74"/>
                <a:gd name="T40" fmla="*/ 61 w 198"/>
                <a:gd name="T41" fmla="*/ 74 h 74"/>
                <a:gd name="T42" fmla="*/ 65 w 198"/>
                <a:gd name="T43" fmla="*/ 74 h 74"/>
                <a:gd name="T44" fmla="*/ 68 w 198"/>
                <a:gd name="T45" fmla="*/ 74 h 74"/>
                <a:gd name="T46" fmla="*/ 70 w 198"/>
                <a:gd name="T47" fmla="*/ 74 h 74"/>
                <a:gd name="T48" fmla="*/ 75 w 198"/>
                <a:gd name="T49" fmla="*/ 74 h 74"/>
                <a:gd name="T50" fmla="*/ 81 w 198"/>
                <a:gd name="T51" fmla="*/ 74 h 74"/>
                <a:gd name="T52" fmla="*/ 84 w 198"/>
                <a:gd name="T53" fmla="*/ 74 h 74"/>
                <a:gd name="T54" fmla="*/ 89 w 198"/>
                <a:gd name="T55" fmla="*/ 74 h 74"/>
                <a:gd name="T56" fmla="*/ 91 w 198"/>
                <a:gd name="T57" fmla="*/ 74 h 74"/>
                <a:gd name="T58" fmla="*/ 95 w 198"/>
                <a:gd name="T59" fmla="*/ 74 h 74"/>
                <a:gd name="T60" fmla="*/ 98 w 198"/>
                <a:gd name="T61" fmla="*/ 74 h 74"/>
                <a:gd name="T62" fmla="*/ 101 w 198"/>
                <a:gd name="T63" fmla="*/ 74 h 74"/>
                <a:gd name="T64" fmla="*/ 115 w 198"/>
                <a:gd name="T65" fmla="*/ 74 h 74"/>
                <a:gd name="T66" fmla="*/ 120 w 198"/>
                <a:gd name="T67" fmla="*/ 74 h 74"/>
                <a:gd name="T68" fmla="*/ 125 w 198"/>
                <a:gd name="T69" fmla="*/ 74 h 74"/>
                <a:gd name="T70" fmla="*/ 128 w 198"/>
                <a:gd name="T71" fmla="*/ 74 h 74"/>
                <a:gd name="T72" fmla="*/ 132 w 198"/>
                <a:gd name="T73" fmla="*/ 74 h 74"/>
                <a:gd name="T74" fmla="*/ 138 w 198"/>
                <a:gd name="T75" fmla="*/ 74 h 74"/>
                <a:gd name="T76" fmla="*/ 139 w 198"/>
                <a:gd name="T77" fmla="*/ 74 h 74"/>
                <a:gd name="T78" fmla="*/ 144 w 198"/>
                <a:gd name="T79" fmla="*/ 74 h 74"/>
                <a:gd name="T80" fmla="*/ 153 w 198"/>
                <a:gd name="T81" fmla="*/ 74 h 74"/>
                <a:gd name="T82" fmla="*/ 156 w 198"/>
                <a:gd name="T83" fmla="*/ 74 h 74"/>
                <a:gd name="T84" fmla="*/ 166 w 198"/>
                <a:gd name="T85" fmla="*/ 74 h 74"/>
                <a:gd name="T86" fmla="*/ 168 w 198"/>
                <a:gd name="T87" fmla="*/ 74 h 74"/>
                <a:gd name="T88" fmla="*/ 169 w 198"/>
                <a:gd name="T89" fmla="*/ 74 h 74"/>
                <a:gd name="T90" fmla="*/ 171 w 198"/>
                <a:gd name="T91" fmla="*/ 74 h 74"/>
                <a:gd name="T92" fmla="*/ 172 w 198"/>
                <a:gd name="T93" fmla="*/ 74 h 74"/>
                <a:gd name="T94" fmla="*/ 173 w 198"/>
                <a:gd name="T95" fmla="*/ 74 h 74"/>
                <a:gd name="T96" fmla="*/ 175 w 198"/>
                <a:gd name="T97" fmla="*/ 74 h 74"/>
                <a:gd name="T98" fmla="*/ 177 w 198"/>
                <a:gd name="T99" fmla="*/ 74 h 74"/>
                <a:gd name="T100" fmla="*/ 178 w 198"/>
                <a:gd name="T101" fmla="*/ 74 h 74"/>
                <a:gd name="T102" fmla="*/ 180 w 198"/>
                <a:gd name="T103" fmla="*/ 73 h 74"/>
                <a:gd name="T104" fmla="*/ 182 w 198"/>
                <a:gd name="T105" fmla="*/ 74 h 74"/>
                <a:gd name="T106" fmla="*/ 183 w 198"/>
                <a:gd name="T107" fmla="*/ 74 h 74"/>
                <a:gd name="T108" fmla="*/ 185 w 198"/>
                <a:gd name="T109" fmla="*/ 74 h 74"/>
                <a:gd name="T110" fmla="*/ 187 w 198"/>
                <a:gd name="T111" fmla="*/ 74 h 74"/>
                <a:gd name="T112" fmla="*/ 188 w 198"/>
                <a:gd name="T113" fmla="*/ 74 h 74"/>
                <a:gd name="T114" fmla="*/ 190 w 198"/>
                <a:gd name="T115" fmla="*/ 74 h 74"/>
                <a:gd name="T116" fmla="*/ 192 w 198"/>
                <a:gd name="T117" fmla="*/ 74 h 74"/>
                <a:gd name="T118" fmla="*/ 192 w 198"/>
                <a:gd name="T119" fmla="*/ 74 h 74"/>
                <a:gd name="T120" fmla="*/ 194 w 198"/>
                <a:gd name="T121" fmla="*/ 74 h 74"/>
                <a:gd name="T122" fmla="*/ 196 w 198"/>
                <a:gd name="T123" fmla="*/ 74 h 74"/>
                <a:gd name="T124" fmla="*/ 197 w 198"/>
                <a:gd name="T125" fmla="*/ 2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8" h="74">
                  <a:moveTo>
                    <a:pt x="0" y="74"/>
                  </a:moveTo>
                  <a:lnTo>
                    <a:pt x="0" y="73"/>
                  </a:lnTo>
                  <a:lnTo>
                    <a:pt x="0" y="74"/>
                  </a:lnTo>
                  <a:lnTo>
                    <a:pt x="3" y="74"/>
                  </a:lnTo>
                  <a:lnTo>
                    <a:pt x="3" y="74"/>
                  </a:lnTo>
                  <a:lnTo>
                    <a:pt x="3" y="74"/>
                  </a:lnTo>
                  <a:lnTo>
                    <a:pt x="4" y="74"/>
                  </a:lnTo>
                  <a:lnTo>
                    <a:pt x="4" y="74"/>
                  </a:lnTo>
                  <a:lnTo>
                    <a:pt x="4" y="74"/>
                  </a:lnTo>
                  <a:lnTo>
                    <a:pt x="6" y="74"/>
                  </a:lnTo>
                  <a:lnTo>
                    <a:pt x="6" y="74"/>
                  </a:lnTo>
                  <a:lnTo>
                    <a:pt x="6" y="74"/>
                  </a:lnTo>
                  <a:lnTo>
                    <a:pt x="7" y="74"/>
                  </a:lnTo>
                  <a:lnTo>
                    <a:pt x="7" y="74"/>
                  </a:lnTo>
                  <a:lnTo>
                    <a:pt x="7" y="74"/>
                  </a:lnTo>
                  <a:lnTo>
                    <a:pt x="11" y="74"/>
                  </a:lnTo>
                  <a:lnTo>
                    <a:pt x="11" y="74"/>
                  </a:lnTo>
                  <a:lnTo>
                    <a:pt x="11" y="74"/>
                  </a:lnTo>
                  <a:lnTo>
                    <a:pt x="12" y="74"/>
                  </a:lnTo>
                  <a:lnTo>
                    <a:pt x="12" y="74"/>
                  </a:lnTo>
                  <a:lnTo>
                    <a:pt x="12" y="74"/>
                  </a:lnTo>
                  <a:lnTo>
                    <a:pt x="13" y="74"/>
                  </a:lnTo>
                  <a:lnTo>
                    <a:pt x="13" y="74"/>
                  </a:lnTo>
                  <a:lnTo>
                    <a:pt x="13" y="74"/>
                  </a:lnTo>
                  <a:lnTo>
                    <a:pt x="15" y="74"/>
                  </a:lnTo>
                  <a:lnTo>
                    <a:pt x="15" y="74"/>
                  </a:lnTo>
                  <a:lnTo>
                    <a:pt x="15" y="74"/>
                  </a:lnTo>
                  <a:lnTo>
                    <a:pt x="16" y="74"/>
                  </a:lnTo>
                  <a:lnTo>
                    <a:pt x="16" y="74"/>
                  </a:lnTo>
                  <a:lnTo>
                    <a:pt x="16" y="74"/>
                  </a:lnTo>
                  <a:lnTo>
                    <a:pt x="17" y="74"/>
                  </a:lnTo>
                  <a:lnTo>
                    <a:pt x="17" y="74"/>
                  </a:lnTo>
                  <a:lnTo>
                    <a:pt x="17" y="74"/>
                  </a:lnTo>
                  <a:lnTo>
                    <a:pt x="18" y="74"/>
                  </a:lnTo>
                  <a:lnTo>
                    <a:pt x="18" y="74"/>
                  </a:lnTo>
                  <a:lnTo>
                    <a:pt x="18" y="74"/>
                  </a:lnTo>
                  <a:lnTo>
                    <a:pt x="20" y="74"/>
                  </a:lnTo>
                  <a:lnTo>
                    <a:pt x="20" y="74"/>
                  </a:lnTo>
                  <a:lnTo>
                    <a:pt x="20" y="74"/>
                  </a:lnTo>
                  <a:lnTo>
                    <a:pt x="21" y="74"/>
                  </a:lnTo>
                  <a:lnTo>
                    <a:pt x="21" y="74"/>
                  </a:lnTo>
                  <a:lnTo>
                    <a:pt x="21" y="74"/>
                  </a:lnTo>
                  <a:lnTo>
                    <a:pt x="24" y="74"/>
                  </a:lnTo>
                  <a:lnTo>
                    <a:pt x="24" y="74"/>
                  </a:lnTo>
                  <a:lnTo>
                    <a:pt x="24" y="74"/>
                  </a:lnTo>
                  <a:lnTo>
                    <a:pt x="28" y="74"/>
                  </a:lnTo>
                  <a:lnTo>
                    <a:pt x="28" y="74"/>
                  </a:lnTo>
                  <a:lnTo>
                    <a:pt x="28" y="74"/>
                  </a:lnTo>
                  <a:lnTo>
                    <a:pt x="31" y="74"/>
                  </a:lnTo>
                  <a:lnTo>
                    <a:pt x="31" y="74"/>
                  </a:lnTo>
                  <a:lnTo>
                    <a:pt x="31" y="74"/>
                  </a:lnTo>
                  <a:lnTo>
                    <a:pt x="32" y="74"/>
                  </a:lnTo>
                  <a:lnTo>
                    <a:pt x="32" y="74"/>
                  </a:lnTo>
                  <a:lnTo>
                    <a:pt x="32" y="74"/>
                  </a:lnTo>
                  <a:lnTo>
                    <a:pt x="33" y="74"/>
                  </a:lnTo>
                  <a:lnTo>
                    <a:pt x="33" y="74"/>
                  </a:lnTo>
                  <a:lnTo>
                    <a:pt x="33" y="74"/>
                  </a:lnTo>
                  <a:lnTo>
                    <a:pt x="35" y="74"/>
                  </a:lnTo>
                  <a:lnTo>
                    <a:pt x="35" y="74"/>
                  </a:lnTo>
                  <a:lnTo>
                    <a:pt x="35" y="74"/>
                  </a:lnTo>
                  <a:lnTo>
                    <a:pt x="36" y="74"/>
                  </a:lnTo>
                  <a:lnTo>
                    <a:pt x="36" y="74"/>
                  </a:lnTo>
                  <a:lnTo>
                    <a:pt x="36" y="74"/>
                  </a:lnTo>
                  <a:lnTo>
                    <a:pt x="38" y="74"/>
                  </a:lnTo>
                  <a:lnTo>
                    <a:pt x="38" y="74"/>
                  </a:lnTo>
                  <a:lnTo>
                    <a:pt x="38" y="74"/>
                  </a:lnTo>
                  <a:lnTo>
                    <a:pt x="40" y="74"/>
                  </a:lnTo>
                  <a:lnTo>
                    <a:pt x="40" y="74"/>
                  </a:lnTo>
                  <a:lnTo>
                    <a:pt x="40" y="74"/>
                  </a:lnTo>
                  <a:lnTo>
                    <a:pt x="44" y="74"/>
                  </a:lnTo>
                  <a:lnTo>
                    <a:pt x="44" y="74"/>
                  </a:lnTo>
                  <a:lnTo>
                    <a:pt x="44" y="74"/>
                  </a:lnTo>
                  <a:lnTo>
                    <a:pt x="45" y="74"/>
                  </a:lnTo>
                  <a:lnTo>
                    <a:pt x="45" y="74"/>
                  </a:lnTo>
                  <a:lnTo>
                    <a:pt x="45" y="74"/>
                  </a:lnTo>
                  <a:lnTo>
                    <a:pt x="48" y="74"/>
                  </a:lnTo>
                  <a:lnTo>
                    <a:pt x="48" y="74"/>
                  </a:lnTo>
                  <a:lnTo>
                    <a:pt x="48" y="74"/>
                  </a:lnTo>
                  <a:lnTo>
                    <a:pt x="49" y="74"/>
                  </a:lnTo>
                  <a:lnTo>
                    <a:pt x="49" y="74"/>
                  </a:lnTo>
                  <a:lnTo>
                    <a:pt x="49" y="74"/>
                  </a:lnTo>
                  <a:lnTo>
                    <a:pt x="50" y="74"/>
                  </a:lnTo>
                  <a:lnTo>
                    <a:pt x="50" y="74"/>
                  </a:lnTo>
                  <a:lnTo>
                    <a:pt x="50" y="74"/>
                  </a:lnTo>
                  <a:lnTo>
                    <a:pt x="51" y="74"/>
                  </a:lnTo>
                  <a:lnTo>
                    <a:pt x="51" y="74"/>
                  </a:lnTo>
                  <a:lnTo>
                    <a:pt x="51" y="74"/>
                  </a:lnTo>
                  <a:lnTo>
                    <a:pt x="52" y="74"/>
                  </a:lnTo>
                  <a:lnTo>
                    <a:pt x="52" y="74"/>
                  </a:lnTo>
                  <a:lnTo>
                    <a:pt x="52" y="74"/>
                  </a:lnTo>
                  <a:lnTo>
                    <a:pt x="52" y="74"/>
                  </a:lnTo>
                  <a:lnTo>
                    <a:pt x="52" y="74"/>
                  </a:lnTo>
                  <a:lnTo>
                    <a:pt x="52" y="74"/>
                  </a:lnTo>
                  <a:lnTo>
                    <a:pt x="53" y="74"/>
                  </a:lnTo>
                  <a:lnTo>
                    <a:pt x="53" y="74"/>
                  </a:lnTo>
                  <a:lnTo>
                    <a:pt x="53" y="74"/>
                  </a:lnTo>
                  <a:lnTo>
                    <a:pt x="57" y="74"/>
                  </a:lnTo>
                  <a:lnTo>
                    <a:pt x="57" y="74"/>
                  </a:lnTo>
                  <a:lnTo>
                    <a:pt x="57" y="74"/>
                  </a:lnTo>
                  <a:lnTo>
                    <a:pt x="60" y="74"/>
                  </a:lnTo>
                  <a:lnTo>
                    <a:pt x="60" y="74"/>
                  </a:lnTo>
                  <a:lnTo>
                    <a:pt x="60" y="74"/>
                  </a:lnTo>
                  <a:lnTo>
                    <a:pt x="61" y="74"/>
                  </a:lnTo>
                  <a:lnTo>
                    <a:pt x="61" y="74"/>
                  </a:lnTo>
                  <a:lnTo>
                    <a:pt x="61" y="74"/>
                  </a:lnTo>
                  <a:lnTo>
                    <a:pt x="62" y="74"/>
                  </a:lnTo>
                  <a:lnTo>
                    <a:pt x="62" y="74"/>
                  </a:lnTo>
                  <a:lnTo>
                    <a:pt x="62" y="74"/>
                  </a:lnTo>
                  <a:lnTo>
                    <a:pt x="65" y="74"/>
                  </a:lnTo>
                  <a:lnTo>
                    <a:pt x="65" y="74"/>
                  </a:lnTo>
                  <a:lnTo>
                    <a:pt x="65" y="74"/>
                  </a:lnTo>
                  <a:lnTo>
                    <a:pt x="67" y="74"/>
                  </a:lnTo>
                  <a:lnTo>
                    <a:pt x="67" y="74"/>
                  </a:lnTo>
                  <a:lnTo>
                    <a:pt x="67" y="74"/>
                  </a:lnTo>
                  <a:lnTo>
                    <a:pt x="68" y="74"/>
                  </a:lnTo>
                  <a:lnTo>
                    <a:pt x="68" y="74"/>
                  </a:lnTo>
                  <a:lnTo>
                    <a:pt x="68" y="74"/>
                  </a:lnTo>
                  <a:lnTo>
                    <a:pt x="70" y="74"/>
                  </a:lnTo>
                  <a:lnTo>
                    <a:pt x="70" y="74"/>
                  </a:lnTo>
                  <a:lnTo>
                    <a:pt x="70" y="74"/>
                  </a:lnTo>
                  <a:lnTo>
                    <a:pt x="74" y="74"/>
                  </a:lnTo>
                  <a:lnTo>
                    <a:pt x="74" y="74"/>
                  </a:lnTo>
                  <a:lnTo>
                    <a:pt x="74" y="74"/>
                  </a:lnTo>
                  <a:lnTo>
                    <a:pt x="75" y="74"/>
                  </a:lnTo>
                  <a:lnTo>
                    <a:pt x="75" y="74"/>
                  </a:lnTo>
                  <a:lnTo>
                    <a:pt x="75" y="74"/>
                  </a:lnTo>
                  <a:lnTo>
                    <a:pt x="79" y="74"/>
                  </a:lnTo>
                  <a:lnTo>
                    <a:pt x="79" y="74"/>
                  </a:lnTo>
                  <a:lnTo>
                    <a:pt x="79" y="74"/>
                  </a:lnTo>
                  <a:lnTo>
                    <a:pt x="81" y="74"/>
                  </a:lnTo>
                  <a:lnTo>
                    <a:pt x="81" y="74"/>
                  </a:lnTo>
                  <a:lnTo>
                    <a:pt x="81" y="74"/>
                  </a:lnTo>
                  <a:lnTo>
                    <a:pt x="84" y="74"/>
                  </a:lnTo>
                  <a:lnTo>
                    <a:pt x="84" y="74"/>
                  </a:lnTo>
                  <a:lnTo>
                    <a:pt x="84" y="74"/>
                  </a:lnTo>
                  <a:lnTo>
                    <a:pt x="88" y="74"/>
                  </a:lnTo>
                  <a:lnTo>
                    <a:pt x="88" y="74"/>
                  </a:lnTo>
                  <a:lnTo>
                    <a:pt x="88" y="74"/>
                  </a:lnTo>
                  <a:lnTo>
                    <a:pt x="89" y="74"/>
                  </a:lnTo>
                  <a:lnTo>
                    <a:pt x="89" y="74"/>
                  </a:lnTo>
                  <a:lnTo>
                    <a:pt x="89" y="74"/>
                  </a:lnTo>
                  <a:lnTo>
                    <a:pt x="90" y="74"/>
                  </a:lnTo>
                  <a:lnTo>
                    <a:pt x="90" y="74"/>
                  </a:lnTo>
                  <a:lnTo>
                    <a:pt x="90" y="74"/>
                  </a:lnTo>
                  <a:lnTo>
                    <a:pt x="91" y="74"/>
                  </a:lnTo>
                  <a:lnTo>
                    <a:pt x="91" y="74"/>
                  </a:lnTo>
                  <a:lnTo>
                    <a:pt x="91" y="74"/>
                  </a:lnTo>
                  <a:lnTo>
                    <a:pt x="95" y="74"/>
                  </a:lnTo>
                  <a:lnTo>
                    <a:pt x="95" y="74"/>
                  </a:lnTo>
                  <a:lnTo>
                    <a:pt x="95" y="74"/>
                  </a:lnTo>
                  <a:lnTo>
                    <a:pt x="97" y="74"/>
                  </a:lnTo>
                  <a:lnTo>
                    <a:pt x="97" y="74"/>
                  </a:lnTo>
                  <a:lnTo>
                    <a:pt x="97" y="74"/>
                  </a:lnTo>
                  <a:lnTo>
                    <a:pt x="98" y="74"/>
                  </a:lnTo>
                  <a:lnTo>
                    <a:pt x="98" y="74"/>
                  </a:lnTo>
                  <a:lnTo>
                    <a:pt x="98" y="74"/>
                  </a:lnTo>
                  <a:lnTo>
                    <a:pt x="100" y="74"/>
                  </a:lnTo>
                  <a:lnTo>
                    <a:pt x="100" y="74"/>
                  </a:lnTo>
                  <a:lnTo>
                    <a:pt x="100" y="74"/>
                  </a:lnTo>
                  <a:lnTo>
                    <a:pt x="101" y="74"/>
                  </a:lnTo>
                  <a:lnTo>
                    <a:pt x="101" y="74"/>
                  </a:lnTo>
                  <a:lnTo>
                    <a:pt x="101" y="74"/>
                  </a:lnTo>
                  <a:lnTo>
                    <a:pt x="115" y="74"/>
                  </a:lnTo>
                  <a:lnTo>
                    <a:pt x="115" y="74"/>
                  </a:lnTo>
                  <a:lnTo>
                    <a:pt x="115" y="74"/>
                  </a:lnTo>
                  <a:lnTo>
                    <a:pt x="117" y="74"/>
                  </a:lnTo>
                  <a:lnTo>
                    <a:pt x="117" y="74"/>
                  </a:lnTo>
                  <a:lnTo>
                    <a:pt x="117" y="74"/>
                  </a:lnTo>
                  <a:lnTo>
                    <a:pt x="120" y="74"/>
                  </a:lnTo>
                  <a:lnTo>
                    <a:pt x="120" y="74"/>
                  </a:lnTo>
                  <a:lnTo>
                    <a:pt x="120" y="74"/>
                  </a:lnTo>
                  <a:lnTo>
                    <a:pt x="121" y="74"/>
                  </a:lnTo>
                  <a:lnTo>
                    <a:pt x="121" y="74"/>
                  </a:lnTo>
                  <a:lnTo>
                    <a:pt x="121" y="74"/>
                  </a:lnTo>
                  <a:lnTo>
                    <a:pt x="125" y="74"/>
                  </a:lnTo>
                  <a:lnTo>
                    <a:pt x="125" y="74"/>
                  </a:lnTo>
                  <a:lnTo>
                    <a:pt x="125" y="74"/>
                  </a:lnTo>
                  <a:lnTo>
                    <a:pt x="128" y="74"/>
                  </a:lnTo>
                  <a:lnTo>
                    <a:pt x="128" y="74"/>
                  </a:lnTo>
                  <a:lnTo>
                    <a:pt x="128" y="74"/>
                  </a:lnTo>
                  <a:lnTo>
                    <a:pt x="131" y="74"/>
                  </a:lnTo>
                  <a:lnTo>
                    <a:pt x="131" y="74"/>
                  </a:lnTo>
                  <a:lnTo>
                    <a:pt x="131" y="74"/>
                  </a:lnTo>
                  <a:lnTo>
                    <a:pt x="132" y="74"/>
                  </a:lnTo>
                  <a:lnTo>
                    <a:pt x="132" y="74"/>
                  </a:lnTo>
                  <a:lnTo>
                    <a:pt x="132" y="74"/>
                  </a:lnTo>
                  <a:lnTo>
                    <a:pt x="137" y="74"/>
                  </a:lnTo>
                  <a:lnTo>
                    <a:pt x="137" y="74"/>
                  </a:lnTo>
                  <a:lnTo>
                    <a:pt x="137" y="74"/>
                  </a:lnTo>
                  <a:lnTo>
                    <a:pt x="138" y="74"/>
                  </a:lnTo>
                  <a:lnTo>
                    <a:pt x="138" y="74"/>
                  </a:lnTo>
                  <a:lnTo>
                    <a:pt x="138" y="74"/>
                  </a:lnTo>
                  <a:lnTo>
                    <a:pt x="139" y="74"/>
                  </a:lnTo>
                  <a:lnTo>
                    <a:pt x="139" y="74"/>
                  </a:lnTo>
                  <a:lnTo>
                    <a:pt x="139" y="74"/>
                  </a:lnTo>
                  <a:lnTo>
                    <a:pt x="143" y="74"/>
                  </a:lnTo>
                  <a:lnTo>
                    <a:pt x="143" y="74"/>
                  </a:lnTo>
                  <a:lnTo>
                    <a:pt x="143" y="74"/>
                  </a:lnTo>
                  <a:lnTo>
                    <a:pt x="144" y="74"/>
                  </a:lnTo>
                  <a:lnTo>
                    <a:pt x="144" y="74"/>
                  </a:lnTo>
                  <a:lnTo>
                    <a:pt x="144" y="74"/>
                  </a:lnTo>
                  <a:lnTo>
                    <a:pt x="152" y="74"/>
                  </a:lnTo>
                  <a:lnTo>
                    <a:pt x="152" y="74"/>
                  </a:lnTo>
                  <a:lnTo>
                    <a:pt x="152" y="74"/>
                  </a:lnTo>
                  <a:lnTo>
                    <a:pt x="153" y="74"/>
                  </a:lnTo>
                  <a:lnTo>
                    <a:pt x="153" y="74"/>
                  </a:lnTo>
                  <a:lnTo>
                    <a:pt x="153" y="74"/>
                  </a:lnTo>
                  <a:lnTo>
                    <a:pt x="156" y="74"/>
                  </a:lnTo>
                  <a:lnTo>
                    <a:pt x="156" y="74"/>
                  </a:lnTo>
                  <a:lnTo>
                    <a:pt x="156" y="74"/>
                  </a:lnTo>
                  <a:lnTo>
                    <a:pt x="161" y="74"/>
                  </a:lnTo>
                  <a:lnTo>
                    <a:pt x="161" y="74"/>
                  </a:lnTo>
                  <a:lnTo>
                    <a:pt x="161" y="74"/>
                  </a:lnTo>
                  <a:lnTo>
                    <a:pt x="166" y="74"/>
                  </a:lnTo>
                  <a:lnTo>
                    <a:pt x="166" y="74"/>
                  </a:lnTo>
                  <a:lnTo>
                    <a:pt x="166" y="74"/>
                  </a:lnTo>
                  <a:lnTo>
                    <a:pt x="167" y="74"/>
                  </a:lnTo>
                  <a:lnTo>
                    <a:pt x="167" y="74"/>
                  </a:lnTo>
                  <a:lnTo>
                    <a:pt x="167" y="74"/>
                  </a:lnTo>
                  <a:lnTo>
                    <a:pt x="168" y="74"/>
                  </a:lnTo>
                  <a:lnTo>
                    <a:pt x="168" y="74"/>
                  </a:lnTo>
                  <a:lnTo>
                    <a:pt x="168" y="74"/>
                  </a:lnTo>
                  <a:lnTo>
                    <a:pt x="169" y="74"/>
                  </a:lnTo>
                  <a:lnTo>
                    <a:pt x="169" y="73"/>
                  </a:lnTo>
                  <a:lnTo>
                    <a:pt x="169" y="74"/>
                  </a:lnTo>
                  <a:lnTo>
                    <a:pt x="170" y="74"/>
                  </a:lnTo>
                  <a:lnTo>
                    <a:pt x="170" y="74"/>
                  </a:lnTo>
                  <a:lnTo>
                    <a:pt x="170" y="74"/>
                  </a:lnTo>
                  <a:lnTo>
                    <a:pt x="171" y="74"/>
                  </a:lnTo>
                  <a:lnTo>
                    <a:pt x="171" y="74"/>
                  </a:lnTo>
                  <a:lnTo>
                    <a:pt x="171" y="74"/>
                  </a:lnTo>
                  <a:lnTo>
                    <a:pt x="172" y="74"/>
                  </a:lnTo>
                  <a:lnTo>
                    <a:pt x="172" y="74"/>
                  </a:lnTo>
                  <a:lnTo>
                    <a:pt x="172" y="74"/>
                  </a:lnTo>
                  <a:lnTo>
                    <a:pt x="172" y="74"/>
                  </a:lnTo>
                  <a:lnTo>
                    <a:pt x="172" y="74"/>
                  </a:lnTo>
                  <a:lnTo>
                    <a:pt x="172" y="74"/>
                  </a:lnTo>
                  <a:lnTo>
                    <a:pt x="173" y="74"/>
                  </a:lnTo>
                  <a:lnTo>
                    <a:pt x="173" y="74"/>
                  </a:lnTo>
                  <a:lnTo>
                    <a:pt x="173" y="74"/>
                  </a:lnTo>
                  <a:lnTo>
                    <a:pt x="174" y="74"/>
                  </a:lnTo>
                  <a:lnTo>
                    <a:pt x="174" y="73"/>
                  </a:lnTo>
                  <a:lnTo>
                    <a:pt x="174" y="74"/>
                  </a:lnTo>
                  <a:lnTo>
                    <a:pt x="175" y="74"/>
                  </a:lnTo>
                  <a:lnTo>
                    <a:pt x="175" y="74"/>
                  </a:lnTo>
                  <a:lnTo>
                    <a:pt x="175" y="74"/>
                  </a:lnTo>
                  <a:lnTo>
                    <a:pt x="176" y="74"/>
                  </a:lnTo>
                  <a:lnTo>
                    <a:pt x="176" y="74"/>
                  </a:lnTo>
                  <a:lnTo>
                    <a:pt x="176" y="74"/>
                  </a:lnTo>
                  <a:lnTo>
                    <a:pt x="177" y="74"/>
                  </a:lnTo>
                  <a:lnTo>
                    <a:pt x="177" y="73"/>
                  </a:lnTo>
                  <a:lnTo>
                    <a:pt x="177" y="74"/>
                  </a:lnTo>
                  <a:lnTo>
                    <a:pt x="178" y="74"/>
                  </a:lnTo>
                  <a:lnTo>
                    <a:pt x="178" y="74"/>
                  </a:lnTo>
                  <a:lnTo>
                    <a:pt x="178" y="74"/>
                  </a:lnTo>
                  <a:lnTo>
                    <a:pt x="179" y="74"/>
                  </a:lnTo>
                  <a:lnTo>
                    <a:pt x="179" y="74"/>
                  </a:lnTo>
                  <a:lnTo>
                    <a:pt x="179" y="74"/>
                  </a:lnTo>
                  <a:lnTo>
                    <a:pt x="180" y="74"/>
                  </a:lnTo>
                  <a:lnTo>
                    <a:pt x="180" y="73"/>
                  </a:lnTo>
                  <a:lnTo>
                    <a:pt x="180" y="74"/>
                  </a:lnTo>
                  <a:lnTo>
                    <a:pt x="181" y="74"/>
                  </a:lnTo>
                  <a:lnTo>
                    <a:pt x="181" y="74"/>
                  </a:lnTo>
                  <a:lnTo>
                    <a:pt x="181" y="74"/>
                  </a:lnTo>
                  <a:lnTo>
                    <a:pt x="182" y="74"/>
                  </a:lnTo>
                  <a:lnTo>
                    <a:pt x="182" y="74"/>
                  </a:lnTo>
                  <a:lnTo>
                    <a:pt x="182" y="74"/>
                  </a:lnTo>
                  <a:lnTo>
                    <a:pt x="183" y="74"/>
                  </a:lnTo>
                  <a:lnTo>
                    <a:pt x="183" y="73"/>
                  </a:lnTo>
                  <a:lnTo>
                    <a:pt x="183" y="74"/>
                  </a:lnTo>
                  <a:lnTo>
                    <a:pt x="184" y="74"/>
                  </a:lnTo>
                  <a:lnTo>
                    <a:pt x="184" y="74"/>
                  </a:lnTo>
                  <a:lnTo>
                    <a:pt x="184" y="74"/>
                  </a:lnTo>
                  <a:lnTo>
                    <a:pt x="185" y="74"/>
                  </a:lnTo>
                  <a:lnTo>
                    <a:pt x="185" y="74"/>
                  </a:lnTo>
                  <a:lnTo>
                    <a:pt x="185" y="74"/>
                  </a:lnTo>
                  <a:lnTo>
                    <a:pt x="186" y="74"/>
                  </a:lnTo>
                  <a:lnTo>
                    <a:pt x="186" y="74"/>
                  </a:lnTo>
                  <a:lnTo>
                    <a:pt x="186" y="74"/>
                  </a:lnTo>
                  <a:lnTo>
                    <a:pt x="187" y="74"/>
                  </a:lnTo>
                  <a:lnTo>
                    <a:pt x="187" y="74"/>
                  </a:lnTo>
                  <a:lnTo>
                    <a:pt x="187" y="74"/>
                  </a:lnTo>
                  <a:lnTo>
                    <a:pt x="188" y="74"/>
                  </a:lnTo>
                  <a:lnTo>
                    <a:pt x="188" y="74"/>
                  </a:lnTo>
                  <a:lnTo>
                    <a:pt x="188" y="74"/>
                  </a:lnTo>
                  <a:lnTo>
                    <a:pt x="189" y="74"/>
                  </a:lnTo>
                  <a:lnTo>
                    <a:pt x="189" y="74"/>
                  </a:lnTo>
                  <a:lnTo>
                    <a:pt x="189" y="74"/>
                  </a:lnTo>
                  <a:lnTo>
                    <a:pt x="190" y="74"/>
                  </a:lnTo>
                  <a:lnTo>
                    <a:pt x="190" y="74"/>
                  </a:lnTo>
                  <a:lnTo>
                    <a:pt x="190" y="74"/>
                  </a:lnTo>
                  <a:lnTo>
                    <a:pt x="191" y="74"/>
                  </a:lnTo>
                  <a:lnTo>
                    <a:pt x="191" y="74"/>
                  </a:lnTo>
                  <a:lnTo>
                    <a:pt x="191" y="74"/>
                  </a:lnTo>
                  <a:lnTo>
                    <a:pt x="192" y="74"/>
                  </a:lnTo>
                  <a:lnTo>
                    <a:pt x="192" y="74"/>
                  </a:lnTo>
                  <a:lnTo>
                    <a:pt x="192" y="74"/>
                  </a:lnTo>
                  <a:lnTo>
                    <a:pt x="192" y="74"/>
                  </a:lnTo>
                  <a:lnTo>
                    <a:pt x="192" y="74"/>
                  </a:lnTo>
                  <a:lnTo>
                    <a:pt x="192" y="74"/>
                  </a:lnTo>
                  <a:lnTo>
                    <a:pt x="193" y="74"/>
                  </a:lnTo>
                  <a:lnTo>
                    <a:pt x="193" y="74"/>
                  </a:lnTo>
                  <a:lnTo>
                    <a:pt x="193" y="74"/>
                  </a:lnTo>
                  <a:lnTo>
                    <a:pt x="194" y="74"/>
                  </a:lnTo>
                  <a:lnTo>
                    <a:pt x="194" y="74"/>
                  </a:lnTo>
                  <a:lnTo>
                    <a:pt x="194" y="74"/>
                  </a:lnTo>
                  <a:lnTo>
                    <a:pt x="195" y="74"/>
                  </a:lnTo>
                  <a:lnTo>
                    <a:pt x="195" y="74"/>
                  </a:lnTo>
                  <a:lnTo>
                    <a:pt x="195" y="74"/>
                  </a:lnTo>
                  <a:lnTo>
                    <a:pt x="196" y="74"/>
                  </a:lnTo>
                  <a:lnTo>
                    <a:pt x="196" y="74"/>
                  </a:lnTo>
                  <a:lnTo>
                    <a:pt x="196" y="74"/>
                  </a:lnTo>
                  <a:lnTo>
                    <a:pt x="197" y="74"/>
                  </a:lnTo>
                  <a:lnTo>
                    <a:pt x="197" y="21"/>
                  </a:lnTo>
                  <a:lnTo>
                    <a:pt x="197" y="21"/>
                  </a:lnTo>
                  <a:lnTo>
                    <a:pt x="198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9" name="Freeform 689"/>
            <p:cNvSpPr>
              <a:spLocks/>
            </p:cNvSpPr>
            <p:nvPr/>
          </p:nvSpPr>
          <p:spPr bwMode="auto">
            <a:xfrm>
              <a:off x="6684963" y="5303838"/>
              <a:ext cx="1587" cy="134937"/>
            </a:xfrm>
            <a:custGeom>
              <a:avLst/>
              <a:gdLst>
                <a:gd name="T0" fmla="*/ 0 w 1"/>
                <a:gd name="T1" fmla="*/ 84 h 85"/>
                <a:gd name="T2" fmla="*/ 0 w 1"/>
                <a:gd name="T3" fmla="*/ 0 h 85"/>
                <a:gd name="T4" fmla="*/ 0 w 1"/>
                <a:gd name="T5" fmla="*/ 84 h 85"/>
                <a:gd name="T6" fmla="*/ 1 w 1"/>
                <a:gd name="T7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85">
                  <a:moveTo>
                    <a:pt x="0" y="84"/>
                  </a:moveTo>
                  <a:lnTo>
                    <a:pt x="0" y="0"/>
                  </a:lnTo>
                  <a:lnTo>
                    <a:pt x="0" y="84"/>
                  </a:lnTo>
                  <a:lnTo>
                    <a:pt x="1" y="85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0" name="Freeform 690"/>
            <p:cNvSpPr>
              <a:spLocks/>
            </p:cNvSpPr>
            <p:nvPr/>
          </p:nvSpPr>
          <p:spPr bwMode="auto">
            <a:xfrm>
              <a:off x="6686550" y="5413375"/>
              <a:ext cx="25400" cy="34925"/>
            </a:xfrm>
            <a:custGeom>
              <a:avLst/>
              <a:gdLst>
                <a:gd name="T0" fmla="*/ 0 w 16"/>
                <a:gd name="T1" fmla="*/ 22 h 22"/>
                <a:gd name="T2" fmla="*/ 0 w 16"/>
                <a:gd name="T3" fmla="*/ 16 h 22"/>
                <a:gd name="T4" fmla="*/ 0 w 16"/>
                <a:gd name="T5" fmla="*/ 22 h 22"/>
                <a:gd name="T6" fmla="*/ 1 w 16"/>
                <a:gd name="T7" fmla="*/ 22 h 22"/>
                <a:gd name="T8" fmla="*/ 1 w 16"/>
                <a:gd name="T9" fmla="*/ 22 h 22"/>
                <a:gd name="T10" fmla="*/ 1 w 16"/>
                <a:gd name="T11" fmla="*/ 22 h 22"/>
                <a:gd name="T12" fmla="*/ 2 w 16"/>
                <a:gd name="T13" fmla="*/ 22 h 22"/>
                <a:gd name="T14" fmla="*/ 2 w 16"/>
                <a:gd name="T15" fmla="*/ 22 h 22"/>
                <a:gd name="T16" fmla="*/ 2 w 16"/>
                <a:gd name="T17" fmla="*/ 22 h 22"/>
                <a:gd name="T18" fmla="*/ 3 w 16"/>
                <a:gd name="T19" fmla="*/ 22 h 22"/>
                <a:gd name="T20" fmla="*/ 3 w 16"/>
                <a:gd name="T21" fmla="*/ 22 h 22"/>
                <a:gd name="T22" fmla="*/ 3 w 16"/>
                <a:gd name="T23" fmla="*/ 22 h 22"/>
                <a:gd name="T24" fmla="*/ 4 w 16"/>
                <a:gd name="T25" fmla="*/ 22 h 22"/>
                <a:gd name="T26" fmla="*/ 4 w 16"/>
                <a:gd name="T27" fmla="*/ 22 h 22"/>
                <a:gd name="T28" fmla="*/ 4 w 16"/>
                <a:gd name="T29" fmla="*/ 22 h 22"/>
                <a:gd name="T30" fmla="*/ 5 w 16"/>
                <a:gd name="T31" fmla="*/ 22 h 22"/>
                <a:gd name="T32" fmla="*/ 5 w 16"/>
                <a:gd name="T33" fmla="*/ 22 h 22"/>
                <a:gd name="T34" fmla="*/ 5 w 16"/>
                <a:gd name="T35" fmla="*/ 22 h 22"/>
                <a:gd name="T36" fmla="*/ 6 w 16"/>
                <a:gd name="T37" fmla="*/ 22 h 22"/>
                <a:gd name="T38" fmla="*/ 6 w 16"/>
                <a:gd name="T39" fmla="*/ 22 h 22"/>
                <a:gd name="T40" fmla="*/ 6 w 16"/>
                <a:gd name="T41" fmla="*/ 22 h 22"/>
                <a:gd name="T42" fmla="*/ 7 w 16"/>
                <a:gd name="T43" fmla="*/ 22 h 22"/>
                <a:gd name="T44" fmla="*/ 7 w 16"/>
                <a:gd name="T45" fmla="*/ 22 h 22"/>
                <a:gd name="T46" fmla="*/ 7 w 16"/>
                <a:gd name="T47" fmla="*/ 22 h 22"/>
                <a:gd name="T48" fmla="*/ 8 w 16"/>
                <a:gd name="T49" fmla="*/ 22 h 22"/>
                <a:gd name="T50" fmla="*/ 8 w 16"/>
                <a:gd name="T51" fmla="*/ 22 h 22"/>
                <a:gd name="T52" fmla="*/ 8 w 16"/>
                <a:gd name="T53" fmla="*/ 22 h 22"/>
                <a:gd name="T54" fmla="*/ 9 w 16"/>
                <a:gd name="T55" fmla="*/ 22 h 22"/>
                <a:gd name="T56" fmla="*/ 9 w 16"/>
                <a:gd name="T57" fmla="*/ 22 h 22"/>
                <a:gd name="T58" fmla="*/ 9 w 16"/>
                <a:gd name="T59" fmla="*/ 22 h 22"/>
                <a:gd name="T60" fmla="*/ 10 w 16"/>
                <a:gd name="T61" fmla="*/ 22 h 22"/>
                <a:gd name="T62" fmla="*/ 10 w 16"/>
                <a:gd name="T63" fmla="*/ 22 h 22"/>
                <a:gd name="T64" fmla="*/ 10 w 16"/>
                <a:gd name="T65" fmla="*/ 22 h 22"/>
                <a:gd name="T66" fmla="*/ 11 w 16"/>
                <a:gd name="T67" fmla="*/ 22 h 22"/>
                <a:gd name="T68" fmla="*/ 11 w 16"/>
                <a:gd name="T69" fmla="*/ 22 h 22"/>
                <a:gd name="T70" fmla="*/ 11 w 16"/>
                <a:gd name="T71" fmla="*/ 22 h 22"/>
                <a:gd name="T72" fmla="*/ 12 w 16"/>
                <a:gd name="T73" fmla="*/ 22 h 22"/>
                <a:gd name="T74" fmla="*/ 12 w 16"/>
                <a:gd name="T75" fmla="*/ 22 h 22"/>
                <a:gd name="T76" fmla="*/ 12 w 16"/>
                <a:gd name="T77" fmla="*/ 22 h 22"/>
                <a:gd name="T78" fmla="*/ 13 w 16"/>
                <a:gd name="T79" fmla="*/ 22 h 22"/>
                <a:gd name="T80" fmla="*/ 13 w 16"/>
                <a:gd name="T81" fmla="*/ 22 h 22"/>
                <a:gd name="T82" fmla="*/ 13 w 16"/>
                <a:gd name="T83" fmla="*/ 22 h 22"/>
                <a:gd name="T84" fmla="*/ 13 w 16"/>
                <a:gd name="T85" fmla="*/ 22 h 22"/>
                <a:gd name="T86" fmla="*/ 13 w 16"/>
                <a:gd name="T87" fmla="*/ 22 h 22"/>
                <a:gd name="T88" fmla="*/ 13 w 16"/>
                <a:gd name="T89" fmla="*/ 22 h 22"/>
                <a:gd name="T90" fmla="*/ 14 w 16"/>
                <a:gd name="T91" fmla="*/ 22 h 22"/>
                <a:gd name="T92" fmla="*/ 14 w 16"/>
                <a:gd name="T93" fmla="*/ 21 h 22"/>
                <a:gd name="T94" fmla="*/ 14 w 16"/>
                <a:gd name="T95" fmla="*/ 21 h 22"/>
                <a:gd name="T96" fmla="*/ 15 w 16"/>
                <a:gd name="T97" fmla="*/ 17 h 22"/>
                <a:gd name="T98" fmla="*/ 15 w 16"/>
                <a:gd name="T99" fmla="*/ 0 h 22"/>
                <a:gd name="T100" fmla="*/ 15 w 16"/>
                <a:gd name="T101" fmla="*/ 7 h 22"/>
                <a:gd name="T102" fmla="*/ 16 w 16"/>
                <a:gd name="T103" fmla="*/ 1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6" h="22">
                  <a:moveTo>
                    <a:pt x="0" y="22"/>
                  </a:moveTo>
                  <a:lnTo>
                    <a:pt x="0" y="16"/>
                  </a:lnTo>
                  <a:lnTo>
                    <a:pt x="0" y="22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3" y="22"/>
                  </a:lnTo>
                  <a:lnTo>
                    <a:pt x="3" y="22"/>
                  </a:lnTo>
                  <a:lnTo>
                    <a:pt x="3" y="22"/>
                  </a:lnTo>
                  <a:lnTo>
                    <a:pt x="4" y="22"/>
                  </a:lnTo>
                  <a:lnTo>
                    <a:pt x="4" y="22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7" y="22"/>
                  </a:lnTo>
                  <a:lnTo>
                    <a:pt x="7" y="22"/>
                  </a:lnTo>
                  <a:lnTo>
                    <a:pt x="7" y="22"/>
                  </a:lnTo>
                  <a:lnTo>
                    <a:pt x="8" y="22"/>
                  </a:lnTo>
                  <a:lnTo>
                    <a:pt x="8" y="22"/>
                  </a:lnTo>
                  <a:lnTo>
                    <a:pt x="8" y="22"/>
                  </a:lnTo>
                  <a:lnTo>
                    <a:pt x="9" y="22"/>
                  </a:lnTo>
                  <a:lnTo>
                    <a:pt x="9" y="22"/>
                  </a:lnTo>
                  <a:lnTo>
                    <a:pt x="9" y="22"/>
                  </a:lnTo>
                  <a:lnTo>
                    <a:pt x="10" y="22"/>
                  </a:lnTo>
                  <a:lnTo>
                    <a:pt x="10" y="22"/>
                  </a:lnTo>
                  <a:lnTo>
                    <a:pt x="10" y="22"/>
                  </a:lnTo>
                  <a:lnTo>
                    <a:pt x="11" y="22"/>
                  </a:lnTo>
                  <a:lnTo>
                    <a:pt x="11" y="22"/>
                  </a:lnTo>
                  <a:lnTo>
                    <a:pt x="11" y="22"/>
                  </a:lnTo>
                  <a:lnTo>
                    <a:pt x="12" y="22"/>
                  </a:lnTo>
                  <a:lnTo>
                    <a:pt x="12" y="22"/>
                  </a:lnTo>
                  <a:lnTo>
                    <a:pt x="12" y="22"/>
                  </a:lnTo>
                  <a:lnTo>
                    <a:pt x="13" y="22"/>
                  </a:lnTo>
                  <a:lnTo>
                    <a:pt x="13" y="22"/>
                  </a:lnTo>
                  <a:lnTo>
                    <a:pt x="13" y="22"/>
                  </a:lnTo>
                  <a:lnTo>
                    <a:pt x="13" y="22"/>
                  </a:lnTo>
                  <a:lnTo>
                    <a:pt x="13" y="22"/>
                  </a:lnTo>
                  <a:lnTo>
                    <a:pt x="13" y="22"/>
                  </a:lnTo>
                  <a:lnTo>
                    <a:pt x="14" y="22"/>
                  </a:lnTo>
                  <a:lnTo>
                    <a:pt x="14" y="21"/>
                  </a:lnTo>
                  <a:lnTo>
                    <a:pt x="14" y="21"/>
                  </a:lnTo>
                  <a:lnTo>
                    <a:pt x="15" y="17"/>
                  </a:lnTo>
                  <a:lnTo>
                    <a:pt x="15" y="0"/>
                  </a:lnTo>
                  <a:lnTo>
                    <a:pt x="15" y="7"/>
                  </a:lnTo>
                  <a:lnTo>
                    <a:pt x="16" y="12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" name="Freeform 691"/>
            <p:cNvSpPr>
              <a:spLocks/>
            </p:cNvSpPr>
            <p:nvPr/>
          </p:nvSpPr>
          <p:spPr bwMode="auto">
            <a:xfrm>
              <a:off x="6711950" y="5432425"/>
              <a:ext cx="26988" cy="15875"/>
            </a:xfrm>
            <a:custGeom>
              <a:avLst/>
              <a:gdLst>
                <a:gd name="T0" fmla="*/ 0 w 17"/>
                <a:gd name="T1" fmla="*/ 10 h 10"/>
                <a:gd name="T2" fmla="*/ 0 w 17"/>
                <a:gd name="T3" fmla="*/ 0 h 10"/>
                <a:gd name="T4" fmla="*/ 0 w 17"/>
                <a:gd name="T5" fmla="*/ 10 h 10"/>
                <a:gd name="T6" fmla="*/ 1 w 17"/>
                <a:gd name="T7" fmla="*/ 10 h 10"/>
                <a:gd name="T8" fmla="*/ 1 w 17"/>
                <a:gd name="T9" fmla="*/ 10 h 10"/>
                <a:gd name="T10" fmla="*/ 1 w 17"/>
                <a:gd name="T11" fmla="*/ 10 h 10"/>
                <a:gd name="T12" fmla="*/ 2 w 17"/>
                <a:gd name="T13" fmla="*/ 10 h 10"/>
                <a:gd name="T14" fmla="*/ 2 w 17"/>
                <a:gd name="T15" fmla="*/ 10 h 10"/>
                <a:gd name="T16" fmla="*/ 2 w 17"/>
                <a:gd name="T17" fmla="*/ 10 h 10"/>
                <a:gd name="T18" fmla="*/ 3 w 17"/>
                <a:gd name="T19" fmla="*/ 10 h 10"/>
                <a:gd name="T20" fmla="*/ 3 w 17"/>
                <a:gd name="T21" fmla="*/ 10 h 10"/>
                <a:gd name="T22" fmla="*/ 3 w 17"/>
                <a:gd name="T23" fmla="*/ 10 h 10"/>
                <a:gd name="T24" fmla="*/ 4 w 17"/>
                <a:gd name="T25" fmla="*/ 10 h 10"/>
                <a:gd name="T26" fmla="*/ 4 w 17"/>
                <a:gd name="T27" fmla="*/ 10 h 10"/>
                <a:gd name="T28" fmla="*/ 4 w 17"/>
                <a:gd name="T29" fmla="*/ 10 h 10"/>
                <a:gd name="T30" fmla="*/ 5 w 17"/>
                <a:gd name="T31" fmla="*/ 10 h 10"/>
                <a:gd name="T32" fmla="*/ 5 w 17"/>
                <a:gd name="T33" fmla="*/ 10 h 10"/>
                <a:gd name="T34" fmla="*/ 5 w 17"/>
                <a:gd name="T35" fmla="*/ 10 h 10"/>
                <a:gd name="T36" fmla="*/ 6 w 17"/>
                <a:gd name="T37" fmla="*/ 10 h 10"/>
                <a:gd name="T38" fmla="*/ 6 w 17"/>
                <a:gd name="T39" fmla="*/ 10 h 10"/>
                <a:gd name="T40" fmla="*/ 6 w 17"/>
                <a:gd name="T41" fmla="*/ 10 h 10"/>
                <a:gd name="T42" fmla="*/ 7 w 17"/>
                <a:gd name="T43" fmla="*/ 10 h 10"/>
                <a:gd name="T44" fmla="*/ 7 w 17"/>
                <a:gd name="T45" fmla="*/ 10 h 10"/>
                <a:gd name="T46" fmla="*/ 7 w 17"/>
                <a:gd name="T47" fmla="*/ 10 h 10"/>
                <a:gd name="T48" fmla="*/ 8 w 17"/>
                <a:gd name="T49" fmla="*/ 10 h 10"/>
                <a:gd name="T50" fmla="*/ 8 w 17"/>
                <a:gd name="T51" fmla="*/ 10 h 10"/>
                <a:gd name="T52" fmla="*/ 8 w 17"/>
                <a:gd name="T53" fmla="*/ 10 h 10"/>
                <a:gd name="T54" fmla="*/ 9 w 17"/>
                <a:gd name="T55" fmla="*/ 10 h 10"/>
                <a:gd name="T56" fmla="*/ 9 w 17"/>
                <a:gd name="T57" fmla="*/ 10 h 10"/>
                <a:gd name="T58" fmla="*/ 9 w 17"/>
                <a:gd name="T59" fmla="*/ 10 h 10"/>
                <a:gd name="T60" fmla="*/ 10 w 17"/>
                <a:gd name="T61" fmla="*/ 10 h 10"/>
                <a:gd name="T62" fmla="*/ 10 w 17"/>
                <a:gd name="T63" fmla="*/ 10 h 10"/>
                <a:gd name="T64" fmla="*/ 10 w 17"/>
                <a:gd name="T65" fmla="*/ 10 h 10"/>
                <a:gd name="T66" fmla="*/ 11 w 17"/>
                <a:gd name="T67" fmla="*/ 10 h 10"/>
                <a:gd name="T68" fmla="*/ 11 w 17"/>
                <a:gd name="T69" fmla="*/ 10 h 10"/>
                <a:gd name="T70" fmla="*/ 11 w 17"/>
                <a:gd name="T71" fmla="*/ 10 h 10"/>
                <a:gd name="T72" fmla="*/ 12 w 17"/>
                <a:gd name="T73" fmla="*/ 10 h 10"/>
                <a:gd name="T74" fmla="*/ 12 w 17"/>
                <a:gd name="T75" fmla="*/ 10 h 10"/>
                <a:gd name="T76" fmla="*/ 12 w 17"/>
                <a:gd name="T77" fmla="*/ 10 h 10"/>
                <a:gd name="T78" fmla="*/ 13 w 17"/>
                <a:gd name="T79" fmla="*/ 10 h 10"/>
                <a:gd name="T80" fmla="*/ 13 w 17"/>
                <a:gd name="T81" fmla="*/ 10 h 10"/>
                <a:gd name="T82" fmla="*/ 13 w 17"/>
                <a:gd name="T83" fmla="*/ 10 h 10"/>
                <a:gd name="T84" fmla="*/ 14 w 17"/>
                <a:gd name="T85" fmla="*/ 10 h 10"/>
                <a:gd name="T86" fmla="*/ 14 w 17"/>
                <a:gd name="T87" fmla="*/ 10 h 10"/>
                <a:gd name="T88" fmla="*/ 14 w 17"/>
                <a:gd name="T89" fmla="*/ 10 h 10"/>
                <a:gd name="T90" fmla="*/ 15 w 17"/>
                <a:gd name="T91" fmla="*/ 10 h 10"/>
                <a:gd name="T92" fmla="*/ 15 w 17"/>
                <a:gd name="T93" fmla="*/ 10 h 10"/>
                <a:gd name="T94" fmla="*/ 15 w 17"/>
                <a:gd name="T95" fmla="*/ 10 h 10"/>
                <a:gd name="T96" fmla="*/ 16 w 17"/>
                <a:gd name="T97" fmla="*/ 10 h 10"/>
                <a:gd name="T98" fmla="*/ 16 w 17"/>
                <a:gd name="T99" fmla="*/ 7 h 10"/>
                <a:gd name="T100" fmla="*/ 16 w 17"/>
                <a:gd name="T101" fmla="*/ 7 h 10"/>
                <a:gd name="T102" fmla="*/ 17 w 17"/>
                <a:gd name="T103" fmla="*/ 7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7" h="10">
                  <a:moveTo>
                    <a:pt x="0" y="1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8" y="10"/>
                  </a:lnTo>
                  <a:lnTo>
                    <a:pt x="8" y="10"/>
                  </a:lnTo>
                  <a:lnTo>
                    <a:pt x="8" y="10"/>
                  </a:lnTo>
                  <a:lnTo>
                    <a:pt x="9" y="10"/>
                  </a:lnTo>
                  <a:lnTo>
                    <a:pt x="9" y="10"/>
                  </a:lnTo>
                  <a:lnTo>
                    <a:pt x="9" y="10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1" y="10"/>
                  </a:lnTo>
                  <a:lnTo>
                    <a:pt x="11" y="10"/>
                  </a:lnTo>
                  <a:lnTo>
                    <a:pt x="11" y="10"/>
                  </a:lnTo>
                  <a:lnTo>
                    <a:pt x="12" y="10"/>
                  </a:lnTo>
                  <a:lnTo>
                    <a:pt x="12" y="10"/>
                  </a:lnTo>
                  <a:lnTo>
                    <a:pt x="12" y="10"/>
                  </a:lnTo>
                  <a:lnTo>
                    <a:pt x="13" y="10"/>
                  </a:lnTo>
                  <a:lnTo>
                    <a:pt x="13" y="10"/>
                  </a:lnTo>
                  <a:lnTo>
                    <a:pt x="13" y="10"/>
                  </a:lnTo>
                  <a:lnTo>
                    <a:pt x="14" y="10"/>
                  </a:lnTo>
                  <a:lnTo>
                    <a:pt x="14" y="10"/>
                  </a:lnTo>
                  <a:lnTo>
                    <a:pt x="14" y="10"/>
                  </a:lnTo>
                  <a:lnTo>
                    <a:pt x="15" y="10"/>
                  </a:lnTo>
                  <a:lnTo>
                    <a:pt x="15" y="10"/>
                  </a:lnTo>
                  <a:lnTo>
                    <a:pt x="15" y="10"/>
                  </a:lnTo>
                  <a:lnTo>
                    <a:pt x="16" y="10"/>
                  </a:lnTo>
                  <a:lnTo>
                    <a:pt x="16" y="7"/>
                  </a:lnTo>
                  <a:lnTo>
                    <a:pt x="16" y="7"/>
                  </a:lnTo>
                  <a:lnTo>
                    <a:pt x="17" y="7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2" name="Freeform 692"/>
            <p:cNvSpPr>
              <a:spLocks/>
            </p:cNvSpPr>
            <p:nvPr/>
          </p:nvSpPr>
          <p:spPr bwMode="auto">
            <a:xfrm>
              <a:off x="6738938" y="5418138"/>
              <a:ext cx="419100" cy="30162"/>
            </a:xfrm>
            <a:custGeom>
              <a:avLst/>
              <a:gdLst>
                <a:gd name="T0" fmla="*/ 1 w 264"/>
                <a:gd name="T1" fmla="*/ 19 h 19"/>
                <a:gd name="T2" fmla="*/ 3 w 264"/>
                <a:gd name="T3" fmla="*/ 19 h 19"/>
                <a:gd name="T4" fmla="*/ 5 w 264"/>
                <a:gd name="T5" fmla="*/ 19 h 19"/>
                <a:gd name="T6" fmla="*/ 8 w 264"/>
                <a:gd name="T7" fmla="*/ 19 h 19"/>
                <a:gd name="T8" fmla="*/ 10 w 264"/>
                <a:gd name="T9" fmla="*/ 19 h 19"/>
                <a:gd name="T10" fmla="*/ 12 w 264"/>
                <a:gd name="T11" fmla="*/ 19 h 19"/>
                <a:gd name="T12" fmla="*/ 15 w 264"/>
                <a:gd name="T13" fmla="*/ 19 h 19"/>
                <a:gd name="T14" fmla="*/ 17 w 264"/>
                <a:gd name="T15" fmla="*/ 19 h 19"/>
                <a:gd name="T16" fmla="*/ 20 w 264"/>
                <a:gd name="T17" fmla="*/ 19 h 19"/>
                <a:gd name="T18" fmla="*/ 23 w 264"/>
                <a:gd name="T19" fmla="*/ 19 h 19"/>
                <a:gd name="T20" fmla="*/ 25 w 264"/>
                <a:gd name="T21" fmla="*/ 19 h 19"/>
                <a:gd name="T22" fmla="*/ 28 w 264"/>
                <a:gd name="T23" fmla="*/ 19 h 19"/>
                <a:gd name="T24" fmla="*/ 32 w 264"/>
                <a:gd name="T25" fmla="*/ 19 h 19"/>
                <a:gd name="T26" fmla="*/ 34 w 264"/>
                <a:gd name="T27" fmla="*/ 19 h 19"/>
                <a:gd name="T28" fmla="*/ 36 w 264"/>
                <a:gd name="T29" fmla="*/ 19 h 19"/>
                <a:gd name="T30" fmla="*/ 39 w 264"/>
                <a:gd name="T31" fmla="*/ 19 h 19"/>
                <a:gd name="T32" fmla="*/ 41 w 264"/>
                <a:gd name="T33" fmla="*/ 19 h 19"/>
                <a:gd name="T34" fmla="*/ 42 w 264"/>
                <a:gd name="T35" fmla="*/ 19 h 19"/>
                <a:gd name="T36" fmla="*/ 45 w 264"/>
                <a:gd name="T37" fmla="*/ 19 h 19"/>
                <a:gd name="T38" fmla="*/ 47 w 264"/>
                <a:gd name="T39" fmla="*/ 19 h 19"/>
                <a:gd name="T40" fmla="*/ 49 w 264"/>
                <a:gd name="T41" fmla="*/ 19 h 19"/>
                <a:gd name="T42" fmla="*/ 59 w 264"/>
                <a:gd name="T43" fmla="*/ 19 h 19"/>
                <a:gd name="T44" fmla="*/ 63 w 264"/>
                <a:gd name="T45" fmla="*/ 19 h 19"/>
                <a:gd name="T46" fmla="*/ 67 w 264"/>
                <a:gd name="T47" fmla="*/ 19 h 19"/>
                <a:gd name="T48" fmla="*/ 81 w 264"/>
                <a:gd name="T49" fmla="*/ 19 h 19"/>
                <a:gd name="T50" fmla="*/ 83 w 264"/>
                <a:gd name="T51" fmla="*/ 19 h 19"/>
                <a:gd name="T52" fmla="*/ 95 w 264"/>
                <a:gd name="T53" fmla="*/ 19 h 19"/>
                <a:gd name="T54" fmla="*/ 101 w 264"/>
                <a:gd name="T55" fmla="*/ 19 h 19"/>
                <a:gd name="T56" fmla="*/ 104 w 264"/>
                <a:gd name="T57" fmla="*/ 19 h 19"/>
                <a:gd name="T58" fmla="*/ 106 w 264"/>
                <a:gd name="T59" fmla="*/ 19 h 19"/>
                <a:gd name="T60" fmla="*/ 112 w 264"/>
                <a:gd name="T61" fmla="*/ 19 h 19"/>
                <a:gd name="T62" fmla="*/ 115 w 264"/>
                <a:gd name="T63" fmla="*/ 19 h 19"/>
                <a:gd name="T64" fmla="*/ 121 w 264"/>
                <a:gd name="T65" fmla="*/ 19 h 19"/>
                <a:gd name="T66" fmla="*/ 141 w 264"/>
                <a:gd name="T67" fmla="*/ 19 h 19"/>
                <a:gd name="T68" fmla="*/ 145 w 264"/>
                <a:gd name="T69" fmla="*/ 19 h 19"/>
                <a:gd name="T70" fmla="*/ 147 w 264"/>
                <a:gd name="T71" fmla="*/ 19 h 19"/>
                <a:gd name="T72" fmla="*/ 156 w 264"/>
                <a:gd name="T73" fmla="*/ 19 h 19"/>
                <a:gd name="T74" fmla="*/ 164 w 264"/>
                <a:gd name="T75" fmla="*/ 19 h 19"/>
                <a:gd name="T76" fmla="*/ 182 w 264"/>
                <a:gd name="T77" fmla="*/ 19 h 19"/>
                <a:gd name="T78" fmla="*/ 192 w 264"/>
                <a:gd name="T79" fmla="*/ 19 h 19"/>
                <a:gd name="T80" fmla="*/ 202 w 264"/>
                <a:gd name="T81" fmla="*/ 19 h 19"/>
                <a:gd name="T82" fmla="*/ 218 w 264"/>
                <a:gd name="T83" fmla="*/ 19 h 19"/>
                <a:gd name="T84" fmla="*/ 233 w 264"/>
                <a:gd name="T85" fmla="*/ 19 h 19"/>
                <a:gd name="T86" fmla="*/ 235 w 264"/>
                <a:gd name="T87" fmla="*/ 19 h 19"/>
                <a:gd name="T88" fmla="*/ 237 w 264"/>
                <a:gd name="T89" fmla="*/ 19 h 19"/>
                <a:gd name="T90" fmla="*/ 240 w 264"/>
                <a:gd name="T91" fmla="*/ 19 h 19"/>
                <a:gd name="T92" fmla="*/ 242 w 264"/>
                <a:gd name="T93" fmla="*/ 19 h 19"/>
                <a:gd name="T94" fmla="*/ 243 w 264"/>
                <a:gd name="T95" fmla="*/ 19 h 19"/>
                <a:gd name="T96" fmla="*/ 246 w 264"/>
                <a:gd name="T97" fmla="*/ 19 h 19"/>
                <a:gd name="T98" fmla="*/ 249 w 264"/>
                <a:gd name="T99" fmla="*/ 19 h 19"/>
                <a:gd name="T100" fmla="*/ 251 w 264"/>
                <a:gd name="T101" fmla="*/ 19 h 19"/>
                <a:gd name="T102" fmla="*/ 254 w 264"/>
                <a:gd name="T103" fmla="*/ 19 h 19"/>
                <a:gd name="T104" fmla="*/ 256 w 264"/>
                <a:gd name="T105" fmla="*/ 19 h 19"/>
                <a:gd name="T106" fmla="*/ 258 w 264"/>
                <a:gd name="T107" fmla="*/ 19 h 19"/>
                <a:gd name="T108" fmla="*/ 262 w 264"/>
                <a:gd name="T10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264" h="19">
                  <a:moveTo>
                    <a:pt x="0" y="19"/>
                  </a:moveTo>
                  <a:lnTo>
                    <a:pt x="0" y="16"/>
                  </a:lnTo>
                  <a:lnTo>
                    <a:pt x="0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8" y="19"/>
                  </a:lnTo>
                  <a:lnTo>
                    <a:pt x="8" y="19"/>
                  </a:lnTo>
                  <a:lnTo>
                    <a:pt x="8" y="19"/>
                  </a:lnTo>
                  <a:lnTo>
                    <a:pt x="9" y="19"/>
                  </a:lnTo>
                  <a:lnTo>
                    <a:pt x="9" y="19"/>
                  </a:lnTo>
                  <a:lnTo>
                    <a:pt x="9" y="19"/>
                  </a:lnTo>
                  <a:lnTo>
                    <a:pt x="10" y="19"/>
                  </a:lnTo>
                  <a:lnTo>
                    <a:pt x="10" y="19"/>
                  </a:lnTo>
                  <a:lnTo>
                    <a:pt x="10" y="19"/>
                  </a:lnTo>
                  <a:lnTo>
                    <a:pt x="11" y="19"/>
                  </a:lnTo>
                  <a:lnTo>
                    <a:pt x="11" y="19"/>
                  </a:lnTo>
                  <a:lnTo>
                    <a:pt x="11" y="19"/>
                  </a:lnTo>
                  <a:lnTo>
                    <a:pt x="12" y="19"/>
                  </a:lnTo>
                  <a:lnTo>
                    <a:pt x="12" y="19"/>
                  </a:lnTo>
                  <a:lnTo>
                    <a:pt x="12" y="19"/>
                  </a:lnTo>
                  <a:lnTo>
                    <a:pt x="13" y="19"/>
                  </a:lnTo>
                  <a:lnTo>
                    <a:pt x="13" y="19"/>
                  </a:lnTo>
                  <a:lnTo>
                    <a:pt x="13" y="19"/>
                  </a:lnTo>
                  <a:lnTo>
                    <a:pt x="14" y="19"/>
                  </a:lnTo>
                  <a:lnTo>
                    <a:pt x="14" y="19"/>
                  </a:lnTo>
                  <a:lnTo>
                    <a:pt x="14" y="19"/>
                  </a:lnTo>
                  <a:lnTo>
                    <a:pt x="15" y="19"/>
                  </a:lnTo>
                  <a:lnTo>
                    <a:pt x="15" y="19"/>
                  </a:lnTo>
                  <a:lnTo>
                    <a:pt x="15" y="19"/>
                  </a:lnTo>
                  <a:lnTo>
                    <a:pt x="16" y="19"/>
                  </a:lnTo>
                  <a:lnTo>
                    <a:pt x="16" y="19"/>
                  </a:lnTo>
                  <a:lnTo>
                    <a:pt x="16" y="19"/>
                  </a:lnTo>
                  <a:lnTo>
                    <a:pt x="17" y="19"/>
                  </a:lnTo>
                  <a:lnTo>
                    <a:pt x="17" y="19"/>
                  </a:lnTo>
                  <a:lnTo>
                    <a:pt x="17" y="19"/>
                  </a:lnTo>
                  <a:lnTo>
                    <a:pt x="19" y="19"/>
                  </a:lnTo>
                  <a:lnTo>
                    <a:pt x="19" y="19"/>
                  </a:lnTo>
                  <a:lnTo>
                    <a:pt x="19" y="19"/>
                  </a:lnTo>
                  <a:lnTo>
                    <a:pt x="20" y="19"/>
                  </a:lnTo>
                  <a:lnTo>
                    <a:pt x="20" y="19"/>
                  </a:lnTo>
                  <a:lnTo>
                    <a:pt x="20" y="19"/>
                  </a:lnTo>
                  <a:lnTo>
                    <a:pt x="21" y="19"/>
                  </a:lnTo>
                  <a:lnTo>
                    <a:pt x="21" y="19"/>
                  </a:lnTo>
                  <a:lnTo>
                    <a:pt x="21" y="19"/>
                  </a:lnTo>
                  <a:lnTo>
                    <a:pt x="22" y="19"/>
                  </a:lnTo>
                  <a:lnTo>
                    <a:pt x="22" y="19"/>
                  </a:lnTo>
                  <a:lnTo>
                    <a:pt x="22" y="19"/>
                  </a:lnTo>
                  <a:lnTo>
                    <a:pt x="23" y="19"/>
                  </a:lnTo>
                  <a:lnTo>
                    <a:pt x="23" y="19"/>
                  </a:lnTo>
                  <a:lnTo>
                    <a:pt x="23" y="19"/>
                  </a:lnTo>
                  <a:lnTo>
                    <a:pt x="24" y="19"/>
                  </a:lnTo>
                  <a:lnTo>
                    <a:pt x="24" y="19"/>
                  </a:lnTo>
                  <a:lnTo>
                    <a:pt x="24" y="19"/>
                  </a:lnTo>
                  <a:lnTo>
                    <a:pt x="25" y="19"/>
                  </a:lnTo>
                  <a:lnTo>
                    <a:pt x="25" y="19"/>
                  </a:lnTo>
                  <a:lnTo>
                    <a:pt x="25" y="19"/>
                  </a:lnTo>
                  <a:lnTo>
                    <a:pt x="27" y="19"/>
                  </a:lnTo>
                  <a:lnTo>
                    <a:pt x="27" y="19"/>
                  </a:lnTo>
                  <a:lnTo>
                    <a:pt x="27" y="19"/>
                  </a:lnTo>
                  <a:lnTo>
                    <a:pt x="28" y="19"/>
                  </a:lnTo>
                  <a:lnTo>
                    <a:pt x="28" y="19"/>
                  </a:lnTo>
                  <a:lnTo>
                    <a:pt x="28" y="19"/>
                  </a:lnTo>
                  <a:lnTo>
                    <a:pt x="30" y="19"/>
                  </a:lnTo>
                  <a:lnTo>
                    <a:pt x="30" y="19"/>
                  </a:lnTo>
                  <a:lnTo>
                    <a:pt x="30" y="19"/>
                  </a:lnTo>
                  <a:lnTo>
                    <a:pt x="31" y="19"/>
                  </a:lnTo>
                  <a:lnTo>
                    <a:pt x="31" y="19"/>
                  </a:lnTo>
                  <a:lnTo>
                    <a:pt x="31" y="19"/>
                  </a:lnTo>
                  <a:lnTo>
                    <a:pt x="32" y="19"/>
                  </a:lnTo>
                  <a:lnTo>
                    <a:pt x="32" y="19"/>
                  </a:lnTo>
                  <a:lnTo>
                    <a:pt x="32" y="19"/>
                  </a:lnTo>
                  <a:lnTo>
                    <a:pt x="33" y="19"/>
                  </a:lnTo>
                  <a:lnTo>
                    <a:pt x="33" y="19"/>
                  </a:lnTo>
                  <a:lnTo>
                    <a:pt x="33" y="19"/>
                  </a:lnTo>
                  <a:lnTo>
                    <a:pt x="34" y="19"/>
                  </a:lnTo>
                  <a:lnTo>
                    <a:pt x="34" y="19"/>
                  </a:lnTo>
                  <a:lnTo>
                    <a:pt x="34" y="19"/>
                  </a:lnTo>
                  <a:lnTo>
                    <a:pt x="35" y="19"/>
                  </a:lnTo>
                  <a:lnTo>
                    <a:pt x="35" y="19"/>
                  </a:lnTo>
                  <a:lnTo>
                    <a:pt x="35" y="19"/>
                  </a:lnTo>
                  <a:lnTo>
                    <a:pt x="36" y="19"/>
                  </a:lnTo>
                  <a:lnTo>
                    <a:pt x="36" y="19"/>
                  </a:lnTo>
                  <a:lnTo>
                    <a:pt x="36" y="19"/>
                  </a:lnTo>
                  <a:lnTo>
                    <a:pt x="37" y="19"/>
                  </a:lnTo>
                  <a:lnTo>
                    <a:pt x="37" y="19"/>
                  </a:lnTo>
                  <a:lnTo>
                    <a:pt x="37" y="19"/>
                  </a:lnTo>
                  <a:lnTo>
                    <a:pt x="38" y="19"/>
                  </a:lnTo>
                  <a:lnTo>
                    <a:pt x="38" y="19"/>
                  </a:lnTo>
                  <a:lnTo>
                    <a:pt x="38" y="19"/>
                  </a:lnTo>
                  <a:lnTo>
                    <a:pt x="39" y="19"/>
                  </a:lnTo>
                  <a:lnTo>
                    <a:pt x="39" y="19"/>
                  </a:lnTo>
                  <a:lnTo>
                    <a:pt x="39" y="19"/>
                  </a:lnTo>
                  <a:lnTo>
                    <a:pt x="40" y="19"/>
                  </a:lnTo>
                  <a:lnTo>
                    <a:pt x="40" y="19"/>
                  </a:lnTo>
                  <a:lnTo>
                    <a:pt x="40" y="19"/>
                  </a:lnTo>
                  <a:lnTo>
                    <a:pt x="41" y="19"/>
                  </a:lnTo>
                  <a:lnTo>
                    <a:pt x="41" y="19"/>
                  </a:lnTo>
                  <a:lnTo>
                    <a:pt x="41" y="19"/>
                  </a:lnTo>
                  <a:lnTo>
                    <a:pt x="41" y="19"/>
                  </a:lnTo>
                  <a:lnTo>
                    <a:pt x="41" y="19"/>
                  </a:lnTo>
                  <a:lnTo>
                    <a:pt x="41" y="19"/>
                  </a:lnTo>
                  <a:lnTo>
                    <a:pt x="42" y="19"/>
                  </a:lnTo>
                  <a:lnTo>
                    <a:pt x="42" y="19"/>
                  </a:lnTo>
                  <a:lnTo>
                    <a:pt x="42" y="19"/>
                  </a:lnTo>
                  <a:lnTo>
                    <a:pt x="43" y="19"/>
                  </a:lnTo>
                  <a:lnTo>
                    <a:pt x="43" y="19"/>
                  </a:lnTo>
                  <a:lnTo>
                    <a:pt x="43" y="19"/>
                  </a:lnTo>
                  <a:lnTo>
                    <a:pt x="44" y="19"/>
                  </a:lnTo>
                  <a:lnTo>
                    <a:pt x="44" y="19"/>
                  </a:lnTo>
                  <a:lnTo>
                    <a:pt x="44" y="19"/>
                  </a:lnTo>
                  <a:lnTo>
                    <a:pt x="45" y="19"/>
                  </a:lnTo>
                  <a:lnTo>
                    <a:pt x="45" y="19"/>
                  </a:lnTo>
                  <a:lnTo>
                    <a:pt x="45" y="19"/>
                  </a:lnTo>
                  <a:lnTo>
                    <a:pt x="46" y="19"/>
                  </a:lnTo>
                  <a:lnTo>
                    <a:pt x="46" y="19"/>
                  </a:lnTo>
                  <a:lnTo>
                    <a:pt x="46" y="19"/>
                  </a:lnTo>
                  <a:lnTo>
                    <a:pt x="47" y="19"/>
                  </a:lnTo>
                  <a:lnTo>
                    <a:pt x="47" y="19"/>
                  </a:lnTo>
                  <a:lnTo>
                    <a:pt x="47" y="19"/>
                  </a:lnTo>
                  <a:lnTo>
                    <a:pt x="48" y="19"/>
                  </a:lnTo>
                  <a:lnTo>
                    <a:pt x="48" y="19"/>
                  </a:lnTo>
                  <a:lnTo>
                    <a:pt x="48" y="19"/>
                  </a:lnTo>
                  <a:lnTo>
                    <a:pt x="49" y="19"/>
                  </a:lnTo>
                  <a:lnTo>
                    <a:pt x="49" y="19"/>
                  </a:lnTo>
                  <a:lnTo>
                    <a:pt x="49" y="19"/>
                  </a:lnTo>
                  <a:lnTo>
                    <a:pt x="53" y="19"/>
                  </a:lnTo>
                  <a:lnTo>
                    <a:pt x="53" y="19"/>
                  </a:lnTo>
                  <a:lnTo>
                    <a:pt x="53" y="19"/>
                  </a:lnTo>
                  <a:lnTo>
                    <a:pt x="54" y="19"/>
                  </a:lnTo>
                  <a:lnTo>
                    <a:pt x="54" y="19"/>
                  </a:lnTo>
                  <a:lnTo>
                    <a:pt x="54" y="19"/>
                  </a:lnTo>
                  <a:lnTo>
                    <a:pt x="59" y="19"/>
                  </a:lnTo>
                  <a:lnTo>
                    <a:pt x="59" y="19"/>
                  </a:lnTo>
                  <a:lnTo>
                    <a:pt x="59" y="19"/>
                  </a:lnTo>
                  <a:lnTo>
                    <a:pt x="60" y="19"/>
                  </a:lnTo>
                  <a:lnTo>
                    <a:pt x="60" y="19"/>
                  </a:lnTo>
                  <a:lnTo>
                    <a:pt x="60" y="19"/>
                  </a:lnTo>
                  <a:lnTo>
                    <a:pt x="63" y="19"/>
                  </a:lnTo>
                  <a:lnTo>
                    <a:pt x="63" y="19"/>
                  </a:lnTo>
                  <a:lnTo>
                    <a:pt x="63" y="19"/>
                  </a:lnTo>
                  <a:lnTo>
                    <a:pt x="64" y="19"/>
                  </a:lnTo>
                  <a:lnTo>
                    <a:pt x="64" y="19"/>
                  </a:lnTo>
                  <a:lnTo>
                    <a:pt x="64" y="19"/>
                  </a:lnTo>
                  <a:lnTo>
                    <a:pt x="67" y="19"/>
                  </a:lnTo>
                  <a:lnTo>
                    <a:pt x="67" y="19"/>
                  </a:lnTo>
                  <a:lnTo>
                    <a:pt x="67" y="19"/>
                  </a:lnTo>
                  <a:lnTo>
                    <a:pt x="68" y="19"/>
                  </a:lnTo>
                  <a:lnTo>
                    <a:pt x="68" y="19"/>
                  </a:lnTo>
                  <a:lnTo>
                    <a:pt x="68" y="19"/>
                  </a:lnTo>
                  <a:lnTo>
                    <a:pt x="70" y="19"/>
                  </a:lnTo>
                  <a:lnTo>
                    <a:pt x="70" y="19"/>
                  </a:lnTo>
                  <a:lnTo>
                    <a:pt x="70" y="19"/>
                  </a:lnTo>
                  <a:lnTo>
                    <a:pt x="81" y="19"/>
                  </a:lnTo>
                  <a:lnTo>
                    <a:pt x="81" y="19"/>
                  </a:lnTo>
                  <a:lnTo>
                    <a:pt x="81" y="19"/>
                  </a:lnTo>
                  <a:lnTo>
                    <a:pt x="82" y="19"/>
                  </a:lnTo>
                  <a:lnTo>
                    <a:pt x="82" y="19"/>
                  </a:lnTo>
                  <a:lnTo>
                    <a:pt x="82" y="19"/>
                  </a:lnTo>
                  <a:lnTo>
                    <a:pt x="83" y="19"/>
                  </a:lnTo>
                  <a:lnTo>
                    <a:pt x="83" y="19"/>
                  </a:lnTo>
                  <a:lnTo>
                    <a:pt x="83" y="19"/>
                  </a:lnTo>
                  <a:lnTo>
                    <a:pt x="94" y="19"/>
                  </a:lnTo>
                  <a:lnTo>
                    <a:pt x="94" y="19"/>
                  </a:lnTo>
                  <a:lnTo>
                    <a:pt x="94" y="19"/>
                  </a:lnTo>
                  <a:lnTo>
                    <a:pt x="95" y="19"/>
                  </a:lnTo>
                  <a:lnTo>
                    <a:pt x="95" y="19"/>
                  </a:lnTo>
                  <a:lnTo>
                    <a:pt x="95" y="19"/>
                  </a:lnTo>
                  <a:lnTo>
                    <a:pt x="96" y="19"/>
                  </a:lnTo>
                  <a:lnTo>
                    <a:pt x="96" y="19"/>
                  </a:lnTo>
                  <a:lnTo>
                    <a:pt x="96" y="19"/>
                  </a:lnTo>
                  <a:lnTo>
                    <a:pt x="99" y="19"/>
                  </a:lnTo>
                  <a:lnTo>
                    <a:pt x="99" y="19"/>
                  </a:lnTo>
                  <a:lnTo>
                    <a:pt x="99" y="19"/>
                  </a:lnTo>
                  <a:lnTo>
                    <a:pt x="101" y="19"/>
                  </a:lnTo>
                  <a:lnTo>
                    <a:pt x="101" y="19"/>
                  </a:lnTo>
                  <a:lnTo>
                    <a:pt x="101" y="19"/>
                  </a:lnTo>
                  <a:lnTo>
                    <a:pt x="102" y="19"/>
                  </a:lnTo>
                  <a:lnTo>
                    <a:pt x="102" y="19"/>
                  </a:lnTo>
                  <a:lnTo>
                    <a:pt x="102" y="19"/>
                  </a:lnTo>
                  <a:lnTo>
                    <a:pt x="104" y="19"/>
                  </a:lnTo>
                  <a:lnTo>
                    <a:pt x="104" y="19"/>
                  </a:lnTo>
                  <a:lnTo>
                    <a:pt x="104" y="19"/>
                  </a:lnTo>
                  <a:lnTo>
                    <a:pt x="105" y="19"/>
                  </a:lnTo>
                  <a:lnTo>
                    <a:pt x="105" y="19"/>
                  </a:lnTo>
                  <a:lnTo>
                    <a:pt x="105" y="19"/>
                  </a:lnTo>
                  <a:lnTo>
                    <a:pt x="106" y="19"/>
                  </a:lnTo>
                  <a:lnTo>
                    <a:pt x="106" y="19"/>
                  </a:lnTo>
                  <a:lnTo>
                    <a:pt x="106" y="19"/>
                  </a:lnTo>
                  <a:lnTo>
                    <a:pt x="107" y="19"/>
                  </a:lnTo>
                  <a:lnTo>
                    <a:pt x="107" y="19"/>
                  </a:lnTo>
                  <a:lnTo>
                    <a:pt x="107" y="19"/>
                  </a:lnTo>
                  <a:lnTo>
                    <a:pt x="108" y="19"/>
                  </a:lnTo>
                  <a:lnTo>
                    <a:pt x="108" y="19"/>
                  </a:lnTo>
                  <a:lnTo>
                    <a:pt x="108" y="19"/>
                  </a:lnTo>
                  <a:lnTo>
                    <a:pt x="112" y="19"/>
                  </a:lnTo>
                  <a:lnTo>
                    <a:pt x="112" y="19"/>
                  </a:lnTo>
                  <a:lnTo>
                    <a:pt x="112" y="19"/>
                  </a:lnTo>
                  <a:lnTo>
                    <a:pt x="113" y="19"/>
                  </a:lnTo>
                  <a:lnTo>
                    <a:pt x="113" y="19"/>
                  </a:lnTo>
                  <a:lnTo>
                    <a:pt x="113" y="19"/>
                  </a:lnTo>
                  <a:lnTo>
                    <a:pt x="115" y="19"/>
                  </a:lnTo>
                  <a:lnTo>
                    <a:pt x="115" y="19"/>
                  </a:lnTo>
                  <a:lnTo>
                    <a:pt x="115" y="19"/>
                  </a:lnTo>
                  <a:lnTo>
                    <a:pt x="116" y="19"/>
                  </a:lnTo>
                  <a:lnTo>
                    <a:pt x="116" y="19"/>
                  </a:lnTo>
                  <a:lnTo>
                    <a:pt x="116" y="19"/>
                  </a:lnTo>
                  <a:lnTo>
                    <a:pt x="121" y="19"/>
                  </a:lnTo>
                  <a:lnTo>
                    <a:pt x="121" y="19"/>
                  </a:lnTo>
                  <a:lnTo>
                    <a:pt x="121" y="19"/>
                  </a:lnTo>
                  <a:lnTo>
                    <a:pt x="135" y="19"/>
                  </a:lnTo>
                  <a:lnTo>
                    <a:pt x="135" y="19"/>
                  </a:lnTo>
                  <a:lnTo>
                    <a:pt x="135" y="19"/>
                  </a:lnTo>
                  <a:lnTo>
                    <a:pt x="137" y="19"/>
                  </a:lnTo>
                  <a:lnTo>
                    <a:pt x="137" y="19"/>
                  </a:lnTo>
                  <a:lnTo>
                    <a:pt x="137" y="19"/>
                  </a:lnTo>
                  <a:lnTo>
                    <a:pt x="141" y="19"/>
                  </a:lnTo>
                  <a:lnTo>
                    <a:pt x="141" y="19"/>
                  </a:lnTo>
                  <a:lnTo>
                    <a:pt x="141" y="19"/>
                  </a:lnTo>
                  <a:lnTo>
                    <a:pt x="142" y="19"/>
                  </a:lnTo>
                  <a:lnTo>
                    <a:pt x="142" y="19"/>
                  </a:lnTo>
                  <a:lnTo>
                    <a:pt x="142" y="19"/>
                  </a:lnTo>
                  <a:lnTo>
                    <a:pt x="145" y="19"/>
                  </a:lnTo>
                  <a:lnTo>
                    <a:pt x="145" y="19"/>
                  </a:lnTo>
                  <a:lnTo>
                    <a:pt x="145" y="19"/>
                  </a:lnTo>
                  <a:lnTo>
                    <a:pt x="146" y="19"/>
                  </a:lnTo>
                  <a:lnTo>
                    <a:pt x="146" y="19"/>
                  </a:lnTo>
                  <a:lnTo>
                    <a:pt x="146" y="19"/>
                  </a:lnTo>
                  <a:lnTo>
                    <a:pt x="147" y="19"/>
                  </a:lnTo>
                  <a:lnTo>
                    <a:pt x="147" y="19"/>
                  </a:lnTo>
                  <a:lnTo>
                    <a:pt x="147" y="19"/>
                  </a:lnTo>
                  <a:lnTo>
                    <a:pt x="148" y="19"/>
                  </a:lnTo>
                  <a:lnTo>
                    <a:pt x="148" y="19"/>
                  </a:lnTo>
                  <a:lnTo>
                    <a:pt x="148" y="19"/>
                  </a:lnTo>
                  <a:lnTo>
                    <a:pt x="150" y="19"/>
                  </a:lnTo>
                  <a:lnTo>
                    <a:pt x="150" y="19"/>
                  </a:lnTo>
                  <a:lnTo>
                    <a:pt x="150" y="19"/>
                  </a:lnTo>
                  <a:lnTo>
                    <a:pt x="156" y="19"/>
                  </a:lnTo>
                  <a:lnTo>
                    <a:pt x="156" y="19"/>
                  </a:lnTo>
                  <a:lnTo>
                    <a:pt x="156" y="19"/>
                  </a:lnTo>
                  <a:lnTo>
                    <a:pt x="158" y="19"/>
                  </a:lnTo>
                  <a:lnTo>
                    <a:pt x="158" y="19"/>
                  </a:lnTo>
                  <a:lnTo>
                    <a:pt x="158" y="19"/>
                  </a:lnTo>
                  <a:lnTo>
                    <a:pt x="164" y="19"/>
                  </a:lnTo>
                  <a:lnTo>
                    <a:pt x="164" y="19"/>
                  </a:lnTo>
                  <a:lnTo>
                    <a:pt x="164" y="19"/>
                  </a:lnTo>
                  <a:lnTo>
                    <a:pt x="182" y="19"/>
                  </a:lnTo>
                  <a:lnTo>
                    <a:pt x="182" y="19"/>
                  </a:lnTo>
                  <a:lnTo>
                    <a:pt x="182" y="19"/>
                  </a:lnTo>
                  <a:lnTo>
                    <a:pt x="182" y="19"/>
                  </a:lnTo>
                  <a:lnTo>
                    <a:pt x="182" y="19"/>
                  </a:lnTo>
                  <a:lnTo>
                    <a:pt x="182" y="19"/>
                  </a:lnTo>
                  <a:lnTo>
                    <a:pt x="188" y="19"/>
                  </a:lnTo>
                  <a:lnTo>
                    <a:pt x="188" y="19"/>
                  </a:lnTo>
                  <a:lnTo>
                    <a:pt x="188" y="19"/>
                  </a:lnTo>
                  <a:lnTo>
                    <a:pt x="189" y="19"/>
                  </a:lnTo>
                  <a:lnTo>
                    <a:pt x="189" y="19"/>
                  </a:lnTo>
                  <a:lnTo>
                    <a:pt x="189" y="19"/>
                  </a:lnTo>
                  <a:lnTo>
                    <a:pt x="192" y="19"/>
                  </a:lnTo>
                  <a:lnTo>
                    <a:pt x="192" y="19"/>
                  </a:lnTo>
                  <a:lnTo>
                    <a:pt x="192" y="19"/>
                  </a:lnTo>
                  <a:lnTo>
                    <a:pt x="201" y="19"/>
                  </a:lnTo>
                  <a:lnTo>
                    <a:pt x="201" y="19"/>
                  </a:lnTo>
                  <a:lnTo>
                    <a:pt x="201" y="19"/>
                  </a:lnTo>
                  <a:lnTo>
                    <a:pt x="202" y="19"/>
                  </a:lnTo>
                  <a:lnTo>
                    <a:pt x="202" y="19"/>
                  </a:lnTo>
                  <a:lnTo>
                    <a:pt x="202" y="19"/>
                  </a:lnTo>
                  <a:lnTo>
                    <a:pt x="217" y="19"/>
                  </a:lnTo>
                  <a:lnTo>
                    <a:pt x="217" y="19"/>
                  </a:lnTo>
                  <a:lnTo>
                    <a:pt x="217" y="19"/>
                  </a:lnTo>
                  <a:lnTo>
                    <a:pt x="218" y="19"/>
                  </a:lnTo>
                  <a:lnTo>
                    <a:pt x="218" y="19"/>
                  </a:lnTo>
                  <a:lnTo>
                    <a:pt x="218" y="19"/>
                  </a:lnTo>
                  <a:lnTo>
                    <a:pt x="225" y="19"/>
                  </a:lnTo>
                  <a:lnTo>
                    <a:pt x="225" y="19"/>
                  </a:lnTo>
                  <a:lnTo>
                    <a:pt x="225" y="19"/>
                  </a:lnTo>
                  <a:lnTo>
                    <a:pt x="230" y="19"/>
                  </a:lnTo>
                  <a:lnTo>
                    <a:pt x="230" y="19"/>
                  </a:lnTo>
                  <a:lnTo>
                    <a:pt x="230" y="19"/>
                  </a:lnTo>
                  <a:lnTo>
                    <a:pt x="233" y="19"/>
                  </a:lnTo>
                  <a:lnTo>
                    <a:pt x="233" y="19"/>
                  </a:lnTo>
                  <a:lnTo>
                    <a:pt x="233" y="19"/>
                  </a:lnTo>
                  <a:lnTo>
                    <a:pt x="234" y="19"/>
                  </a:lnTo>
                  <a:lnTo>
                    <a:pt x="234" y="19"/>
                  </a:lnTo>
                  <a:lnTo>
                    <a:pt x="234" y="19"/>
                  </a:lnTo>
                  <a:lnTo>
                    <a:pt x="235" y="19"/>
                  </a:lnTo>
                  <a:lnTo>
                    <a:pt x="235" y="19"/>
                  </a:lnTo>
                  <a:lnTo>
                    <a:pt x="235" y="19"/>
                  </a:lnTo>
                  <a:lnTo>
                    <a:pt x="236" y="19"/>
                  </a:lnTo>
                  <a:lnTo>
                    <a:pt x="236" y="19"/>
                  </a:lnTo>
                  <a:lnTo>
                    <a:pt x="236" y="19"/>
                  </a:lnTo>
                  <a:lnTo>
                    <a:pt x="237" y="19"/>
                  </a:lnTo>
                  <a:lnTo>
                    <a:pt x="237" y="19"/>
                  </a:lnTo>
                  <a:lnTo>
                    <a:pt x="237" y="19"/>
                  </a:lnTo>
                  <a:lnTo>
                    <a:pt x="238" y="19"/>
                  </a:lnTo>
                  <a:lnTo>
                    <a:pt x="238" y="19"/>
                  </a:lnTo>
                  <a:lnTo>
                    <a:pt x="238" y="19"/>
                  </a:lnTo>
                  <a:lnTo>
                    <a:pt x="239" y="19"/>
                  </a:lnTo>
                  <a:lnTo>
                    <a:pt x="239" y="19"/>
                  </a:lnTo>
                  <a:lnTo>
                    <a:pt x="239" y="19"/>
                  </a:lnTo>
                  <a:lnTo>
                    <a:pt x="240" y="19"/>
                  </a:lnTo>
                  <a:lnTo>
                    <a:pt x="240" y="19"/>
                  </a:lnTo>
                  <a:lnTo>
                    <a:pt x="240" y="19"/>
                  </a:lnTo>
                  <a:lnTo>
                    <a:pt x="241" y="19"/>
                  </a:lnTo>
                  <a:lnTo>
                    <a:pt x="241" y="19"/>
                  </a:lnTo>
                  <a:lnTo>
                    <a:pt x="241" y="19"/>
                  </a:lnTo>
                  <a:lnTo>
                    <a:pt x="242" y="19"/>
                  </a:lnTo>
                  <a:lnTo>
                    <a:pt x="242" y="19"/>
                  </a:lnTo>
                  <a:lnTo>
                    <a:pt x="242" y="19"/>
                  </a:lnTo>
                  <a:lnTo>
                    <a:pt x="242" y="19"/>
                  </a:lnTo>
                  <a:lnTo>
                    <a:pt x="242" y="19"/>
                  </a:lnTo>
                  <a:lnTo>
                    <a:pt x="242" y="19"/>
                  </a:lnTo>
                  <a:lnTo>
                    <a:pt x="243" y="19"/>
                  </a:lnTo>
                  <a:lnTo>
                    <a:pt x="243" y="19"/>
                  </a:lnTo>
                  <a:lnTo>
                    <a:pt x="243" y="19"/>
                  </a:lnTo>
                  <a:lnTo>
                    <a:pt x="244" y="19"/>
                  </a:lnTo>
                  <a:lnTo>
                    <a:pt x="244" y="19"/>
                  </a:lnTo>
                  <a:lnTo>
                    <a:pt x="244" y="19"/>
                  </a:lnTo>
                  <a:lnTo>
                    <a:pt x="245" y="19"/>
                  </a:lnTo>
                  <a:lnTo>
                    <a:pt x="245" y="19"/>
                  </a:lnTo>
                  <a:lnTo>
                    <a:pt x="245" y="19"/>
                  </a:lnTo>
                  <a:lnTo>
                    <a:pt x="246" y="19"/>
                  </a:lnTo>
                  <a:lnTo>
                    <a:pt x="246" y="19"/>
                  </a:lnTo>
                  <a:lnTo>
                    <a:pt x="246" y="19"/>
                  </a:lnTo>
                  <a:lnTo>
                    <a:pt x="248" y="19"/>
                  </a:lnTo>
                  <a:lnTo>
                    <a:pt x="248" y="19"/>
                  </a:lnTo>
                  <a:lnTo>
                    <a:pt x="248" y="19"/>
                  </a:lnTo>
                  <a:lnTo>
                    <a:pt x="249" y="19"/>
                  </a:lnTo>
                  <a:lnTo>
                    <a:pt x="249" y="19"/>
                  </a:lnTo>
                  <a:lnTo>
                    <a:pt x="249" y="19"/>
                  </a:lnTo>
                  <a:lnTo>
                    <a:pt x="250" y="19"/>
                  </a:lnTo>
                  <a:lnTo>
                    <a:pt x="250" y="19"/>
                  </a:lnTo>
                  <a:lnTo>
                    <a:pt x="250" y="19"/>
                  </a:lnTo>
                  <a:lnTo>
                    <a:pt x="251" y="19"/>
                  </a:lnTo>
                  <a:lnTo>
                    <a:pt x="251" y="19"/>
                  </a:lnTo>
                  <a:lnTo>
                    <a:pt x="251" y="19"/>
                  </a:lnTo>
                  <a:lnTo>
                    <a:pt x="252" y="19"/>
                  </a:lnTo>
                  <a:lnTo>
                    <a:pt x="252" y="19"/>
                  </a:lnTo>
                  <a:lnTo>
                    <a:pt x="252" y="19"/>
                  </a:lnTo>
                  <a:lnTo>
                    <a:pt x="253" y="19"/>
                  </a:lnTo>
                  <a:lnTo>
                    <a:pt x="253" y="19"/>
                  </a:lnTo>
                  <a:lnTo>
                    <a:pt x="253" y="19"/>
                  </a:lnTo>
                  <a:lnTo>
                    <a:pt x="254" y="19"/>
                  </a:lnTo>
                  <a:lnTo>
                    <a:pt x="254" y="19"/>
                  </a:lnTo>
                  <a:lnTo>
                    <a:pt x="254" y="19"/>
                  </a:lnTo>
                  <a:lnTo>
                    <a:pt x="255" y="19"/>
                  </a:lnTo>
                  <a:lnTo>
                    <a:pt x="255" y="19"/>
                  </a:lnTo>
                  <a:lnTo>
                    <a:pt x="255" y="19"/>
                  </a:lnTo>
                  <a:lnTo>
                    <a:pt x="256" y="19"/>
                  </a:lnTo>
                  <a:lnTo>
                    <a:pt x="256" y="19"/>
                  </a:lnTo>
                  <a:lnTo>
                    <a:pt x="256" y="19"/>
                  </a:lnTo>
                  <a:lnTo>
                    <a:pt x="257" y="19"/>
                  </a:lnTo>
                  <a:lnTo>
                    <a:pt x="257" y="19"/>
                  </a:lnTo>
                  <a:lnTo>
                    <a:pt x="257" y="19"/>
                  </a:lnTo>
                  <a:lnTo>
                    <a:pt x="258" y="19"/>
                  </a:lnTo>
                  <a:lnTo>
                    <a:pt x="258" y="19"/>
                  </a:lnTo>
                  <a:lnTo>
                    <a:pt x="258" y="19"/>
                  </a:lnTo>
                  <a:lnTo>
                    <a:pt x="259" y="19"/>
                  </a:lnTo>
                  <a:lnTo>
                    <a:pt x="259" y="19"/>
                  </a:lnTo>
                  <a:lnTo>
                    <a:pt x="259" y="19"/>
                  </a:lnTo>
                  <a:lnTo>
                    <a:pt x="261" y="19"/>
                  </a:lnTo>
                  <a:lnTo>
                    <a:pt x="261" y="19"/>
                  </a:lnTo>
                  <a:lnTo>
                    <a:pt x="261" y="19"/>
                  </a:lnTo>
                  <a:lnTo>
                    <a:pt x="262" y="19"/>
                  </a:lnTo>
                  <a:lnTo>
                    <a:pt x="262" y="19"/>
                  </a:lnTo>
                  <a:lnTo>
                    <a:pt x="262" y="19"/>
                  </a:lnTo>
                  <a:lnTo>
                    <a:pt x="263" y="19"/>
                  </a:lnTo>
                  <a:lnTo>
                    <a:pt x="263" y="5"/>
                  </a:lnTo>
                  <a:lnTo>
                    <a:pt x="263" y="5"/>
                  </a:lnTo>
                  <a:lnTo>
                    <a:pt x="264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3" name="Freeform 693"/>
            <p:cNvSpPr>
              <a:spLocks/>
            </p:cNvSpPr>
            <p:nvPr/>
          </p:nvSpPr>
          <p:spPr bwMode="auto">
            <a:xfrm>
              <a:off x="7158038" y="5418138"/>
              <a:ext cx="26987" cy="30162"/>
            </a:xfrm>
            <a:custGeom>
              <a:avLst/>
              <a:gdLst>
                <a:gd name="T0" fmla="*/ 0 w 17"/>
                <a:gd name="T1" fmla="*/ 17 h 19"/>
                <a:gd name="T2" fmla="*/ 0 w 17"/>
                <a:gd name="T3" fmla="*/ 0 h 19"/>
                <a:gd name="T4" fmla="*/ 0 w 17"/>
                <a:gd name="T5" fmla="*/ 17 h 19"/>
                <a:gd name="T6" fmla="*/ 1 w 17"/>
                <a:gd name="T7" fmla="*/ 19 h 19"/>
                <a:gd name="T8" fmla="*/ 1 w 17"/>
                <a:gd name="T9" fmla="*/ 19 h 19"/>
                <a:gd name="T10" fmla="*/ 1 w 17"/>
                <a:gd name="T11" fmla="*/ 19 h 19"/>
                <a:gd name="T12" fmla="*/ 2 w 17"/>
                <a:gd name="T13" fmla="*/ 19 h 19"/>
                <a:gd name="T14" fmla="*/ 2 w 17"/>
                <a:gd name="T15" fmla="*/ 19 h 19"/>
                <a:gd name="T16" fmla="*/ 2 w 17"/>
                <a:gd name="T17" fmla="*/ 19 h 19"/>
                <a:gd name="T18" fmla="*/ 3 w 17"/>
                <a:gd name="T19" fmla="*/ 19 h 19"/>
                <a:gd name="T20" fmla="*/ 3 w 17"/>
                <a:gd name="T21" fmla="*/ 19 h 19"/>
                <a:gd name="T22" fmla="*/ 3 w 17"/>
                <a:gd name="T23" fmla="*/ 19 h 19"/>
                <a:gd name="T24" fmla="*/ 4 w 17"/>
                <a:gd name="T25" fmla="*/ 19 h 19"/>
                <a:gd name="T26" fmla="*/ 4 w 17"/>
                <a:gd name="T27" fmla="*/ 19 h 19"/>
                <a:gd name="T28" fmla="*/ 4 w 17"/>
                <a:gd name="T29" fmla="*/ 19 h 19"/>
                <a:gd name="T30" fmla="*/ 5 w 17"/>
                <a:gd name="T31" fmla="*/ 19 h 19"/>
                <a:gd name="T32" fmla="*/ 5 w 17"/>
                <a:gd name="T33" fmla="*/ 19 h 19"/>
                <a:gd name="T34" fmla="*/ 5 w 17"/>
                <a:gd name="T35" fmla="*/ 19 h 19"/>
                <a:gd name="T36" fmla="*/ 9 w 17"/>
                <a:gd name="T37" fmla="*/ 19 h 19"/>
                <a:gd name="T38" fmla="*/ 9 w 17"/>
                <a:gd name="T39" fmla="*/ 19 h 19"/>
                <a:gd name="T40" fmla="*/ 9 w 17"/>
                <a:gd name="T41" fmla="*/ 19 h 19"/>
                <a:gd name="T42" fmla="*/ 10 w 17"/>
                <a:gd name="T43" fmla="*/ 19 h 19"/>
                <a:gd name="T44" fmla="*/ 10 w 17"/>
                <a:gd name="T45" fmla="*/ 19 h 19"/>
                <a:gd name="T46" fmla="*/ 10 w 17"/>
                <a:gd name="T47" fmla="*/ 19 h 19"/>
                <a:gd name="T48" fmla="*/ 11 w 17"/>
                <a:gd name="T49" fmla="*/ 19 h 19"/>
                <a:gd name="T50" fmla="*/ 11 w 17"/>
                <a:gd name="T51" fmla="*/ 19 h 19"/>
                <a:gd name="T52" fmla="*/ 11 w 17"/>
                <a:gd name="T53" fmla="*/ 19 h 19"/>
                <a:gd name="T54" fmla="*/ 12 w 17"/>
                <a:gd name="T55" fmla="*/ 19 h 19"/>
                <a:gd name="T56" fmla="*/ 12 w 17"/>
                <a:gd name="T57" fmla="*/ 19 h 19"/>
                <a:gd name="T58" fmla="*/ 12 w 17"/>
                <a:gd name="T59" fmla="*/ 19 h 19"/>
                <a:gd name="T60" fmla="*/ 13 w 17"/>
                <a:gd name="T61" fmla="*/ 19 h 19"/>
                <a:gd name="T62" fmla="*/ 13 w 17"/>
                <a:gd name="T63" fmla="*/ 19 h 19"/>
                <a:gd name="T64" fmla="*/ 13 w 17"/>
                <a:gd name="T65" fmla="*/ 19 h 19"/>
                <a:gd name="T66" fmla="*/ 14 w 17"/>
                <a:gd name="T67" fmla="*/ 19 h 19"/>
                <a:gd name="T68" fmla="*/ 14 w 17"/>
                <a:gd name="T69" fmla="*/ 19 h 19"/>
                <a:gd name="T70" fmla="*/ 14 w 17"/>
                <a:gd name="T71" fmla="*/ 19 h 19"/>
                <a:gd name="T72" fmla="*/ 15 w 17"/>
                <a:gd name="T73" fmla="*/ 19 h 19"/>
                <a:gd name="T74" fmla="*/ 15 w 17"/>
                <a:gd name="T75" fmla="*/ 19 h 19"/>
                <a:gd name="T76" fmla="*/ 15 w 17"/>
                <a:gd name="T77" fmla="*/ 19 h 19"/>
                <a:gd name="T78" fmla="*/ 16 w 17"/>
                <a:gd name="T79" fmla="*/ 19 h 19"/>
                <a:gd name="T80" fmla="*/ 16 w 17"/>
                <a:gd name="T81" fmla="*/ 18 h 19"/>
                <a:gd name="T82" fmla="*/ 16 w 17"/>
                <a:gd name="T83" fmla="*/ 18 h 19"/>
                <a:gd name="T84" fmla="*/ 17 w 17"/>
                <a:gd name="T85" fmla="*/ 1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7" h="19">
                  <a:moveTo>
                    <a:pt x="0" y="17"/>
                  </a:moveTo>
                  <a:lnTo>
                    <a:pt x="0" y="0"/>
                  </a:lnTo>
                  <a:lnTo>
                    <a:pt x="0" y="17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9" y="19"/>
                  </a:lnTo>
                  <a:lnTo>
                    <a:pt x="9" y="19"/>
                  </a:lnTo>
                  <a:lnTo>
                    <a:pt x="9" y="19"/>
                  </a:lnTo>
                  <a:lnTo>
                    <a:pt x="10" y="19"/>
                  </a:lnTo>
                  <a:lnTo>
                    <a:pt x="10" y="19"/>
                  </a:lnTo>
                  <a:lnTo>
                    <a:pt x="10" y="19"/>
                  </a:lnTo>
                  <a:lnTo>
                    <a:pt x="11" y="19"/>
                  </a:lnTo>
                  <a:lnTo>
                    <a:pt x="11" y="19"/>
                  </a:lnTo>
                  <a:lnTo>
                    <a:pt x="11" y="19"/>
                  </a:lnTo>
                  <a:lnTo>
                    <a:pt x="12" y="19"/>
                  </a:lnTo>
                  <a:lnTo>
                    <a:pt x="12" y="19"/>
                  </a:lnTo>
                  <a:lnTo>
                    <a:pt x="12" y="19"/>
                  </a:lnTo>
                  <a:lnTo>
                    <a:pt x="13" y="19"/>
                  </a:lnTo>
                  <a:lnTo>
                    <a:pt x="13" y="19"/>
                  </a:lnTo>
                  <a:lnTo>
                    <a:pt x="13" y="19"/>
                  </a:lnTo>
                  <a:lnTo>
                    <a:pt x="14" y="19"/>
                  </a:lnTo>
                  <a:lnTo>
                    <a:pt x="14" y="19"/>
                  </a:lnTo>
                  <a:lnTo>
                    <a:pt x="14" y="19"/>
                  </a:lnTo>
                  <a:lnTo>
                    <a:pt x="15" y="19"/>
                  </a:lnTo>
                  <a:lnTo>
                    <a:pt x="15" y="19"/>
                  </a:lnTo>
                  <a:lnTo>
                    <a:pt x="15" y="19"/>
                  </a:lnTo>
                  <a:lnTo>
                    <a:pt x="16" y="19"/>
                  </a:lnTo>
                  <a:lnTo>
                    <a:pt x="16" y="18"/>
                  </a:lnTo>
                  <a:lnTo>
                    <a:pt x="16" y="18"/>
                  </a:lnTo>
                  <a:lnTo>
                    <a:pt x="17" y="17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4" name="Freeform 694"/>
            <p:cNvSpPr>
              <a:spLocks/>
            </p:cNvSpPr>
            <p:nvPr/>
          </p:nvSpPr>
          <p:spPr bwMode="auto">
            <a:xfrm>
              <a:off x="7185025" y="5441950"/>
              <a:ext cx="1588" cy="4763"/>
            </a:xfrm>
            <a:custGeom>
              <a:avLst/>
              <a:gdLst>
                <a:gd name="T0" fmla="*/ 0 w 1"/>
                <a:gd name="T1" fmla="*/ 3 h 3"/>
                <a:gd name="T2" fmla="*/ 0 w 1"/>
                <a:gd name="T3" fmla="*/ 0 h 3"/>
                <a:gd name="T4" fmla="*/ 0 w 1"/>
                <a:gd name="T5" fmla="*/ 3 h 3"/>
                <a:gd name="T6" fmla="*/ 1 w 1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3">
                  <a:moveTo>
                    <a:pt x="0" y="3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1" y="3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" name="Freeform 695"/>
            <p:cNvSpPr>
              <a:spLocks/>
            </p:cNvSpPr>
            <p:nvPr/>
          </p:nvSpPr>
          <p:spPr bwMode="auto">
            <a:xfrm>
              <a:off x="7186613" y="5446713"/>
              <a:ext cx="446087" cy="1587"/>
            </a:xfrm>
            <a:custGeom>
              <a:avLst/>
              <a:gdLst>
                <a:gd name="T0" fmla="*/ 0 w 281"/>
                <a:gd name="T1" fmla="*/ 1 h 1"/>
                <a:gd name="T2" fmla="*/ 0 w 281"/>
                <a:gd name="T3" fmla="*/ 1 h 1"/>
                <a:gd name="T4" fmla="*/ 3 w 281"/>
                <a:gd name="T5" fmla="*/ 1 h 1"/>
                <a:gd name="T6" fmla="*/ 4 w 281"/>
                <a:gd name="T7" fmla="*/ 1 h 1"/>
                <a:gd name="T8" fmla="*/ 7 w 281"/>
                <a:gd name="T9" fmla="*/ 1 h 1"/>
                <a:gd name="T10" fmla="*/ 15 w 281"/>
                <a:gd name="T11" fmla="*/ 1 h 1"/>
                <a:gd name="T12" fmla="*/ 16 w 281"/>
                <a:gd name="T13" fmla="*/ 1 h 1"/>
                <a:gd name="T14" fmla="*/ 17 w 281"/>
                <a:gd name="T15" fmla="*/ 1 h 1"/>
                <a:gd name="T16" fmla="*/ 19 w 281"/>
                <a:gd name="T17" fmla="*/ 1 h 1"/>
                <a:gd name="T18" fmla="*/ 20 w 281"/>
                <a:gd name="T19" fmla="*/ 1 h 1"/>
                <a:gd name="T20" fmla="*/ 21 w 281"/>
                <a:gd name="T21" fmla="*/ 1 h 1"/>
                <a:gd name="T22" fmla="*/ 22 w 281"/>
                <a:gd name="T23" fmla="*/ 1 h 1"/>
                <a:gd name="T24" fmla="*/ 23 w 281"/>
                <a:gd name="T25" fmla="*/ 1 h 1"/>
                <a:gd name="T26" fmla="*/ 24 w 281"/>
                <a:gd name="T27" fmla="*/ 1 h 1"/>
                <a:gd name="T28" fmla="*/ 25 w 281"/>
                <a:gd name="T29" fmla="*/ 1 h 1"/>
                <a:gd name="T30" fmla="*/ 27 w 281"/>
                <a:gd name="T31" fmla="*/ 1 h 1"/>
                <a:gd name="T32" fmla="*/ 28 w 281"/>
                <a:gd name="T33" fmla="*/ 1 h 1"/>
                <a:gd name="T34" fmla="*/ 30 w 281"/>
                <a:gd name="T35" fmla="*/ 1 h 1"/>
                <a:gd name="T36" fmla="*/ 38 w 281"/>
                <a:gd name="T37" fmla="*/ 1 h 1"/>
                <a:gd name="T38" fmla="*/ 39 w 281"/>
                <a:gd name="T39" fmla="*/ 1 h 1"/>
                <a:gd name="T40" fmla="*/ 40 w 281"/>
                <a:gd name="T41" fmla="*/ 1 h 1"/>
                <a:gd name="T42" fmla="*/ 41 w 281"/>
                <a:gd name="T43" fmla="*/ 1 h 1"/>
                <a:gd name="T44" fmla="*/ 42 w 281"/>
                <a:gd name="T45" fmla="*/ 1 h 1"/>
                <a:gd name="T46" fmla="*/ 43 w 281"/>
                <a:gd name="T47" fmla="*/ 1 h 1"/>
                <a:gd name="T48" fmla="*/ 48 w 281"/>
                <a:gd name="T49" fmla="*/ 1 h 1"/>
                <a:gd name="T50" fmla="*/ 55 w 281"/>
                <a:gd name="T51" fmla="*/ 1 h 1"/>
                <a:gd name="T52" fmla="*/ 56 w 281"/>
                <a:gd name="T53" fmla="*/ 1 h 1"/>
                <a:gd name="T54" fmla="*/ 58 w 281"/>
                <a:gd name="T55" fmla="*/ 1 h 1"/>
                <a:gd name="T56" fmla="*/ 60 w 281"/>
                <a:gd name="T57" fmla="*/ 1 h 1"/>
                <a:gd name="T58" fmla="*/ 60 w 281"/>
                <a:gd name="T59" fmla="*/ 1 h 1"/>
                <a:gd name="T60" fmla="*/ 65 w 281"/>
                <a:gd name="T61" fmla="*/ 1 h 1"/>
                <a:gd name="T62" fmla="*/ 71 w 281"/>
                <a:gd name="T63" fmla="*/ 1 h 1"/>
                <a:gd name="T64" fmla="*/ 81 w 281"/>
                <a:gd name="T65" fmla="*/ 1 h 1"/>
                <a:gd name="T66" fmla="*/ 94 w 281"/>
                <a:gd name="T67" fmla="*/ 1 h 1"/>
                <a:gd name="T68" fmla="*/ 96 w 281"/>
                <a:gd name="T69" fmla="*/ 1 h 1"/>
                <a:gd name="T70" fmla="*/ 101 w 281"/>
                <a:gd name="T71" fmla="*/ 1 h 1"/>
                <a:gd name="T72" fmla="*/ 113 w 281"/>
                <a:gd name="T73" fmla="*/ 1 h 1"/>
                <a:gd name="T74" fmla="*/ 116 w 281"/>
                <a:gd name="T75" fmla="*/ 1 h 1"/>
                <a:gd name="T76" fmla="*/ 128 w 281"/>
                <a:gd name="T77" fmla="*/ 1 h 1"/>
                <a:gd name="T78" fmla="*/ 131 w 281"/>
                <a:gd name="T79" fmla="*/ 1 h 1"/>
                <a:gd name="T80" fmla="*/ 134 w 281"/>
                <a:gd name="T81" fmla="*/ 1 h 1"/>
                <a:gd name="T82" fmla="*/ 150 w 281"/>
                <a:gd name="T83" fmla="*/ 1 h 1"/>
                <a:gd name="T84" fmla="*/ 151 w 281"/>
                <a:gd name="T85" fmla="*/ 1 h 1"/>
                <a:gd name="T86" fmla="*/ 157 w 281"/>
                <a:gd name="T87" fmla="*/ 1 h 1"/>
                <a:gd name="T88" fmla="*/ 162 w 281"/>
                <a:gd name="T89" fmla="*/ 1 h 1"/>
                <a:gd name="T90" fmla="*/ 167 w 281"/>
                <a:gd name="T91" fmla="*/ 1 h 1"/>
                <a:gd name="T92" fmla="*/ 180 w 281"/>
                <a:gd name="T93" fmla="*/ 1 h 1"/>
                <a:gd name="T94" fmla="*/ 181 w 281"/>
                <a:gd name="T95" fmla="*/ 1 h 1"/>
                <a:gd name="T96" fmla="*/ 200 w 281"/>
                <a:gd name="T97" fmla="*/ 1 h 1"/>
                <a:gd name="T98" fmla="*/ 201 w 281"/>
                <a:gd name="T99" fmla="*/ 1 h 1"/>
                <a:gd name="T100" fmla="*/ 203 w 281"/>
                <a:gd name="T101" fmla="*/ 1 h 1"/>
                <a:gd name="T102" fmla="*/ 204 w 281"/>
                <a:gd name="T103" fmla="*/ 1 h 1"/>
                <a:gd name="T104" fmla="*/ 214 w 281"/>
                <a:gd name="T105" fmla="*/ 1 h 1"/>
                <a:gd name="T106" fmla="*/ 216 w 281"/>
                <a:gd name="T107" fmla="*/ 1 h 1"/>
                <a:gd name="T108" fmla="*/ 217 w 281"/>
                <a:gd name="T109" fmla="*/ 1 h 1"/>
                <a:gd name="T110" fmla="*/ 219 w 281"/>
                <a:gd name="T111" fmla="*/ 1 h 1"/>
                <a:gd name="T112" fmla="*/ 222 w 281"/>
                <a:gd name="T113" fmla="*/ 1 h 1"/>
                <a:gd name="T114" fmla="*/ 233 w 281"/>
                <a:gd name="T115" fmla="*/ 1 h 1"/>
                <a:gd name="T116" fmla="*/ 240 w 281"/>
                <a:gd name="T117" fmla="*/ 1 h 1"/>
                <a:gd name="T118" fmla="*/ 247 w 281"/>
                <a:gd name="T119" fmla="*/ 1 h 1"/>
                <a:gd name="T120" fmla="*/ 262 w 281"/>
                <a:gd name="T121" fmla="*/ 1 h 1"/>
                <a:gd name="T122" fmla="*/ 275 w 281"/>
                <a:gd name="T123" fmla="*/ 1 h 1"/>
                <a:gd name="T124" fmla="*/ 280 w 281"/>
                <a:gd name="T12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81" h="1">
                  <a:moveTo>
                    <a:pt x="0" y="1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15" y="1"/>
                  </a:lnTo>
                  <a:lnTo>
                    <a:pt x="15" y="0"/>
                  </a:lnTo>
                  <a:lnTo>
                    <a:pt x="15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7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1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8" y="1"/>
                  </a:lnTo>
                  <a:lnTo>
                    <a:pt x="38" y="1"/>
                  </a:lnTo>
                  <a:lnTo>
                    <a:pt x="38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0" y="1"/>
                  </a:lnTo>
                  <a:lnTo>
                    <a:pt x="40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2" y="1"/>
                  </a:lnTo>
                  <a:lnTo>
                    <a:pt x="42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8" y="1"/>
                  </a:lnTo>
                  <a:lnTo>
                    <a:pt x="48" y="1"/>
                  </a:lnTo>
                  <a:lnTo>
                    <a:pt x="48" y="1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58" y="1"/>
                  </a:lnTo>
                  <a:lnTo>
                    <a:pt x="58" y="1"/>
                  </a:lnTo>
                  <a:lnTo>
                    <a:pt x="60" y="1"/>
                  </a:lnTo>
                  <a:lnTo>
                    <a:pt x="60" y="1"/>
                  </a:lnTo>
                  <a:lnTo>
                    <a:pt x="60" y="1"/>
                  </a:lnTo>
                  <a:lnTo>
                    <a:pt x="60" y="1"/>
                  </a:lnTo>
                  <a:lnTo>
                    <a:pt x="60" y="1"/>
                  </a:lnTo>
                  <a:lnTo>
                    <a:pt x="60" y="1"/>
                  </a:lnTo>
                  <a:lnTo>
                    <a:pt x="65" y="1"/>
                  </a:lnTo>
                  <a:lnTo>
                    <a:pt x="65" y="1"/>
                  </a:lnTo>
                  <a:lnTo>
                    <a:pt x="65" y="1"/>
                  </a:lnTo>
                  <a:lnTo>
                    <a:pt x="71" y="1"/>
                  </a:lnTo>
                  <a:lnTo>
                    <a:pt x="71" y="1"/>
                  </a:lnTo>
                  <a:lnTo>
                    <a:pt x="71" y="1"/>
                  </a:lnTo>
                  <a:lnTo>
                    <a:pt x="81" y="1"/>
                  </a:lnTo>
                  <a:lnTo>
                    <a:pt x="81" y="1"/>
                  </a:lnTo>
                  <a:lnTo>
                    <a:pt x="81" y="1"/>
                  </a:lnTo>
                  <a:lnTo>
                    <a:pt x="94" y="1"/>
                  </a:lnTo>
                  <a:lnTo>
                    <a:pt x="94" y="1"/>
                  </a:lnTo>
                  <a:lnTo>
                    <a:pt x="94" y="1"/>
                  </a:lnTo>
                  <a:lnTo>
                    <a:pt x="96" y="1"/>
                  </a:lnTo>
                  <a:lnTo>
                    <a:pt x="96" y="1"/>
                  </a:lnTo>
                  <a:lnTo>
                    <a:pt x="96" y="1"/>
                  </a:lnTo>
                  <a:lnTo>
                    <a:pt x="101" y="1"/>
                  </a:lnTo>
                  <a:lnTo>
                    <a:pt x="101" y="1"/>
                  </a:lnTo>
                  <a:lnTo>
                    <a:pt x="101" y="1"/>
                  </a:lnTo>
                  <a:lnTo>
                    <a:pt x="113" y="1"/>
                  </a:lnTo>
                  <a:lnTo>
                    <a:pt x="113" y="1"/>
                  </a:lnTo>
                  <a:lnTo>
                    <a:pt x="113" y="1"/>
                  </a:lnTo>
                  <a:lnTo>
                    <a:pt x="116" y="1"/>
                  </a:lnTo>
                  <a:lnTo>
                    <a:pt x="116" y="1"/>
                  </a:lnTo>
                  <a:lnTo>
                    <a:pt x="116" y="1"/>
                  </a:lnTo>
                  <a:lnTo>
                    <a:pt x="128" y="1"/>
                  </a:lnTo>
                  <a:lnTo>
                    <a:pt x="128" y="1"/>
                  </a:lnTo>
                  <a:lnTo>
                    <a:pt x="128" y="1"/>
                  </a:lnTo>
                  <a:lnTo>
                    <a:pt x="131" y="1"/>
                  </a:lnTo>
                  <a:lnTo>
                    <a:pt x="131" y="1"/>
                  </a:lnTo>
                  <a:lnTo>
                    <a:pt x="131" y="1"/>
                  </a:lnTo>
                  <a:lnTo>
                    <a:pt x="134" y="1"/>
                  </a:lnTo>
                  <a:lnTo>
                    <a:pt x="134" y="1"/>
                  </a:lnTo>
                  <a:lnTo>
                    <a:pt x="134" y="1"/>
                  </a:lnTo>
                  <a:lnTo>
                    <a:pt x="150" y="1"/>
                  </a:lnTo>
                  <a:lnTo>
                    <a:pt x="150" y="1"/>
                  </a:lnTo>
                  <a:lnTo>
                    <a:pt x="150" y="1"/>
                  </a:lnTo>
                  <a:lnTo>
                    <a:pt x="151" y="1"/>
                  </a:lnTo>
                  <a:lnTo>
                    <a:pt x="151" y="1"/>
                  </a:lnTo>
                  <a:lnTo>
                    <a:pt x="151" y="1"/>
                  </a:lnTo>
                  <a:lnTo>
                    <a:pt x="157" y="1"/>
                  </a:lnTo>
                  <a:lnTo>
                    <a:pt x="157" y="1"/>
                  </a:lnTo>
                  <a:lnTo>
                    <a:pt x="157" y="1"/>
                  </a:lnTo>
                  <a:lnTo>
                    <a:pt x="162" y="1"/>
                  </a:lnTo>
                  <a:lnTo>
                    <a:pt x="162" y="1"/>
                  </a:lnTo>
                  <a:lnTo>
                    <a:pt x="162" y="1"/>
                  </a:lnTo>
                  <a:lnTo>
                    <a:pt x="167" y="1"/>
                  </a:lnTo>
                  <a:lnTo>
                    <a:pt x="167" y="1"/>
                  </a:lnTo>
                  <a:lnTo>
                    <a:pt x="167" y="1"/>
                  </a:lnTo>
                  <a:lnTo>
                    <a:pt x="180" y="1"/>
                  </a:lnTo>
                  <a:lnTo>
                    <a:pt x="180" y="1"/>
                  </a:lnTo>
                  <a:lnTo>
                    <a:pt x="180" y="1"/>
                  </a:lnTo>
                  <a:lnTo>
                    <a:pt x="181" y="1"/>
                  </a:lnTo>
                  <a:lnTo>
                    <a:pt x="181" y="1"/>
                  </a:lnTo>
                  <a:lnTo>
                    <a:pt x="181" y="1"/>
                  </a:lnTo>
                  <a:lnTo>
                    <a:pt x="200" y="1"/>
                  </a:lnTo>
                  <a:lnTo>
                    <a:pt x="200" y="1"/>
                  </a:lnTo>
                  <a:lnTo>
                    <a:pt x="200" y="1"/>
                  </a:lnTo>
                  <a:lnTo>
                    <a:pt x="201" y="1"/>
                  </a:lnTo>
                  <a:lnTo>
                    <a:pt x="201" y="1"/>
                  </a:lnTo>
                  <a:lnTo>
                    <a:pt x="201" y="1"/>
                  </a:lnTo>
                  <a:lnTo>
                    <a:pt x="203" y="1"/>
                  </a:lnTo>
                  <a:lnTo>
                    <a:pt x="203" y="1"/>
                  </a:lnTo>
                  <a:lnTo>
                    <a:pt x="203" y="1"/>
                  </a:lnTo>
                  <a:lnTo>
                    <a:pt x="204" y="1"/>
                  </a:lnTo>
                  <a:lnTo>
                    <a:pt x="204" y="1"/>
                  </a:lnTo>
                  <a:lnTo>
                    <a:pt x="204" y="1"/>
                  </a:lnTo>
                  <a:lnTo>
                    <a:pt x="214" y="1"/>
                  </a:lnTo>
                  <a:lnTo>
                    <a:pt x="214" y="1"/>
                  </a:lnTo>
                  <a:lnTo>
                    <a:pt x="214" y="1"/>
                  </a:lnTo>
                  <a:lnTo>
                    <a:pt x="216" y="1"/>
                  </a:lnTo>
                  <a:lnTo>
                    <a:pt x="216" y="1"/>
                  </a:lnTo>
                  <a:lnTo>
                    <a:pt x="216" y="1"/>
                  </a:lnTo>
                  <a:lnTo>
                    <a:pt x="217" y="1"/>
                  </a:lnTo>
                  <a:lnTo>
                    <a:pt x="217" y="1"/>
                  </a:lnTo>
                  <a:lnTo>
                    <a:pt x="217" y="1"/>
                  </a:lnTo>
                  <a:lnTo>
                    <a:pt x="219" y="1"/>
                  </a:lnTo>
                  <a:lnTo>
                    <a:pt x="219" y="1"/>
                  </a:lnTo>
                  <a:lnTo>
                    <a:pt x="219" y="1"/>
                  </a:lnTo>
                  <a:lnTo>
                    <a:pt x="222" y="1"/>
                  </a:lnTo>
                  <a:lnTo>
                    <a:pt x="222" y="1"/>
                  </a:lnTo>
                  <a:lnTo>
                    <a:pt x="222" y="1"/>
                  </a:lnTo>
                  <a:lnTo>
                    <a:pt x="233" y="1"/>
                  </a:lnTo>
                  <a:lnTo>
                    <a:pt x="233" y="1"/>
                  </a:lnTo>
                  <a:lnTo>
                    <a:pt x="233" y="1"/>
                  </a:lnTo>
                  <a:lnTo>
                    <a:pt x="240" y="1"/>
                  </a:lnTo>
                  <a:lnTo>
                    <a:pt x="240" y="1"/>
                  </a:lnTo>
                  <a:lnTo>
                    <a:pt x="240" y="1"/>
                  </a:lnTo>
                  <a:lnTo>
                    <a:pt x="247" y="1"/>
                  </a:lnTo>
                  <a:lnTo>
                    <a:pt x="247" y="1"/>
                  </a:lnTo>
                  <a:lnTo>
                    <a:pt x="247" y="1"/>
                  </a:lnTo>
                  <a:lnTo>
                    <a:pt x="262" y="1"/>
                  </a:lnTo>
                  <a:lnTo>
                    <a:pt x="262" y="1"/>
                  </a:lnTo>
                  <a:lnTo>
                    <a:pt x="262" y="1"/>
                  </a:lnTo>
                  <a:lnTo>
                    <a:pt x="275" y="1"/>
                  </a:lnTo>
                  <a:lnTo>
                    <a:pt x="275" y="1"/>
                  </a:lnTo>
                  <a:lnTo>
                    <a:pt x="275" y="1"/>
                  </a:lnTo>
                  <a:lnTo>
                    <a:pt x="280" y="1"/>
                  </a:lnTo>
                  <a:lnTo>
                    <a:pt x="280" y="0"/>
                  </a:lnTo>
                  <a:lnTo>
                    <a:pt x="280" y="0"/>
                  </a:lnTo>
                  <a:lnTo>
                    <a:pt x="281" y="0"/>
                  </a:lnTo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" name="Rectangle 696"/>
            <p:cNvSpPr>
              <a:spLocks noChangeArrowheads="1"/>
            </p:cNvSpPr>
            <p:nvPr/>
          </p:nvSpPr>
          <p:spPr bwMode="auto">
            <a:xfrm>
              <a:off x="4370388" y="3868738"/>
              <a:ext cx="639762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en-US" sz="1400" b="1">
                  <a:solidFill>
                    <a:srgbClr val="000000"/>
                  </a:solidFill>
                  <a:latin typeface="Arial" charset="0"/>
                </a:rPr>
                <a:t>297.043</a:t>
              </a:r>
              <a:endParaRPr lang="en-US" altLang="en-US" sz="1400" b="1">
                <a:latin typeface="Arial" charset="0"/>
              </a:endParaRPr>
            </a:p>
          </p:txBody>
        </p:sp>
        <p:sp>
          <p:nvSpPr>
            <p:cNvPr id="707" name="Rectangle 697"/>
            <p:cNvSpPr>
              <a:spLocks noChangeArrowheads="1"/>
            </p:cNvSpPr>
            <p:nvPr/>
          </p:nvSpPr>
          <p:spPr bwMode="auto">
            <a:xfrm>
              <a:off x="3505200" y="4267200"/>
              <a:ext cx="639763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en-US" sz="1400" b="1">
                  <a:solidFill>
                    <a:srgbClr val="000000"/>
                  </a:solidFill>
                  <a:latin typeface="Arial" charset="0"/>
                </a:rPr>
                <a:t>267.037</a:t>
              </a:r>
              <a:endParaRPr lang="en-US" altLang="en-US" sz="1400" b="1">
                <a:latin typeface="Arial" charset="0"/>
              </a:endParaRPr>
            </a:p>
          </p:txBody>
        </p:sp>
        <p:sp>
          <p:nvSpPr>
            <p:cNvPr id="708" name="Rectangle 698"/>
            <p:cNvSpPr>
              <a:spLocks noChangeArrowheads="1"/>
            </p:cNvSpPr>
            <p:nvPr/>
          </p:nvSpPr>
          <p:spPr bwMode="auto">
            <a:xfrm>
              <a:off x="3716338" y="4976813"/>
              <a:ext cx="547687" cy="182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en-US" sz="1200">
                  <a:solidFill>
                    <a:srgbClr val="000000"/>
                  </a:solidFill>
                  <a:latin typeface="Arial" charset="0"/>
                </a:rPr>
                <a:t>268.041</a:t>
              </a:r>
              <a:endParaRPr lang="en-US" altLang="en-US" sz="1200">
                <a:latin typeface="Times New Roman" charset="0"/>
              </a:endParaRPr>
            </a:p>
          </p:txBody>
        </p:sp>
        <p:sp>
          <p:nvSpPr>
            <p:cNvPr id="709" name="Line 699"/>
            <p:cNvSpPr>
              <a:spLocks noChangeShapeType="1"/>
            </p:cNvSpPr>
            <p:nvPr/>
          </p:nvSpPr>
          <p:spPr bwMode="auto">
            <a:xfrm flipV="1">
              <a:off x="3716338" y="5041900"/>
              <a:ext cx="36512" cy="36513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" name="Rectangle 700"/>
            <p:cNvSpPr>
              <a:spLocks noChangeArrowheads="1"/>
            </p:cNvSpPr>
            <p:nvPr/>
          </p:nvSpPr>
          <p:spPr bwMode="auto">
            <a:xfrm>
              <a:off x="3962400" y="5105400"/>
              <a:ext cx="547688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en-US" sz="1200">
                  <a:solidFill>
                    <a:srgbClr val="000000"/>
                  </a:solidFill>
                  <a:latin typeface="Arial" charset="0"/>
                </a:rPr>
                <a:t>281.051</a:t>
              </a:r>
              <a:endParaRPr lang="en-US" altLang="en-US" sz="2400">
                <a:latin typeface="Times New Roman" charset="0"/>
              </a:endParaRPr>
            </a:p>
          </p:txBody>
        </p:sp>
        <p:sp>
          <p:nvSpPr>
            <p:cNvPr id="711" name="Line 701"/>
            <p:cNvSpPr>
              <a:spLocks noChangeShapeType="1"/>
            </p:cNvSpPr>
            <p:nvPr/>
          </p:nvSpPr>
          <p:spPr bwMode="auto">
            <a:xfrm flipV="1">
              <a:off x="3741738" y="5338763"/>
              <a:ext cx="36512" cy="3651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2" name="Line 702"/>
            <p:cNvSpPr>
              <a:spLocks noChangeShapeType="1"/>
            </p:cNvSpPr>
            <p:nvPr/>
          </p:nvSpPr>
          <p:spPr bwMode="auto">
            <a:xfrm flipH="1" flipV="1">
              <a:off x="4387850" y="5334000"/>
              <a:ext cx="36513" cy="36513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3" name="Rectangle 703"/>
            <p:cNvSpPr>
              <a:spLocks noChangeArrowheads="1"/>
            </p:cNvSpPr>
            <p:nvPr/>
          </p:nvSpPr>
          <p:spPr bwMode="auto">
            <a:xfrm>
              <a:off x="4495800" y="4953000"/>
              <a:ext cx="547688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en-US" sz="1200">
                  <a:solidFill>
                    <a:srgbClr val="000000"/>
                  </a:solidFill>
                  <a:latin typeface="Arial" charset="0"/>
                </a:rPr>
                <a:t>307.065</a:t>
              </a:r>
              <a:endParaRPr lang="en-US" altLang="en-US" sz="2400">
                <a:latin typeface="Times New Roman" charset="0"/>
              </a:endParaRPr>
            </a:p>
          </p:txBody>
        </p:sp>
        <p:sp>
          <p:nvSpPr>
            <p:cNvPr id="714" name="Line 704"/>
            <p:cNvSpPr>
              <a:spLocks noChangeShapeType="1"/>
            </p:cNvSpPr>
            <p:nvPr/>
          </p:nvSpPr>
          <p:spPr bwMode="auto">
            <a:xfrm flipV="1">
              <a:off x="4505325" y="5138738"/>
              <a:ext cx="34925" cy="3651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5" name="Rectangle 705"/>
            <p:cNvSpPr>
              <a:spLocks noChangeArrowheads="1"/>
            </p:cNvSpPr>
            <p:nvPr/>
          </p:nvSpPr>
          <p:spPr bwMode="auto">
            <a:xfrm>
              <a:off x="5029200" y="4800600"/>
              <a:ext cx="547688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en-US" sz="1200">
                  <a:solidFill>
                    <a:srgbClr val="000000"/>
                  </a:solidFill>
                  <a:latin typeface="Arial" charset="0"/>
                </a:rPr>
                <a:t>321.046</a:t>
              </a:r>
              <a:endParaRPr lang="en-US" altLang="en-US" sz="1200">
                <a:latin typeface="Times New Roman" charset="0"/>
              </a:endParaRPr>
            </a:p>
          </p:txBody>
        </p:sp>
        <p:sp>
          <p:nvSpPr>
            <p:cNvPr id="716" name="Line 706"/>
            <p:cNvSpPr>
              <a:spLocks noChangeShapeType="1"/>
            </p:cNvSpPr>
            <p:nvPr/>
          </p:nvSpPr>
          <p:spPr bwMode="auto">
            <a:xfrm flipV="1">
              <a:off x="4767263" y="5319713"/>
              <a:ext cx="36512" cy="3651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" name="Rectangle 707"/>
            <p:cNvSpPr>
              <a:spLocks noChangeArrowheads="1"/>
            </p:cNvSpPr>
            <p:nvPr/>
          </p:nvSpPr>
          <p:spPr bwMode="auto">
            <a:xfrm>
              <a:off x="6103938" y="5210175"/>
              <a:ext cx="547687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en-US" sz="1200">
                  <a:solidFill>
                    <a:srgbClr val="000000"/>
                  </a:solidFill>
                  <a:latin typeface="Arial" charset="0"/>
                </a:rPr>
                <a:t>363.046</a:t>
              </a:r>
              <a:endParaRPr lang="en-US" altLang="en-US" sz="1200">
                <a:latin typeface="Times New Roman" charset="0"/>
              </a:endParaRPr>
            </a:p>
          </p:txBody>
        </p:sp>
        <p:sp>
          <p:nvSpPr>
            <p:cNvPr id="718" name="Rectangle 708"/>
            <p:cNvSpPr>
              <a:spLocks noChangeArrowheads="1"/>
            </p:cNvSpPr>
            <p:nvPr/>
          </p:nvSpPr>
          <p:spPr bwMode="auto">
            <a:xfrm>
              <a:off x="5334000" y="5105400"/>
              <a:ext cx="609600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altLang="en-US" sz="1200">
                  <a:solidFill>
                    <a:srgbClr val="000000"/>
                  </a:solidFill>
                  <a:latin typeface="Arial" charset="0"/>
                </a:rPr>
                <a:t>335.061</a:t>
              </a:r>
              <a:endParaRPr lang="en-US" altLang="en-US" sz="2400">
                <a:latin typeface="Times New Roman" charset="0"/>
              </a:endParaRPr>
            </a:p>
          </p:txBody>
        </p:sp>
        <p:sp>
          <p:nvSpPr>
            <p:cNvPr id="719" name="Line 709"/>
            <p:cNvSpPr>
              <a:spLocks noChangeShapeType="1"/>
            </p:cNvSpPr>
            <p:nvPr/>
          </p:nvSpPr>
          <p:spPr bwMode="auto">
            <a:xfrm flipV="1">
              <a:off x="5135563" y="5334000"/>
              <a:ext cx="36512" cy="36513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" name="Rectangle 710"/>
            <p:cNvSpPr>
              <a:spLocks noChangeArrowheads="1"/>
            </p:cNvSpPr>
            <p:nvPr/>
          </p:nvSpPr>
          <p:spPr bwMode="auto">
            <a:xfrm>
              <a:off x="5791200" y="5029200"/>
              <a:ext cx="547688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altLang="en-US" sz="1200">
                  <a:solidFill>
                    <a:srgbClr val="000000"/>
                  </a:solidFill>
                  <a:latin typeface="Arial" charset="0"/>
                </a:rPr>
                <a:t>351.044</a:t>
              </a:r>
              <a:endParaRPr lang="en-US" altLang="en-US" sz="2400">
                <a:latin typeface="Times New Roman" charset="0"/>
              </a:endParaRPr>
            </a:p>
          </p:txBody>
        </p:sp>
        <p:sp>
          <p:nvSpPr>
            <p:cNvPr id="721" name="Rectangle 711"/>
            <p:cNvSpPr>
              <a:spLocks noChangeArrowheads="1"/>
            </p:cNvSpPr>
            <p:nvPr/>
          </p:nvSpPr>
          <p:spPr bwMode="auto">
            <a:xfrm>
              <a:off x="6629400" y="5105400"/>
              <a:ext cx="685800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altLang="en-US" sz="1200">
                  <a:solidFill>
                    <a:srgbClr val="000000"/>
                  </a:solidFill>
                  <a:latin typeface="Arial" charset="0"/>
                </a:rPr>
                <a:t>381.055</a:t>
              </a:r>
              <a:endParaRPr lang="en-US" altLang="en-US" sz="1200">
                <a:latin typeface="Times New Roman" charset="0"/>
              </a:endParaRPr>
            </a:p>
          </p:txBody>
        </p:sp>
        <p:sp>
          <p:nvSpPr>
            <p:cNvPr id="722" name="Rectangle 712"/>
            <p:cNvSpPr>
              <a:spLocks noChangeArrowheads="1"/>
            </p:cNvSpPr>
            <p:nvPr/>
          </p:nvSpPr>
          <p:spPr bwMode="auto">
            <a:xfrm>
              <a:off x="2133600" y="3810000"/>
              <a:ext cx="43656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en-US" sz="1200">
                  <a:solidFill>
                    <a:srgbClr val="000000"/>
                  </a:solidFill>
                  <a:latin typeface="Arial" charset="0"/>
                </a:rPr>
                <a:t>100</a:t>
              </a:r>
            </a:p>
          </p:txBody>
        </p:sp>
        <p:sp>
          <p:nvSpPr>
            <p:cNvPr id="723" name="Rectangle 713"/>
            <p:cNvSpPr>
              <a:spLocks noChangeArrowheads="1"/>
            </p:cNvSpPr>
            <p:nvPr/>
          </p:nvSpPr>
          <p:spPr bwMode="auto">
            <a:xfrm>
              <a:off x="2819400" y="5486400"/>
              <a:ext cx="43656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 sz="1200" b="1">
                  <a:solidFill>
                    <a:srgbClr val="000000"/>
                  </a:solidFill>
                  <a:latin typeface="Arial" charset="0"/>
                </a:rPr>
                <a:t>240</a:t>
              </a:r>
            </a:p>
          </p:txBody>
        </p:sp>
        <p:sp>
          <p:nvSpPr>
            <p:cNvPr id="724" name="Rectangle 714"/>
            <p:cNvSpPr>
              <a:spLocks noChangeArrowheads="1"/>
            </p:cNvSpPr>
            <p:nvPr/>
          </p:nvSpPr>
          <p:spPr bwMode="auto">
            <a:xfrm>
              <a:off x="3276600" y="5486400"/>
              <a:ext cx="43656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 sz="1200" b="1">
                  <a:solidFill>
                    <a:srgbClr val="000000"/>
                  </a:solidFill>
                  <a:latin typeface="Arial" charset="0"/>
                </a:rPr>
                <a:t>260</a:t>
              </a:r>
            </a:p>
          </p:txBody>
        </p:sp>
        <p:sp>
          <p:nvSpPr>
            <p:cNvPr id="725" name="Rectangle 715"/>
            <p:cNvSpPr>
              <a:spLocks noChangeArrowheads="1"/>
            </p:cNvSpPr>
            <p:nvPr/>
          </p:nvSpPr>
          <p:spPr bwMode="auto">
            <a:xfrm>
              <a:off x="5410200" y="5486400"/>
              <a:ext cx="43656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 sz="1200" b="1">
                  <a:solidFill>
                    <a:srgbClr val="000000"/>
                  </a:solidFill>
                  <a:latin typeface="Arial" charset="0"/>
                </a:rPr>
                <a:t>340</a:t>
              </a:r>
            </a:p>
          </p:txBody>
        </p:sp>
        <p:sp>
          <p:nvSpPr>
            <p:cNvPr id="726" name="Text Box 716"/>
            <p:cNvSpPr txBox="1">
              <a:spLocks noChangeArrowheads="1"/>
            </p:cNvSpPr>
            <p:nvPr/>
          </p:nvSpPr>
          <p:spPr bwMode="auto">
            <a:xfrm>
              <a:off x="1981200" y="1676400"/>
              <a:ext cx="4667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[A]</a:t>
              </a:r>
              <a:endParaRPr lang="en-US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27" name="Text Box 717"/>
            <p:cNvSpPr txBox="1">
              <a:spLocks noChangeArrowheads="1"/>
            </p:cNvSpPr>
            <p:nvPr/>
          </p:nvSpPr>
          <p:spPr bwMode="auto">
            <a:xfrm>
              <a:off x="1857376" y="3581400"/>
              <a:ext cx="57943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[B]</a:t>
              </a:r>
              <a:endParaRPr lang="en-US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28" name="Line 721"/>
            <p:cNvSpPr>
              <a:spLocks noChangeShapeType="1"/>
            </p:cNvSpPr>
            <p:nvPr/>
          </p:nvSpPr>
          <p:spPr bwMode="auto">
            <a:xfrm>
              <a:off x="3505200" y="2819400"/>
              <a:ext cx="419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9" name="Text Box 722"/>
            <p:cNvSpPr txBox="1">
              <a:spLocks noChangeArrowheads="1"/>
            </p:cNvSpPr>
            <p:nvPr/>
          </p:nvSpPr>
          <p:spPr bwMode="auto">
            <a:xfrm>
              <a:off x="4784725" y="2449513"/>
              <a:ext cx="8143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>
                  <a:latin typeface="Arial" charset="0"/>
                </a:rPr>
                <a:t>-162 Da</a:t>
              </a:r>
            </a:p>
          </p:txBody>
        </p:sp>
        <p:sp>
          <p:nvSpPr>
            <p:cNvPr id="730" name="Text Box 723"/>
            <p:cNvSpPr txBox="1">
              <a:spLocks noChangeArrowheads="1"/>
            </p:cNvSpPr>
            <p:nvPr/>
          </p:nvSpPr>
          <p:spPr bwMode="auto">
            <a:xfrm>
              <a:off x="3352800" y="1660525"/>
              <a:ext cx="5651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b="1" dirty="0" err="1">
                  <a:latin typeface="Arial" charset="0"/>
                </a:rPr>
                <a:t>Yo</a:t>
              </a:r>
              <a:r>
                <a:rPr lang="en-US" altLang="en-US" sz="1800" b="1" baseline="30000" dirty="0">
                  <a:latin typeface="Arial" charset="0"/>
                </a:rPr>
                <a:t>+</a:t>
              </a:r>
            </a:p>
          </p:txBody>
        </p:sp>
        <p:sp>
          <p:nvSpPr>
            <p:cNvPr id="731" name="Line 724"/>
            <p:cNvSpPr>
              <a:spLocks noChangeShapeType="1"/>
            </p:cNvSpPr>
            <p:nvPr/>
          </p:nvSpPr>
          <p:spPr bwMode="auto">
            <a:xfrm>
              <a:off x="4572000" y="4343400"/>
              <a:ext cx="3124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2" name="Text Box 725"/>
            <p:cNvSpPr txBox="1">
              <a:spLocks noChangeArrowheads="1"/>
            </p:cNvSpPr>
            <p:nvPr/>
          </p:nvSpPr>
          <p:spPr bwMode="auto">
            <a:xfrm>
              <a:off x="5470525" y="3946525"/>
              <a:ext cx="906463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latin typeface="Arial" charset="0"/>
                </a:rPr>
                <a:t>-120 Da</a:t>
              </a:r>
              <a:endParaRPr lang="en-US" altLang="en-US" sz="2400"/>
            </a:p>
          </p:txBody>
        </p:sp>
        <p:sp>
          <p:nvSpPr>
            <p:cNvPr id="735" name="Text Box 728"/>
            <p:cNvSpPr txBox="1">
              <a:spLocks noChangeArrowheads="1"/>
            </p:cNvSpPr>
            <p:nvPr/>
          </p:nvSpPr>
          <p:spPr bwMode="auto">
            <a:xfrm>
              <a:off x="6477000" y="2400300"/>
              <a:ext cx="9715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b="1" dirty="0" err="1">
                  <a:latin typeface="Arial" charset="0"/>
                </a:rPr>
                <a:t>daidzin</a:t>
              </a:r>
              <a:endParaRPr lang="en-US" altLang="en-US" sz="1800" dirty="0">
                <a:latin typeface="Arial" charset="0"/>
              </a:endParaRPr>
            </a:p>
          </p:txBody>
        </p:sp>
        <p:sp>
          <p:nvSpPr>
            <p:cNvPr id="736" name="Text Box 729"/>
            <p:cNvSpPr txBox="1">
              <a:spLocks noChangeArrowheads="1"/>
            </p:cNvSpPr>
            <p:nvPr/>
          </p:nvSpPr>
          <p:spPr bwMode="auto">
            <a:xfrm>
              <a:off x="746125" y="5675313"/>
              <a:ext cx="11112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b="1" dirty="0" err="1">
                  <a:latin typeface="Arial" charset="0"/>
                </a:rPr>
                <a:t>Puerarin</a:t>
              </a:r>
              <a:endParaRPr lang="en-US" altLang="en-US" sz="2400" dirty="0"/>
            </a:p>
          </p:txBody>
        </p:sp>
        <p:sp>
          <p:nvSpPr>
            <p:cNvPr id="737" name="Line 730"/>
            <p:cNvSpPr>
              <a:spLocks noChangeShapeType="1"/>
            </p:cNvSpPr>
            <p:nvPr/>
          </p:nvSpPr>
          <p:spPr bwMode="auto">
            <a:xfrm flipH="1">
              <a:off x="5943600" y="1295400"/>
              <a:ext cx="152400" cy="2286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22" name="TextBox 1321"/>
          <p:cNvSpPr txBox="1"/>
          <p:nvPr/>
        </p:nvSpPr>
        <p:spPr>
          <a:xfrm>
            <a:off x="0" y="-1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of these flavonoids have identical molecular ion masses: distinguished by their </a:t>
            </a:r>
            <a:r>
              <a:rPr lang="en-US" sz="28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MS spectra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23" name="TextBox 1322"/>
          <p:cNvSpPr txBox="1"/>
          <p:nvPr/>
        </p:nvSpPr>
        <p:spPr>
          <a:xfrm>
            <a:off x="4086225" y="6411951"/>
            <a:ext cx="4455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Prasain et al., J. Agric. Food Chem., 2003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33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3635375"/>
            <a:ext cx="21336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24" name="Picture 7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763" y="1211263"/>
            <a:ext cx="2667000" cy="133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25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3400" y="2133600"/>
            <a:ext cx="8229600" cy="1828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geted metabolomics: identification of conjugated metabolites </a:t>
            </a:r>
          </a:p>
          <a:p>
            <a:r>
              <a:rPr lang="en-US" sz="3600" b="1" dirty="0" smtClean="0">
                <a:solidFill>
                  <a:srgbClr val="2048F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s - </a:t>
            </a:r>
            <a:r>
              <a:rPr lang="en-US" sz="3600" b="1" dirty="0" err="1" smtClean="0">
                <a:solidFill>
                  <a:srgbClr val="2048F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ucuronide</a:t>
            </a:r>
            <a:r>
              <a:rPr lang="en-US" sz="3600" b="1" dirty="0" smtClean="0">
                <a:solidFill>
                  <a:srgbClr val="2048F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sulfate conjugates) </a:t>
            </a:r>
            <a:endParaRPr lang="en-US" sz="3600" b="1" dirty="0">
              <a:solidFill>
                <a:srgbClr val="2048F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2366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2376" y="2039300"/>
            <a:ext cx="7633225" cy="4055893"/>
            <a:chOff x="1273" y="1460"/>
            <a:chExt cx="3149" cy="1899"/>
          </a:xfrm>
        </p:grpSpPr>
        <p:sp>
          <p:nvSpPr>
            <p:cNvPr id="3" name="Freeform 3"/>
            <p:cNvSpPr>
              <a:spLocks/>
            </p:cNvSpPr>
            <p:nvPr/>
          </p:nvSpPr>
          <p:spPr bwMode="auto">
            <a:xfrm>
              <a:off x="1536" y="1550"/>
              <a:ext cx="2886" cy="15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530"/>
                </a:cxn>
                <a:cxn ang="0">
                  <a:pos x="2886" y="1530"/>
                </a:cxn>
              </a:cxnLst>
              <a:rect l="0" t="0" r="r" b="b"/>
              <a:pathLst>
                <a:path w="2886" h="1530">
                  <a:moveTo>
                    <a:pt x="0" y="0"/>
                  </a:moveTo>
                  <a:lnTo>
                    <a:pt x="0" y="1530"/>
                  </a:lnTo>
                  <a:lnTo>
                    <a:pt x="2886" y="153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1693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1701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1709" y="3039"/>
              <a:ext cx="1" cy="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751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776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784" y="3039"/>
              <a:ext cx="1" cy="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792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1800" y="2907"/>
              <a:ext cx="1" cy="1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1809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1825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1842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1858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867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1875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1883" y="2998"/>
              <a:ext cx="1" cy="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1891" y="3047"/>
              <a:ext cx="1" cy="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1900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1908" y="3023"/>
              <a:ext cx="1" cy="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1916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1933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1958" y="3056"/>
              <a:ext cx="1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1966" y="3056"/>
              <a:ext cx="1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1974" y="2849"/>
              <a:ext cx="1" cy="2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1982" y="3056"/>
              <a:ext cx="1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1991" y="3039"/>
              <a:ext cx="1" cy="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1999" y="3039"/>
              <a:ext cx="1" cy="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2015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2032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2040" y="3014"/>
              <a:ext cx="1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2049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2065" y="2998"/>
              <a:ext cx="1" cy="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2073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2082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2090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2098" y="3056"/>
              <a:ext cx="1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2115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>
              <a:off x="2123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2148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2156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2164" y="2965"/>
              <a:ext cx="1" cy="1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2173" y="3047"/>
              <a:ext cx="1" cy="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2181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2189" y="3039"/>
              <a:ext cx="1" cy="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2214" y="3072"/>
              <a:ext cx="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2264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2272" y="3056"/>
              <a:ext cx="1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>
              <a:off x="2280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1"/>
            <p:cNvSpPr>
              <a:spLocks noChangeShapeType="1"/>
            </p:cNvSpPr>
            <p:nvPr/>
          </p:nvSpPr>
          <p:spPr bwMode="auto">
            <a:xfrm>
              <a:off x="2297" y="3047"/>
              <a:ext cx="1" cy="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52"/>
            <p:cNvSpPr>
              <a:spLocks noChangeShapeType="1"/>
            </p:cNvSpPr>
            <p:nvPr/>
          </p:nvSpPr>
          <p:spPr bwMode="auto">
            <a:xfrm>
              <a:off x="2305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>
              <a:off x="2313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>
              <a:off x="2338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>
              <a:off x="2388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56"/>
            <p:cNvSpPr>
              <a:spLocks noChangeShapeType="1"/>
            </p:cNvSpPr>
            <p:nvPr/>
          </p:nvSpPr>
          <p:spPr bwMode="auto">
            <a:xfrm>
              <a:off x="2421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57"/>
            <p:cNvSpPr>
              <a:spLocks noChangeShapeType="1"/>
            </p:cNvSpPr>
            <p:nvPr/>
          </p:nvSpPr>
          <p:spPr bwMode="auto">
            <a:xfrm>
              <a:off x="2437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58"/>
            <p:cNvSpPr>
              <a:spLocks noChangeShapeType="1"/>
            </p:cNvSpPr>
            <p:nvPr/>
          </p:nvSpPr>
          <p:spPr bwMode="auto">
            <a:xfrm>
              <a:off x="2446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59"/>
            <p:cNvSpPr>
              <a:spLocks noChangeShapeType="1"/>
            </p:cNvSpPr>
            <p:nvPr/>
          </p:nvSpPr>
          <p:spPr bwMode="auto">
            <a:xfrm>
              <a:off x="2454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>
              <a:off x="2462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61"/>
            <p:cNvSpPr>
              <a:spLocks noChangeShapeType="1"/>
            </p:cNvSpPr>
            <p:nvPr/>
          </p:nvSpPr>
          <p:spPr bwMode="auto">
            <a:xfrm>
              <a:off x="2470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62"/>
            <p:cNvSpPr>
              <a:spLocks noChangeShapeType="1"/>
            </p:cNvSpPr>
            <p:nvPr/>
          </p:nvSpPr>
          <p:spPr bwMode="auto">
            <a:xfrm>
              <a:off x="2487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63"/>
            <p:cNvSpPr>
              <a:spLocks noChangeShapeType="1"/>
            </p:cNvSpPr>
            <p:nvPr/>
          </p:nvSpPr>
          <p:spPr bwMode="auto">
            <a:xfrm>
              <a:off x="2528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64"/>
            <p:cNvSpPr>
              <a:spLocks noChangeShapeType="1"/>
            </p:cNvSpPr>
            <p:nvPr/>
          </p:nvSpPr>
          <p:spPr bwMode="auto">
            <a:xfrm>
              <a:off x="2537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65"/>
            <p:cNvSpPr>
              <a:spLocks noChangeShapeType="1"/>
            </p:cNvSpPr>
            <p:nvPr/>
          </p:nvSpPr>
          <p:spPr bwMode="auto">
            <a:xfrm>
              <a:off x="2553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66"/>
            <p:cNvSpPr>
              <a:spLocks noChangeShapeType="1"/>
            </p:cNvSpPr>
            <p:nvPr/>
          </p:nvSpPr>
          <p:spPr bwMode="auto">
            <a:xfrm>
              <a:off x="2561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67"/>
            <p:cNvSpPr>
              <a:spLocks noChangeShapeType="1"/>
            </p:cNvSpPr>
            <p:nvPr/>
          </p:nvSpPr>
          <p:spPr bwMode="auto">
            <a:xfrm>
              <a:off x="2570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68"/>
            <p:cNvSpPr>
              <a:spLocks noChangeShapeType="1"/>
            </p:cNvSpPr>
            <p:nvPr/>
          </p:nvSpPr>
          <p:spPr bwMode="auto">
            <a:xfrm>
              <a:off x="2578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69"/>
            <p:cNvSpPr>
              <a:spLocks noChangeShapeType="1"/>
            </p:cNvSpPr>
            <p:nvPr/>
          </p:nvSpPr>
          <p:spPr bwMode="auto">
            <a:xfrm>
              <a:off x="2586" y="3072"/>
              <a:ext cx="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70"/>
            <p:cNvSpPr>
              <a:spLocks noChangeShapeType="1"/>
            </p:cNvSpPr>
            <p:nvPr/>
          </p:nvSpPr>
          <p:spPr bwMode="auto">
            <a:xfrm>
              <a:off x="2603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71"/>
            <p:cNvSpPr>
              <a:spLocks noChangeShapeType="1"/>
            </p:cNvSpPr>
            <p:nvPr/>
          </p:nvSpPr>
          <p:spPr bwMode="auto">
            <a:xfrm>
              <a:off x="2611" y="3056"/>
              <a:ext cx="1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72"/>
            <p:cNvSpPr>
              <a:spLocks noChangeShapeType="1"/>
            </p:cNvSpPr>
            <p:nvPr/>
          </p:nvSpPr>
          <p:spPr bwMode="auto">
            <a:xfrm>
              <a:off x="2619" y="3047"/>
              <a:ext cx="1" cy="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73"/>
            <p:cNvSpPr>
              <a:spLocks noChangeShapeType="1"/>
            </p:cNvSpPr>
            <p:nvPr/>
          </p:nvSpPr>
          <p:spPr bwMode="auto">
            <a:xfrm>
              <a:off x="2628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74"/>
            <p:cNvSpPr>
              <a:spLocks noChangeShapeType="1"/>
            </p:cNvSpPr>
            <p:nvPr/>
          </p:nvSpPr>
          <p:spPr bwMode="auto">
            <a:xfrm>
              <a:off x="2636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75"/>
            <p:cNvSpPr>
              <a:spLocks noChangeShapeType="1"/>
            </p:cNvSpPr>
            <p:nvPr/>
          </p:nvSpPr>
          <p:spPr bwMode="auto">
            <a:xfrm>
              <a:off x="2644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76"/>
            <p:cNvSpPr>
              <a:spLocks noChangeShapeType="1"/>
            </p:cNvSpPr>
            <p:nvPr/>
          </p:nvSpPr>
          <p:spPr bwMode="auto">
            <a:xfrm>
              <a:off x="2661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77"/>
            <p:cNvSpPr>
              <a:spLocks noChangeShapeType="1"/>
            </p:cNvSpPr>
            <p:nvPr/>
          </p:nvSpPr>
          <p:spPr bwMode="auto">
            <a:xfrm>
              <a:off x="2710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78"/>
            <p:cNvSpPr>
              <a:spLocks noChangeShapeType="1"/>
            </p:cNvSpPr>
            <p:nvPr/>
          </p:nvSpPr>
          <p:spPr bwMode="auto">
            <a:xfrm>
              <a:off x="2718" y="3056"/>
              <a:ext cx="1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79"/>
            <p:cNvSpPr>
              <a:spLocks noChangeShapeType="1"/>
            </p:cNvSpPr>
            <p:nvPr/>
          </p:nvSpPr>
          <p:spPr bwMode="auto">
            <a:xfrm>
              <a:off x="2727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80"/>
            <p:cNvSpPr>
              <a:spLocks noChangeShapeType="1"/>
            </p:cNvSpPr>
            <p:nvPr/>
          </p:nvSpPr>
          <p:spPr bwMode="auto">
            <a:xfrm>
              <a:off x="2735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81"/>
            <p:cNvSpPr>
              <a:spLocks noChangeShapeType="1"/>
            </p:cNvSpPr>
            <p:nvPr/>
          </p:nvSpPr>
          <p:spPr bwMode="auto">
            <a:xfrm>
              <a:off x="2743" y="3056"/>
              <a:ext cx="1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82"/>
            <p:cNvSpPr>
              <a:spLocks noChangeShapeType="1"/>
            </p:cNvSpPr>
            <p:nvPr/>
          </p:nvSpPr>
          <p:spPr bwMode="auto">
            <a:xfrm>
              <a:off x="2752" y="3047"/>
              <a:ext cx="1" cy="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83"/>
            <p:cNvSpPr>
              <a:spLocks noChangeShapeType="1"/>
            </p:cNvSpPr>
            <p:nvPr/>
          </p:nvSpPr>
          <p:spPr bwMode="auto">
            <a:xfrm>
              <a:off x="2760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84"/>
            <p:cNvSpPr>
              <a:spLocks noChangeShapeType="1"/>
            </p:cNvSpPr>
            <p:nvPr/>
          </p:nvSpPr>
          <p:spPr bwMode="auto">
            <a:xfrm>
              <a:off x="2809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85"/>
            <p:cNvSpPr>
              <a:spLocks noChangeShapeType="1"/>
            </p:cNvSpPr>
            <p:nvPr/>
          </p:nvSpPr>
          <p:spPr bwMode="auto">
            <a:xfrm>
              <a:off x="2818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86"/>
            <p:cNvSpPr>
              <a:spLocks noChangeShapeType="1"/>
            </p:cNvSpPr>
            <p:nvPr/>
          </p:nvSpPr>
          <p:spPr bwMode="auto">
            <a:xfrm>
              <a:off x="2826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87"/>
            <p:cNvSpPr>
              <a:spLocks noChangeShapeType="1"/>
            </p:cNvSpPr>
            <p:nvPr/>
          </p:nvSpPr>
          <p:spPr bwMode="auto">
            <a:xfrm>
              <a:off x="2834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88"/>
            <p:cNvSpPr>
              <a:spLocks noChangeShapeType="1"/>
            </p:cNvSpPr>
            <p:nvPr/>
          </p:nvSpPr>
          <p:spPr bwMode="auto">
            <a:xfrm>
              <a:off x="2892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89"/>
            <p:cNvSpPr>
              <a:spLocks noChangeShapeType="1"/>
            </p:cNvSpPr>
            <p:nvPr/>
          </p:nvSpPr>
          <p:spPr bwMode="auto">
            <a:xfrm>
              <a:off x="2900" y="3056"/>
              <a:ext cx="1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90"/>
            <p:cNvSpPr>
              <a:spLocks noChangeShapeType="1"/>
            </p:cNvSpPr>
            <p:nvPr/>
          </p:nvSpPr>
          <p:spPr bwMode="auto">
            <a:xfrm>
              <a:off x="2909" y="3039"/>
              <a:ext cx="1" cy="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91"/>
            <p:cNvSpPr>
              <a:spLocks noChangeShapeType="1"/>
            </p:cNvSpPr>
            <p:nvPr/>
          </p:nvSpPr>
          <p:spPr bwMode="auto">
            <a:xfrm>
              <a:off x="2917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92"/>
            <p:cNvSpPr>
              <a:spLocks noChangeShapeType="1"/>
            </p:cNvSpPr>
            <p:nvPr/>
          </p:nvSpPr>
          <p:spPr bwMode="auto">
            <a:xfrm>
              <a:off x="2925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93"/>
            <p:cNvSpPr>
              <a:spLocks noChangeShapeType="1"/>
            </p:cNvSpPr>
            <p:nvPr/>
          </p:nvSpPr>
          <p:spPr bwMode="auto">
            <a:xfrm>
              <a:off x="3008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>
              <a:off x="3016" y="3056"/>
              <a:ext cx="1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>
              <a:off x="3025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>
              <a:off x="3099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97"/>
            <p:cNvSpPr>
              <a:spLocks noChangeShapeType="1"/>
            </p:cNvSpPr>
            <p:nvPr/>
          </p:nvSpPr>
          <p:spPr bwMode="auto">
            <a:xfrm>
              <a:off x="3190" y="3056"/>
              <a:ext cx="1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98"/>
            <p:cNvSpPr>
              <a:spLocks noChangeShapeType="1"/>
            </p:cNvSpPr>
            <p:nvPr/>
          </p:nvSpPr>
          <p:spPr bwMode="auto">
            <a:xfrm>
              <a:off x="3198" y="1923"/>
              <a:ext cx="1" cy="11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99"/>
            <p:cNvSpPr>
              <a:spLocks noChangeShapeType="1"/>
            </p:cNvSpPr>
            <p:nvPr/>
          </p:nvSpPr>
          <p:spPr bwMode="auto">
            <a:xfrm>
              <a:off x="3206" y="1550"/>
              <a:ext cx="1" cy="15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00"/>
            <p:cNvSpPr>
              <a:spLocks noChangeShapeType="1"/>
            </p:cNvSpPr>
            <p:nvPr/>
          </p:nvSpPr>
          <p:spPr bwMode="auto">
            <a:xfrm>
              <a:off x="3215" y="2898"/>
              <a:ext cx="1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01"/>
            <p:cNvSpPr>
              <a:spLocks noChangeShapeType="1"/>
            </p:cNvSpPr>
            <p:nvPr/>
          </p:nvSpPr>
          <p:spPr bwMode="auto">
            <a:xfrm>
              <a:off x="3223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02"/>
            <p:cNvSpPr>
              <a:spLocks noChangeShapeType="1"/>
            </p:cNvSpPr>
            <p:nvPr/>
          </p:nvSpPr>
          <p:spPr bwMode="auto">
            <a:xfrm>
              <a:off x="3297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103"/>
            <p:cNvSpPr>
              <a:spLocks noChangeShapeType="1"/>
            </p:cNvSpPr>
            <p:nvPr/>
          </p:nvSpPr>
          <p:spPr bwMode="auto">
            <a:xfrm>
              <a:off x="3306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104"/>
            <p:cNvSpPr>
              <a:spLocks noChangeShapeType="1"/>
            </p:cNvSpPr>
            <p:nvPr/>
          </p:nvSpPr>
          <p:spPr bwMode="auto">
            <a:xfrm>
              <a:off x="3488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105"/>
            <p:cNvSpPr>
              <a:spLocks noChangeShapeType="1"/>
            </p:cNvSpPr>
            <p:nvPr/>
          </p:nvSpPr>
          <p:spPr bwMode="auto">
            <a:xfrm>
              <a:off x="3537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106"/>
            <p:cNvSpPr>
              <a:spLocks noChangeShapeType="1"/>
            </p:cNvSpPr>
            <p:nvPr/>
          </p:nvSpPr>
          <p:spPr bwMode="auto">
            <a:xfrm>
              <a:off x="4381" y="3064"/>
              <a:ext cx="1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107"/>
            <p:cNvSpPr>
              <a:spLocks noChangeShapeType="1"/>
            </p:cNvSpPr>
            <p:nvPr/>
          </p:nvSpPr>
          <p:spPr bwMode="auto">
            <a:xfrm>
              <a:off x="1544" y="3080"/>
              <a:ext cx="1" cy="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108"/>
            <p:cNvSpPr>
              <a:spLocks noChangeShapeType="1"/>
            </p:cNvSpPr>
            <p:nvPr/>
          </p:nvSpPr>
          <p:spPr bwMode="auto">
            <a:xfrm>
              <a:off x="1676" y="3080"/>
              <a:ext cx="1" cy="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Line 109"/>
            <p:cNvSpPr>
              <a:spLocks noChangeShapeType="1"/>
            </p:cNvSpPr>
            <p:nvPr/>
          </p:nvSpPr>
          <p:spPr bwMode="auto">
            <a:xfrm>
              <a:off x="1809" y="3080"/>
              <a:ext cx="1" cy="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Line 110"/>
            <p:cNvSpPr>
              <a:spLocks noChangeShapeType="1"/>
            </p:cNvSpPr>
            <p:nvPr/>
          </p:nvSpPr>
          <p:spPr bwMode="auto">
            <a:xfrm>
              <a:off x="1941" y="3080"/>
              <a:ext cx="1" cy="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111"/>
            <p:cNvSpPr>
              <a:spLocks noChangeShapeType="1"/>
            </p:cNvSpPr>
            <p:nvPr/>
          </p:nvSpPr>
          <p:spPr bwMode="auto">
            <a:xfrm>
              <a:off x="2073" y="3080"/>
              <a:ext cx="1" cy="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Rectangle 112"/>
            <p:cNvSpPr>
              <a:spLocks noChangeArrowheads="1"/>
            </p:cNvSpPr>
            <p:nvPr/>
          </p:nvSpPr>
          <p:spPr bwMode="auto">
            <a:xfrm>
              <a:off x="2015" y="3122"/>
              <a:ext cx="122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/>
                <a:t>100</a:t>
              </a:r>
            </a:p>
          </p:txBody>
        </p:sp>
        <p:sp>
          <p:nvSpPr>
            <p:cNvPr id="113" name="Line 113"/>
            <p:cNvSpPr>
              <a:spLocks noChangeShapeType="1"/>
            </p:cNvSpPr>
            <p:nvPr/>
          </p:nvSpPr>
          <p:spPr bwMode="auto">
            <a:xfrm>
              <a:off x="2206" y="3080"/>
              <a:ext cx="1" cy="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114"/>
            <p:cNvSpPr>
              <a:spLocks noChangeShapeType="1"/>
            </p:cNvSpPr>
            <p:nvPr/>
          </p:nvSpPr>
          <p:spPr bwMode="auto">
            <a:xfrm>
              <a:off x="2346" y="3080"/>
              <a:ext cx="1" cy="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115"/>
            <p:cNvSpPr>
              <a:spLocks noChangeShapeType="1"/>
            </p:cNvSpPr>
            <p:nvPr/>
          </p:nvSpPr>
          <p:spPr bwMode="auto">
            <a:xfrm>
              <a:off x="2479" y="3080"/>
              <a:ext cx="1" cy="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116"/>
            <p:cNvSpPr>
              <a:spLocks noChangeShapeType="1"/>
            </p:cNvSpPr>
            <p:nvPr/>
          </p:nvSpPr>
          <p:spPr bwMode="auto">
            <a:xfrm>
              <a:off x="2611" y="3080"/>
              <a:ext cx="1" cy="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117"/>
            <p:cNvSpPr>
              <a:spLocks noChangeShapeType="1"/>
            </p:cNvSpPr>
            <p:nvPr/>
          </p:nvSpPr>
          <p:spPr bwMode="auto">
            <a:xfrm>
              <a:off x="2743" y="3080"/>
              <a:ext cx="1" cy="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Rectangle 118"/>
            <p:cNvSpPr>
              <a:spLocks noChangeArrowheads="1"/>
            </p:cNvSpPr>
            <p:nvPr/>
          </p:nvSpPr>
          <p:spPr bwMode="auto">
            <a:xfrm>
              <a:off x="2685" y="3122"/>
              <a:ext cx="123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/>
                <a:t>200</a:t>
              </a:r>
            </a:p>
          </p:txBody>
        </p:sp>
        <p:sp>
          <p:nvSpPr>
            <p:cNvPr id="119" name="Line 119"/>
            <p:cNvSpPr>
              <a:spLocks noChangeShapeType="1"/>
            </p:cNvSpPr>
            <p:nvPr/>
          </p:nvSpPr>
          <p:spPr bwMode="auto">
            <a:xfrm>
              <a:off x="2876" y="3080"/>
              <a:ext cx="1" cy="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Line 120"/>
            <p:cNvSpPr>
              <a:spLocks noChangeShapeType="1"/>
            </p:cNvSpPr>
            <p:nvPr/>
          </p:nvSpPr>
          <p:spPr bwMode="auto">
            <a:xfrm>
              <a:off x="3016" y="3080"/>
              <a:ext cx="1" cy="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Line 121"/>
            <p:cNvSpPr>
              <a:spLocks noChangeShapeType="1"/>
            </p:cNvSpPr>
            <p:nvPr/>
          </p:nvSpPr>
          <p:spPr bwMode="auto">
            <a:xfrm>
              <a:off x="3149" y="3080"/>
              <a:ext cx="1" cy="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122"/>
            <p:cNvSpPr>
              <a:spLocks noChangeShapeType="1"/>
            </p:cNvSpPr>
            <p:nvPr/>
          </p:nvSpPr>
          <p:spPr bwMode="auto">
            <a:xfrm>
              <a:off x="3281" y="3080"/>
              <a:ext cx="1" cy="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Line 123"/>
            <p:cNvSpPr>
              <a:spLocks noChangeShapeType="1"/>
            </p:cNvSpPr>
            <p:nvPr/>
          </p:nvSpPr>
          <p:spPr bwMode="auto">
            <a:xfrm>
              <a:off x="3413" y="3080"/>
              <a:ext cx="1" cy="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Rectangle 124"/>
            <p:cNvSpPr>
              <a:spLocks noChangeArrowheads="1"/>
            </p:cNvSpPr>
            <p:nvPr/>
          </p:nvSpPr>
          <p:spPr bwMode="auto">
            <a:xfrm>
              <a:off x="3355" y="3122"/>
              <a:ext cx="123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/>
                <a:t>300</a:t>
              </a:r>
            </a:p>
          </p:txBody>
        </p:sp>
        <p:sp>
          <p:nvSpPr>
            <p:cNvPr id="125" name="Line 125"/>
            <p:cNvSpPr>
              <a:spLocks noChangeShapeType="1"/>
            </p:cNvSpPr>
            <p:nvPr/>
          </p:nvSpPr>
          <p:spPr bwMode="auto">
            <a:xfrm>
              <a:off x="3546" y="3080"/>
              <a:ext cx="1" cy="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Line 126"/>
            <p:cNvSpPr>
              <a:spLocks noChangeShapeType="1"/>
            </p:cNvSpPr>
            <p:nvPr/>
          </p:nvSpPr>
          <p:spPr bwMode="auto">
            <a:xfrm>
              <a:off x="3678" y="3080"/>
              <a:ext cx="1" cy="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Line 127"/>
            <p:cNvSpPr>
              <a:spLocks noChangeShapeType="1"/>
            </p:cNvSpPr>
            <p:nvPr/>
          </p:nvSpPr>
          <p:spPr bwMode="auto">
            <a:xfrm>
              <a:off x="3819" y="3080"/>
              <a:ext cx="1" cy="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Line 128"/>
            <p:cNvSpPr>
              <a:spLocks noChangeShapeType="1"/>
            </p:cNvSpPr>
            <p:nvPr/>
          </p:nvSpPr>
          <p:spPr bwMode="auto">
            <a:xfrm>
              <a:off x="3951" y="3080"/>
              <a:ext cx="1" cy="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Line 129"/>
            <p:cNvSpPr>
              <a:spLocks noChangeShapeType="1"/>
            </p:cNvSpPr>
            <p:nvPr/>
          </p:nvSpPr>
          <p:spPr bwMode="auto">
            <a:xfrm>
              <a:off x="4083" y="3080"/>
              <a:ext cx="1" cy="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Rectangle 130"/>
            <p:cNvSpPr>
              <a:spLocks noChangeArrowheads="1"/>
            </p:cNvSpPr>
            <p:nvPr/>
          </p:nvSpPr>
          <p:spPr bwMode="auto">
            <a:xfrm>
              <a:off x="4025" y="3122"/>
              <a:ext cx="123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/>
                <a:t>400</a:t>
              </a:r>
            </a:p>
          </p:txBody>
        </p:sp>
        <p:sp>
          <p:nvSpPr>
            <p:cNvPr id="131" name="Line 131"/>
            <p:cNvSpPr>
              <a:spLocks noChangeShapeType="1"/>
            </p:cNvSpPr>
            <p:nvPr/>
          </p:nvSpPr>
          <p:spPr bwMode="auto">
            <a:xfrm>
              <a:off x="4216" y="3080"/>
              <a:ext cx="1" cy="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132"/>
            <p:cNvSpPr>
              <a:spLocks noChangeShapeType="1"/>
            </p:cNvSpPr>
            <p:nvPr/>
          </p:nvSpPr>
          <p:spPr bwMode="auto">
            <a:xfrm>
              <a:off x="4348" y="3080"/>
              <a:ext cx="1" cy="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Rectangle 133"/>
            <p:cNvSpPr>
              <a:spLocks noChangeArrowheads="1"/>
            </p:cNvSpPr>
            <p:nvPr/>
          </p:nvSpPr>
          <p:spPr bwMode="auto">
            <a:xfrm>
              <a:off x="2925" y="3229"/>
              <a:ext cx="174" cy="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b="1" dirty="0">
                  <a:latin typeface="Arial" panose="020B0604020202020204" pitchFamily="34" charset="0"/>
                  <a:cs typeface="Arial" panose="020B0604020202020204" pitchFamily="34" charset="0"/>
                </a:rPr>
                <a:t>m/z</a:t>
              </a:r>
            </a:p>
          </p:txBody>
        </p:sp>
        <p:sp>
          <p:nvSpPr>
            <p:cNvPr id="134" name="Line 134"/>
            <p:cNvSpPr>
              <a:spLocks noChangeShapeType="1"/>
            </p:cNvSpPr>
            <p:nvPr/>
          </p:nvSpPr>
          <p:spPr bwMode="auto">
            <a:xfrm flipH="1">
              <a:off x="1519" y="1550"/>
              <a:ext cx="17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Rectangle 135"/>
            <p:cNvSpPr>
              <a:spLocks noChangeArrowheads="1"/>
            </p:cNvSpPr>
            <p:nvPr/>
          </p:nvSpPr>
          <p:spPr bwMode="auto">
            <a:xfrm>
              <a:off x="1387" y="1509"/>
              <a:ext cx="140" cy="1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/>
                <a:t>100</a:t>
              </a:r>
            </a:p>
          </p:txBody>
        </p:sp>
        <p:sp>
          <p:nvSpPr>
            <p:cNvPr id="136" name="Line 136"/>
            <p:cNvSpPr>
              <a:spLocks noChangeShapeType="1"/>
            </p:cNvSpPr>
            <p:nvPr/>
          </p:nvSpPr>
          <p:spPr bwMode="auto">
            <a:xfrm flipH="1">
              <a:off x="1519" y="1931"/>
              <a:ext cx="17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137"/>
            <p:cNvSpPr>
              <a:spLocks noChangeShapeType="1"/>
            </p:cNvSpPr>
            <p:nvPr/>
          </p:nvSpPr>
          <p:spPr bwMode="auto">
            <a:xfrm flipH="1">
              <a:off x="1519" y="2311"/>
              <a:ext cx="17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Rectangle 138"/>
            <p:cNvSpPr>
              <a:spLocks noChangeArrowheads="1"/>
            </p:cNvSpPr>
            <p:nvPr/>
          </p:nvSpPr>
          <p:spPr bwMode="auto">
            <a:xfrm>
              <a:off x="1392" y="2256"/>
              <a:ext cx="93" cy="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/>
                <a:t>50</a:t>
              </a:r>
              <a:endParaRPr lang="en-US">
                <a:latin typeface="Times" charset="0"/>
              </a:endParaRPr>
            </a:p>
          </p:txBody>
        </p:sp>
        <p:sp>
          <p:nvSpPr>
            <p:cNvPr id="139" name="Line 139"/>
            <p:cNvSpPr>
              <a:spLocks noChangeShapeType="1"/>
            </p:cNvSpPr>
            <p:nvPr/>
          </p:nvSpPr>
          <p:spPr bwMode="auto">
            <a:xfrm flipH="1">
              <a:off x="1519" y="2692"/>
              <a:ext cx="17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Line 140"/>
            <p:cNvSpPr>
              <a:spLocks noChangeShapeType="1"/>
            </p:cNvSpPr>
            <p:nvPr/>
          </p:nvSpPr>
          <p:spPr bwMode="auto">
            <a:xfrm flipH="1">
              <a:off x="1519" y="3080"/>
              <a:ext cx="17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Rectangle 141"/>
            <p:cNvSpPr>
              <a:spLocks noChangeArrowheads="1"/>
            </p:cNvSpPr>
            <p:nvPr/>
          </p:nvSpPr>
          <p:spPr bwMode="auto">
            <a:xfrm>
              <a:off x="1470" y="3039"/>
              <a:ext cx="46" cy="1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/>
                <a:t>0</a:t>
              </a:r>
              <a:endParaRPr lang="en-US">
                <a:latin typeface="Times" charset="0"/>
              </a:endParaRPr>
            </a:p>
          </p:txBody>
        </p:sp>
        <p:sp>
          <p:nvSpPr>
            <p:cNvPr id="142" name="Rectangle 142"/>
            <p:cNvSpPr>
              <a:spLocks noChangeArrowheads="1"/>
            </p:cNvSpPr>
            <p:nvPr/>
          </p:nvSpPr>
          <p:spPr bwMode="auto">
            <a:xfrm rot="16200000">
              <a:off x="840" y="1980"/>
              <a:ext cx="968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 dirty="0"/>
                <a:t>Relative Intensity (%)</a:t>
              </a:r>
              <a:endParaRPr lang="en-US" dirty="0">
                <a:latin typeface="Times" charset="0"/>
              </a:endParaRPr>
            </a:p>
          </p:txBody>
        </p:sp>
        <p:sp>
          <p:nvSpPr>
            <p:cNvPr id="145" name="Rectangle 145"/>
            <p:cNvSpPr>
              <a:spLocks noChangeArrowheads="1"/>
            </p:cNvSpPr>
            <p:nvPr/>
          </p:nvSpPr>
          <p:spPr bwMode="auto">
            <a:xfrm>
              <a:off x="1749" y="2832"/>
              <a:ext cx="7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b="1" dirty="0"/>
                <a:t>59</a:t>
              </a:r>
              <a:endParaRPr lang="en-US" dirty="0">
                <a:latin typeface="Times" charset="0"/>
              </a:endParaRPr>
            </a:p>
          </p:txBody>
        </p:sp>
        <p:sp>
          <p:nvSpPr>
            <p:cNvPr id="146" name="Rectangle 146"/>
            <p:cNvSpPr>
              <a:spLocks noChangeArrowheads="1"/>
            </p:cNvSpPr>
            <p:nvPr/>
          </p:nvSpPr>
          <p:spPr bwMode="auto">
            <a:xfrm>
              <a:off x="1929" y="2736"/>
              <a:ext cx="7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b="1" dirty="0"/>
                <a:t>85</a:t>
              </a:r>
            </a:p>
          </p:txBody>
        </p:sp>
        <p:sp>
          <p:nvSpPr>
            <p:cNvPr id="147" name="Rectangle 147"/>
            <p:cNvSpPr>
              <a:spLocks noChangeArrowheads="1"/>
            </p:cNvSpPr>
            <p:nvPr/>
          </p:nvSpPr>
          <p:spPr bwMode="auto">
            <a:xfrm>
              <a:off x="2112" y="2832"/>
              <a:ext cx="119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13</a:t>
              </a:r>
              <a:endPara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8" name="Rectangle 148"/>
            <p:cNvSpPr>
              <a:spLocks noChangeArrowheads="1"/>
            </p:cNvSpPr>
            <p:nvPr/>
          </p:nvSpPr>
          <p:spPr bwMode="auto">
            <a:xfrm>
              <a:off x="2239" y="2957"/>
              <a:ext cx="10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b="1"/>
                <a:t>133</a:t>
              </a:r>
              <a:endParaRPr lang="en-US">
                <a:latin typeface="Times" charset="0"/>
              </a:endParaRPr>
            </a:p>
          </p:txBody>
        </p:sp>
        <p:sp>
          <p:nvSpPr>
            <p:cNvPr id="149" name="Rectangle 149"/>
            <p:cNvSpPr>
              <a:spLocks noChangeArrowheads="1"/>
            </p:cNvSpPr>
            <p:nvPr/>
          </p:nvSpPr>
          <p:spPr bwMode="auto">
            <a:xfrm>
              <a:off x="2561" y="2957"/>
              <a:ext cx="105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b="1"/>
                <a:t>181</a:t>
              </a:r>
              <a:endParaRPr lang="en-US">
                <a:latin typeface="Times" charset="0"/>
              </a:endParaRPr>
            </a:p>
          </p:txBody>
        </p:sp>
        <p:sp>
          <p:nvSpPr>
            <p:cNvPr id="150" name="Rectangle 150"/>
            <p:cNvSpPr>
              <a:spLocks noChangeArrowheads="1"/>
            </p:cNvSpPr>
            <p:nvPr/>
          </p:nvSpPr>
          <p:spPr bwMode="auto">
            <a:xfrm>
              <a:off x="2851" y="2949"/>
              <a:ext cx="105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b="1"/>
                <a:t>224</a:t>
              </a:r>
            </a:p>
          </p:txBody>
        </p:sp>
        <p:sp>
          <p:nvSpPr>
            <p:cNvPr id="151" name="Rectangle 151"/>
            <p:cNvSpPr>
              <a:spLocks noChangeArrowheads="1"/>
            </p:cNvSpPr>
            <p:nvPr/>
          </p:nvSpPr>
          <p:spPr bwMode="auto">
            <a:xfrm>
              <a:off x="3149" y="1460"/>
              <a:ext cx="159" cy="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69</a:t>
              </a:r>
            </a:p>
          </p:txBody>
        </p:sp>
        <p:sp>
          <p:nvSpPr>
            <p:cNvPr id="152" name="Line 152"/>
            <p:cNvSpPr>
              <a:spLocks noChangeShapeType="1"/>
            </p:cNvSpPr>
            <p:nvPr/>
          </p:nvSpPr>
          <p:spPr bwMode="auto">
            <a:xfrm>
              <a:off x="3199" y="2750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4" name="Text Box 161"/>
          <p:cNvSpPr txBox="1">
            <a:spLocks noChangeArrowheads="1"/>
          </p:cNvSpPr>
          <p:nvPr/>
        </p:nvSpPr>
        <p:spPr bwMode="auto">
          <a:xfrm>
            <a:off x="3487532" y="2799205"/>
            <a:ext cx="14636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dirty="0" err="1" smtClean="0"/>
              <a:t>Genistein</a:t>
            </a:r>
            <a:endParaRPr lang="en-US" sz="2000" b="1" dirty="0" smtClean="0"/>
          </a:p>
          <a:p>
            <a:r>
              <a:rPr lang="en-US" sz="2000" b="1" dirty="0" smtClean="0"/>
              <a:t>[M-H]-</a:t>
            </a:r>
            <a:endParaRPr lang="en-US" sz="2000" b="1" dirty="0"/>
          </a:p>
        </p:txBody>
      </p:sp>
      <p:sp>
        <p:nvSpPr>
          <p:cNvPr id="157" name="TextBox 156"/>
          <p:cNvSpPr txBox="1"/>
          <p:nvPr/>
        </p:nvSpPr>
        <p:spPr>
          <a:xfrm>
            <a:off x="5878032" y="4395255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-176 Da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779907" y="132473"/>
            <a:ext cx="72923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ss of anhydrous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ucuronic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id (176 Da)- 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haracteristic of all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ucuronides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176" y="2233658"/>
            <a:ext cx="3727850" cy="22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9258" y="1713351"/>
            <a:ext cx="1887537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425" y="2091297"/>
            <a:ext cx="971550" cy="224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130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/>
        </p:nvSpPr>
        <p:spPr>
          <a:xfrm>
            <a:off x="429322" y="50323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/>
        </p:nvSpPr>
        <p:spPr>
          <a:xfrm>
            <a:off x="429322" y="1828799"/>
            <a:ext cx="8285356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Available databases</a:t>
            </a:r>
          </a:p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Annotated chemical structures and </a:t>
            </a:r>
            <a:r>
              <a:rPr lang="en-US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de novo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structure determination by MS/MS </a:t>
            </a:r>
          </a:p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0272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" name="Picture 13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0832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65088" y="1692275"/>
            <a:ext cx="9097962" cy="5087938"/>
            <a:chOff x="41" y="1066"/>
            <a:chExt cx="5731" cy="3205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460" y="1236"/>
              <a:ext cx="14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 dirty="0">
                  <a:solidFill>
                    <a:srgbClr val="000000"/>
                  </a:solidFill>
                  <a:latin typeface="Verdana" pitchFamily="34" charset="0"/>
                </a:rPr>
                <a:t>Ionization mode</a:t>
              </a:r>
              <a:endParaRPr lang="en-US" dirty="0"/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4103" y="1236"/>
              <a:ext cx="42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Verdana" pitchFamily="34" charset="0"/>
                </a:rPr>
                <a:t>Scan</a:t>
              </a:r>
              <a:endParaRPr lang="en-US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1" y="1673"/>
              <a:ext cx="11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 dirty="0" err="1">
                  <a:solidFill>
                    <a:srgbClr val="000000"/>
                  </a:solidFill>
                  <a:latin typeface="Verdana" pitchFamily="34" charset="0"/>
                </a:rPr>
                <a:t>Glucuronides</a:t>
              </a:r>
              <a:endParaRPr lang="en-US" dirty="0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777" y="1673"/>
              <a:ext cx="75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Verdana" pitchFamily="34" charset="0"/>
                </a:rPr>
                <a:t>pos/neg</a:t>
              </a:r>
              <a:endParaRPr lang="en-US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2890" y="1673"/>
              <a:ext cx="10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Verdana" pitchFamily="34" charset="0"/>
                </a:rPr>
                <a:t>NL 176 amu</a:t>
              </a:r>
              <a:endParaRPr lang="en-US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41" y="1914"/>
              <a:ext cx="122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Verdana" pitchFamily="34" charset="0"/>
                </a:rPr>
                <a:t>Hexose sugar</a:t>
              </a:r>
              <a:endParaRPr lang="en-US"/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1777" y="1914"/>
              <a:ext cx="75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Verdana" pitchFamily="34" charset="0"/>
                </a:rPr>
                <a:t>pos/neg</a:t>
              </a:r>
              <a:endParaRPr lang="en-US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2890" y="1914"/>
              <a:ext cx="10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Verdana" pitchFamily="34" charset="0"/>
                </a:rPr>
                <a:t>NL 162 amu</a:t>
              </a:r>
              <a:endParaRPr 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41" y="2155"/>
              <a:ext cx="128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Verdana" pitchFamily="34" charset="0"/>
                </a:rPr>
                <a:t>Pentose sugar</a:t>
              </a:r>
              <a:endParaRPr lang="en-US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777" y="2155"/>
              <a:ext cx="75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Verdana" pitchFamily="34" charset="0"/>
                </a:rPr>
                <a:t>pos/neg</a:t>
              </a:r>
              <a:endParaRPr lang="en-US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2890" y="2155"/>
              <a:ext cx="10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Verdana" pitchFamily="34" charset="0"/>
                </a:rPr>
                <a:t>NL 132 amu</a:t>
              </a:r>
              <a:endParaRPr lang="en-US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41" y="2396"/>
              <a:ext cx="159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Verdana" pitchFamily="34" charset="0"/>
                </a:rPr>
                <a:t>Phenolic sulphate</a:t>
              </a:r>
              <a:endParaRPr lang="en-US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995" y="2396"/>
              <a:ext cx="31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Verdana" pitchFamily="34" charset="0"/>
                </a:rPr>
                <a:t>pos</a:t>
              </a:r>
              <a:endParaRPr lang="en-US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2890" y="2396"/>
              <a:ext cx="96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 dirty="0">
                  <a:solidFill>
                    <a:srgbClr val="000000"/>
                  </a:solidFill>
                  <a:latin typeface="Verdana" pitchFamily="34" charset="0"/>
                </a:rPr>
                <a:t>NL 80 </a:t>
              </a:r>
              <a:r>
                <a:rPr lang="en-US" sz="2000" b="1" dirty="0" err="1">
                  <a:solidFill>
                    <a:srgbClr val="000000"/>
                  </a:solidFill>
                  <a:latin typeface="Verdana" pitchFamily="34" charset="0"/>
                </a:rPr>
                <a:t>amu</a:t>
              </a:r>
              <a:endParaRPr lang="en-US" dirty="0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41" y="2636"/>
              <a:ext cx="94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Verdana" pitchFamily="34" charset="0"/>
                </a:rPr>
                <a:t>Phosphate</a:t>
              </a:r>
              <a:endParaRPr lang="en-US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1985" y="2636"/>
              <a:ext cx="33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Verdana" pitchFamily="34" charset="0"/>
                </a:rPr>
                <a:t>neg</a:t>
              </a:r>
              <a:endParaRPr lang="en-US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2890" y="2636"/>
              <a:ext cx="215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 dirty="0" err="1" smtClean="0">
                  <a:solidFill>
                    <a:srgbClr val="000000"/>
                  </a:solidFill>
                  <a:latin typeface="Verdana" pitchFamily="34" charset="0"/>
                </a:rPr>
                <a:t>Prec</a:t>
              </a:r>
              <a:r>
                <a:rPr lang="en-US" sz="2000" b="1" dirty="0" smtClean="0">
                  <a:solidFill>
                    <a:srgbClr val="000000"/>
                  </a:solidFill>
                  <a:latin typeface="Verdana" pitchFamily="34" charset="0"/>
                </a:rPr>
                <a:t> m/z 79, NL 80/98 </a:t>
              </a:r>
              <a:endParaRPr lang="en-US" dirty="0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41" y="2877"/>
              <a:ext cx="382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  <a:latin typeface="Verdana" pitchFamily="34" charset="0"/>
                </a:rPr>
                <a:t>GSH</a:t>
              </a:r>
              <a:endParaRPr lang="en-US" dirty="0"/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1995" y="2877"/>
              <a:ext cx="771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 dirty="0" err="1" smtClean="0">
                  <a:solidFill>
                    <a:srgbClr val="000000"/>
                  </a:solidFill>
                  <a:latin typeface="Verdana" pitchFamily="34" charset="0"/>
                </a:rPr>
                <a:t>Pos</a:t>
              </a:r>
              <a:r>
                <a:rPr lang="en-US" sz="2000" b="1" dirty="0" smtClean="0">
                  <a:solidFill>
                    <a:srgbClr val="000000"/>
                  </a:solidFill>
                  <a:latin typeface="Verdana" pitchFamily="34" charset="0"/>
                </a:rPr>
                <a:t>/</a:t>
              </a:r>
              <a:r>
                <a:rPr lang="en-US" sz="2000" b="1" dirty="0" err="1" smtClean="0">
                  <a:solidFill>
                    <a:srgbClr val="000000"/>
                  </a:solidFill>
                  <a:latin typeface="Verdana" pitchFamily="34" charset="0"/>
                </a:rPr>
                <a:t>neg</a:t>
              </a:r>
              <a:endParaRPr lang="en-US" dirty="0"/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2890" y="2877"/>
              <a:ext cx="109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 dirty="0">
                  <a:solidFill>
                    <a:srgbClr val="000000"/>
                  </a:solidFill>
                  <a:latin typeface="Verdana" pitchFamily="34" charset="0"/>
                </a:rPr>
                <a:t>NL </a:t>
              </a:r>
              <a:r>
                <a:rPr lang="en-US" sz="2000" b="1" dirty="0" smtClean="0">
                  <a:solidFill>
                    <a:srgbClr val="000000"/>
                  </a:solidFill>
                  <a:latin typeface="Verdana" pitchFamily="34" charset="0"/>
                </a:rPr>
                <a:t>129 </a:t>
              </a:r>
              <a:r>
                <a:rPr lang="en-US" sz="2000" b="1" dirty="0" err="1">
                  <a:solidFill>
                    <a:srgbClr val="000000"/>
                  </a:solidFill>
                  <a:latin typeface="Verdana" pitchFamily="34" charset="0"/>
                </a:rPr>
                <a:t>amu</a:t>
              </a:r>
              <a:endParaRPr lang="en-US" dirty="0"/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41" y="3118"/>
              <a:ext cx="382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  <a:latin typeface="Verdana" pitchFamily="34" charset="0"/>
                </a:rPr>
                <a:t>GSH</a:t>
              </a:r>
              <a:endParaRPr lang="en-US" dirty="0"/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1995" y="3118"/>
              <a:ext cx="35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 dirty="0" err="1" smtClean="0">
                  <a:solidFill>
                    <a:srgbClr val="000000"/>
                  </a:solidFill>
                  <a:latin typeface="Verdana" pitchFamily="34" charset="0"/>
                </a:rPr>
                <a:t>Neg</a:t>
              </a:r>
              <a:endParaRPr lang="en-US" dirty="0"/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2890" y="3118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 dirty="0"/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41" y="3359"/>
              <a:ext cx="74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Verdana" pitchFamily="34" charset="0"/>
                </a:rPr>
                <a:t>taurines</a:t>
              </a:r>
              <a:endParaRPr lang="en-US"/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2016" y="3359"/>
              <a:ext cx="32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  <a:latin typeface="Verdana" pitchFamily="34" charset="0"/>
                </a:rPr>
                <a:t>Pos</a:t>
              </a:r>
              <a:endParaRPr lang="en-US" dirty="0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2890" y="3359"/>
              <a:ext cx="195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 dirty="0">
                  <a:solidFill>
                    <a:srgbClr val="000000"/>
                  </a:solidFill>
                  <a:latin typeface="Verdana" pitchFamily="34" charset="0"/>
                </a:rPr>
                <a:t>Precursor of m/z </a:t>
              </a:r>
              <a:r>
                <a:rPr lang="en-US" sz="2000" b="1" dirty="0" smtClean="0">
                  <a:solidFill>
                    <a:srgbClr val="000000"/>
                  </a:solidFill>
                  <a:latin typeface="Verdana" pitchFamily="34" charset="0"/>
                </a:rPr>
                <a:t>126</a:t>
              </a:r>
              <a:endParaRPr lang="en-US" dirty="0"/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41" y="3599"/>
              <a:ext cx="148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Verdana" pitchFamily="34" charset="0"/>
                </a:rPr>
                <a:t>N-acetylcysteins</a:t>
              </a:r>
              <a:endParaRPr lang="en-US"/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2016" y="3600"/>
              <a:ext cx="33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Verdana" pitchFamily="34" charset="0"/>
                </a:rPr>
                <a:t>neg</a:t>
              </a:r>
              <a:endParaRPr lang="en-US"/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2890" y="3599"/>
              <a:ext cx="10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 dirty="0">
                  <a:solidFill>
                    <a:srgbClr val="000000"/>
                  </a:solidFill>
                  <a:latin typeface="Verdana" pitchFamily="34" charset="0"/>
                </a:rPr>
                <a:t>NL 129 </a:t>
              </a:r>
              <a:r>
                <a:rPr lang="en-US" sz="2000" b="1" dirty="0" err="1">
                  <a:solidFill>
                    <a:srgbClr val="000000"/>
                  </a:solidFill>
                  <a:latin typeface="Verdana" pitchFamily="34" charset="0"/>
                </a:rPr>
                <a:t>amu</a:t>
              </a:r>
              <a:endParaRPr lang="en-US" dirty="0"/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47" y="4079"/>
              <a:ext cx="160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 dirty="0">
                  <a:solidFill>
                    <a:srgbClr val="000000"/>
                  </a:solidFill>
                  <a:latin typeface="Verdana" pitchFamily="34" charset="0"/>
                </a:rPr>
                <a:t>NL = neutral loss.</a:t>
              </a:r>
              <a:endParaRPr lang="en-US" dirty="0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78" y="1066"/>
              <a:ext cx="5694" cy="3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78" y="1467"/>
              <a:ext cx="5682" cy="1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185" y="1250"/>
              <a:ext cx="91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Verdana" pitchFamily="34" charset="0"/>
                </a:rPr>
                <a:t>Conjugate</a:t>
              </a:r>
              <a:endParaRPr lang="en-US"/>
            </a:p>
          </p:txBody>
        </p:sp>
        <p:sp>
          <p:nvSpPr>
            <p:cNvPr id="40" name="Freeform 39"/>
            <p:cNvSpPr>
              <a:spLocks/>
            </p:cNvSpPr>
            <p:nvPr/>
          </p:nvSpPr>
          <p:spPr bwMode="auto">
            <a:xfrm>
              <a:off x="115" y="3802"/>
              <a:ext cx="5657" cy="29"/>
            </a:xfrm>
            <a:custGeom>
              <a:avLst/>
              <a:gdLst/>
              <a:ahLst/>
              <a:cxnLst>
                <a:cxn ang="0">
                  <a:pos x="0" y="15"/>
                </a:cxn>
                <a:cxn ang="0">
                  <a:pos x="0" y="29"/>
                </a:cxn>
                <a:cxn ang="0">
                  <a:pos x="5657" y="15"/>
                </a:cxn>
                <a:cxn ang="0">
                  <a:pos x="5657" y="0"/>
                </a:cxn>
                <a:cxn ang="0">
                  <a:pos x="0" y="15"/>
                </a:cxn>
              </a:cxnLst>
              <a:rect l="0" t="0" r="r" b="b"/>
              <a:pathLst>
                <a:path w="5657" h="29">
                  <a:moveTo>
                    <a:pt x="0" y="15"/>
                  </a:moveTo>
                  <a:lnTo>
                    <a:pt x="0" y="29"/>
                  </a:lnTo>
                  <a:lnTo>
                    <a:pt x="5657" y="15"/>
                  </a:lnTo>
                  <a:lnTo>
                    <a:pt x="5657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805546" y="128588"/>
            <a:ext cx="752815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Characteristic fragmentation of </a:t>
            </a:r>
            <a:r>
              <a:rPr lang="en-US" sz="3200" b="1" dirty="0" smtClean="0">
                <a:solidFill>
                  <a:srgbClr val="FF0000"/>
                </a:solidFill>
              </a:rPr>
              <a:t>metabolite </a:t>
            </a:r>
            <a:endParaRPr lang="en-US" sz="3200" b="1" dirty="0">
              <a:solidFill>
                <a:srgbClr val="FF0000"/>
              </a:solidFill>
            </a:endParaRPr>
          </a:p>
          <a:p>
            <a:pPr algn="ctr"/>
            <a:r>
              <a:rPr lang="en-US" sz="3200" b="1" dirty="0">
                <a:solidFill>
                  <a:srgbClr val="FF0000"/>
                </a:solidFill>
              </a:rPr>
              <a:t>conjugates by MS/MS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257800" y="6396335"/>
            <a:ext cx="33986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Kostiainen</a:t>
            </a:r>
            <a:r>
              <a:rPr lang="en-US" b="1" dirty="0" smtClean="0"/>
              <a:t> et al., 2003</a:t>
            </a:r>
            <a:endParaRPr lang="en-US" b="1" dirty="0"/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4577508" y="4949825"/>
            <a:ext cx="19604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1" dirty="0" err="1" smtClean="0">
                <a:solidFill>
                  <a:srgbClr val="000000"/>
                </a:solidFill>
                <a:latin typeface="Verdana" pitchFamily="34" charset="0"/>
              </a:rPr>
              <a:t>Prec</a:t>
            </a:r>
            <a:r>
              <a:rPr lang="en-US" sz="2000" b="1" dirty="0" smtClean="0">
                <a:solidFill>
                  <a:srgbClr val="000000"/>
                </a:solidFill>
                <a:latin typeface="Verdana" pitchFamily="34" charset="0"/>
              </a:rPr>
              <a:t> m/z 27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2942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dentifying unknown metabolites is a significant analytical challenge in metabolomics and it requires integrated analytical and bio-informative approaches.</a:t>
            </a:r>
          </a:p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ata processing and data analysis are important for putative identifications.</a:t>
            </a:r>
          </a:p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 use of high-resolution MS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S</a:t>
            </a:r>
            <a:r>
              <a:rPr lang="en-US" sz="2800" b="1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vides important information to propose structures of fragment and molecular ions.</a:t>
            </a:r>
          </a:p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f enough of the metabolite can be isolated, </a:t>
            </a:r>
            <a:r>
              <a:rPr lang="en-US" sz="2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-NMR can establish which enantiomer it is.</a:t>
            </a:r>
          </a:p>
        </p:txBody>
      </p:sp>
    </p:spTree>
    <p:extLst>
      <p:ext uri="{BB962C8B-B14F-4D97-AF65-F5344CB8AC3E}">
        <p14:creationId xmlns:p14="http://schemas.microsoft.com/office/powerpoint/2010/main" val="1381543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411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4108" y="953428"/>
            <a:ext cx="8229600" cy="5447372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Identification of metabolites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t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 molecular level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s the biggest bottleneck in metabolomics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ue to their structural diversity (isobars and isomers) and dynamic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etabolism.</a:t>
            </a:r>
          </a:p>
          <a:p>
            <a:pPr>
              <a:spcBef>
                <a:spcPts val="0"/>
              </a:spcBef>
            </a:pP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sidering the number of metabolites is &gt;200,000, there is a lack of commercial analytical standards (only a few thousands available) or comprehensive databases.</a:t>
            </a:r>
          </a:p>
          <a:p>
            <a:pPr lvl="1">
              <a:spcBef>
                <a:spcPts val="0"/>
              </a:spcBef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te that there is the opportunity to make specific metabolite standards through the NIH Common Fund</a:t>
            </a:r>
          </a:p>
          <a:p>
            <a:pPr lvl="1">
              <a:spcBef>
                <a:spcPts val="0"/>
              </a:spcBef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o to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://metabolomicsworkbench.org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pPr marL="457200" lvl="1" indent="0">
              <a:spcBef>
                <a:spcPts val="0"/>
              </a:spcBef>
              <a:buNone/>
            </a:pPr>
            <a:endParaRPr 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S/MS interpretation is needed for validation of annotated structure and unknown determination.</a:t>
            </a:r>
          </a:p>
          <a:p>
            <a:pPr>
              <a:spcBef>
                <a:spcPts val="0"/>
              </a:spcBef>
            </a:pPr>
            <a:endParaRPr 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clusion of many artifacts in databases.</a:t>
            </a:r>
          </a:p>
          <a:p>
            <a:pPr>
              <a:spcBef>
                <a:spcPts val="0"/>
              </a:spcBef>
            </a:pPr>
            <a:endParaRPr 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tructural complexity of metabolites.</a:t>
            </a:r>
          </a:p>
        </p:txBody>
      </p:sp>
    </p:spTree>
    <p:extLst>
      <p:ext uri="{BB962C8B-B14F-4D97-AF65-F5344CB8AC3E}">
        <p14:creationId xmlns:p14="http://schemas.microsoft.com/office/powerpoint/2010/main" val="358625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s to identifying chemical 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uctures (putative/definitive) by mass spectrometry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1127" y="1837764"/>
            <a:ext cx="7965461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Combination of the 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ollowing:</a:t>
            </a:r>
          </a:p>
          <a:p>
            <a:endParaRPr 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>
              <a:buFont typeface="Courier New"/>
              <a:buChar char="o"/>
            </a:pP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tention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ime in 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C</a:t>
            </a:r>
          </a:p>
          <a:p>
            <a:pPr marL="914400" lvl="1" indent="-457200">
              <a:buFont typeface="Courier New"/>
              <a:buChar char="o"/>
            </a:pP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ccurate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</a:p>
          <a:p>
            <a:pPr marL="914400" lvl="1" indent="-457200">
              <a:buFont typeface="Courier New"/>
              <a:buChar char="o"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tope distribution</a:t>
            </a:r>
          </a:p>
          <a:p>
            <a:pPr marL="914400" lvl="1" indent="-457200">
              <a:buFont typeface="Courier New"/>
              <a:buChar char="o"/>
            </a:pP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S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/MS 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duct ions of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 precursor 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on</a:t>
            </a:r>
          </a:p>
          <a:p>
            <a:pPr marL="914400" lvl="1" indent="-457200">
              <a:buFont typeface="Courier New"/>
              <a:buChar char="o"/>
            </a:pP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mparison with authentic standards (definitive)</a:t>
            </a:r>
          </a:p>
          <a:p>
            <a:pPr marL="914400" lvl="1" indent="-457200">
              <a:buFont typeface="Courier New"/>
              <a:buChar char="o"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2510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0289" y="1059928"/>
            <a:ext cx="2617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2048F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w LC-MS data</a:t>
            </a:r>
            <a:endParaRPr lang="en-US" b="1" dirty="0">
              <a:solidFill>
                <a:srgbClr val="2048F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Down Arrow 3"/>
          <p:cNvSpPr/>
          <p:nvPr/>
        </p:nvSpPr>
        <p:spPr>
          <a:xfrm>
            <a:off x="3146038" y="2575759"/>
            <a:ext cx="45719" cy="306878"/>
          </a:xfrm>
          <a:prstGeom prst="downArrow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18190" y="3908873"/>
            <a:ext cx="63353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2048F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pretation of MS/MS of a precursor ion</a:t>
            </a:r>
          </a:p>
          <a:p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(accurate mass, isotope data and nitrogen rule)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Down Arrow 5"/>
          <p:cNvSpPr/>
          <p:nvPr/>
        </p:nvSpPr>
        <p:spPr>
          <a:xfrm>
            <a:off x="3103572" y="4713033"/>
            <a:ext cx="45719" cy="305534"/>
          </a:xfrm>
          <a:prstGeom prst="downArrow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700005" y="5018567"/>
            <a:ext cx="392928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2048F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tative identification</a:t>
            </a:r>
          </a:p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(molecular formula determination)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3105895" y="3668008"/>
            <a:ext cx="45719" cy="313005"/>
          </a:xfrm>
          <a:prstGeom prst="downArrow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>
            <a:off x="3138512" y="5757231"/>
            <a:ext cx="60773" cy="306878"/>
          </a:xfrm>
          <a:prstGeom prst="downArrow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516565" y="6031201"/>
            <a:ext cx="4568168" cy="1107996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2048F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 novo </a:t>
            </a:r>
            <a:r>
              <a:rPr lang="en-US" sz="2400" b="1" dirty="0" smtClean="0">
                <a:solidFill>
                  <a:srgbClr val="2048F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ucture elucidation </a:t>
            </a:r>
          </a:p>
          <a:p>
            <a:pPr algn="ctr"/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NMR and or LC-MS/MS)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28189" y="89211"/>
            <a:ext cx="67601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bolite identification workflow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94812" y="2836490"/>
            <a:ext cx="613821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2048F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bolomics/chemical database search</a:t>
            </a:r>
          </a:p>
          <a:p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(known/new or novel)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18190" y="1521594"/>
            <a:ext cx="5109091" cy="1344779"/>
            <a:chOff x="818190" y="1521594"/>
            <a:chExt cx="5109091" cy="1344779"/>
          </a:xfrm>
        </p:grpSpPr>
        <p:sp>
          <p:nvSpPr>
            <p:cNvPr id="14" name="Down Arrow 13"/>
            <p:cNvSpPr/>
            <p:nvPr/>
          </p:nvSpPr>
          <p:spPr>
            <a:xfrm>
              <a:off x="3057853" y="1521594"/>
              <a:ext cx="45719" cy="306878"/>
            </a:xfrm>
            <a:prstGeom prst="downArrow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18190" y="1758377"/>
              <a:ext cx="51090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2048F5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ata file processed by algorithms</a:t>
              </a:r>
            </a:p>
            <a:p>
              <a:r>
                <a:rPr lang="en-US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        	</a:t>
              </a:r>
              <a:r>
                <a:rPr lang="en-US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e.g., XCMS)</a:t>
              </a:r>
            </a:p>
            <a:p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529730" y="2528529"/>
            <a:ext cx="2287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value, fold chang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965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3126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CMS-based metabolomics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etection of intact molecular ions [M+H]</a:t>
            </a:r>
            <a:r>
              <a:rPr lang="en-US" sz="24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/[M-H]</a:t>
            </a:r>
            <a:r>
              <a:rPr lang="en-US" sz="24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s possible with soft ionization such as ESI</a:t>
            </a:r>
          </a:p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gh mass accuracy of many instruments (&lt;5 ppm, 0.0005%) helps identify isobaric compounds</a:t>
            </a:r>
          </a:p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nables the separation of complex mixtures and identification of molecular weight of pure compounds</a:t>
            </a:r>
          </a:p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bstructures of unknown metabolite may be proposed on the basis of LC retention time, exact mass measurement and interpretation of signature ions upon MS/MS of a precursor ion  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1195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76600" y="6248400"/>
            <a:ext cx="46128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ielsen et al., J Nat Prod. 2011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1168" y="26019"/>
            <a:ext cx="85186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Not every peak represents individual metabolite: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Adduct formation</a:t>
            </a:r>
            <a:endParaRPr lang="en-US" sz="3200" b="1" dirty="0">
              <a:solidFill>
                <a:srgbClr val="FF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47775" y="1281113"/>
            <a:ext cx="7333932" cy="473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29490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14820" t="10467" r="15442" b="5981"/>
          <a:stretch/>
        </p:blipFill>
        <p:spPr bwMode="auto">
          <a:xfrm>
            <a:off x="1182028" y="1140154"/>
            <a:ext cx="7069873" cy="564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22663" y="7009"/>
            <a:ext cx="9021337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tform to process untargeted </a:t>
            </a:r>
          </a:p>
          <a:p>
            <a:r>
              <a:rPr lang="en-US" alt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bolomic</a:t>
            </a:r>
            <a:r>
              <a:rPr lang="en-US" alt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ta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6367549" y="3624349"/>
            <a:ext cx="1529542" cy="104740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12739" y="4937760"/>
            <a:ext cx="1884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/>
              <a:t>Automated METLIN </a:t>
            </a:r>
            <a:r>
              <a:rPr lang="en-US" b="1" dirty="0" smtClean="0"/>
              <a:t>search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1888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48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661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43</TotalTime>
  <Words>821</Words>
  <Application>Microsoft Macintosh PowerPoint</Application>
  <PresentationFormat>On-screen Show (4:3)</PresentationFormat>
  <Paragraphs>238</Paragraphs>
  <Slides>2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Calibri</vt:lpstr>
      <vt:lpstr>Courier New</vt:lpstr>
      <vt:lpstr>Times</vt:lpstr>
      <vt:lpstr>Times New Roman</vt:lpstr>
      <vt:lpstr>Verdana</vt:lpstr>
      <vt:lpstr>Arial</vt:lpstr>
      <vt:lpstr>Office Theme</vt:lpstr>
      <vt:lpstr>CS ChemDraw Drawing</vt:lpstr>
      <vt:lpstr>Metabolite identification in metabolomics: Database and interpretation of MSMS spectra</vt:lpstr>
      <vt:lpstr>PowerPoint Presentation</vt:lpstr>
      <vt:lpstr>Introduction</vt:lpstr>
      <vt:lpstr>Keys to identifying chemical structures (putative/definitive) by mass spectrometry</vt:lpstr>
      <vt:lpstr>PowerPoint Presentation</vt:lpstr>
      <vt:lpstr>LCMS-based metabolom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</vt:vector>
  </TitlesOfParts>
  <Manager/>
  <Company>UAB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 metabolism became metabolomics</dc:title>
  <dc:subject/>
  <dc:creator>Stephen Barnes</dc:creator>
  <cp:keywords/>
  <dc:description/>
  <cp:lastModifiedBy>Microsoft Office User</cp:lastModifiedBy>
  <cp:revision>197</cp:revision>
  <dcterms:created xsi:type="dcterms:W3CDTF">2013-04-30T18:45:25Z</dcterms:created>
  <dcterms:modified xsi:type="dcterms:W3CDTF">2015-12-08T19:03:12Z</dcterms:modified>
  <cp:category/>
</cp:coreProperties>
</file>